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7" r:id="rId2"/>
  </p:sldMasterIdLst>
  <p:notesMasterIdLst>
    <p:notesMasterId r:id="rId48"/>
  </p:notesMasterIdLst>
  <p:sldIdLst>
    <p:sldId id="258" r:id="rId3"/>
    <p:sldId id="257" r:id="rId4"/>
    <p:sldId id="259" r:id="rId5"/>
    <p:sldId id="299" r:id="rId6"/>
    <p:sldId id="300" r:id="rId7"/>
    <p:sldId id="263" r:id="rId8"/>
    <p:sldId id="264" r:id="rId9"/>
    <p:sldId id="265" r:id="rId10"/>
    <p:sldId id="302" r:id="rId11"/>
    <p:sldId id="305" r:id="rId12"/>
    <p:sldId id="261" r:id="rId13"/>
    <p:sldId id="267" r:id="rId14"/>
    <p:sldId id="268" r:id="rId15"/>
    <p:sldId id="269" r:id="rId16"/>
    <p:sldId id="273" r:id="rId17"/>
    <p:sldId id="308" r:id="rId18"/>
    <p:sldId id="307" r:id="rId19"/>
    <p:sldId id="310" r:id="rId20"/>
    <p:sldId id="270" r:id="rId21"/>
    <p:sldId id="271" r:id="rId22"/>
    <p:sldId id="309"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8" r:id="rId41"/>
    <p:sldId id="294" r:id="rId42"/>
    <p:sldId id="292" r:id="rId43"/>
    <p:sldId id="293" r:id="rId44"/>
    <p:sldId id="295" r:id="rId45"/>
    <p:sldId id="296" r:id="rId46"/>
    <p:sldId id="297"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snapToGrid="0">
      <p:cViewPr>
        <p:scale>
          <a:sx n="95" d="100"/>
          <a:sy n="95" d="100"/>
        </p:scale>
        <p:origin x="66" y="-7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255E3C4-A089-4022-B3F8-EECFF03CC45F}" type="datetimeFigureOut">
              <a:rPr lang="en-US" smtClean="0"/>
              <a:t>29/1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0C22BC1-882F-40FA-8C2E-7BC2C72A237C}" type="slidenum">
              <a:rPr lang="en-US" smtClean="0"/>
              <a:t>‹#›</a:t>
            </a:fld>
            <a:endParaRPr lang="en-US"/>
          </a:p>
        </p:txBody>
      </p:sp>
    </p:spTree>
    <p:extLst>
      <p:ext uri="{BB962C8B-B14F-4D97-AF65-F5344CB8AC3E}">
        <p14:creationId xmlns:p14="http://schemas.microsoft.com/office/powerpoint/2010/main" val="36292065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g9ea1c2ea95_0_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6" name="Google Shape;166;g9ea1c2ea95_0_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238585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a508865d46_0_3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a508865d46_0_3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689537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9CAE0D-1382-9C2A-FCBC-FE953FA8D4C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04B0950-584B-9913-CE0B-71D507216A7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52CFB6A-40E0-DDC7-7C7E-0FC8DE19DE00}"/>
              </a:ext>
            </a:extLst>
          </p:cNvPr>
          <p:cNvSpPr>
            <a:spLocks noGrp="1"/>
          </p:cNvSpPr>
          <p:nvPr>
            <p:ph type="body" idx="1"/>
          </p:nvPr>
        </p:nvSpPr>
        <p:spPr/>
        <p:txBody>
          <a:bodyPr/>
          <a:lstStyle/>
          <a:p>
            <a:endParaRPr lang="vi-VN"/>
          </a:p>
          <a:p>
            <a:r>
              <a:rPr lang="vi-VN"/>
              <a:t>Tài liệu được chia sẻ bởi Website VnTeach.Com</a:t>
            </a:r>
          </a:p>
          <a:p>
            <a:r>
              <a:rPr lang="vi-VN"/>
              <a:t>https://www.vnteach.com</a:t>
            </a:r>
          </a:p>
          <a:p>
            <a:endParaRPr lang="en-US"/>
          </a:p>
        </p:txBody>
      </p:sp>
      <p:sp>
        <p:nvSpPr>
          <p:cNvPr id="4" name="Slide Number Placeholder 3">
            <a:extLst>
              <a:ext uri="{FF2B5EF4-FFF2-40B4-BE49-F238E27FC236}">
                <a16:creationId xmlns:a16="http://schemas.microsoft.com/office/drawing/2014/main" id="{99068BDF-4105-C4A5-55C7-91BCBB71B7B8}"/>
              </a:ext>
            </a:extLst>
          </p:cNvPr>
          <p:cNvSpPr>
            <a:spLocks noGrp="1"/>
          </p:cNvSpPr>
          <p:nvPr>
            <p:ph type="sldNum" sz="quarter" idx="5"/>
          </p:nvPr>
        </p:nvSpPr>
        <p:spPr/>
        <p:txBody>
          <a:bodyPr/>
          <a:lstStyle/>
          <a:p>
            <a:fld id="{90C22BC1-882F-40FA-8C2E-7BC2C72A237C}" type="slidenum">
              <a:rPr lang="en-US" smtClean="0"/>
              <a:t>21</a:t>
            </a:fld>
            <a:endParaRPr lang="en-US"/>
          </a:p>
        </p:txBody>
      </p:sp>
    </p:spTree>
    <p:extLst>
      <p:ext uri="{BB962C8B-B14F-4D97-AF65-F5344CB8AC3E}">
        <p14:creationId xmlns:p14="http://schemas.microsoft.com/office/powerpoint/2010/main" val="26376954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9"/>
        <p:cNvGrpSpPr/>
        <p:nvPr/>
      </p:nvGrpSpPr>
      <p:grpSpPr>
        <a:xfrm>
          <a:off x="0" y="0"/>
          <a:ext cx="0" cy="0"/>
          <a:chOff x="0" y="0"/>
          <a:chExt cx="0" cy="0"/>
        </a:xfrm>
      </p:grpSpPr>
      <p:sp>
        <p:nvSpPr>
          <p:cNvPr id="830" name="Google Shape;830;ga4938850ea_0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31" name="Google Shape;831;ga4938850ea_0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790425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5"/>
        <p:cNvGrpSpPr/>
        <p:nvPr/>
      </p:nvGrpSpPr>
      <p:grpSpPr>
        <a:xfrm>
          <a:off x="0" y="0"/>
          <a:ext cx="0" cy="0"/>
          <a:chOff x="0" y="0"/>
          <a:chExt cx="0" cy="0"/>
        </a:xfrm>
      </p:grpSpPr>
      <p:sp>
        <p:nvSpPr>
          <p:cNvPr id="346" name="Google Shape;346;ga4eefd2b89_0_8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7" name="Google Shape;347;ga4eefd2b89_0_8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085824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5"/>
        <p:cNvGrpSpPr/>
        <p:nvPr/>
      </p:nvGrpSpPr>
      <p:grpSpPr>
        <a:xfrm>
          <a:off x="0" y="0"/>
          <a:ext cx="0" cy="0"/>
          <a:chOff x="0" y="0"/>
          <a:chExt cx="0" cy="0"/>
        </a:xfrm>
      </p:grpSpPr>
      <p:sp>
        <p:nvSpPr>
          <p:cNvPr id="346" name="Google Shape;346;ga4eefd2b89_0_8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7" name="Google Shape;347;ga4eefd2b89_0_8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74811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9"/>
        <p:cNvGrpSpPr/>
        <p:nvPr/>
      </p:nvGrpSpPr>
      <p:grpSpPr>
        <a:xfrm>
          <a:off x="0" y="0"/>
          <a:ext cx="0" cy="0"/>
          <a:chOff x="0" y="0"/>
          <a:chExt cx="0" cy="0"/>
        </a:xfrm>
      </p:grpSpPr>
      <p:sp>
        <p:nvSpPr>
          <p:cNvPr id="830" name="Google Shape;830;ga4938850ea_0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31" name="Google Shape;831;ga4938850ea_0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364275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1"/>
        <p:cNvGrpSpPr/>
        <p:nvPr/>
      </p:nvGrpSpPr>
      <p:grpSpPr>
        <a:xfrm>
          <a:off x="0" y="0"/>
          <a:ext cx="0" cy="0"/>
          <a:chOff x="0" y="0"/>
          <a:chExt cx="0" cy="0"/>
        </a:xfrm>
      </p:grpSpPr>
      <p:sp>
        <p:nvSpPr>
          <p:cNvPr id="722" name="Google Shape;722;ga4eefd2b89_0_3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3" name="Google Shape;723;ga4eefd2b89_0_3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4113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1"/>
        <p:cNvGrpSpPr/>
        <p:nvPr/>
      </p:nvGrpSpPr>
      <p:grpSpPr>
        <a:xfrm>
          <a:off x="0" y="0"/>
          <a:ext cx="0" cy="0"/>
          <a:chOff x="0" y="0"/>
          <a:chExt cx="0" cy="0"/>
        </a:xfrm>
      </p:grpSpPr>
      <p:sp>
        <p:nvSpPr>
          <p:cNvPr id="722" name="Google Shape;722;ga4eefd2b89_0_3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3" name="Google Shape;723;ga4eefd2b89_0_3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175869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7"/>
        <p:cNvGrpSpPr/>
        <p:nvPr/>
      </p:nvGrpSpPr>
      <p:grpSpPr>
        <a:xfrm>
          <a:off x="0" y="0"/>
          <a:ext cx="0" cy="0"/>
          <a:chOff x="0" y="0"/>
          <a:chExt cx="0" cy="0"/>
        </a:xfrm>
      </p:grpSpPr>
      <p:sp>
        <p:nvSpPr>
          <p:cNvPr id="278" name="Google Shape;278;ga4eefd2b89_0_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9" name="Google Shape;279;ga4eefd2b89_0_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109698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1"/>
        <p:cNvGrpSpPr/>
        <p:nvPr/>
      </p:nvGrpSpPr>
      <p:grpSpPr>
        <a:xfrm>
          <a:off x="0" y="0"/>
          <a:ext cx="0" cy="0"/>
          <a:chOff x="0" y="0"/>
          <a:chExt cx="0" cy="0"/>
        </a:xfrm>
      </p:grpSpPr>
      <p:sp>
        <p:nvSpPr>
          <p:cNvPr id="452" name="Google Shape;452;ga4eefd2b89_0_10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3" name="Google Shape;453;ga4eefd2b89_0_10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68638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a:p>
            <a:r>
              <a:rPr lang="vi-VN"/>
              <a:t>Tài liệu được chia sẻ bởi Website VnTeach.Com</a:t>
            </a:r>
          </a:p>
          <a:p>
            <a:r>
              <a:rPr lang="vi-VN"/>
              <a:t>https://www.vnteach.com</a:t>
            </a:r>
          </a:p>
          <a:p>
            <a:endParaRPr lang="en-US"/>
          </a:p>
        </p:txBody>
      </p:sp>
      <p:sp>
        <p:nvSpPr>
          <p:cNvPr id="4" name="Slide Number Placeholder 3"/>
          <p:cNvSpPr>
            <a:spLocks noGrp="1"/>
          </p:cNvSpPr>
          <p:nvPr>
            <p:ph type="sldNum" sz="quarter" idx="5"/>
          </p:nvPr>
        </p:nvSpPr>
        <p:spPr/>
        <p:txBody>
          <a:bodyPr/>
          <a:lstStyle/>
          <a:p>
            <a:fld id="{90C22BC1-882F-40FA-8C2E-7BC2C72A237C}" type="slidenum">
              <a:rPr lang="en-US" smtClean="0"/>
              <a:t>2</a:t>
            </a:fld>
            <a:endParaRPr lang="en-US"/>
          </a:p>
        </p:txBody>
      </p:sp>
    </p:spTree>
    <p:extLst>
      <p:ext uri="{BB962C8B-B14F-4D97-AF65-F5344CB8AC3E}">
        <p14:creationId xmlns:p14="http://schemas.microsoft.com/office/powerpoint/2010/main" val="18601405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1"/>
        <p:cNvGrpSpPr/>
        <p:nvPr/>
      </p:nvGrpSpPr>
      <p:grpSpPr>
        <a:xfrm>
          <a:off x="0" y="0"/>
          <a:ext cx="0" cy="0"/>
          <a:chOff x="0" y="0"/>
          <a:chExt cx="0" cy="0"/>
        </a:xfrm>
      </p:grpSpPr>
      <p:sp>
        <p:nvSpPr>
          <p:cNvPr id="452" name="Google Shape;452;ga4eefd2b89_0_10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3" name="Google Shape;453;ga4eefd2b89_0_10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805391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5"/>
        <p:cNvGrpSpPr/>
        <p:nvPr/>
      </p:nvGrpSpPr>
      <p:grpSpPr>
        <a:xfrm>
          <a:off x="0" y="0"/>
          <a:ext cx="0" cy="0"/>
          <a:chOff x="0" y="0"/>
          <a:chExt cx="0" cy="0"/>
        </a:xfrm>
      </p:grpSpPr>
      <p:sp>
        <p:nvSpPr>
          <p:cNvPr id="1146" name="Google Shape;1146;ga508865d46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7" name="Google Shape;1147;ga508865d46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575259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
        <p:cNvGrpSpPr/>
        <p:nvPr/>
      </p:nvGrpSpPr>
      <p:grpSpPr>
        <a:xfrm>
          <a:off x="0" y="0"/>
          <a:ext cx="0" cy="0"/>
          <a:chOff x="0" y="0"/>
          <a:chExt cx="0" cy="0"/>
        </a:xfrm>
      </p:grpSpPr>
      <p:sp>
        <p:nvSpPr>
          <p:cNvPr id="254" name="Google Shape;254;g9ea1c2ea95_0_6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 name="Google Shape;255;g9ea1c2ea95_0_6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810055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
        <p:cNvGrpSpPr/>
        <p:nvPr/>
      </p:nvGrpSpPr>
      <p:grpSpPr>
        <a:xfrm>
          <a:off x="0" y="0"/>
          <a:ext cx="0" cy="0"/>
          <a:chOff x="0" y="0"/>
          <a:chExt cx="0" cy="0"/>
        </a:xfrm>
      </p:grpSpPr>
      <p:sp>
        <p:nvSpPr>
          <p:cNvPr id="183" name="Google Shape;183;ga4938850ea_0_4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4" name="Google Shape;184;ga4938850ea_0_4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509362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xfrm>
            <a:off x="3884613" y="8685213"/>
            <a:ext cx="2971800" cy="457200"/>
          </a:xfrm>
          <a:prstGeom prst="rect">
            <a:avLst/>
          </a:prstGeom>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fld id="{CA647576-35A1-43D1-B8F6-418DC524CC56}" type="slidenum">
              <a:rPr lang="en-US" altLang="en-US" sz="1400" kern="0">
                <a:solidFill>
                  <a:srgbClr val="000000"/>
                </a:solidFill>
                <a:cs typeface="Arial"/>
                <a:sym typeface="Arial"/>
              </a:rPr>
              <a:pPr eaLnBrk="1" hangingPunct="1">
                <a:buClr>
                  <a:srgbClr val="000000"/>
                </a:buClr>
                <a:buFont typeface="Arial"/>
                <a:buNone/>
              </a:pPr>
              <a:t>12</a:t>
            </a:fld>
            <a:endParaRPr lang="en-US" altLang="en-US" sz="1400" kern="0">
              <a:solidFill>
                <a:srgbClr val="000000"/>
              </a:solidFill>
              <a:cs typeface="Arial"/>
              <a:sym typeface="Arial"/>
            </a:endParaRPr>
          </a:p>
        </p:txBody>
      </p:sp>
      <p:sp>
        <p:nvSpPr>
          <p:cNvPr id="30723" name="Rectangle 2"/>
          <p:cNvSpPr>
            <a:spLocks noGrp="1" noRot="1" noChangeAspect="1" noChangeArrowheads="1" noTextEdit="1"/>
          </p:cNvSpPr>
          <p:nvPr>
            <p:ph type="sldImg"/>
          </p:nvPr>
        </p:nvSpPr>
        <p:spPr>
          <a:xfrm>
            <a:off x="381000" y="685800"/>
            <a:ext cx="6096000" cy="3429000"/>
          </a:xfrm>
          <a:ln/>
        </p:spPr>
      </p:sp>
      <p:sp>
        <p:nvSpPr>
          <p:cNvPr id="30724" name="Rectangle 3"/>
          <p:cNvSpPr>
            <a:spLocks noGrp="1" noChangeArrowheads="1"/>
          </p:cNvSpPr>
          <p:nvPr>
            <p:ph type="body" idx="1"/>
          </p:nvPr>
        </p:nvSpPr>
        <p:spPr>
          <a:noFill/>
        </p:spPr>
        <p:txBody>
          <a:bodyPr/>
          <a:lstStyle/>
          <a:p>
            <a:pPr eaLnBrk="1" hangingPunct="1"/>
            <a:endParaRPr lang="vi-VN" altLang="en-US">
              <a:latin typeface="Arial" panose="020B0604020202020204" pitchFamily="34" charset="0"/>
            </a:endParaRPr>
          </a:p>
        </p:txBody>
      </p:sp>
    </p:spTree>
    <p:extLst>
      <p:ext uri="{BB962C8B-B14F-4D97-AF65-F5344CB8AC3E}">
        <p14:creationId xmlns:p14="http://schemas.microsoft.com/office/powerpoint/2010/main" val="40688277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9"/>
        <p:cNvGrpSpPr/>
        <p:nvPr/>
      </p:nvGrpSpPr>
      <p:grpSpPr>
        <a:xfrm>
          <a:off x="0" y="0"/>
          <a:ext cx="0" cy="0"/>
          <a:chOff x="0" y="0"/>
          <a:chExt cx="0" cy="0"/>
        </a:xfrm>
      </p:grpSpPr>
      <p:sp>
        <p:nvSpPr>
          <p:cNvPr id="830" name="Google Shape;830;ga4938850ea_0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31" name="Google Shape;831;ga4938850ea_0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504527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5"/>
        <p:cNvGrpSpPr/>
        <p:nvPr/>
      </p:nvGrpSpPr>
      <p:grpSpPr>
        <a:xfrm>
          <a:off x="0" y="0"/>
          <a:ext cx="0" cy="0"/>
          <a:chOff x="0" y="0"/>
          <a:chExt cx="0" cy="0"/>
        </a:xfrm>
      </p:grpSpPr>
      <p:sp>
        <p:nvSpPr>
          <p:cNvPr id="346" name="Google Shape;346;ga4eefd2b89_0_8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7" name="Google Shape;347;ga4eefd2b89_0_8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398209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5"/>
        <p:cNvGrpSpPr/>
        <p:nvPr/>
      </p:nvGrpSpPr>
      <p:grpSpPr>
        <a:xfrm>
          <a:off x="0" y="0"/>
          <a:ext cx="0" cy="0"/>
          <a:chOff x="0" y="0"/>
          <a:chExt cx="0" cy="0"/>
        </a:xfrm>
      </p:grpSpPr>
      <p:sp>
        <p:nvSpPr>
          <p:cNvPr id="346" name="Google Shape;346;ga4eefd2b89_0_8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7" name="Google Shape;347;ga4eefd2b89_0_8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268330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9"/>
        <p:cNvGrpSpPr/>
        <p:nvPr/>
      </p:nvGrpSpPr>
      <p:grpSpPr>
        <a:xfrm>
          <a:off x="0" y="0"/>
          <a:ext cx="0" cy="0"/>
          <a:chOff x="0" y="0"/>
          <a:chExt cx="0" cy="0"/>
        </a:xfrm>
      </p:grpSpPr>
      <p:sp>
        <p:nvSpPr>
          <p:cNvPr id="830" name="Google Shape;830;ga4938850ea_0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31" name="Google Shape;831;ga4938850ea_0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28426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279167" y="281801"/>
            <a:ext cx="11633380" cy="6294271"/>
          </a:xfrm>
          <a:custGeom>
            <a:avLst/>
            <a:gdLst/>
            <a:ahLst/>
            <a:cxnLst/>
            <a:rect l="l" t="t" r="r" b="b"/>
            <a:pathLst>
              <a:path w="275216" h="156509" extrusionOk="0">
                <a:moveTo>
                  <a:pt x="6251" y="311"/>
                </a:moveTo>
                <a:lnTo>
                  <a:pt x="6251" y="6247"/>
                </a:lnTo>
                <a:lnTo>
                  <a:pt x="315" y="6247"/>
                </a:lnTo>
                <a:lnTo>
                  <a:pt x="315" y="311"/>
                </a:lnTo>
                <a:close/>
                <a:moveTo>
                  <a:pt x="12498" y="311"/>
                </a:moveTo>
                <a:lnTo>
                  <a:pt x="12498" y="6247"/>
                </a:lnTo>
                <a:lnTo>
                  <a:pt x="6562" y="6247"/>
                </a:lnTo>
                <a:lnTo>
                  <a:pt x="6562" y="311"/>
                </a:lnTo>
                <a:close/>
                <a:moveTo>
                  <a:pt x="18745" y="311"/>
                </a:moveTo>
                <a:lnTo>
                  <a:pt x="18745" y="6247"/>
                </a:lnTo>
                <a:lnTo>
                  <a:pt x="12810" y="6247"/>
                </a:lnTo>
                <a:lnTo>
                  <a:pt x="12810" y="311"/>
                </a:lnTo>
                <a:close/>
                <a:moveTo>
                  <a:pt x="24992" y="311"/>
                </a:moveTo>
                <a:lnTo>
                  <a:pt x="24992" y="6247"/>
                </a:lnTo>
                <a:lnTo>
                  <a:pt x="19058" y="6247"/>
                </a:lnTo>
                <a:lnTo>
                  <a:pt x="19058" y="311"/>
                </a:lnTo>
                <a:close/>
                <a:moveTo>
                  <a:pt x="31241" y="311"/>
                </a:moveTo>
                <a:lnTo>
                  <a:pt x="31241" y="6247"/>
                </a:lnTo>
                <a:lnTo>
                  <a:pt x="25305" y="6247"/>
                </a:lnTo>
                <a:lnTo>
                  <a:pt x="25305" y="311"/>
                </a:lnTo>
                <a:close/>
                <a:moveTo>
                  <a:pt x="37489" y="311"/>
                </a:moveTo>
                <a:lnTo>
                  <a:pt x="37489" y="6247"/>
                </a:lnTo>
                <a:lnTo>
                  <a:pt x="31553" y="6247"/>
                </a:lnTo>
                <a:lnTo>
                  <a:pt x="31553" y="311"/>
                </a:lnTo>
                <a:close/>
                <a:moveTo>
                  <a:pt x="43737" y="311"/>
                </a:moveTo>
                <a:lnTo>
                  <a:pt x="43737" y="6247"/>
                </a:lnTo>
                <a:lnTo>
                  <a:pt x="37802" y="6247"/>
                </a:lnTo>
                <a:lnTo>
                  <a:pt x="37802" y="311"/>
                </a:lnTo>
                <a:close/>
                <a:moveTo>
                  <a:pt x="49985" y="311"/>
                </a:moveTo>
                <a:lnTo>
                  <a:pt x="49985" y="6247"/>
                </a:lnTo>
                <a:lnTo>
                  <a:pt x="44049" y="6247"/>
                </a:lnTo>
                <a:lnTo>
                  <a:pt x="44049" y="311"/>
                </a:lnTo>
                <a:close/>
                <a:moveTo>
                  <a:pt x="56232" y="311"/>
                </a:moveTo>
                <a:lnTo>
                  <a:pt x="56232" y="6247"/>
                </a:lnTo>
                <a:lnTo>
                  <a:pt x="50296" y="6247"/>
                </a:lnTo>
                <a:lnTo>
                  <a:pt x="50296" y="311"/>
                </a:lnTo>
                <a:close/>
                <a:moveTo>
                  <a:pt x="62480" y="311"/>
                </a:moveTo>
                <a:lnTo>
                  <a:pt x="62480" y="6247"/>
                </a:lnTo>
                <a:lnTo>
                  <a:pt x="56545" y="6247"/>
                </a:lnTo>
                <a:lnTo>
                  <a:pt x="56545" y="311"/>
                </a:lnTo>
                <a:close/>
                <a:moveTo>
                  <a:pt x="68727" y="311"/>
                </a:moveTo>
                <a:lnTo>
                  <a:pt x="68727" y="6247"/>
                </a:lnTo>
                <a:lnTo>
                  <a:pt x="62792" y="6247"/>
                </a:lnTo>
                <a:lnTo>
                  <a:pt x="62792" y="311"/>
                </a:lnTo>
                <a:close/>
                <a:moveTo>
                  <a:pt x="74975" y="311"/>
                </a:moveTo>
                <a:lnTo>
                  <a:pt x="74975" y="6247"/>
                </a:lnTo>
                <a:lnTo>
                  <a:pt x="69039" y="6247"/>
                </a:lnTo>
                <a:lnTo>
                  <a:pt x="69039" y="311"/>
                </a:lnTo>
                <a:close/>
                <a:moveTo>
                  <a:pt x="81223" y="311"/>
                </a:moveTo>
                <a:lnTo>
                  <a:pt x="81223" y="6247"/>
                </a:lnTo>
                <a:lnTo>
                  <a:pt x="75286" y="6247"/>
                </a:lnTo>
                <a:lnTo>
                  <a:pt x="75286" y="311"/>
                </a:lnTo>
                <a:close/>
                <a:moveTo>
                  <a:pt x="87470" y="311"/>
                </a:moveTo>
                <a:lnTo>
                  <a:pt x="87470" y="6247"/>
                </a:lnTo>
                <a:lnTo>
                  <a:pt x="81535" y="6247"/>
                </a:lnTo>
                <a:lnTo>
                  <a:pt x="81535" y="311"/>
                </a:lnTo>
                <a:close/>
                <a:moveTo>
                  <a:pt x="93720" y="311"/>
                </a:moveTo>
                <a:lnTo>
                  <a:pt x="93720" y="6247"/>
                </a:lnTo>
                <a:lnTo>
                  <a:pt x="87784" y="6247"/>
                </a:lnTo>
                <a:lnTo>
                  <a:pt x="87784" y="311"/>
                </a:lnTo>
                <a:close/>
                <a:moveTo>
                  <a:pt x="99967" y="311"/>
                </a:moveTo>
                <a:lnTo>
                  <a:pt x="99967" y="6247"/>
                </a:lnTo>
                <a:lnTo>
                  <a:pt x="94031" y="6247"/>
                </a:lnTo>
                <a:lnTo>
                  <a:pt x="94031" y="311"/>
                </a:lnTo>
                <a:close/>
                <a:moveTo>
                  <a:pt x="106214" y="311"/>
                </a:moveTo>
                <a:lnTo>
                  <a:pt x="106214" y="6247"/>
                </a:lnTo>
                <a:lnTo>
                  <a:pt x="100280" y="6247"/>
                </a:lnTo>
                <a:lnTo>
                  <a:pt x="100280" y="311"/>
                </a:lnTo>
                <a:close/>
                <a:moveTo>
                  <a:pt x="112461" y="311"/>
                </a:moveTo>
                <a:lnTo>
                  <a:pt x="112461" y="6247"/>
                </a:lnTo>
                <a:lnTo>
                  <a:pt x="106527" y="6247"/>
                </a:lnTo>
                <a:lnTo>
                  <a:pt x="106527" y="311"/>
                </a:lnTo>
                <a:close/>
                <a:moveTo>
                  <a:pt x="118710" y="311"/>
                </a:moveTo>
                <a:lnTo>
                  <a:pt x="118710" y="6247"/>
                </a:lnTo>
                <a:lnTo>
                  <a:pt x="112774" y="6247"/>
                </a:lnTo>
                <a:lnTo>
                  <a:pt x="112774" y="311"/>
                </a:lnTo>
                <a:close/>
                <a:moveTo>
                  <a:pt x="124957" y="311"/>
                </a:moveTo>
                <a:lnTo>
                  <a:pt x="124957" y="6247"/>
                </a:lnTo>
                <a:lnTo>
                  <a:pt x="119021" y="6247"/>
                </a:lnTo>
                <a:lnTo>
                  <a:pt x="119021" y="311"/>
                </a:lnTo>
                <a:close/>
                <a:moveTo>
                  <a:pt x="131204" y="311"/>
                </a:moveTo>
                <a:lnTo>
                  <a:pt x="131204" y="6247"/>
                </a:lnTo>
                <a:lnTo>
                  <a:pt x="125270" y="6247"/>
                </a:lnTo>
                <a:lnTo>
                  <a:pt x="125270" y="311"/>
                </a:lnTo>
                <a:close/>
                <a:moveTo>
                  <a:pt x="137451" y="311"/>
                </a:moveTo>
                <a:lnTo>
                  <a:pt x="137451" y="6247"/>
                </a:lnTo>
                <a:lnTo>
                  <a:pt x="131517" y="6247"/>
                </a:lnTo>
                <a:lnTo>
                  <a:pt x="131517" y="311"/>
                </a:lnTo>
                <a:close/>
                <a:moveTo>
                  <a:pt x="143702" y="311"/>
                </a:moveTo>
                <a:lnTo>
                  <a:pt x="143702" y="6247"/>
                </a:lnTo>
                <a:lnTo>
                  <a:pt x="137766" y="6247"/>
                </a:lnTo>
                <a:lnTo>
                  <a:pt x="137766" y="311"/>
                </a:lnTo>
                <a:close/>
                <a:moveTo>
                  <a:pt x="149949" y="311"/>
                </a:moveTo>
                <a:lnTo>
                  <a:pt x="149949" y="6247"/>
                </a:lnTo>
                <a:lnTo>
                  <a:pt x="144015" y="6247"/>
                </a:lnTo>
                <a:lnTo>
                  <a:pt x="144015" y="311"/>
                </a:lnTo>
                <a:close/>
                <a:moveTo>
                  <a:pt x="156196" y="311"/>
                </a:moveTo>
                <a:lnTo>
                  <a:pt x="156196" y="6247"/>
                </a:lnTo>
                <a:lnTo>
                  <a:pt x="150262" y="6247"/>
                </a:lnTo>
                <a:lnTo>
                  <a:pt x="150262" y="311"/>
                </a:lnTo>
                <a:close/>
                <a:moveTo>
                  <a:pt x="162445" y="311"/>
                </a:moveTo>
                <a:lnTo>
                  <a:pt x="162445" y="6247"/>
                </a:lnTo>
                <a:lnTo>
                  <a:pt x="156509" y="6247"/>
                </a:lnTo>
                <a:lnTo>
                  <a:pt x="156509" y="311"/>
                </a:lnTo>
                <a:close/>
                <a:moveTo>
                  <a:pt x="168692" y="311"/>
                </a:moveTo>
                <a:lnTo>
                  <a:pt x="168692" y="6247"/>
                </a:lnTo>
                <a:lnTo>
                  <a:pt x="162756" y="6247"/>
                </a:lnTo>
                <a:lnTo>
                  <a:pt x="162756" y="311"/>
                </a:lnTo>
                <a:close/>
                <a:moveTo>
                  <a:pt x="174939" y="311"/>
                </a:moveTo>
                <a:lnTo>
                  <a:pt x="174939" y="6247"/>
                </a:lnTo>
                <a:lnTo>
                  <a:pt x="169005" y="6247"/>
                </a:lnTo>
                <a:lnTo>
                  <a:pt x="169005" y="311"/>
                </a:lnTo>
                <a:close/>
                <a:moveTo>
                  <a:pt x="181186" y="311"/>
                </a:moveTo>
                <a:lnTo>
                  <a:pt x="181186" y="6247"/>
                </a:lnTo>
                <a:lnTo>
                  <a:pt x="175252" y="6247"/>
                </a:lnTo>
                <a:lnTo>
                  <a:pt x="175252" y="311"/>
                </a:lnTo>
                <a:close/>
                <a:moveTo>
                  <a:pt x="187435" y="311"/>
                </a:moveTo>
                <a:lnTo>
                  <a:pt x="187435" y="6247"/>
                </a:lnTo>
                <a:lnTo>
                  <a:pt x="181499" y="6247"/>
                </a:lnTo>
                <a:lnTo>
                  <a:pt x="181499" y="311"/>
                </a:lnTo>
                <a:close/>
                <a:moveTo>
                  <a:pt x="193684" y="311"/>
                </a:moveTo>
                <a:lnTo>
                  <a:pt x="193684" y="6247"/>
                </a:lnTo>
                <a:lnTo>
                  <a:pt x="187749" y="6247"/>
                </a:lnTo>
                <a:lnTo>
                  <a:pt x="187749" y="311"/>
                </a:lnTo>
                <a:close/>
                <a:moveTo>
                  <a:pt x="199931" y="311"/>
                </a:moveTo>
                <a:lnTo>
                  <a:pt x="199931" y="6247"/>
                </a:lnTo>
                <a:lnTo>
                  <a:pt x="193996" y="6247"/>
                </a:lnTo>
                <a:lnTo>
                  <a:pt x="193996" y="311"/>
                </a:lnTo>
                <a:close/>
                <a:moveTo>
                  <a:pt x="206180" y="311"/>
                </a:moveTo>
                <a:lnTo>
                  <a:pt x="206180" y="6247"/>
                </a:lnTo>
                <a:lnTo>
                  <a:pt x="200244" y="6247"/>
                </a:lnTo>
                <a:lnTo>
                  <a:pt x="200244" y="311"/>
                </a:lnTo>
                <a:close/>
                <a:moveTo>
                  <a:pt x="212427" y="311"/>
                </a:moveTo>
                <a:lnTo>
                  <a:pt x="212427" y="6247"/>
                </a:lnTo>
                <a:lnTo>
                  <a:pt x="206491" y="6247"/>
                </a:lnTo>
                <a:lnTo>
                  <a:pt x="206491" y="311"/>
                </a:lnTo>
                <a:close/>
                <a:moveTo>
                  <a:pt x="218674" y="311"/>
                </a:moveTo>
                <a:lnTo>
                  <a:pt x="218674" y="6247"/>
                </a:lnTo>
                <a:lnTo>
                  <a:pt x="212739" y="6247"/>
                </a:lnTo>
                <a:lnTo>
                  <a:pt x="212739" y="311"/>
                </a:lnTo>
                <a:close/>
                <a:moveTo>
                  <a:pt x="224921" y="311"/>
                </a:moveTo>
                <a:lnTo>
                  <a:pt x="224921" y="6247"/>
                </a:lnTo>
                <a:lnTo>
                  <a:pt x="218987" y="6247"/>
                </a:lnTo>
                <a:lnTo>
                  <a:pt x="218987" y="311"/>
                </a:lnTo>
                <a:close/>
                <a:moveTo>
                  <a:pt x="231170" y="311"/>
                </a:moveTo>
                <a:lnTo>
                  <a:pt x="231170" y="6247"/>
                </a:lnTo>
                <a:lnTo>
                  <a:pt x="225234" y="6247"/>
                </a:lnTo>
                <a:lnTo>
                  <a:pt x="225234" y="311"/>
                </a:lnTo>
                <a:close/>
                <a:moveTo>
                  <a:pt x="237417" y="311"/>
                </a:moveTo>
                <a:lnTo>
                  <a:pt x="237417" y="6247"/>
                </a:lnTo>
                <a:lnTo>
                  <a:pt x="231481" y="6247"/>
                </a:lnTo>
                <a:lnTo>
                  <a:pt x="231481" y="311"/>
                </a:lnTo>
                <a:close/>
                <a:moveTo>
                  <a:pt x="243664" y="311"/>
                </a:moveTo>
                <a:lnTo>
                  <a:pt x="243664" y="6247"/>
                </a:lnTo>
                <a:lnTo>
                  <a:pt x="237729" y="6247"/>
                </a:lnTo>
                <a:lnTo>
                  <a:pt x="237729" y="311"/>
                </a:lnTo>
                <a:close/>
                <a:moveTo>
                  <a:pt x="249914" y="311"/>
                </a:moveTo>
                <a:lnTo>
                  <a:pt x="249914" y="6247"/>
                </a:lnTo>
                <a:lnTo>
                  <a:pt x="243978" y="6247"/>
                </a:lnTo>
                <a:lnTo>
                  <a:pt x="243978" y="311"/>
                </a:lnTo>
                <a:close/>
                <a:moveTo>
                  <a:pt x="256161" y="311"/>
                </a:moveTo>
                <a:lnTo>
                  <a:pt x="256161" y="6247"/>
                </a:lnTo>
                <a:lnTo>
                  <a:pt x="250225" y="6247"/>
                </a:lnTo>
                <a:lnTo>
                  <a:pt x="250225" y="311"/>
                </a:lnTo>
                <a:close/>
                <a:moveTo>
                  <a:pt x="262409" y="311"/>
                </a:moveTo>
                <a:lnTo>
                  <a:pt x="262409" y="6247"/>
                </a:lnTo>
                <a:lnTo>
                  <a:pt x="256474" y="6247"/>
                </a:lnTo>
                <a:lnTo>
                  <a:pt x="256474" y="311"/>
                </a:lnTo>
                <a:close/>
                <a:moveTo>
                  <a:pt x="268656" y="311"/>
                </a:moveTo>
                <a:lnTo>
                  <a:pt x="268656" y="6247"/>
                </a:lnTo>
                <a:lnTo>
                  <a:pt x="262721" y="6247"/>
                </a:lnTo>
                <a:lnTo>
                  <a:pt x="262721" y="311"/>
                </a:lnTo>
                <a:close/>
                <a:moveTo>
                  <a:pt x="274904" y="311"/>
                </a:moveTo>
                <a:lnTo>
                  <a:pt x="274904" y="6247"/>
                </a:lnTo>
                <a:lnTo>
                  <a:pt x="268968" y="6247"/>
                </a:lnTo>
                <a:lnTo>
                  <a:pt x="268968" y="311"/>
                </a:lnTo>
                <a:close/>
                <a:moveTo>
                  <a:pt x="6251" y="6560"/>
                </a:moveTo>
                <a:lnTo>
                  <a:pt x="6251" y="12494"/>
                </a:lnTo>
                <a:lnTo>
                  <a:pt x="315" y="12494"/>
                </a:lnTo>
                <a:lnTo>
                  <a:pt x="315" y="6560"/>
                </a:lnTo>
                <a:close/>
                <a:moveTo>
                  <a:pt x="12498" y="6560"/>
                </a:moveTo>
                <a:lnTo>
                  <a:pt x="12498" y="12494"/>
                </a:lnTo>
                <a:lnTo>
                  <a:pt x="6562" y="12494"/>
                </a:lnTo>
                <a:lnTo>
                  <a:pt x="6562" y="6560"/>
                </a:lnTo>
                <a:close/>
                <a:moveTo>
                  <a:pt x="18745" y="6560"/>
                </a:moveTo>
                <a:lnTo>
                  <a:pt x="18745" y="12494"/>
                </a:lnTo>
                <a:lnTo>
                  <a:pt x="12810" y="12494"/>
                </a:lnTo>
                <a:lnTo>
                  <a:pt x="12810" y="6560"/>
                </a:lnTo>
                <a:close/>
                <a:moveTo>
                  <a:pt x="24992" y="6560"/>
                </a:moveTo>
                <a:lnTo>
                  <a:pt x="24992" y="12494"/>
                </a:lnTo>
                <a:lnTo>
                  <a:pt x="19058" y="12494"/>
                </a:lnTo>
                <a:lnTo>
                  <a:pt x="19058" y="6560"/>
                </a:lnTo>
                <a:close/>
                <a:moveTo>
                  <a:pt x="31241" y="6560"/>
                </a:moveTo>
                <a:lnTo>
                  <a:pt x="31241" y="12494"/>
                </a:lnTo>
                <a:lnTo>
                  <a:pt x="25305" y="12494"/>
                </a:lnTo>
                <a:lnTo>
                  <a:pt x="25305" y="6560"/>
                </a:lnTo>
                <a:close/>
                <a:moveTo>
                  <a:pt x="37489" y="6560"/>
                </a:moveTo>
                <a:lnTo>
                  <a:pt x="37489" y="12494"/>
                </a:lnTo>
                <a:lnTo>
                  <a:pt x="31553" y="12494"/>
                </a:lnTo>
                <a:lnTo>
                  <a:pt x="31553" y="6560"/>
                </a:lnTo>
                <a:close/>
                <a:moveTo>
                  <a:pt x="43737" y="6560"/>
                </a:moveTo>
                <a:lnTo>
                  <a:pt x="43737" y="12494"/>
                </a:lnTo>
                <a:lnTo>
                  <a:pt x="37802" y="12494"/>
                </a:lnTo>
                <a:lnTo>
                  <a:pt x="37802" y="6560"/>
                </a:lnTo>
                <a:close/>
                <a:moveTo>
                  <a:pt x="49985" y="6560"/>
                </a:moveTo>
                <a:lnTo>
                  <a:pt x="49985" y="12494"/>
                </a:lnTo>
                <a:lnTo>
                  <a:pt x="44049" y="12494"/>
                </a:lnTo>
                <a:lnTo>
                  <a:pt x="44049" y="6560"/>
                </a:lnTo>
                <a:close/>
                <a:moveTo>
                  <a:pt x="56232" y="6560"/>
                </a:moveTo>
                <a:lnTo>
                  <a:pt x="56232" y="12494"/>
                </a:lnTo>
                <a:lnTo>
                  <a:pt x="50296" y="12494"/>
                </a:lnTo>
                <a:lnTo>
                  <a:pt x="50296" y="6560"/>
                </a:lnTo>
                <a:close/>
                <a:moveTo>
                  <a:pt x="62480" y="6560"/>
                </a:moveTo>
                <a:lnTo>
                  <a:pt x="62480" y="12494"/>
                </a:lnTo>
                <a:lnTo>
                  <a:pt x="56545" y="12494"/>
                </a:lnTo>
                <a:lnTo>
                  <a:pt x="56545" y="6560"/>
                </a:lnTo>
                <a:close/>
                <a:moveTo>
                  <a:pt x="68727" y="6560"/>
                </a:moveTo>
                <a:lnTo>
                  <a:pt x="68727" y="12494"/>
                </a:lnTo>
                <a:lnTo>
                  <a:pt x="62792" y="12494"/>
                </a:lnTo>
                <a:lnTo>
                  <a:pt x="62792" y="6560"/>
                </a:lnTo>
                <a:close/>
                <a:moveTo>
                  <a:pt x="74975" y="6560"/>
                </a:moveTo>
                <a:lnTo>
                  <a:pt x="74975" y="12494"/>
                </a:lnTo>
                <a:lnTo>
                  <a:pt x="69039" y="12494"/>
                </a:lnTo>
                <a:lnTo>
                  <a:pt x="69039" y="6560"/>
                </a:lnTo>
                <a:close/>
                <a:moveTo>
                  <a:pt x="81223" y="6560"/>
                </a:moveTo>
                <a:lnTo>
                  <a:pt x="81223" y="12494"/>
                </a:lnTo>
                <a:lnTo>
                  <a:pt x="75286" y="12494"/>
                </a:lnTo>
                <a:lnTo>
                  <a:pt x="75286" y="6560"/>
                </a:lnTo>
                <a:close/>
                <a:moveTo>
                  <a:pt x="87470" y="6560"/>
                </a:moveTo>
                <a:lnTo>
                  <a:pt x="87470" y="12494"/>
                </a:lnTo>
                <a:lnTo>
                  <a:pt x="81535" y="12494"/>
                </a:lnTo>
                <a:lnTo>
                  <a:pt x="81535" y="6560"/>
                </a:lnTo>
                <a:close/>
                <a:moveTo>
                  <a:pt x="93720" y="6560"/>
                </a:moveTo>
                <a:lnTo>
                  <a:pt x="93720" y="12494"/>
                </a:lnTo>
                <a:lnTo>
                  <a:pt x="87784" y="12494"/>
                </a:lnTo>
                <a:lnTo>
                  <a:pt x="87784" y="6560"/>
                </a:lnTo>
                <a:close/>
                <a:moveTo>
                  <a:pt x="99967" y="6560"/>
                </a:moveTo>
                <a:lnTo>
                  <a:pt x="99967" y="12494"/>
                </a:lnTo>
                <a:lnTo>
                  <a:pt x="94031" y="12494"/>
                </a:lnTo>
                <a:lnTo>
                  <a:pt x="94031" y="6560"/>
                </a:lnTo>
                <a:close/>
                <a:moveTo>
                  <a:pt x="106214" y="6560"/>
                </a:moveTo>
                <a:lnTo>
                  <a:pt x="106214" y="12494"/>
                </a:lnTo>
                <a:lnTo>
                  <a:pt x="100280" y="12494"/>
                </a:lnTo>
                <a:lnTo>
                  <a:pt x="100280" y="6560"/>
                </a:lnTo>
                <a:close/>
                <a:moveTo>
                  <a:pt x="112461" y="6560"/>
                </a:moveTo>
                <a:lnTo>
                  <a:pt x="112461" y="12494"/>
                </a:lnTo>
                <a:lnTo>
                  <a:pt x="106527" y="12494"/>
                </a:lnTo>
                <a:lnTo>
                  <a:pt x="106527" y="6560"/>
                </a:lnTo>
                <a:close/>
                <a:moveTo>
                  <a:pt x="118710" y="6560"/>
                </a:moveTo>
                <a:lnTo>
                  <a:pt x="118710" y="12494"/>
                </a:lnTo>
                <a:lnTo>
                  <a:pt x="112774" y="12494"/>
                </a:lnTo>
                <a:lnTo>
                  <a:pt x="112774" y="6560"/>
                </a:lnTo>
                <a:close/>
                <a:moveTo>
                  <a:pt x="124957" y="6560"/>
                </a:moveTo>
                <a:lnTo>
                  <a:pt x="124957" y="12494"/>
                </a:lnTo>
                <a:lnTo>
                  <a:pt x="119021" y="12494"/>
                </a:lnTo>
                <a:lnTo>
                  <a:pt x="119021" y="6560"/>
                </a:lnTo>
                <a:close/>
                <a:moveTo>
                  <a:pt x="131204" y="6560"/>
                </a:moveTo>
                <a:lnTo>
                  <a:pt x="131204" y="12494"/>
                </a:lnTo>
                <a:lnTo>
                  <a:pt x="125270" y="12494"/>
                </a:lnTo>
                <a:lnTo>
                  <a:pt x="125270" y="6560"/>
                </a:lnTo>
                <a:close/>
                <a:moveTo>
                  <a:pt x="137451" y="6560"/>
                </a:moveTo>
                <a:lnTo>
                  <a:pt x="137451" y="12494"/>
                </a:lnTo>
                <a:lnTo>
                  <a:pt x="131517" y="12494"/>
                </a:lnTo>
                <a:lnTo>
                  <a:pt x="131517" y="6560"/>
                </a:lnTo>
                <a:close/>
                <a:moveTo>
                  <a:pt x="143702" y="6560"/>
                </a:moveTo>
                <a:lnTo>
                  <a:pt x="143702" y="12494"/>
                </a:lnTo>
                <a:lnTo>
                  <a:pt x="137766" y="12494"/>
                </a:lnTo>
                <a:lnTo>
                  <a:pt x="137766" y="6560"/>
                </a:lnTo>
                <a:close/>
                <a:moveTo>
                  <a:pt x="149949" y="6560"/>
                </a:moveTo>
                <a:lnTo>
                  <a:pt x="149949" y="12494"/>
                </a:lnTo>
                <a:lnTo>
                  <a:pt x="144015" y="12494"/>
                </a:lnTo>
                <a:lnTo>
                  <a:pt x="144015" y="6560"/>
                </a:lnTo>
                <a:close/>
                <a:moveTo>
                  <a:pt x="156196" y="6560"/>
                </a:moveTo>
                <a:lnTo>
                  <a:pt x="156196" y="12494"/>
                </a:lnTo>
                <a:lnTo>
                  <a:pt x="150262" y="12494"/>
                </a:lnTo>
                <a:lnTo>
                  <a:pt x="150262" y="6560"/>
                </a:lnTo>
                <a:close/>
                <a:moveTo>
                  <a:pt x="162445" y="6560"/>
                </a:moveTo>
                <a:lnTo>
                  <a:pt x="162445" y="12494"/>
                </a:lnTo>
                <a:lnTo>
                  <a:pt x="156509" y="12494"/>
                </a:lnTo>
                <a:lnTo>
                  <a:pt x="156509" y="6560"/>
                </a:lnTo>
                <a:close/>
                <a:moveTo>
                  <a:pt x="168692" y="6560"/>
                </a:moveTo>
                <a:lnTo>
                  <a:pt x="168692" y="12494"/>
                </a:lnTo>
                <a:lnTo>
                  <a:pt x="162756" y="12494"/>
                </a:lnTo>
                <a:lnTo>
                  <a:pt x="162756" y="6560"/>
                </a:lnTo>
                <a:close/>
                <a:moveTo>
                  <a:pt x="174939" y="6560"/>
                </a:moveTo>
                <a:lnTo>
                  <a:pt x="174939" y="12494"/>
                </a:lnTo>
                <a:lnTo>
                  <a:pt x="169005" y="12494"/>
                </a:lnTo>
                <a:lnTo>
                  <a:pt x="169005" y="6560"/>
                </a:lnTo>
                <a:close/>
                <a:moveTo>
                  <a:pt x="181186" y="6560"/>
                </a:moveTo>
                <a:lnTo>
                  <a:pt x="181186" y="12494"/>
                </a:lnTo>
                <a:lnTo>
                  <a:pt x="175252" y="12494"/>
                </a:lnTo>
                <a:lnTo>
                  <a:pt x="175252" y="6560"/>
                </a:lnTo>
                <a:close/>
                <a:moveTo>
                  <a:pt x="187435" y="6560"/>
                </a:moveTo>
                <a:lnTo>
                  <a:pt x="187435" y="12494"/>
                </a:lnTo>
                <a:lnTo>
                  <a:pt x="181499" y="12494"/>
                </a:lnTo>
                <a:lnTo>
                  <a:pt x="181499" y="6560"/>
                </a:lnTo>
                <a:close/>
                <a:moveTo>
                  <a:pt x="193684" y="6560"/>
                </a:moveTo>
                <a:lnTo>
                  <a:pt x="193684" y="12494"/>
                </a:lnTo>
                <a:lnTo>
                  <a:pt x="187749" y="12494"/>
                </a:lnTo>
                <a:lnTo>
                  <a:pt x="187749" y="6560"/>
                </a:lnTo>
                <a:close/>
                <a:moveTo>
                  <a:pt x="199931" y="6560"/>
                </a:moveTo>
                <a:lnTo>
                  <a:pt x="199931" y="12494"/>
                </a:lnTo>
                <a:lnTo>
                  <a:pt x="193996" y="12494"/>
                </a:lnTo>
                <a:lnTo>
                  <a:pt x="193996" y="6560"/>
                </a:lnTo>
                <a:close/>
                <a:moveTo>
                  <a:pt x="206180" y="6560"/>
                </a:moveTo>
                <a:lnTo>
                  <a:pt x="206180" y="12494"/>
                </a:lnTo>
                <a:lnTo>
                  <a:pt x="200244" y="12494"/>
                </a:lnTo>
                <a:lnTo>
                  <a:pt x="200244" y="6560"/>
                </a:lnTo>
                <a:close/>
                <a:moveTo>
                  <a:pt x="212427" y="6560"/>
                </a:moveTo>
                <a:lnTo>
                  <a:pt x="212427" y="12494"/>
                </a:lnTo>
                <a:lnTo>
                  <a:pt x="206491" y="12494"/>
                </a:lnTo>
                <a:lnTo>
                  <a:pt x="206491" y="6560"/>
                </a:lnTo>
                <a:close/>
                <a:moveTo>
                  <a:pt x="218674" y="6560"/>
                </a:moveTo>
                <a:lnTo>
                  <a:pt x="218674" y="12494"/>
                </a:lnTo>
                <a:lnTo>
                  <a:pt x="212739" y="12494"/>
                </a:lnTo>
                <a:lnTo>
                  <a:pt x="212739" y="6560"/>
                </a:lnTo>
                <a:close/>
                <a:moveTo>
                  <a:pt x="224921" y="6560"/>
                </a:moveTo>
                <a:lnTo>
                  <a:pt x="224921" y="12494"/>
                </a:lnTo>
                <a:lnTo>
                  <a:pt x="218987" y="12494"/>
                </a:lnTo>
                <a:lnTo>
                  <a:pt x="218987" y="6560"/>
                </a:lnTo>
                <a:close/>
                <a:moveTo>
                  <a:pt x="231170" y="6560"/>
                </a:moveTo>
                <a:lnTo>
                  <a:pt x="231170" y="12494"/>
                </a:lnTo>
                <a:lnTo>
                  <a:pt x="225234" y="12494"/>
                </a:lnTo>
                <a:lnTo>
                  <a:pt x="225234" y="6560"/>
                </a:lnTo>
                <a:close/>
                <a:moveTo>
                  <a:pt x="237417" y="6560"/>
                </a:moveTo>
                <a:lnTo>
                  <a:pt x="237417" y="12494"/>
                </a:lnTo>
                <a:lnTo>
                  <a:pt x="231481" y="12494"/>
                </a:lnTo>
                <a:lnTo>
                  <a:pt x="231481" y="6560"/>
                </a:lnTo>
                <a:close/>
                <a:moveTo>
                  <a:pt x="243664" y="6560"/>
                </a:moveTo>
                <a:lnTo>
                  <a:pt x="243664" y="12494"/>
                </a:lnTo>
                <a:lnTo>
                  <a:pt x="237729" y="12494"/>
                </a:lnTo>
                <a:lnTo>
                  <a:pt x="237729" y="6560"/>
                </a:lnTo>
                <a:close/>
                <a:moveTo>
                  <a:pt x="249914" y="6560"/>
                </a:moveTo>
                <a:lnTo>
                  <a:pt x="249914" y="12494"/>
                </a:lnTo>
                <a:lnTo>
                  <a:pt x="243978" y="12494"/>
                </a:lnTo>
                <a:lnTo>
                  <a:pt x="243978" y="6560"/>
                </a:lnTo>
                <a:close/>
                <a:moveTo>
                  <a:pt x="256161" y="6560"/>
                </a:moveTo>
                <a:lnTo>
                  <a:pt x="256161" y="12494"/>
                </a:lnTo>
                <a:lnTo>
                  <a:pt x="250225" y="12494"/>
                </a:lnTo>
                <a:lnTo>
                  <a:pt x="250225" y="6560"/>
                </a:lnTo>
                <a:close/>
                <a:moveTo>
                  <a:pt x="262409" y="6560"/>
                </a:moveTo>
                <a:lnTo>
                  <a:pt x="262409" y="12494"/>
                </a:lnTo>
                <a:lnTo>
                  <a:pt x="256474" y="12494"/>
                </a:lnTo>
                <a:lnTo>
                  <a:pt x="256474" y="6560"/>
                </a:lnTo>
                <a:close/>
                <a:moveTo>
                  <a:pt x="268656" y="6560"/>
                </a:moveTo>
                <a:lnTo>
                  <a:pt x="268656" y="12494"/>
                </a:lnTo>
                <a:lnTo>
                  <a:pt x="262721" y="12494"/>
                </a:lnTo>
                <a:lnTo>
                  <a:pt x="262721" y="6560"/>
                </a:lnTo>
                <a:close/>
                <a:moveTo>
                  <a:pt x="274904" y="6560"/>
                </a:moveTo>
                <a:lnTo>
                  <a:pt x="274904" y="12494"/>
                </a:lnTo>
                <a:lnTo>
                  <a:pt x="268968" y="12494"/>
                </a:lnTo>
                <a:lnTo>
                  <a:pt x="268968" y="6560"/>
                </a:lnTo>
                <a:close/>
                <a:moveTo>
                  <a:pt x="6251" y="12807"/>
                </a:moveTo>
                <a:lnTo>
                  <a:pt x="6251" y="18742"/>
                </a:lnTo>
                <a:lnTo>
                  <a:pt x="315" y="18742"/>
                </a:lnTo>
                <a:lnTo>
                  <a:pt x="315" y="12807"/>
                </a:lnTo>
                <a:close/>
                <a:moveTo>
                  <a:pt x="12498" y="12807"/>
                </a:moveTo>
                <a:lnTo>
                  <a:pt x="12498" y="18742"/>
                </a:lnTo>
                <a:lnTo>
                  <a:pt x="6562" y="18742"/>
                </a:lnTo>
                <a:lnTo>
                  <a:pt x="6562" y="12807"/>
                </a:lnTo>
                <a:close/>
                <a:moveTo>
                  <a:pt x="18745" y="12807"/>
                </a:moveTo>
                <a:lnTo>
                  <a:pt x="18745" y="18742"/>
                </a:lnTo>
                <a:lnTo>
                  <a:pt x="12810" y="18742"/>
                </a:lnTo>
                <a:lnTo>
                  <a:pt x="12810" y="12807"/>
                </a:lnTo>
                <a:close/>
                <a:moveTo>
                  <a:pt x="24992" y="12807"/>
                </a:moveTo>
                <a:lnTo>
                  <a:pt x="24992" y="18742"/>
                </a:lnTo>
                <a:lnTo>
                  <a:pt x="19058" y="18742"/>
                </a:lnTo>
                <a:lnTo>
                  <a:pt x="19058" y="12807"/>
                </a:lnTo>
                <a:close/>
                <a:moveTo>
                  <a:pt x="31241" y="12807"/>
                </a:moveTo>
                <a:lnTo>
                  <a:pt x="31241" y="18742"/>
                </a:lnTo>
                <a:lnTo>
                  <a:pt x="25305" y="18742"/>
                </a:lnTo>
                <a:lnTo>
                  <a:pt x="25305" y="12807"/>
                </a:lnTo>
                <a:close/>
                <a:moveTo>
                  <a:pt x="37489" y="12807"/>
                </a:moveTo>
                <a:lnTo>
                  <a:pt x="37489" y="18742"/>
                </a:lnTo>
                <a:lnTo>
                  <a:pt x="31553" y="18742"/>
                </a:lnTo>
                <a:lnTo>
                  <a:pt x="31553" y="12807"/>
                </a:lnTo>
                <a:close/>
                <a:moveTo>
                  <a:pt x="43737" y="12807"/>
                </a:moveTo>
                <a:lnTo>
                  <a:pt x="43737" y="18742"/>
                </a:lnTo>
                <a:lnTo>
                  <a:pt x="37802" y="18742"/>
                </a:lnTo>
                <a:lnTo>
                  <a:pt x="37802" y="12807"/>
                </a:lnTo>
                <a:close/>
                <a:moveTo>
                  <a:pt x="49985" y="12807"/>
                </a:moveTo>
                <a:lnTo>
                  <a:pt x="49985" y="18742"/>
                </a:lnTo>
                <a:lnTo>
                  <a:pt x="44049" y="18742"/>
                </a:lnTo>
                <a:lnTo>
                  <a:pt x="44049" y="12807"/>
                </a:lnTo>
                <a:close/>
                <a:moveTo>
                  <a:pt x="56232" y="12807"/>
                </a:moveTo>
                <a:lnTo>
                  <a:pt x="56232" y="18742"/>
                </a:lnTo>
                <a:lnTo>
                  <a:pt x="50296" y="18742"/>
                </a:lnTo>
                <a:lnTo>
                  <a:pt x="50296" y="12807"/>
                </a:lnTo>
                <a:close/>
                <a:moveTo>
                  <a:pt x="62480" y="12807"/>
                </a:moveTo>
                <a:lnTo>
                  <a:pt x="62480" y="18742"/>
                </a:lnTo>
                <a:lnTo>
                  <a:pt x="56545" y="18742"/>
                </a:lnTo>
                <a:lnTo>
                  <a:pt x="56545" y="12807"/>
                </a:lnTo>
                <a:close/>
                <a:moveTo>
                  <a:pt x="68727" y="12807"/>
                </a:moveTo>
                <a:lnTo>
                  <a:pt x="68727" y="18742"/>
                </a:lnTo>
                <a:lnTo>
                  <a:pt x="62792" y="18742"/>
                </a:lnTo>
                <a:lnTo>
                  <a:pt x="62792" y="12807"/>
                </a:lnTo>
                <a:close/>
                <a:moveTo>
                  <a:pt x="74975" y="12807"/>
                </a:moveTo>
                <a:lnTo>
                  <a:pt x="74975" y="18742"/>
                </a:lnTo>
                <a:lnTo>
                  <a:pt x="69039" y="18742"/>
                </a:lnTo>
                <a:lnTo>
                  <a:pt x="69039" y="12807"/>
                </a:lnTo>
                <a:close/>
                <a:moveTo>
                  <a:pt x="81223" y="12807"/>
                </a:moveTo>
                <a:lnTo>
                  <a:pt x="81223" y="18742"/>
                </a:lnTo>
                <a:lnTo>
                  <a:pt x="75286" y="18742"/>
                </a:lnTo>
                <a:lnTo>
                  <a:pt x="75286" y="12807"/>
                </a:lnTo>
                <a:close/>
                <a:moveTo>
                  <a:pt x="87470" y="12807"/>
                </a:moveTo>
                <a:lnTo>
                  <a:pt x="87470" y="18742"/>
                </a:lnTo>
                <a:lnTo>
                  <a:pt x="81535" y="18742"/>
                </a:lnTo>
                <a:lnTo>
                  <a:pt x="81535" y="12807"/>
                </a:lnTo>
                <a:close/>
                <a:moveTo>
                  <a:pt x="93720" y="12807"/>
                </a:moveTo>
                <a:lnTo>
                  <a:pt x="93720" y="18742"/>
                </a:lnTo>
                <a:lnTo>
                  <a:pt x="87784" y="18742"/>
                </a:lnTo>
                <a:lnTo>
                  <a:pt x="87784" y="12807"/>
                </a:lnTo>
                <a:close/>
                <a:moveTo>
                  <a:pt x="99967" y="12807"/>
                </a:moveTo>
                <a:lnTo>
                  <a:pt x="99967" y="18742"/>
                </a:lnTo>
                <a:lnTo>
                  <a:pt x="94031" y="18742"/>
                </a:lnTo>
                <a:lnTo>
                  <a:pt x="94031" y="12807"/>
                </a:lnTo>
                <a:close/>
                <a:moveTo>
                  <a:pt x="106214" y="12807"/>
                </a:moveTo>
                <a:lnTo>
                  <a:pt x="106214" y="18742"/>
                </a:lnTo>
                <a:lnTo>
                  <a:pt x="100280" y="18742"/>
                </a:lnTo>
                <a:lnTo>
                  <a:pt x="100280" y="12807"/>
                </a:lnTo>
                <a:close/>
                <a:moveTo>
                  <a:pt x="112461" y="12807"/>
                </a:moveTo>
                <a:lnTo>
                  <a:pt x="112461" y="18742"/>
                </a:lnTo>
                <a:lnTo>
                  <a:pt x="106527" y="18742"/>
                </a:lnTo>
                <a:lnTo>
                  <a:pt x="106527" y="12807"/>
                </a:lnTo>
                <a:close/>
                <a:moveTo>
                  <a:pt x="118710" y="12807"/>
                </a:moveTo>
                <a:lnTo>
                  <a:pt x="118710" y="18742"/>
                </a:lnTo>
                <a:lnTo>
                  <a:pt x="112774" y="18742"/>
                </a:lnTo>
                <a:lnTo>
                  <a:pt x="112774" y="12807"/>
                </a:lnTo>
                <a:close/>
                <a:moveTo>
                  <a:pt x="124957" y="12807"/>
                </a:moveTo>
                <a:lnTo>
                  <a:pt x="124957" y="18742"/>
                </a:lnTo>
                <a:lnTo>
                  <a:pt x="119021" y="18742"/>
                </a:lnTo>
                <a:lnTo>
                  <a:pt x="119021" y="12807"/>
                </a:lnTo>
                <a:close/>
                <a:moveTo>
                  <a:pt x="131204" y="12807"/>
                </a:moveTo>
                <a:lnTo>
                  <a:pt x="131204" y="18742"/>
                </a:lnTo>
                <a:lnTo>
                  <a:pt x="125270" y="18742"/>
                </a:lnTo>
                <a:lnTo>
                  <a:pt x="125270" y="12807"/>
                </a:lnTo>
                <a:close/>
                <a:moveTo>
                  <a:pt x="137451" y="12807"/>
                </a:moveTo>
                <a:lnTo>
                  <a:pt x="137451" y="18742"/>
                </a:lnTo>
                <a:lnTo>
                  <a:pt x="131517" y="18742"/>
                </a:lnTo>
                <a:lnTo>
                  <a:pt x="131517" y="12807"/>
                </a:lnTo>
                <a:close/>
                <a:moveTo>
                  <a:pt x="143702" y="12807"/>
                </a:moveTo>
                <a:lnTo>
                  <a:pt x="143702" y="18742"/>
                </a:lnTo>
                <a:lnTo>
                  <a:pt x="137766" y="18742"/>
                </a:lnTo>
                <a:lnTo>
                  <a:pt x="137766" y="12807"/>
                </a:lnTo>
                <a:close/>
                <a:moveTo>
                  <a:pt x="149949" y="12807"/>
                </a:moveTo>
                <a:lnTo>
                  <a:pt x="149949" y="18742"/>
                </a:lnTo>
                <a:lnTo>
                  <a:pt x="144015" y="18742"/>
                </a:lnTo>
                <a:lnTo>
                  <a:pt x="144015" y="12807"/>
                </a:lnTo>
                <a:close/>
                <a:moveTo>
                  <a:pt x="156196" y="12807"/>
                </a:moveTo>
                <a:lnTo>
                  <a:pt x="156196" y="18742"/>
                </a:lnTo>
                <a:lnTo>
                  <a:pt x="150262" y="18742"/>
                </a:lnTo>
                <a:lnTo>
                  <a:pt x="150262" y="12807"/>
                </a:lnTo>
                <a:close/>
                <a:moveTo>
                  <a:pt x="162445" y="12807"/>
                </a:moveTo>
                <a:lnTo>
                  <a:pt x="162445" y="18742"/>
                </a:lnTo>
                <a:lnTo>
                  <a:pt x="156509" y="18742"/>
                </a:lnTo>
                <a:lnTo>
                  <a:pt x="156509" y="12807"/>
                </a:lnTo>
                <a:close/>
                <a:moveTo>
                  <a:pt x="168692" y="12807"/>
                </a:moveTo>
                <a:lnTo>
                  <a:pt x="168692" y="18742"/>
                </a:lnTo>
                <a:lnTo>
                  <a:pt x="162756" y="18742"/>
                </a:lnTo>
                <a:lnTo>
                  <a:pt x="162756" y="12807"/>
                </a:lnTo>
                <a:close/>
                <a:moveTo>
                  <a:pt x="174939" y="12807"/>
                </a:moveTo>
                <a:lnTo>
                  <a:pt x="174939" y="18742"/>
                </a:lnTo>
                <a:lnTo>
                  <a:pt x="169005" y="18742"/>
                </a:lnTo>
                <a:lnTo>
                  <a:pt x="169005" y="12807"/>
                </a:lnTo>
                <a:close/>
                <a:moveTo>
                  <a:pt x="181186" y="12807"/>
                </a:moveTo>
                <a:lnTo>
                  <a:pt x="181186" y="18742"/>
                </a:lnTo>
                <a:lnTo>
                  <a:pt x="175252" y="18742"/>
                </a:lnTo>
                <a:lnTo>
                  <a:pt x="175252" y="12807"/>
                </a:lnTo>
                <a:close/>
                <a:moveTo>
                  <a:pt x="187435" y="12807"/>
                </a:moveTo>
                <a:lnTo>
                  <a:pt x="187435" y="18742"/>
                </a:lnTo>
                <a:lnTo>
                  <a:pt x="181499" y="18742"/>
                </a:lnTo>
                <a:lnTo>
                  <a:pt x="181499" y="12807"/>
                </a:lnTo>
                <a:close/>
                <a:moveTo>
                  <a:pt x="193684" y="12807"/>
                </a:moveTo>
                <a:lnTo>
                  <a:pt x="193684" y="18742"/>
                </a:lnTo>
                <a:lnTo>
                  <a:pt x="187749" y="18742"/>
                </a:lnTo>
                <a:lnTo>
                  <a:pt x="187749" y="12807"/>
                </a:lnTo>
                <a:close/>
                <a:moveTo>
                  <a:pt x="199931" y="12807"/>
                </a:moveTo>
                <a:lnTo>
                  <a:pt x="199931" y="18742"/>
                </a:lnTo>
                <a:lnTo>
                  <a:pt x="193996" y="18742"/>
                </a:lnTo>
                <a:lnTo>
                  <a:pt x="193996" y="12807"/>
                </a:lnTo>
                <a:close/>
                <a:moveTo>
                  <a:pt x="206180" y="12807"/>
                </a:moveTo>
                <a:lnTo>
                  <a:pt x="206180" y="18742"/>
                </a:lnTo>
                <a:lnTo>
                  <a:pt x="200244" y="18742"/>
                </a:lnTo>
                <a:lnTo>
                  <a:pt x="200244" y="12807"/>
                </a:lnTo>
                <a:close/>
                <a:moveTo>
                  <a:pt x="212427" y="12807"/>
                </a:moveTo>
                <a:lnTo>
                  <a:pt x="212427" y="18742"/>
                </a:lnTo>
                <a:lnTo>
                  <a:pt x="206491" y="18742"/>
                </a:lnTo>
                <a:lnTo>
                  <a:pt x="206491" y="12807"/>
                </a:lnTo>
                <a:close/>
                <a:moveTo>
                  <a:pt x="218674" y="12807"/>
                </a:moveTo>
                <a:lnTo>
                  <a:pt x="218674" y="18742"/>
                </a:lnTo>
                <a:lnTo>
                  <a:pt x="212739" y="18742"/>
                </a:lnTo>
                <a:lnTo>
                  <a:pt x="212739" y="12807"/>
                </a:lnTo>
                <a:close/>
                <a:moveTo>
                  <a:pt x="224921" y="12807"/>
                </a:moveTo>
                <a:lnTo>
                  <a:pt x="224921" y="18742"/>
                </a:lnTo>
                <a:lnTo>
                  <a:pt x="218987" y="18742"/>
                </a:lnTo>
                <a:lnTo>
                  <a:pt x="218987" y="12807"/>
                </a:lnTo>
                <a:close/>
                <a:moveTo>
                  <a:pt x="231170" y="12807"/>
                </a:moveTo>
                <a:lnTo>
                  <a:pt x="231170" y="18742"/>
                </a:lnTo>
                <a:lnTo>
                  <a:pt x="225234" y="18742"/>
                </a:lnTo>
                <a:lnTo>
                  <a:pt x="225234" y="12807"/>
                </a:lnTo>
                <a:close/>
                <a:moveTo>
                  <a:pt x="237417" y="12807"/>
                </a:moveTo>
                <a:lnTo>
                  <a:pt x="237417" y="18742"/>
                </a:lnTo>
                <a:lnTo>
                  <a:pt x="231481" y="18742"/>
                </a:lnTo>
                <a:lnTo>
                  <a:pt x="231481" y="12807"/>
                </a:lnTo>
                <a:close/>
                <a:moveTo>
                  <a:pt x="243664" y="12807"/>
                </a:moveTo>
                <a:lnTo>
                  <a:pt x="243664" y="18742"/>
                </a:lnTo>
                <a:lnTo>
                  <a:pt x="237729" y="18742"/>
                </a:lnTo>
                <a:lnTo>
                  <a:pt x="237729" y="12807"/>
                </a:lnTo>
                <a:close/>
                <a:moveTo>
                  <a:pt x="249914" y="12807"/>
                </a:moveTo>
                <a:lnTo>
                  <a:pt x="249914" y="18742"/>
                </a:lnTo>
                <a:lnTo>
                  <a:pt x="243978" y="18742"/>
                </a:lnTo>
                <a:lnTo>
                  <a:pt x="243978" y="12807"/>
                </a:lnTo>
                <a:close/>
                <a:moveTo>
                  <a:pt x="256161" y="12807"/>
                </a:moveTo>
                <a:lnTo>
                  <a:pt x="256161" y="18742"/>
                </a:lnTo>
                <a:lnTo>
                  <a:pt x="250225" y="18742"/>
                </a:lnTo>
                <a:lnTo>
                  <a:pt x="250225" y="12807"/>
                </a:lnTo>
                <a:close/>
                <a:moveTo>
                  <a:pt x="262409" y="12807"/>
                </a:moveTo>
                <a:lnTo>
                  <a:pt x="262409" y="18742"/>
                </a:lnTo>
                <a:lnTo>
                  <a:pt x="256474" y="18742"/>
                </a:lnTo>
                <a:lnTo>
                  <a:pt x="256474" y="12807"/>
                </a:lnTo>
                <a:close/>
                <a:moveTo>
                  <a:pt x="268656" y="12807"/>
                </a:moveTo>
                <a:lnTo>
                  <a:pt x="268656" y="18742"/>
                </a:lnTo>
                <a:lnTo>
                  <a:pt x="262721" y="18742"/>
                </a:lnTo>
                <a:lnTo>
                  <a:pt x="262721" y="12807"/>
                </a:lnTo>
                <a:close/>
                <a:moveTo>
                  <a:pt x="274904" y="12807"/>
                </a:moveTo>
                <a:lnTo>
                  <a:pt x="274904" y="18742"/>
                </a:lnTo>
                <a:lnTo>
                  <a:pt x="268968" y="18742"/>
                </a:lnTo>
                <a:lnTo>
                  <a:pt x="268968" y="12807"/>
                </a:lnTo>
                <a:close/>
                <a:moveTo>
                  <a:pt x="6251" y="19054"/>
                </a:moveTo>
                <a:lnTo>
                  <a:pt x="6251" y="24990"/>
                </a:lnTo>
                <a:lnTo>
                  <a:pt x="315" y="24990"/>
                </a:lnTo>
                <a:lnTo>
                  <a:pt x="315" y="19054"/>
                </a:lnTo>
                <a:close/>
                <a:moveTo>
                  <a:pt x="12498" y="19054"/>
                </a:moveTo>
                <a:lnTo>
                  <a:pt x="12498" y="24990"/>
                </a:lnTo>
                <a:lnTo>
                  <a:pt x="6562" y="24990"/>
                </a:lnTo>
                <a:lnTo>
                  <a:pt x="6562" y="19054"/>
                </a:lnTo>
                <a:close/>
                <a:moveTo>
                  <a:pt x="18745" y="19054"/>
                </a:moveTo>
                <a:lnTo>
                  <a:pt x="18745" y="24990"/>
                </a:lnTo>
                <a:lnTo>
                  <a:pt x="12810" y="24990"/>
                </a:lnTo>
                <a:lnTo>
                  <a:pt x="12810" y="19054"/>
                </a:lnTo>
                <a:close/>
                <a:moveTo>
                  <a:pt x="24992" y="19054"/>
                </a:moveTo>
                <a:lnTo>
                  <a:pt x="24992" y="24990"/>
                </a:lnTo>
                <a:lnTo>
                  <a:pt x="19058" y="24990"/>
                </a:lnTo>
                <a:lnTo>
                  <a:pt x="19058" y="19054"/>
                </a:lnTo>
                <a:close/>
                <a:moveTo>
                  <a:pt x="31241" y="19054"/>
                </a:moveTo>
                <a:lnTo>
                  <a:pt x="31241" y="24990"/>
                </a:lnTo>
                <a:lnTo>
                  <a:pt x="25305" y="24990"/>
                </a:lnTo>
                <a:lnTo>
                  <a:pt x="25305" y="19054"/>
                </a:lnTo>
                <a:close/>
                <a:moveTo>
                  <a:pt x="37489" y="19054"/>
                </a:moveTo>
                <a:lnTo>
                  <a:pt x="37489" y="24990"/>
                </a:lnTo>
                <a:lnTo>
                  <a:pt x="31553" y="24990"/>
                </a:lnTo>
                <a:lnTo>
                  <a:pt x="31553" y="19054"/>
                </a:lnTo>
                <a:close/>
                <a:moveTo>
                  <a:pt x="43737" y="19054"/>
                </a:moveTo>
                <a:lnTo>
                  <a:pt x="43737" y="24990"/>
                </a:lnTo>
                <a:lnTo>
                  <a:pt x="37802" y="24990"/>
                </a:lnTo>
                <a:lnTo>
                  <a:pt x="37802" y="19054"/>
                </a:lnTo>
                <a:close/>
                <a:moveTo>
                  <a:pt x="49985" y="19054"/>
                </a:moveTo>
                <a:lnTo>
                  <a:pt x="49985" y="24990"/>
                </a:lnTo>
                <a:lnTo>
                  <a:pt x="44049" y="24990"/>
                </a:lnTo>
                <a:lnTo>
                  <a:pt x="44049" y="19054"/>
                </a:lnTo>
                <a:close/>
                <a:moveTo>
                  <a:pt x="56232" y="19054"/>
                </a:moveTo>
                <a:lnTo>
                  <a:pt x="56232" y="24990"/>
                </a:lnTo>
                <a:lnTo>
                  <a:pt x="50296" y="24990"/>
                </a:lnTo>
                <a:lnTo>
                  <a:pt x="50296" y="19054"/>
                </a:lnTo>
                <a:close/>
                <a:moveTo>
                  <a:pt x="62480" y="19054"/>
                </a:moveTo>
                <a:lnTo>
                  <a:pt x="62480" y="24990"/>
                </a:lnTo>
                <a:lnTo>
                  <a:pt x="56545" y="24990"/>
                </a:lnTo>
                <a:lnTo>
                  <a:pt x="56545" y="19054"/>
                </a:lnTo>
                <a:close/>
                <a:moveTo>
                  <a:pt x="68727" y="19054"/>
                </a:moveTo>
                <a:lnTo>
                  <a:pt x="68727" y="24990"/>
                </a:lnTo>
                <a:lnTo>
                  <a:pt x="62792" y="24990"/>
                </a:lnTo>
                <a:lnTo>
                  <a:pt x="62792" y="19054"/>
                </a:lnTo>
                <a:close/>
                <a:moveTo>
                  <a:pt x="74975" y="19054"/>
                </a:moveTo>
                <a:lnTo>
                  <a:pt x="74975" y="24990"/>
                </a:lnTo>
                <a:lnTo>
                  <a:pt x="69039" y="24990"/>
                </a:lnTo>
                <a:lnTo>
                  <a:pt x="69039" y="19054"/>
                </a:lnTo>
                <a:close/>
                <a:moveTo>
                  <a:pt x="81223" y="19054"/>
                </a:moveTo>
                <a:lnTo>
                  <a:pt x="81223" y="24990"/>
                </a:lnTo>
                <a:lnTo>
                  <a:pt x="75286" y="24990"/>
                </a:lnTo>
                <a:lnTo>
                  <a:pt x="75286" y="19054"/>
                </a:lnTo>
                <a:close/>
                <a:moveTo>
                  <a:pt x="87470" y="19054"/>
                </a:moveTo>
                <a:lnTo>
                  <a:pt x="87470" y="24990"/>
                </a:lnTo>
                <a:lnTo>
                  <a:pt x="81535" y="24990"/>
                </a:lnTo>
                <a:lnTo>
                  <a:pt x="81535" y="19054"/>
                </a:lnTo>
                <a:close/>
                <a:moveTo>
                  <a:pt x="93720" y="19054"/>
                </a:moveTo>
                <a:lnTo>
                  <a:pt x="93720" y="24990"/>
                </a:lnTo>
                <a:lnTo>
                  <a:pt x="87784" y="24990"/>
                </a:lnTo>
                <a:lnTo>
                  <a:pt x="87784" y="19054"/>
                </a:lnTo>
                <a:close/>
                <a:moveTo>
                  <a:pt x="99967" y="19054"/>
                </a:moveTo>
                <a:lnTo>
                  <a:pt x="99967" y="24990"/>
                </a:lnTo>
                <a:lnTo>
                  <a:pt x="94031" y="24990"/>
                </a:lnTo>
                <a:lnTo>
                  <a:pt x="94031" y="19054"/>
                </a:lnTo>
                <a:close/>
                <a:moveTo>
                  <a:pt x="106214" y="19054"/>
                </a:moveTo>
                <a:lnTo>
                  <a:pt x="106214" y="24990"/>
                </a:lnTo>
                <a:lnTo>
                  <a:pt x="100280" y="24990"/>
                </a:lnTo>
                <a:lnTo>
                  <a:pt x="100280" y="19054"/>
                </a:lnTo>
                <a:close/>
                <a:moveTo>
                  <a:pt x="112461" y="19054"/>
                </a:moveTo>
                <a:lnTo>
                  <a:pt x="112461" y="24990"/>
                </a:lnTo>
                <a:lnTo>
                  <a:pt x="106527" y="24990"/>
                </a:lnTo>
                <a:lnTo>
                  <a:pt x="106527" y="19054"/>
                </a:lnTo>
                <a:close/>
                <a:moveTo>
                  <a:pt x="118710" y="19054"/>
                </a:moveTo>
                <a:lnTo>
                  <a:pt x="118710" y="24990"/>
                </a:lnTo>
                <a:lnTo>
                  <a:pt x="112774" y="24990"/>
                </a:lnTo>
                <a:lnTo>
                  <a:pt x="112774" y="19054"/>
                </a:lnTo>
                <a:close/>
                <a:moveTo>
                  <a:pt x="124957" y="19054"/>
                </a:moveTo>
                <a:lnTo>
                  <a:pt x="124957" y="24990"/>
                </a:lnTo>
                <a:lnTo>
                  <a:pt x="119021" y="24990"/>
                </a:lnTo>
                <a:lnTo>
                  <a:pt x="119021" y="19054"/>
                </a:lnTo>
                <a:close/>
                <a:moveTo>
                  <a:pt x="131204" y="19054"/>
                </a:moveTo>
                <a:lnTo>
                  <a:pt x="131204" y="24990"/>
                </a:lnTo>
                <a:lnTo>
                  <a:pt x="125270" y="24990"/>
                </a:lnTo>
                <a:lnTo>
                  <a:pt x="125270" y="19054"/>
                </a:lnTo>
                <a:close/>
                <a:moveTo>
                  <a:pt x="137451" y="19054"/>
                </a:moveTo>
                <a:lnTo>
                  <a:pt x="137451" y="24990"/>
                </a:lnTo>
                <a:lnTo>
                  <a:pt x="131517" y="24990"/>
                </a:lnTo>
                <a:lnTo>
                  <a:pt x="131517" y="19054"/>
                </a:lnTo>
                <a:close/>
                <a:moveTo>
                  <a:pt x="143702" y="19054"/>
                </a:moveTo>
                <a:lnTo>
                  <a:pt x="143702" y="24990"/>
                </a:lnTo>
                <a:lnTo>
                  <a:pt x="137766" y="24990"/>
                </a:lnTo>
                <a:lnTo>
                  <a:pt x="137766" y="19054"/>
                </a:lnTo>
                <a:close/>
                <a:moveTo>
                  <a:pt x="149949" y="19054"/>
                </a:moveTo>
                <a:lnTo>
                  <a:pt x="149949" y="24990"/>
                </a:lnTo>
                <a:lnTo>
                  <a:pt x="144015" y="24990"/>
                </a:lnTo>
                <a:lnTo>
                  <a:pt x="144015" y="19054"/>
                </a:lnTo>
                <a:close/>
                <a:moveTo>
                  <a:pt x="156196" y="19054"/>
                </a:moveTo>
                <a:lnTo>
                  <a:pt x="156196" y="24990"/>
                </a:lnTo>
                <a:lnTo>
                  <a:pt x="150262" y="24990"/>
                </a:lnTo>
                <a:lnTo>
                  <a:pt x="150262" y="19054"/>
                </a:lnTo>
                <a:close/>
                <a:moveTo>
                  <a:pt x="162445" y="19054"/>
                </a:moveTo>
                <a:lnTo>
                  <a:pt x="162445" y="24990"/>
                </a:lnTo>
                <a:lnTo>
                  <a:pt x="156509" y="24990"/>
                </a:lnTo>
                <a:lnTo>
                  <a:pt x="156509" y="19054"/>
                </a:lnTo>
                <a:close/>
                <a:moveTo>
                  <a:pt x="168692" y="19054"/>
                </a:moveTo>
                <a:lnTo>
                  <a:pt x="168692" y="24990"/>
                </a:lnTo>
                <a:lnTo>
                  <a:pt x="162756" y="24990"/>
                </a:lnTo>
                <a:lnTo>
                  <a:pt x="162756" y="19054"/>
                </a:lnTo>
                <a:close/>
                <a:moveTo>
                  <a:pt x="174939" y="19054"/>
                </a:moveTo>
                <a:lnTo>
                  <a:pt x="174939" y="24990"/>
                </a:lnTo>
                <a:lnTo>
                  <a:pt x="169005" y="24990"/>
                </a:lnTo>
                <a:lnTo>
                  <a:pt x="169005" y="19054"/>
                </a:lnTo>
                <a:close/>
                <a:moveTo>
                  <a:pt x="181186" y="19054"/>
                </a:moveTo>
                <a:lnTo>
                  <a:pt x="181186" y="24990"/>
                </a:lnTo>
                <a:lnTo>
                  <a:pt x="175252" y="24990"/>
                </a:lnTo>
                <a:lnTo>
                  <a:pt x="175252" y="19054"/>
                </a:lnTo>
                <a:close/>
                <a:moveTo>
                  <a:pt x="187435" y="19054"/>
                </a:moveTo>
                <a:lnTo>
                  <a:pt x="187435" y="24990"/>
                </a:lnTo>
                <a:lnTo>
                  <a:pt x="181499" y="24990"/>
                </a:lnTo>
                <a:lnTo>
                  <a:pt x="181499" y="19054"/>
                </a:lnTo>
                <a:close/>
                <a:moveTo>
                  <a:pt x="193684" y="19054"/>
                </a:moveTo>
                <a:lnTo>
                  <a:pt x="193684" y="24990"/>
                </a:lnTo>
                <a:lnTo>
                  <a:pt x="187749" y="24990"/>
                </a:lnTo>
                <a:lnTo>
                  <a:pt x="187749" y="19054"/>
                </a:lnTo>
                <a:close/>
                <a:moveTo>
                  <a:pt x="199931" y="19054"/>
                </a:moveTo>
                <a:lnTo>
                  <a:pt x="199931" y="24990"/>
                </a:lnTo>
                <a:lnTo>
                  <a:pt x="193996" y="24990"/>
                </a:lnTo>
                <a:lnTo>
                  <a:pt x="193996" y="19054"/>
                </a:lnTo>
                <a:close/>
                <a:moveTo>
                  <a:pt x="206180" y="19054"/>
                </a:moveTo>
                <a:lnTo>
                  <a:pt x="206180" y="24990"/>
                </a:lnTo>
                <a:lnTo>
                  <a:pt x="200244" y="24990"/>
                </a:lnTo>
                <a:lnTo>
                  <a:pt x="200244" y="19054"/>
                </a:lnTo>
                <a:close/>
                <a:moveTo>
                  <a:pt x="212427" y="19054"/>
                </a:moveTo>
                <a:lnTo>
                  <a:pt x="212427" y="24990"/>
                </a:lnTo>
                <a:lnTo>
                  <a:pt x="206491" y="24990"/>
                </a:lnTo>
                <a:lnTo>
                  <a:pt x="206491" y="19054"/>
                </a:lnTo>
                <a:close/>
                <a:moveTo>
                  <a:pt x="218674" y="19054"/>
                </a:moveTo>
                <a:lnTo>
                  <a:pt x="218674" y="24990"/>
                </a:lnTo>
                <a:lnTo>
                  <a:pt x="212739" y="24990"/>
                </a:lnTo>
                <a:lnTo>
                  <a:pt x="212739" y="19054"/>
                </a:lnTo>
                <a:close/>
                <a:moveTo>
                  <a:pt x="224921" y="19054"/>
                </a:moveTo>
                <a:lnTo>
                  <a:pt x="224921" y="24990"/>
                </a:lnTo>
                <a:lnTo>
                  <a:pt x="218987" y="24990"/>
                </a:lnTo>
                <a:lnTo>
                  <a:pt x="218987" y="19054"/>
                </a:lnTo>
                <a:close/>
                <a:moveTo>
                  <a:pt x="231170" y="19054"/>
                </a:moveTo>
                <a:lnTo>
                  <a:pt x="231170" y="24990"/>
                </a:lnTo>
                <a:lnTo>
                  <a:pt x="225234" y="24990"/>
                </a:lnTo>
                <a:lnTo>
                  <a:pt x="225234" y="19054"/>
                </a:lnTo>
                <a:close/>
                <a:moveTo>
                  <a:pt x="237417" y="19054"/>
                </a:moveTo>
                <a:lnTo>
                  <a:pt x="237417" y="24990"/>
                </a:lnTo>
                <a:lnTo>
                  <a:pt x="231481" y="24990"/>
                </a:lnTo>
                <a:lnTo>
                  <a:pt x="231481" y="19054"/>
                </a:lnTo>
                <a:close/>
                <a:moveTo>
                  <a:pt x="243664" y="19054"/>
                </a:moveTo>
                <a:lnTo>
                  <a:pt x="243664" y="24990"/>
                </a:lnTo>
                <a:lnTo>
                  <a:pt x="237729" y="24990"/>
                </a:lnTo>
                <a:lnTo>
                  <a:pt x="237729" y="19054"/>
                </a:lnTo>
                <a:close/>
                <a:moveTo>
                  <a:pt x="249911" y="19054"/>
                </a:moveTo>
                <a:lnTo>
                  <a:pt x="249911" y="24990"/>
                </a:lnTo>
                <a:lnTo>
                  <a:pt x="243977" y="24990"/>
                </a:lnTo>
                <a:lnTo>
                  <a:pt x="243977" y="19054"/>
                </a:lnTo>
                <a:close/>
                <a:moveTo>
                  <a:pt x="256161" y="19054"/>
                </a:moveTo>
                <a:lnTo>
                  <a:pt x="256161" y="24990"/>
                </a:lnTo>
                <a:lnTo>
                  <a:pt x="250225" y="24990"/>
                </a:lnTo>
                <a:lnTo>
                  <a:pt x="250225" y="19054"/>
                </a:lnTo>
                <a:close/>
                <a:moveTo>
                  <a:pt x="262409" y="19054"/>
                </a:moveTo>
                <a:lnTo>
                  <a:pt x="262409" y="24990"/>
                </a:lnTo>
                <a:lnTo>
                  <a:pt x="256474" y="24990"/>
                </a:lnTo>
                <a:lnTo>
                  <a:pt x="256474" y="19054"/>
                </a:lnTo>
                <a:close/>
                <a:moveTo>
                  <a:pt x="268656" y="19054"/>
                </a:moveTo>
                <a:lnTo>
                  <a:pt x="268656" y="24990"/>
                </a:lnTo>
                <a:lnTo>
                  <a:pt x="262721" y="24990"/>
                </a:lnTo>
                <a:lnTo>
                  <a:pt x="262721" y="19054"/>
                </a:lnTo>
                <a:close/>
                <a:moveTo>
                  <a:pt x="274904" y="19054"/>
                </a:moveTo>
                <a:lnTo>
                  <a:pt x="274904" y="24990"/>
                </a:lnTo>
                <a:lnTo>
                  <a:pt x="268968" y="24990"/>
                </a:lnTo>
                <a:lnTo>
                  <a:pt x="268968" y="19054"/>
                </a:lnTo>
                <a:close/>
                <a:moveTo>
                  <a:pt x="6251" y="25301"/>
                </a:moveTo>
                <a:lnTo>
                  <a:pt x="6251" y="31237"/>
                </a:lnTo>
                <a:lnTo>
                  <a:pt x="315" y="31237"/>
                </a:lnTo>
                <a:lnTo>
                  <a:pt x="315" y="25301"/>
                </a:lnTo>
                <a:close/>
                <a:moveTo>
                  <a:pt x="12498" y="25301"/>
                </a:moveTo>
                <a:lnTo>
                  <a:pt x="12498" y="31237"/>
                </a:lnTo>
                <a:lnTo>
                  <a:pt x="6562" y="31237"/>
                </a:lnTo>
                <a:lnTo>
                  <a:pt x="6562" y="25301"/>
                </a:lnTo>
                <a:close/>
                <a:moveTo>
                  <a:pt x="18745" y="25301"/>
                </a:moveTo>
                <a:lnTo>
                  <a:pt x="18745" y="31237"/>
                </a:lnTo>
                <a:lnTo>
                  <a:pt x="12810" y="31237"/>
                </a:lnTo>
                <a:lnTo>
                  <a:pt x="12810" y="25301"/>
                </a:lnTo>
                <a:close/>
                <a:moveTo>
                  <a:pt x="24992" y="25301"/>
                </a:moveTo>
                <a:lnTo>
                  <a:pt x="24992" y="31237"/>
                </a:lnTo>
                <a:lnTo>
                  <a:pt x="19058" y="31237"/>
                </a:lnTo>
                <a:lnTo>
                  <a:pt x="19058" y="25301"/>
                </a:lnTo>
                <a:close/>
                <a:moveTo>
                  <a:pt x="31241" y="25301"/>
                </a:moveTo>
                <a:lnTo>
                  <a:pt x="31241" y="31237"/>
                </a:lnTo>
                <a:lnTo>
                  <a:pt x="25305" y="31237"/>
                </a:lnTo>
                <a:lnTo>
                  <a:pt x="25305" y="25301"/>
                </a:lnTo>
                <a:close/>
                <a:moveTo>
                  <a:pt x="37489" y="25301"/>
                </a:moveTo>
                <a:lnTo>
                  <a:pt x="37489" y="31237"/>
                </a:lnTo>
                <a:lnTo>
                  <a:pt x="31553" y="31237"/>
                </a:lnTo>
                <a:lnTo>
                  <a:pt x="31553" y="25301"/>
                </a:lnTo>
                <a:close/>
                <a:moveTo>
                  <a:pt x="43737" y="25301"/>
                </a:moveTo>
                <a:lnTo>
                  <a:pt x="43737" y="31237"/>
                </a:lnTo>
                <a:lnTo>
                  <a:pt x="37802" y="31237"/>
                </a:lnTo>
                <a:lnTo>
                  <a:pt x="37802" y="25301"/>
                </a:lnTo>
                <a:close/>
                <a:moveTo>
                  <a:pt x="49985" y="25301"/>
                </a:moveTo>
                <a:lnTo>
                  <a:pt x="49985" y="31237"/>
                </a:lnTo>
                <a:lnTo>
                  <a:pt x="44049" y="31237"/>
                </a:lnTo>
                <a:lnTo>
                  <a:pt x="44049" y="25301"/>
                </a:lnTo>
                <a:close/>
                <a:moveTo>
                  <a:pt x="56232" y="25301"/>
                </a:moveTo>
                <a:lnTo>
                  <a:pt x="56232" y="31237"/>
                </a:lnTo>
                <a:lnTo>
                  <a:pt x="50296" y="31237"/>
                </a:lnTo>
                <a:lnTo>
                  <a:pt x="50296" y="25301"/>
                </a:lnTo>
                <a:close/>
                <a:moveTo>
                  <a:pt x="62480" y="25301"/>
                </a:moveTo>
                <a:lnTo>
                  <a:pt x="62480" y="31237"/>
                </a:lnTo>
                <a:lnTo>
                  <a:pt x="56545" y="31237"/>
                </a:lnTo>
                <a:lnTo>
                  <a:pt x="56545" y="25301"/>
                </a:lnTo>
                <a:close/>
                <a:moveTo>
                  <a:pt x="68727" y="25301"/>
                </a:moveTo>
                <a:lnTo>
                  <a:pt x="68727" y="31237"/>
                </a:lnTo>
                <a:lnTo>
                  <a:pt x="62792" y="31237"/>
                </a:lnTo>
                <a:lnTo>
                  <a:pt x="62792" y="25301"/>
                </a:lnTo>
                <a:close/>
                <a:moveTo>
                  <a:pt x="74975" y="25301"/>
                </a:moveTo>
                <a:lnTo>
                  <a:pt x="74975" y="31237"/>
                </a:lnTo>
                <a:lnTo>
                  <a:pt x="69039" y="31237"/>
                </a:lnTo>
                <a:lnTo>
                  <a:pt x="69039" y="25301"/>
                </a:lnTo>
                <a:close/>
                <a:moveTo>
                  <a:pt x="81223" y="25301"/>
                </a:moveTo>
                <a:lnTo>
                  <a:pt x="81223" y="31237"/>
                </a:lnTo>
                <a:lnTo>
                  <a:pt x="75286" y="31237"/>
                </a:lnTo>
                <a:lnTo>
                  <a:pt x="75286" y="25301"/>
                </a:lnTo>
                <a:close/>
                <a:moveTo>
                  <a:pt x="87470" y="25301"/>
                </a:moveTo>
                <a:lnTo>
                  <a:pt x="87470" y="31237"/>
                </a:lnTo>
                <a:lnTo>
                  <a:pt x="81535" y="31237"/>
                </a:lnTo>
                <a:lnTo>
                  <a:pt x="81535" y="25301"/>
                </a:lnTo>
                <a:close/>
                <a:moveTo>
                  <a:pt x="93720" y="25301"/>
                </a:moveTo>
                <a:lnTo>
                  <a:pt x="93720" y="31237"/>
                </a:lnTo>
                <a:lnTo>
                  <a:pt x="87784" y="31237"/>
                </a:lnTo>
                <a:lnTo>
                  <a:pt x="87784" y="25301"/>
                </a:lnTo>
                <a:close/>
                <a:moveTo>
                  <a:pt x="99967" y="25301"/>
                </a:moveTo>
                <a:lnTo>
                  <a:pt x="99967" y="31237"/>
                </a:lnTo>
                <a:lnTo>
                  <a:pt x="94031" y="31237"/>
                </a:lnTo>
                <a:lnTo>
                  <a:pt x="94031" y="25301"/>
                </a:lnTo>
                <a:close/>
                <a:moveTo>
                  <a:pt x="106214" y="25301"/>
                </a:moveTo>
                <a:lnTo>
                  <a:pt x="106214" y="31237"/>
                </a:lnTo>
                <a:lnTo>
                  <a:pt x="100280" y="31237"/>
                </a:lnTo>
                <a:lnTo>
                  <a:pt x="100280" y="25301"/>
                </a:lnTo>
                <a:close/>
                <a:moveTo>
                  <a:pt x="112461" y="25301"/>
                </a:moveTo>
                <a:lnTo>
                  <a:pt x="112461" y="31237"/>
                </a:lnTo>
                <a:lnTo>
                  <a:pt x="106527" y="31237"/>
                </a:lnTo>
                <a:lnTo>
                  <a:pt x="106527" y="25301"/>
                </a:lnTo>
                <a:close/>
                <a:moveTo>
                  <a:pt x="118710" y="25301"/>
                </a:moveTo>
                <a:lnTo>
                  <a:pt x="118710" y="31237"/>
                </a:lnTo>
                <a:lnTo>
                  <a:pt x="112774" y="31237"/>
                </a:lnTo>
                <a:lnTo>
                  <a:pt x="112774" y="25301"/>
                </a:lnTo>
                <a:close/>
                <a:moveTo>
                  <a:pt x="124957" y="25301"/>
                </a:moveTo>
                <a:lnTo>
                  <a:pt x="124957" y="31237"/>
                </a:lnTo>
                <a:lnTo>
                  <a:pt x="119021" y="31237"/>
                </a:lnTo>
                <a:lnTo>
                  <a:pt x="119021" y="25301"/>
                </a:lnTo>
                <a:close/>
                <a:moveTo>
                  <a:pt x="131204" y="25301"/>
                </a:moveTo>
                <a:lnTo>
                  <a:pt x="131204" y="31237"/>
                </a:lnTo>
                <a:lnTo>
                  <a:pt x="125270" y="31237"/>
                </a:lnTo>
                <a:lnTo>
                  <a:pt x="125270" y="25301"/>
                </a:lnTo>
                <a:close/>
                <a:moveTo>
                  <a:pt x="137451" y="25301"/>
                </a:moveTo>
                <a:lnTo>
                  <a:pt x="137451" y="31237"/>
                </a:lnTo>
                <a:lnTo>
                  <a:pt x="131517" y="31237"/>
                </a:lnTo>
                <a:lnTo>
                  <a:pt x="131517" y="25301"/>
                </a:lnTo>
                <a:close/>
                <a:moveTo>
                  <a:pt x="143702" y="25301"/>
                </a:moveTo>
                <a:lnTo>
                  <a:pt x="143702" y="31237"/>
                </a:lnTo>
                <a:lnTo>
                  <a:pt x="137766" y="31237"/>
                </a:lnTo>
                <a:lnTo>
                  <a:pt x="137766" y="25301"/>
                </a:lnTo>
                <a:close/>
                <a:moveTo>
                  <a:pt x="149949" y="25301"/>
                </a:moveTo>
                <a:lnTo>
                  <a:pt x="149949" y="31237"/>
                </a:lnTo>
                <a:lnTo>
                  <a:pt x="144015" y="31237"/>
                </a:lnTo>
                <a:lnTo>
                  <a:pt x="144015" y="25301"/>
                </a:lnTo>
                <a:close/>
                <a:moveTo>
                  <a:pt x="156196" y="25301"/>
                </a:moveTo>
                <a:lnTo>
                  <a:pt x="156196" y="31237"/>
                </a:lnTo>
                <a:lnTo>
                  <a:pt x="150262" y="31237"/>
                </a:lnTo>
                <a:lnTo>
                  <a:pt x="150262" y="25301"/>
                </a:lnTo>
                <a:close/>
                <a:moveTo>
                  <a:pt x="162445" y="25301"/>
                </a:moveTo>
                <a:lnTo>
                  <a:pt x="162445" y="31237"/>
                </a:lnTo>
                <a:lnTo>
                  <a:pt x="156509" y="31237"/>
                </a:lnTo>
                <a:lnTo>
                  <a:pt x="156509" y="25301"/>
                </a:lnTo>
                <a:close/>
                <a:moveTo>
                  <a:pt x="168692" y="25301"/>
                </a:moveTo>
                <a:lnTo>
                  <a:pt x="168692" y="31237"/>
                </a:lnTo>
                <a:lnTo>
                  <a:pt x="162756" y="31237"/>
                </a:lnTo>
                <a:lnTo>
                  <a:pt x="162756" y="25301"/>
                </a:lnTo>
                <a:close/>
                <a:moveTo>
                  <a:pt x="174939" y="25301"/>
                </a:moveTo>
                <a:lnTo>
                  <a:pt x="174939" y="31237"/>
                </a:lnTo>
                <a:lnTo>
                  <a:pt x="169005" y="31237"/>
                </a:lnTo>
                <a:lnTo>
                  <a:pt x="169005" y="25301"/>
                </a:lnTo>
                <a:close/>
                <a:moveTo>
                  <a:pt x="181186" y="25301"/>
                </a:moveTo>
                <a:lnTo>
                  <a:pt x="181186" y="31237"/>
                </a:lnTo>
                <a:lnTo>
                  <a:pt x="175252" y="31237"/>
                </a:lnTo>
                <a:lnTo>
                  <a:pt x="175252" y="25301"/>
                </a:lnTo>
                <a:close/>
                <a:moveTo>
                  <a:pt x="187435" y="25301"/>
                </a:moveTo>
                <a:lnTo>
                  <a:pt x="187435" y="31237"/>
                </a:lnTo>
                <a:lnTo>
                  <a:pt x="181499" y="31237"/>
                </a:lnTo>
                <a:lnTo>
                  <a:pt x="181499" y="25301"/>
                </a:lnTo>
                <a:close/>
                <a:moveTo>
                  <a:pt x="193684" y="25301"/>
                </a:moveTo>
                <a:lnTo>
                  <a:pt x="193684" y="31237"/>
                </a:lnTo>
                <a:lnTo>
                  <a:pt x="187749" y="31237"/>
                </a:lnTo>
                <a:lnTo>
                  <a:pt x="187749" y="25301"/>
                </a:lnTo>
                <a:close/>
                <a:moveTo>
                  <a:pt x="199931" y="25301"/>
                </a:moveTo>
                <a:lnTo>
                  <a:pt x="199931" y="31237"/>
                </a:lnTo>
                <a:lnTo>
                  <a:pt x="193996" y="31237"/>
                </a:lnTo>
                <a:lnTo>
                  <a:pt x="193996" y="25301"/>
                </a:lnTo>
                <a:close/>
                <a:moveTo>
                  <a:pt x="206180" y="25301"/>
                </a:moveTo>
                <a:lnTo>
                  <a:pt x="206180" y="31237"/>
                </a:lnTo>
                <a:lnTo>
                  <a:pt x="200244" y="31237"/>
                </a:lnTo>
                <a:lnTo>
                  <a:pt x="200244" y="25301"/>
                </a:lnTo>
                <a:close/>
                <a:moveTo>
                  <a:pt x="212427" y="25301"/>
                </a:moveTo>
                <a:lnTo>
                  <a:pt x="212427" y="31237"/>
                </a:lnTo>
                <a:lnTo>
                  <a:pt x="206491" y="31237"/>
                </a:lnTo>
                <a:lnTo>
                  <a:pt x="206491" y="25301"/>
                </a:lnTo>
                <a:close/>
                <a:moveTo>
                  <a:pt x="218674" y="25301"/>
                </a:moveTo>
                <a:lnTo>
                  <a:pt x="218674" y="31237"/>
                </a:lnTo>
                <a:lnTo>
                  <a:pt x="212739" y="31237"/>
                </a:lnTo>
                <a:lnTo>
                  <a:pt x="212739" y="25301"/>
                </a:lnTo>
                <a:close/>
                <a:moveTo>
                  <a:pt x="224921" y="25301"/>
                </a:moveTo>
                <a:lnTo>
                  <a:pt x="224921" y="31237"/>
                </a:lnTo>
                <a:lnTo>
                  <a:pt x="218987" y="31237"/>
                </a:lnTo>
                <a:lnTo>
                  <a:pt x="218987" y="25301"/>
                </a:lnTo>
                <a:close/>
                <a:moveTo>
                  <a:pt x="231170" y="25301"/>
                </a:moveTo>
                <a:lnTo>
                  <a:pt x="231170" y="31237"/>
                </a:lnTo>
                <a:lnTo>
                  <a:pt x="225234" y="31237"/>
                </a:lnTo>
                <a:lnTo>
                  <a:pt x="225234" y="25301"/>
                </a:lnTo>
                <a:close/>
                <a:moveTo>
                  <a:pt x="237417" y="25301"/>
                </a:moveTo>
                <a:lnTo>
                  <a:pt x="237417" y="31237"/>
                </a:lnTo>
                <a:lnTo>
                  <a:pt x="231481" y="31237"/>
                </a:lnTo>
                <a:lnTo>
                  <a:pt x="231481" y="25301"/>
                </a:lnTo>
                <a:close/>
                <a:moveTo>
                  <a:pt x="243664" y="25301"/>
                </a:moveTo>
                <a:lnTo>
                  <a:pt x="243664" y="31237"/>
                </a:lnTo>
                <a:lnTo>
                  <a:pt x="237729" y="31237"/>
                </a:lnTo>
                <a:lnTo>
                  <a:pt x="237729" y="25301"/>
                </a:lnTo>
                <a:close/>
                <a:moveTo>
                  <a:pt x="249911" y="25301"/>
                </a:moveTo>
                <a:lnTo>
                  <a:pt x="249911" y="31237"/>
                </a:lnTo>
                <a:lnTo>
                  <a:pt x="243977" y="31237"/>
                </a:lnTo>
                <a:lnTo>
                  <a:pt x="243977" y="25301"/>
                </a:lnTo>
                <a:close/>
                <a:moveTo>
                  <a:pt x="256161" y="25301"/>
                </a:moveTo>
                <a:lnTo>
                  <a:pt x="256161" y="31237"/>
                </a:lnTo>
                <a:lnTo>
                  <a:pt x="250225" y="31237"/>
                </a:lnTo>
                <a:lnTo>
                  <a:pt x="250225" y="25301"/>
                </a:lnTo>
                <a:close/>
                <a:moveTo>
                  <a:pt x="262409" y="25301"/>
                </a:moveTo>
                <a:lnTo>
                  <a:pt x="262409" y="31237"/>
                </a:lnTo>
                <a:lnTo>
                  <a:pt x="256474" y="31237"/>
                </a:lnTo>
                <a:lnTo>
                  <a:pt x="256474" y="25301"/>
                </a:lnTo>
                <a:close/>
                <a:moveTo>
                  <a:pt x="268656" y="25301"/>
                </a:moveTo>
                <a:lnTo>
                  <a:pt x="268656" y="31237"/>
                </a:lnTo>
                <a:lnTo>
                  <a:pt x="262721" y="31237"/>
                </a:lnTo>
                <a:lnTo>
                  <a:pt x="262721" y="25301"/>
                </a:lnTo>
                <a:close/>
                <a:moveTo>
                  <a:pt x="274904" y="25301"/>
                </a:moveTo>
                <a:lnTo>
                  <a:pt x="274904" y="31237"/>
                </a:lnTo>
                <a:lnTo>
                  <a:pt x="268968" y="31237"/>
                </a:lnTo>
                <a:lnTo>
                  <a:pt x="268968" y="25301"/>
                </a:lnTo>
                <a:close/>
                <a:moveTo>
                  <a:pt x="6251" y="31548"/>
                </a:moveTo>
                <a:lnTo>
                  <a:pt x="6251" y="31550"/>
                </a:lnTo>
                <a:lnTo>
                  <a:pt x="6251" y="37484"/>
                </a:lnTo>
                <a:lnTo>
                  <a:pt x="315" y="37484"/>
                </a:lnTo>
                <a:lnTo>
                  <a:pt x="315" y="31548"/>
                </a:lnTo>
                <a:close/>
                <a:moveTo>
                  <a:pt x="12498" y="31548"/>
                </a:moveTo>
                <a:lnTo>
                  <a:pt x="12498" y="31550"/>
                </a:lnTo>
                <a:lnTo>
                  <a:pt x="12498" y="37484"/>
                </a:lnTo>
                <a:lnTo>
                  <a:pt x="6562" y="37484"/>
                </a:lnTo>
                <a:lnTo>
                  <a:pt x="6562" y="31548"/>
                </a:lnTo>
                <a:close/>
                <a:moveTo>
                  <a:pt x="18745" y="31548"/>
                </a:moveTo>
                <a:lnTo>
                  <a:pt x="18745" y="31550"/>
                </a:lnTo>
                <a:lnTo>
                  <a:pt x="18745" y="37484"/>
                </a:lnTo>
                <a:lnTo>
                  <a:pt x="12810" y="37484"/>
                </a:lnTo>
                <a:lnTo>
                  <a:pt x="12810" y="31548"/>
                </a:lnTo>
                <a:close/>
                <a:moveTo>
                  <a:pt x="24992" y="31548"/>
                </a:moveTo>
                <a:lnTo>
                  <a:pt x="24992" y="31550"/>
                </a:lnTo>
                <a:lnTo>
                  <a:pt x="24992" y="37484"/>
                </a:lnTo>
                <a:lnTo>
                  <a:pt x="19058" y="37484"/>
                </a:lnTo>
                <a:lnTo>
                  <a:pt x="19058" y="31548"/>
                </a:lnTo>
                <a:close/>
                <a:moveTo>
                  <a:pt x="31242" y="31548"/>
                </a:moveTo>
                <a:lnTo>
                  <a:pt x="31242" y="31550"/>
                </a:lnTo>
                <a:lnTo>
                  <a:pt x="31242" y="37484"/>
                </a:lnTo>
                <a:lnTo>
                  <a:pt x="25305" y="37484"/>
                </a:lnTo>
                <a:lnTo>
                  <a:pt x="25305" y="31548"/>
                </a:lnTo>
                <a:close/>
                <a:moveTo>
                  <a:pt x="162445" y="31548"/>
                </a:moveTo>
                <a:lnTo>
                  <a:pt x="162445" y="31550"/>
                </a:lnTo>
                <a:lnTo>
                  <a:pt x="162445" y="37484"/>
                </a:lnTo>
                <a:lnTo>
                  <a:pt x="156509" y="37484"/>
                </a:lnTo>
                <a:lnTo>
                  <a:pt x="156509" y="31548"/>
                </a:lnTo>
                <a:close/>
                <a:moveTo>
                  <a:pt x="168692" y="31548"/>
                </a:moveTo>
                <a:lnTo>
                  <a:pt x="168692" y="31550"/>
                </a:lnTo>
                <a:lnTo>
                  <a:pt x="168692" y="37484"/>
                </a:lnTo>
                <a:lnTo>
                  <a:pt x="162756" y="37484"/>
                </a:lnTo>
                <a:lnTo>
                  <a:pt x="162756" y="31548"/>
                </a:lnTo>
                <a:close/>
                <a:moveTo>
                  <a:pt x="174939" y="31548"/>
                </a:moveTo>
                <a:lnTo>
                  <a:pt x="174939" y="31550"/>
                </a:lnTo>
                <a:lnTo>
                  <a:pt x="174939" y="37484"/>
                </a:lnTo>
                <a:lnTo>
                  <a:pt x="169005" y="37484"/>
                </a:lnTo>
                <a:lnTo>
                  <a:pt x="169005" y="31548"/>
                </a:lnTo>
                <a:close/>
                <a:moveTo>
                  <a:pt x="181186" y="31548"/>
                </a:moveTo>
                <a:lnTo>
                  <a:pt x="181186" y="31550"/>
                </a:lnTo>
                <a:lnTo>
                  <a:pt x="181186" y="37484"/>
                </a:lnTo>
                <a:lnTo>
                  <a:pt x="175252" y="37484"/>
                </a:lnTo>
                <a:lnTo>
                  <a:pt x="175252" y="31548"/>
                </a:lnTo>
                <a:close/>
                <a:moveTo>
                  <a:pt x="187435" y="31548"/>
                </a:moveTo>
                <a:lnTo>
                  <a:pt x="187435" y="31550"/>
                </a:lnTo>
                <a:lnTo>
                  <a:pt x="187435" y="37484"/>
                </a:lnTo>
                <a:lnTo>
                  <a:pt x="181499" y="37484"/>
                </a:lnTo>
                <a:lnTo>
                  <a:pt x="181499" y="31548"/>
                </a:lnTo>
                <a:close/>
                <a:moveTo>
                  <a:pt x="37489" y="31552"/>
                </a:moveTo>
                <a:lnTo>
                  <a:pt x="37489" y="37486"/>
                </a:lnTo>
                <a:lnTo>
                  <a:pt x="31553" y="37486"/>
                </a:lnTo>
                <a:lnTo>
                  <a:pt x="31553" y="31552"/>
                </a:lnTo>
                <a:close/>
                <a:moveTo>
                  <a:pt x="43737" y="31552"/>
                </a:moveTo>
                <a:lnTo>
                  <a:pt x="43737" y="37486"/>
                </a:lnTo>
                <a:lnTo>
                  <a:pt x="37802" y="37486"/>
                </a:lnTo>
                <a:lnTo>
                  <a:pt x="37802" y="31552"/>
                </a:lnTo>
                <a:close/>
                <a:moveTo>
                  <a:pt x="49985" y="31552"/>
                </a:moveTo>
                <a:lnTo>
                  <a:pt x="49985" y="37486"/>
                </a:lnTo>
                <a:lnTo>
                  <a:pt x="44049" y="37486"/>
                </a:lnTo>
                <a:lnTo>
                  <a:pt x="44049" y="31552"/>
                </a:lnTo>
                <a:close/>
                <a:moveTo>
                  <a:pt x="56232" y="31552"/>
                </a:moveTo>
                <a:lnTo>
                  <a:pt x="56232" y="37486"/>
                </a:lnTo>
                <a:lnTo>
                  <a:pt x="50296" y="37486"/>
                </a:lnTo>
                <a:lnTo>
                  <a:pt x="50296" y="31552"/>
                </a:lnTo>
                <a:close/>
                <a:moveTo>
                  <a:pt x="62480" y="31552"/>
                </a:moveTo>
                <a:lnTo>
                  <a:pt x="62480" y="37486"/>
                </a:lnTo>
                <a:lnTo>
                  <a:pt x="56545" y="37486"/>
                </a:lnTo>
                <a:lnTo>
                  <a:pt x="56545" y="31552"/>
                </a:lnTo>
                <a:close/>
                <a:moveTo>
                  <a:pt x="68727" y="31552"/>
                </a:moveTo>
                <a:lnTo>
                  <a:pt x="68727" y="37486"/>
                </a:lnTo>
                <a:lnTo>
                  <a:pt x="62792" y="37486"/>
                </a:lnTo>
                <a:lnTo>
                  <a:pt x="62792" y="31552"/>
                </a:lnTo>
                <a:close/>
                <a:moveTo>
                  <a:pt x="74975" y="31552"/>
                </a:moveTo>
                <a:lnTo>
                  <a:pt x="74975" y="37486"/>
                </a:lnTo>
                <a:lnTo>
                  <a:pt x="69039" y="37486"/>
                </a:lnTo>
                <a:lnTo>
                  <a:pt x="69039" y="31552"/>
                </a:lnTo>
                <a:close/>
                <a:moveTo>
                  <a:pt x="81223" y="31552"/>
                </a:moveTo>
                <a:lnTo>
                  <a:pt x="81223" y="37486"/>
                </a:lnTo>
                <a:lnTo>
                  <a:pt x="75286" y="37486"/>
                </a:lnTo>
                <a:lnTo>
                  <a:pt x="75286" y="31552"/>
                </a:lnTo>
                <a:close/>
                <a:moveTo>
                  <a:pt x="87470" y="31552"/>
                </a:moveTo>
                <a:lnTo>
                  <a:pt x="87470" y="37486"/>
                </a:lnTo>
                <a:lnTo>
                  <a:pt x="81535" y="37486"/>
                </a:lnTo>
                <a:lnTo>
                  <a:pt x="81535" y="31552"/>
                </a:lnTo>
                <a:close/>
                <a:moveTo>
                  <a:pt x="93720" y="31552"/>
                </a:moveTo>
                <a:lnTo>
                  <a:pt x="93720" y="37486"/>
                </a:lnTo>
                <a:lnTo>
                  <a:pt x="87784" y="37486"/>
                </a:lnTo>
                <a:lnTo>
                  <a:pt x="87784" y="31552"/>
                </a:lnTo>
                <a:close/>
                <a:moveTo>
                  <a:pt x="99967" y="31552"/>
                </a:moveTo>
                <a:lnTo>
                  <a:pt x="99967" y="37486"/>
                </a:lnTo>
                <a:lnTo>
                  <a:pt x="94031" y="37486"/>
                </a:lnTo>
                <a:lnTo>
                  <a:pt x="94031" y="31552"/>
                </a:lnTo>
                <a:close/>
                <a:moveTo>
                  <a:pt x="106214" y="31552"/>
                </a:moveTo>
                <a:lnTo>
                  <a:pt x="106214" y="37486"/>
                </a:lnTo>
                <a:lnTo>
                  <a:pt x="100280" y="37486"/>
                </a:lnTo>
                <a:lnTo>
                  <a:pt x="100280" y="31552"/>
                </a:lnTo>
                <a:close/>
                <a:moveTo>
                  <a:pt x="112461" y="31552"/>
                </a:moveTo>
                <a:lnTo>
                  <a:pt x="112461" y="37486"/>
                </a:lnTo>
                <a:lnTo>
                  <a:pt x="106527" y="37486"/>
                </a:lnTo>
                <a:lnTo>
                  <a:pt x="106527" y="31552"/>
                </a:lnTo>
                <a:close/>
                <a:moveTo>
                  <a:pt x="118710" y="31552"/>
                </a:moveTo>
                <a:lnTo>
                  <a:pt x="118710" y="37486"/>
                </a:lnTo>
                <a:lnTo>
                  <a:pt x="112774" y="37486"/>
                </a:lnTo>
                <a:lnTo>
                  <a:pt x="112774" y="31552"/>
                </a:lnTo>
                <a:close/>
                <a:moveTo>
                  <a:pt x="124957" y="31552"/>
                </a:moveTo>
                <a:lnTo>
                  <a:pt x="124957" y="37486"/>
                </a:lnTo>
                <a:lnTo>
                  <a:pt x="119021" y="37486"/>
                </a:lnTo>
                <a:lnTo>
                  <a:pt x="119021" y="31552"/>
                </a:lnTo>
                <a:close/>
                <a:moveTo>
                  <a:pt x="131204" y="31552"/>
                </a:moveTo>
                <a:lnTo>
                  <a:pt x="131204" y="37486"/>
                </a:lnTo>
                <a:lnTo>
                  <a:pt x="125270" y="37486"/>
                </a:lnTo>
                <a:lnTo>
                  <a:pt x="125270" y="31552"/>
                </a:lnTo>
                <a:close/>
                <a:moveTo>
                  <a:pt x="137451" y="31552"/>
                </a:moveTo>
                <a:lnTo>
                  <a:pt x="137451" y="37486"/>
                </a:lnTo>
                <a:lnTo>
                  <a:pt x="131517" y="37486"/>
                </a:lnTo>
                <a:lnTo>
                  <a:pt x="131517" y="31552"/>
                </a:lnTo>
                <a:close/>
                <a:moveTo>
                  <a:pt x="143702" y="31552"/>
                </a:moveTo>
                <a:lnTo>
                  <a:pt x="143702" y="37486"/>
                </a:lnTo>
                <a:lnTo>
                  <a:pt x="137766" y="37486"/>
                </a:lnTo>
                <a:lnTo>
                  <a:pt x="137766" y="31552"/>
                </a:lnTo>
                <a:close/>
                <a:moveTo>
                  <a:pt x="149949" y="31552"/>
                </a:moveTo>
                <a:lnTo>
                  <a:pt x="149949" y="37486"/>
                </a:lnTo>
                <a:lnTo>
                  <a:pt x="144015" y="37486"/>
                </a:lnTo>
                <a:lnTo>
                  <a:pt x="144015" y="31552"/>
                </a:lnTo>
                <a:close/>
                <a:moveTo>
                  <a:pt x="156196" y="31552"/>
                </a:moveTo>
                <a:lnTo>
                  <a:pt x="156196" y="37486"/>
                </a:lnTo>
                <a:lnTo>
                  <a:pt x="150262" y="37486"/>
                </a:lnTo>
                <a:lnTo>
                  <a:pt x="150262" y="31552"/>
                </a:lnTo>
                <a:close/>
                <a:moveTo>
                  <a:pt x="193684" y="31552"/>
                </a:moveTo>
                <a:lnTo>
                  <a:pt x="193684" y="37486"/>
                </a:lnTo>
                <a:lnTo>
                  <a:pt x="187749" y="37486"/>
                </a:lnTo>
                <a:lnTo>
                  <a:pt x="187749" y="31552"/>
                </a:lnTo>
                <a:close/>
                <a:moveTo>
                  <a:pt x="199931" y="31552"/>
                </a:moveTo>
                <a:lnTo>
                  <a:pt x="199931" y="37486"/>
                </a:lnTo>
                <a:lnTo>
                  <a:pt x="193996" y="37486"/>
                </a:lnTo>
                <a:lnTo>
                  <a:pt x="193996" y="31552"/>
                </a:lnTo>
                <a:close/>
                <a:moveTo>
                  <a:pt x="206180" y="31552"/>
                </a:moveTo>
                <a:lnTo>
                  <a:pt x="206180" y="37486"/>
                </a:lnTo>
                <a:lnTo>
                  <a:pt x="200244" y="37486"/>
                </a:lnTo>
                <a:lnTo>
                  <a:pt x="200244" y="31552"/>
                </a:lnTo>
                <a:close/>
                <a:moveTo>
                  <a:pt x="212427" y="31552"/>
                </a:moveTo>
                <a:lnTo>
                  <a:pt x="212427" y="37486"/>
                </a:lnTo>
                <a:lnTo>
                  <a:pt x="206491" y="37486"/>
                </a:lnTo>
                <a:lnTo>
                  <a:pt x="206491" y="31552"/>
                </a:lnTo>
                <a:close/>
                <a:moveTo>
                  <a:pt x="218674" y="31552"/>
                </a:moveTo>
                <a:lnTo>
                  <a:pt x="218674" y="37486"/>
                </a:lnTo>
                <a:lnTo>
                  <a:pt x="212739" y="37486"/>
                </a:lnTo>
                <a:lnTo>
                  <a:pt x="212739" y="31552"/>
                </a:lnTo>
                <a:close/>
                <a:moveTo>
                  <a:pt x="224921" y="31552"/>
                </a:moveTo>
                <a:lnTo>
                  <a:pt x="224921" y="37486"/>
                </a:lnTo>
                <a:lnTo>
                  <a:pt x="218987" y="37486"/>
                </a:lnTo>
                <a:lnTo>
                  <a:pt x="218987" y="31552"/>
                </a:lnTo>
                <a:close/>
                <a:moveTo>
                  <a:pt x="231170" y="31552"/>
                </a:moveTo>
                <a:lnTo>
                  <a:pt x="231170" y="37486"/>
                </a:lnTo>
                <a:lnTo>
                  <a:pt x="225234" y="37486"/>
                </a:lnTo>
                <a:lnTo>
                  <a:pt x="225234" y="31552"/>
                </a:lnTo>
                <a:close/>
                <a:moveTo>
                  <a:pt x="237417" y="31552"/>
                </a:moveTo>
                <a:lnTo>
                  <a:pt x="237417" y="37486"/>
                </a:lnTo>
                <a:lnTo>
                  <a:pt x="231481" y="37486"/>
                </a:lnTo>
                <a:lnTo>
                  <a:pt x="231481" y="31552"/>
                </a:lnTo>
                <a:close/>
                <a:moveTo>
                  <a:pt x="243664" y="31552"/>
                </a:moveTo>
                <a:lnTo>
                  <a:pt x="243664" y="37486"/>
                </a:lnTo>
                <a:lnTo>
                  <a:pt x="237729" y="37486"/>
                </a:lnTo>
                <a:lnTo>
                  <a:pt x="237729" y="31552"/>
                </a:lnTo>
                <a:close/>
                <a:moveTo>
                  <a:pt x="249911" y="31552"/>
                </a:moveTo>
                <a:lnTo>
                  <a:pt x="249911" y="37486"/>
                </a:lnTo>
                <a:lnTo>
                  <a:pt x="243977" y="37486"/>
                </a:lnTo>
                <a:lnTo>
                  <a:pt x="243977" y="31552"/>
                </a:lnTo>
                <a:close/>
                <a:moveTo>
                  <a:pt x="256161" y="31552"/>
                </a:moveTo>
                <a:lnTo>
                  <a:pt x="256161" y="37486"/>
                </a:lnTo>
                <a:lnTo>
                  <a:pt x="250225" y="37486"/>
                </a:lnTo>
                <a:lnTo>
                  <a:pt x="250225" y="31552"/>
                </a:lnTo>
                <a:close/>
                <a:moveTo>
                  <a:pt x="262409" y="31552"/>
                </a:moveTo>
                <a:lnTo>
                  <a:pt x="262409" y="37486"/>
                </a:lnTo>
                <a:lnTo>
                  <a:pt x="256474" y="37486"/>
                </a:lnTo>
                <a:lnTo>
                  <a:pt x="256474" y="31552"/>
                </a:lnTo>
                <a:close/>
                <a:moveTo>
                  <a:pt x="268656" y="31552"/>
                </a:moveTo>
                <a:lnTo>
                  <a:pt x="268656" y="37486"/>
                </a:lnTo>
                <a:lnTo>
                  <a:pt x="262721" y="37486"/>
                </a:lnTo>
                <a:lnTo>
                  <a:pt x="262721" y="31552"/>
                </a:lnTo>
                <a:close/>
                <a:moveTo>
                  <a:pt x="274904" y="31552"/>
                </a:moveTo>
                <a:lnTo>
                  <a:pt x="274904" y="37486"/>
                </a:lnTo>
                <a:lnTo>
                  <a:pt x="268968" y="37486"/>
                </a:lnTo>
                <a:lnTo>
                  <a:pt x="268968" y="31552"/>
                </a:lnTo>
                <a:close/>
                <a:moveTo>
                  <a:pt x="6251" y="37799"/>
                </a:moveTo>
                <a:lnTo>
                  <a:pt x="6251" y="43735"/>
                </a:lnTo>
                <a:lnTo>
                  <a:pt x="315" y="43735"/>
                </a:lnTo>
                <a:lnTo>
                  <a:pt x="315" y="37799"/>
                </a:lnTo>
                <a:close/>
                <a:moveTo>
                  <a:pt x="12498" y="37799"/>
                </a:moveTo>
                <a:lnTo>
                  <a:pt x="12498" y="43735"/>
                </a:lnTo>
                <a:lnTo>
                  <a:pt x="6562" y="43735"/>
                </a:lnTo>
                <a:lnTo>
                  <a:pt x="6562" y="37799"/>
                </a:lnTo>
                <a:close/>
                <a:moveTo>
                  <a:pt x="18745" y="37799"/>
                </a:moveTo>
                <a:lnTo>
                  <a:pt x="18745" y="43735"/>
                </a:lnTo>
                <a:lnTo>
                  <a:pt x="12810" y="43735"/>
                </a:lnTo>
                <a:lnTo>
                  <a:pt x="12810" y="37799"/>
                </a:lnTo>
                <a:close/>
                <a:moveTo>
                  <a:pt x="24992" y="37799"/>
                </a:moveTo>
                <a:lnTo>
                  <a:pt x="24992" y="43735"/>
                </a:lnTo>
                <a:lnTo>
                  <a:pt x="19058" y="43735"/>
                </a:lnTo>
                <a:lnTo>
                  <a:pt x="19058" y="37799"/>
                </a:lnTo>
                <a:close/>
                <a:moveTo>
                  <a:pt x="31242" y="37799"/>
                </a:moveTo>
                <a:lnTo>
                  <a:pt x="31242" y="43735"/>
                </a:lnTo>
                <a:lnTo>
                  <a:pt x="25305" y="43735"/>
                </a:lnTo>
                <a:lnTo>
                  <a:pt x="25305" y="37799"/>
                </a:lnTo>
                <a:close/>
                <a:moveTo>
                  <a:pt x="37489" y="37799"/>
                </a:moveTo>
                <a:lnTo>
                  <a:pt x="37489" y="43735"/>
                </a:lnTo>
                <a:lnTo>
                  <a:pt x="31553" y="43735"/>
                </a:lnTo>
                <a:lnTo>
                  <a:pt x="31553" y="37799"/>
                </a:lnTo>
                <a:close/>
                <a:moveTo>
                  <a:pt x="43737" y="37799"/>
                </a:moveTo>
                <a:lnTo>
                  <a:pt x="43737" y="43735"/>
                </a:lnTo>
                <a:lnTo>
                  <a:pt x="37802" y="43735"/>
                </a:lnTo>
                <a:lnTo>
                  <a:pt x="37802" y="37799"/>
                </a:lnTo>
                <a:close/>
                <a:moveTo>
                  <a:pt x="49985" y="37799"/>
                </a:moveTo>
                <a:lnTo>
                  <a:pt x="49985" y="43735"/>
                </a:lnTo>
                <a:lnTo>
                  <a:pt x="44049" y="43735"/>
                </a:lnTo>
                <a:lnTo>
                  <a:pt x="44049" y="37799"/>
                </a:lnTo>
                <a:close/>
                <a:moveTo>
                  <a:pt x="56232" y="37799"/>
                </a:moveTo>
                <a:lnTo>
                  <a:pt x="56232" y="43735"/>
                </a:lnTo>
                <a:lnTo>
                  <a:pt x="50296" y="43735"/>
                </a:lnTo>
                <a:lnTo>
                  <a:pt x="50296" y="37799"/>
                </a:lnTo>
                <a:close/>
                <a:moveTo>
                  <a:pt x="62480" y="37799"/>
                </a:moveTo>
                <a:lnTo>
                  <a:pt x="62480" y="43735"/>
                </a:lnTo>
                <a:lnTo>
                  <a:pt x="56545" y="43735"/>
                </a:lnTo>
                <a:lnTo>
                  <a:pt x="56545" y="37799"/>
                </a:lnTo>
                <a:close/>
                <a:moveTo>
                  <a:pt x="68727" y="37799"/>
                </a:moveTo>
                <a:lnTo>
                  <a:pt x="68727" y="43735"/>
                </a:lnTo>
                <a:lnTo>
                  <a:pt x="62792" y="43735"/>
                </a:lnTo>
                <a:lnTo>
                  <a:pt x="62792" y="37799"/>
                </a:lnTo>
                <a:close/>
                <a:moveTo>
                  <a:pt x="74975" y="37799"/>
                </a:moveTo>
                <a:lnTo>
                  <a:pt x="74975" y="43735"/>
                </a:lnTo>
                <a:lnTo>
                  <a:pt x="69039" y="43735"/>
                </a:lnTo>
                <a:lnTo>
                  <a:pt x="69039" y="37799"/>
                </a:lnTo>
                <a:close/>
                <a:moveTo>
                  <a:pt x="81223" y="37799"/>
                </a:moveTo>
                <a:lnTo>
                  <a:pt x="81223" y="43735"/>
                </a:lnTo>
                <a:lnTo>
                  <a:pt x="75286" y="43735"/>
                </a:lnTo>
                <a:lnTo>
                  <a:pt x="75286" y="37799"/>
                </a:lnTo>
                <a:close/>
                <a:moveTo>
                  <a:pt x="87470" y="37799"/>
                </a:moveTo>
                <a:lnTo>
                  <a:pt x="87470" y="43735"/>
                </a:lnTo>
                <a:lnTo>
                  <a:pt x="81535" y="43735"/>
                </a:lnTo>
                <a:lnTo>
                  <a:pt x="81535" y="37799"/>
                </a:lnTo>
                <a:close/>
                <a:moveTo>
                  <a:pt x="93720" y="37799"/>
                </a:moveTo>
                <a:lnTo>
                  <a:pt x="93720" y="43735"/>
                </a:lnTo>
                <a:lnTo>
                  <a:pt x="87784" y="43735"/>
                </a:lnTo>
                <a:lnTo>
                  <a:pt x="87784" y="37799"/>
                </a:lnTo>
                <a:close/>
                <a:moveTo>
                  <a:pt x="99967" y="37799"/>
                </a:moveTo>
                <a:lnTo>
                  <a:pt x="99967" y="43735"/>
                </a:lnTo>
                <a:lnTo>
                  <a:pt x="94031" y="43735"/>
                </a:lnTo>
                <a:lnTo>
                  <a:pt x="94031" y="37799"/>
                </a:lnTo>
                <a:close/>
                <a:moveTo>
                  <a:pt x="106214" y="37799"/>
                </a:moveTo>
                <a:lnTo>
                  <a:pt x="106214" y="43735"/>
                </a:lnTo>
                <a:lnTo>
                  <a:pt x="100280" y="43735"/>
                </a:lnTo>
                <a:lnTo>
                  <a:pt x="100280" y="37799"/>
                </a:lnTo>
                <a:close/>
                <a:moveTo>
                  <a:pt x="112461" y="37799"/>
                </a:moveTo>
                <a:lnTo>
                  <a:pt x="112461" y="43735"/>
                </a:lnTo>
                <a:lnTo>
                  <a:pt x="106527" y="43735"/>
                </a:lnTo>
                <a:lnTo>
                  <a:pt x="106527" y="37799"/>
                </a:lnTo>
                <a:close/>
                <a:moveTo>
                  <a:pt x="118710" y="37799"/>
                </a:moveTo>
                <a:lnTo>
                  <a:pt x="118710" y="43735"/>
                </a:lnTo>
                <a:lnTo>
                  <a:pt x="112774" y="43735"/>
                </a:lnTo>
                <a:lnTo>
                  <a:pt x="112774" y="37799"/>
                </a:lnTo>
                <a:close/>
                <a:moveTo>
                  <a:pt x="124957" y="37799"/>
                </a:moveTo>
                <a:lnTo>
                  <a:pt x="124957" y="43735"/>
                </a:lnTo>
                <a:lnTo>
                  <a:pt x="119021" y="43735"/>
                </a:lnTo>
                <a:lnTo>
                  <a:pt x="119021" y="37799"/>
                </a:lnTo>
                <a:close/>
                <a:moveTo>
                  <a:pt x="131204" y="37799"/>
                </a:moveTo>
                <a:lnTo>
                  <a:pt x="131204" y="43735"/>
                </a:lnTo>
                <a:lnTo>
                  <a:pt x="125270" y="43735"/>
                </a:lnTo>
                <a:lnTo>
                  <a:pt x="125270" y="37799"/>
                </a:lnTo>
                <a:close/>
                <a:moveTo>
                  <a:pt x="137451" y="37799"/>
                </a:moveTo>
                <a:lnTo>
                  <a:pt x="137451" y="43735"/>
                </a:lnTo>
                <a:lnTo>
                  <a:pt x="131517" y="43735"/>
                </a:lnTo>
                <a:lnTo>
                  <a:pt x="131517" y="37799"/>
                </a:lnTo>
                <a:close/>
                <a:moveTo>
                  <a:pt x="143702" y="37799"/>
                </a:moveTo>
                <a:lnTo>
                  <a:pt x="143702" y="43735"/>
                </a:lnTo>
                <a:lnTo>
                  <a:pt x="137766" y="43735"/>
                </a:lnTo>
                <a:lnTo>
                  <a:pt x="137766" y="37799"/>
                </a:lnTo>
                <a:close/>
                <a:moveTo>
                  <a:pt x="149949" y="37799"/>
                </a:moveTo>
                <a:lnTo>
                  <a:pt x="149949" y="43735"/>
                </a:lnTo>
                <a:lnTo>
                  <a:pt x="144015" y="43735"/>
                </a:lnTo>
                <a:lnTo>
                  <a:pt x="144015" y="37799"/>
                </a:lnTo>
                <a:close/>
                <a:moveTo>
                  <a:pt x="156196" y="37799"/>
                </a:moveTo>
                <a:lnTo>
                  <a:pt x="156196" y="43735"/>
                </a:lnTo>
                <a:lnTo>
                  <a:pt x="150262" y="43735"/>
                </a:lnTo>
                <a:lnTo>
                  <a:pt x="150262" y="37799"/>
                </a:lnTo>
                <a:close/>
                <a:moveTo>
                  <a:pt x="162445" y="37799"/>
                </a:moveTo>
                <a:lnTo>
                  <a:pt x="162445" y="43735"/>
                </a:lnTo>
                <a:lnTo>
                  <a:pt x="156509" y="43735"/>
                </a:lnTo>
                <a:lnTo>
                  <a:pt x="156509" y="37799"/>
                </a:lnTo>
                <a:close/>
                <a:moveTo>
                  <a:pt x="168692" y="37799"/>
                </a:moveTo>
                <a:lnTo>
                  <a:pt x="168692" y="43735"/>
                </a:lnTo>
                <a:lnTo>
                  <a:pt x="162756" y="43735"/>
                </a:lnTo>
                <a:lnTo>
                  <a:pt x="162756" y="37799"/>
                </a:lnTo>
                <a:close/>
                <a:moveTo>
                  <a:pt x="174939" y="37799"/>
                </a:moveTo>
                <a:lnTo>
                  <a:pt x="174939" y="43735"/>
                </a:lnTo>
                <a:lnTo>
                  <a:pt x="169005" y="43735"/>
                </a:lnTo>
                <a:lnTo>
                  <a:pt x="169005" y="37799"/>
                </a:lnTo>
                <a:close/>
                <a:moveTo>
                  <a:pt x="181186" y="37799"/>
                </a:moveTo>
                <a:lnTo>
                  <a:pt x="181186" y="43735"/>
                </a:lnTo>
                <a:lnTo>
                  <a:pt x="175252" y="43735"/>
                </a:lnTo>
                <a:lnTo>
                  <a:pt x="175252" y="37799"/>
                </a:lnTo>
                <a:close/>
                <a:moveTo>
                  <a:pt x="187435" y="37799"/>
                </a:moveTo>
                <a:lnTo>
                  <a:pt x="187435" y="43735"/>
                </a:lnTo>
                <a:lnTo>
                  <a:pt x="181499" y="43735"/>
                </a:lnTo>
                <a:lnTo>
                  <a:pt x="181499" y="37799"/>
                </a:lnTo>
                <a:close/>
                <a:moveTo>
                  <a:pt x="193684" y="37799"/>
                </a:moveTo>
                <a:lnTo>
                  <a:pt x="193684" y="43735"/>
                </a:lnTo>
                <a:lnTo>
                  <a:pt x="187749" y="43735"/>
                </a:lnTo>
                <a:lnTo>
                  <a:pt x="187749" y="37799"/>
                </a:lnTo>
                <a:close/>
                <a:moveTo>
                  <a:pt x="199931" y="37799"/>
                </a:moveTo>
                <a:lnTo>
                  <a:pt x="199931" y="43735"/>
                </a:lnTo>
                <a:lnTo>
                  <a:pt x="193996" y="43735"/>
                </a:lnTo>
                <a:lnTo>
                  <a:pt x="193996" y="37799"/>
                </a:lnTo>
                <a:close/>
                <a:moveTo>
                  <a:pt x="206180" y="37799"/>
                </a:moveTo>
                <a:lnTo>
                  <a:pt x="206180" y="43735"/>
                </a:lnTo>
                <a:lnTo>
                  <a:pt x="200244" y="43735"/>
                </a:lnTo>
                <a:lnTo>
                  <a:pt x="200244" y="37799"/>
                </a:lnTo>
                <a:close/>
                <a:moveTo>
                  <a:pt x="212427" y="37799"/>
                </a:moveTo>
                <a:lnTo>
                  <a:pt x="212427" y="43735"/>
                </a:lnTo>
                <a:lnTo>
                  <a:pt x="206491" y="43735"/>
                </a:lnTo>
                <a:lnTo>
                  <a:pt x="206491" y="37799"/>
                </a:lnTo>
                <a:close/>
                <a:moveTo>
                  <a:pt x="218674" y="37799"/>
                </a:moveTo>
                <a:lnTo>
                  <a:pt x="218674" y="43735"/>
                </a:lnTo>
                <a:lnTo>
                  <a:pt x="212739" y="43735"/>
                </a:lnTo>
                <a:lnTo>
                  <a:pt x="212739" y="37799"/>
                </a:lnTo>
                <a:close/>
                <a:moveTo>
                  <a:pt x="224921" y="37799"/>
                </a:moveTo>
                <a:lnTo>
                  <a:pt x="224921" y="43735"/>
                </a:lnTo>
                <a:lnTo>
                  <a:pt x="218987" y="43735"/>
                </a:lnTo>
                <a:lnTo>
                  <a:pt x="218987" y="37799"/>
                </a:lnTo>
                <a:close/>
                <a:moveTo>
                  <a:pt x="231170" y="37799"/>
                </a:moveTo>
                <a:lnTo>
                  <a:pt x="231170" y="43735"/>
                </a:lnTo>
                <a:lnTo>
                  <a:pt x="225234" y="43735"/>
                </a:lnTo>
                <a:lnTo>
                  <a:pt x="225234" y="37799"/>
                </a:lnTo>
                <a:close/>
                <a:moveTo>
                  <a:pt x="237417" y="37799"/>
                </a:moveTo>
                <a:lnTo>
                  <a:pt x="237417" y="43735"/>
                </a:lnTo>
                <a:lnTo>
                  <a:pt x="231481" y="43735"/>
                </a:lnTo>
                <a:lnTo>
                  <a:pt x="231481" y="37799"/>
                </a:lnTo>
                <a:close/>
                <a:moveTo>
                  <a:pt x="243664" y="37799"/>
                </a:moveTo>
                <a:lnTo>
                  <a:pt x="243664" y="43735"/>
                </a:lnTo>
                <a:lnTo>
                  <a:pt x="237729" y="43735"/>
                </a:lnTo>
                <a:lnTo>
                  <a:pt x="237729" y="37799"/>
                </a:lnTo>
                <a:close/>
                <a:moveTo>
                  <a:pt x="249911" y="37799"/>
                </a:moveTo>
                <a:lnTo>
                  <a:pt x="249911" y="43735"/>
                </a:lnTo>
                <a:lnTo>
                  <a:pt x="243977" y="43735"/>
                </a:lnTo>
                <a:lnTo>
                  <a:pt x="243977" y="37799"/>
                </a:lnTo>
                <a:close/>
                <a:moveTo>
                  <a:pt x="256161" y="37799"/>
                </a:moveTo>
                <a:lnTo>
                  <a:pt x="256161" y="43735"/>
                </a:lnTo>
                <a:lnTo>
                  <a:pt x="250225" y="43735"/>
                </a:lnTo>
                <a:lnTo>
                  <a:pt x="250225" y="37799"/>
                </a:lnTo>
                <a:close/>
                <a:moveTo>
                  <a:pt x="262409" y="37799"/>
                </a:moveTo>
                <a:lnTo>
                  <a:pt x="262409" y="43735"/>
                </a:lnTo>
                <a:lnTo>
                  <a:pt x="256474" y="43735"/>
                </a:lnTo>
                <a:lnTo>
                  <a:pt x="256474" y="37799"/>
                </a:lnTo>
                <a:close/>
                <a:moveTo>
                  <a:pt x="268656" y="37799"/>
                </a:moveTo>
                <a:lnTo>
                  <a:pt x="268656" y="43735"/>
                </a:lnTo>
                <a:lnTo>
                  <a:pt x="262721" y="43735"/>
                </a:lnTo>
                <a:lnTo>
                  <a:pt x="262721" y="37799"/>
                </a:lnTo>
                <a:close/>
                <a:moveTo>
                  <a:pt x="274904" y="37799"/>
                </a:moveTo>
                <a:lnTo>
                  <a:pt x="274904" y="43735"/>
                </a:lnTo>
                <a:lnTo>
                  <a:pt x="268968" y="43735"/>
                </a:lnTo>
                <a:lnTo>
                  <a:pt x="268968" y="37799"/>
                </a:lnTo>
                <a:close/>
                <a:moveTo>
                  <a:pt x="6251" y="44046"/>
                </a:moveTo>
                <a:lnTo>
                  <a:pt x="6251" y="49982"/>
                </a:lnTo>
                <a:lnTo>
                  <a:pt x="315" y="49982"/>
                </a:lnTo>
                <a:lnTo>
                  <a:pt x="315" y="44046"/>
                </a:lnTo>
                <a:close/>
                <a:moveTo>
                  <a:pt x="12498" y="44046"/>
                </a:moveTo>
                <a:lnTo>
                  <a:pt x="12498" y="49982"/>
                </a:lnTo>
                <a:lnTo>
                  <a:pt x="6562" y="49982"/>
                </a:lnTo>
                <a:lnTo>
                  <a:pt x="6562" y="44046"/>
                </a:lnTo>
                <a:close/>
                <a:moveTo>
                  <a:pt x="18745" y="44046"/>
                </a:moveTo>
                <a:lnTo>
                  <a:pt x="18745" y="49982"/>
                </a:lnTo>
                <a:lnTo>
                  <a:pt x="12810" y="49982"/>
                </a:lnTo>
                <a:lnTo>
                  <a:pt x="12810" y="44046"/>
                </a:lnTo>
                <a:close/>
                <a:moveTo>
                  <a:pt x="24992" y="44046"/>
                </a:moveTo>
                <a:lnTo>
                  <a:pt x="24992" y="49982"/>
                </a:lnTo>
                <a:lnTo>
                  <a:pt x="19058" y="49982"/>
                </a:lnTo>
                <a:lnTo>
                  <a:pt x="19058" y="44046"/>
                </a:lnTo>
                <a:close/>
                <a:moveTo>
                  <a:pt x="31242" y="44046"/>
                </a:moveTo>
                <a:lnTo>
                  <a:pt x="31242" y="49982"/>
                </a:lnTo>
                <a:lnTo>
                  <a:pt x="25305" y="49982"/>
                </a:lnTo>
                <a:lnTo>
                  <a:pt x="25305" y="44046"/>
                </a:lnTo>
                <a:close/>
                <a:moveTo>
                  <a:pt x="37489" y="44046"/>
                </a:moveTo>
                <a:lnTo>
                  <a:pt x="37489" y="49982"/>
                </a:lnTo>
                <a:lnTo>
                  <a:pt x="31553" y="49982"/>
                </a:lnTo>
                <a:lnTo>
                  <a:pt x="31553" y="44046"/>
                </a:lnTo>
                <a:close/>
                <a:moveTo>
                  <a:pt x="43737" y="44046"/>
                </a:moveTo>
                <a:lnTo>
                  <a:pt x="43737" y="49982"/>
                </a:lnTo>
                <a:lnTo>
                  <a:pt x="37802" y="49982"/>
                </a:lnTo>
                <a:lnTo>
                  <a:pt x="37802" y="44046"/>
                </a:lnTo>
                <a:close/>
                <a:moveTo>
                  <a:pt x="49985" y="44046"/>
                </a:moveTo>
                <a:lnTo>
                  <a:pt x="49985" y="49982"/>
                </a:lnTo>
                <a:lnTo>
                  <a:pt x="44049" y="49982"/>
                </a:lnTo>
                <a:lnTo>
                  <a:pt x="44049" y="44046"/>
                </a:lnTo>
                <a:close/>
                <a:moveTo>
                  <a:pt x="56232" y="44046"/>
                </a:moveTo>
                <a:lnTo>
                  <a:pt x="56232" y="49982"/>
                </a:lnTo>
                <a:lnTo>
                  <a:pt x="50296" y="49982"/>
                </a:lnTo>
                <a:lnTo>
                  <a:pt x="50296" y="44046"/>
                </a:lnTo>
                <a:close/>
                <a:moveTo>
                  <a:pt x="62480" y="44046"/>
                </a:moveTo>
                <a:lnTo>
                  <a:pt x="62480" y="49982"/>
                </a:lnTo>
                <a:lnTo>
                  <a:pt x="56545" y="49982"/>
                </a:lnTo>
                <a:lnTo>
                  <a:pt x="56545" y="44046"/>
                </a:lnTo>
                <a:close/>
                <a:moveTo>
                  <a:pt x="68727" y="44046"/>
                </a:moveTo>
                <a:lnTo>
                  <a:pt x="68727" y="49982"/>
                </a:lnTo>
                <a:lnTo>
                  <a:pt x="62792" y="49982"/>
                </a:lnTo>
                <a:lnTo>
                  <a:pt x="62792" y="44046"/>
                </a:lnTo>
                <a:close/>
                <a:moveTo>
                  <a:pt x="74975" y="44046"/>
                </a:moveTo>
                <a:lnTo>
                  <a:pt x="74975" y="49982"/>
                </a:lnTo>
                <a:lnTo>
                  <a:pt x="69039" y="49982"/>
                </a:lnTo>
                <a:lnTo>
                  <a:pt x="69039" y="44046"/>
                </a:lnTo>
                <a:close/>
                <a:moveTo>
                  <a:pt x="81223" y="44046"/>
                </a:moveTo>
                <a:lnTo>
                  <a:pt x="81223" y="49982"/>
                </a:lnTo>
                <a:lnTo>
                  <a:pt x="75286" y="49982"/>
                </a:lnTo>
                <a:lnTo>
                  <a:pt x="75286" y="44046"/>
                </a:lnTo>
                <a:close/>
                <a:moveTo>
                  <a:pt x="87470" y="44046"/>
                </a:moveTo>
                <a:lnTo>
                  <a:pt x="87470" y="49982"/>
                </a:lnTo>
                <a:lnTo>
                  <a:pt x="81535" y="49982"/>
                </a:lnTo>
                <a:lnTo>
                  <a:pt x="81535" y="44046"/>
                </a:lnTo>
                <a:close/>
                <a:moveTo>
                  <a:pt x="93720" y="44046"/>
                </a:moveTo>
                <a:lnTo>
                  <a:pt x="93720" y="49982"/>
                </a:lnTo>
                <a:lnTo>
                  <a:pt x="87784" y="49982"/>
                </a:lnTo>
                <a:lnTo>
                  <a:pt x="87784" y="44046"/>
                </a:lnTo>
                <a:close/>
                <a:moveTo>
                  <a:pt x="99967" y="44046"/>
                </a:moveTo>
                <a:lnTo>
                  <a:pt x="99967" y="49982"/>
                </a:lnTo>
                <a:lnTo>
                  <a:pt x="94031" y="49982"/>
                </a:lnTo>
                <a:lnTo>
                  <a:pt x="94031" y="44046"/>
                </a:lnTo>
                <a:close/>
                <a:moveTo>
                  <a:pt x="106214" y="44046"/>
                </a:moveTo>
                <a:lnTo>
                  <a:pt x="106214" y="49982"/>
                </a:lnTo>
                <a:lnTo>
                  <a:pt x="100278" y="49982"/>
                </a:lnTo>
                <a:lnTo>
                  <a:pt x="100278" y="44046"/>
                </a:lnTo>
                <a:close/>
                <a:moveTo>
                  <a:pt x="112461" y="44046"/>
                </a:moveTo>
                <a:lnTo>
                  <a:pt x="112461" y="49982"/>
                </a:lnTo>
                <a:lnTo>
                  <a:pt x="106527" y="49982"/>
                </a:lnTo>
                <a:lnTo>
                  <a:pt x="106527" y="44046"/>
                </a:lnTo>
                <a:close/>
                <a:moveTo>
                  <a:pt x="118710" y="44046"/>
                </a:moveTo>
                <a:lnTo>
                  <a:pt x="118710" y="49982"/>
                </a:lnTo>
                <a:lnTo>
                  <a:pt x="112774" y="49982"/>
                </a:lnTo>
                <a:lnTo>
                  <a:pt x="112774" y="44046"/>
                </a:lnTo>
                <a:close/>
                <a:moveTo>
                  <a:pt x="124957" y="44046"/>
                </a:moveTo>
                <a:lnTo>
                  <a:pt x="124957" y="49982"/>
                </a:lnTo>
                <a:lnTo>
                  <a:pt x="119021" y="49982"/>
                </a:lnTo>
                <a:lnTo>
                  <a:pt x="119021" y="44046"/>
                </a:lnTo>
                <a:close/>
                <a:moveTo>
                  <a:pt x="131204" y="44046"/>
                </a:moveTo>
                <a:lnTo>
                  <a:pt x="131204" y="49982"/>
                </a:lnTo>
                <a:lnTo>
                  <a:pt x="125270" y="49982"/>
                </a:lnTo>
                <a:lnTo>
                  <a:pt x="125270" y="44046"/>
                </a:lnTo>
                <a:close/>
                <a:moveTo>
                  <a:pt x="137451" y="44046"/>
                </a:moveTo>
                <a:lnTo>
                  <a:pt x="137451" y="49982"/>
                </a:lnTo>
                <a:lnTo>
                  <a:pt x="131517" y="49982"/>
                </a:lnTo>
                <a:lnTo>
                  <a:pt x="131517" y="44046"/>
                </a:lnTo>
                <a:close/>
                <a:moveTo>
                  <a:pt x="143702" y="44046"/>
                </a:moveTo>
                <a:lnTo>
                  <a:pt x="143702" y="49982"/>
                </a:lnTo>
                <a:lnTo>
                  <a:pt x="137766" y="49982"/>
                </a:lnTo>
                <a:lnTo>
                  <a:pt x="137766" y="44046"/>
                </a:lnTo>
                <a:close/>
                <a:moveTo>
                  <a:pt x="149949" y="44046"/>
                </a:moveTo>
                <a:lnTo>
                  <a:pt x="149949" y="49982"/>
                </a:lnTo>
                <a:lnTo>
                  <a:pt x="144015" y="49982"/>
                </a:lnTo>
                <a:lnTo>
                  <a:pt x="144015" y="44046"/>
                </a:lnTo>
                <a:close/>
                <a:moveTo>
                  <a:pt x="156196" y="44046"/>
                </a:moveTo>
                <a:lnTo>
                  <a:pt x="156196" y="49982"/>
                </a:lnTo>
                <a:lnTo>
                  <a:pt x="150262" y="49982"/>
                </a:lnTo>
                <a:lnTo>
                  <a:pt x="150262" y="44046"/>
                </a:lnTo>
                <a:close/>
                <a:moveTo>
                  <a:pt x="162445" y="44046"/>
                </a:moveTo>
                <a:lnTo>
                  <a:pt x="162445" y="49982"/>
                </a:lnTo>
                <a:lnTo>
                  <a:pt x="156509" y="49982"/>
                </a:lnTo>
                <a:lnTo>
                  <a:pt x="156509" y="44046"/>
                </a:lnTo>
                <a:close/>
                <a:moveTo>
                  <a:pt x="168692" y="44046"/>
                </a:moveTo>
                <a:lnTo>
                  <a:pt x="168692" y="49982"/>
                </a:lnTo>
                <a:lnTo>
                  <a:pt x="162756" y="49982"/>
                </a:lnTo>
                <a:lnTo>
                  <a:pt x="162756" y="44046"/>
                </a:lnTo>
                <a:close/>
                <a:moveTo>
                  <a:pt x="174939" y="44046"/>
                </a:moveTo>
                <a:lnTo>
                  <a:pt x="174939" y="49982"/>
                </a:lnTo>
                <a:lnTo>
                  <a:pt x="169005" y="49982"/>
                </a:lnTo>
                <a:lnTo>
                  <a:pt x="169005" y="44046"/>
                </a:lnTo>
                <a:close/>
                <a:moveTo>
                  <a:pt x="181186" y="44046"/>
                </a:moveTo>
                <a:lnTo>
                  <a:pt x="181186" y="49982"/>
                </a:lnTo>
                <a:lnTo>
                  <a:pt x="175252" y="49982"/>
                </a:lnTo>
                <a:lnTo>
                  <a:pt x="175252" y="44046"/>
                </a:lnTo>
                <a:close/>
                <a:moveTo>
                  <a:pt x="187435" y="44046"/>
                </a:moveTo>
                <a:lnTo>
                  <a:pt x="187435" y="49982"/>
                </a:lnTo>
                <a:lnTo>
                  <a:pt x="181499" y="49982"/>
                </a:lnTo>
                <a:lnTo>
                  <a:pt x="181499" y="44046"/>
                </a:lnTo>
                <a:close/>
                <a:moveTo>
                  <a:pt x="193684" y="44046"/>
                </a:moveTo>
                <a:lnTo>
                  <a:pt x="193684" y="49982"/>
                </a:lnTo>
                <a:lnTo>
                  <a:pt x="187749" y="49982"/>
                </a:lnTo>
                <a:lnTo>
                  <a:pt x="187749" y="44046"/>
                </a:lnTo>
                <a:close/>
                <a:moveTo>
                  <a:pt x="199931" y="44046"/>
                </a:moveTo>
                <a:lnTo>
                  <a:pt x="199931" y="49982"/>
                </a:lnTo>
                <a:lnTo>
                  <a:pt x="193996" y="49982"/>
                </a:lnTo>
                <a:lnTo>
                  <a:pt x="193996" y="44046"/>
                </a:lnTo>
                <a:close/>
                <a:moveTo>
                  <a:pt x="206180" y="44046"/>
                </a:moveTo>
                <a:lnTo>
                  <a:pt x="206180" y="49982"/>
                </a:lnTo>
                <a:lnTo>
                  <a:pt x="200244" y="49982"/>
                </a:lnTo>
                <a:lnTo>
                  <a:pt x="200244" y="44046"/>
                </a:lnTo>
                <a:close/>
                <a:moveTo>
                  <a:pt x="212427" y="44046"/>
                </a:moveTo>
                <a:lnTo>
                  <a:pt x="212427" y="49982"/>
                </a:lnTo>
                <a:lnTo>
                  <a:pt x="206491" y="49982"/>
                </a:lnTo>
                <a:lnTo>
                  <a:pt x="206491" y="44046"/>
                </a:lnTo>
                <a:close/>
                <a:moveTo>
                  <a:pt x="218674" y="44046"/>
                </a:moveTo>
                <a:lnTo>
                  <a:pt x="218674" y="49982"/>
                </a:lnTo>
                <a:lnTo>
                  <a:pt x="212739" y="49982"/>
                </a:lnTo>
                <a:lnTo>
                  <a:pt x="212739" y="44046"/>
                </a:lnTo>
                <a:close/>
                <a:moveTo>
                  <a:pt x="224921" y="44046"/>
                </a:moveTo>
                <a:lnTo>
                  <a:pt x="224921" y="49982"/>
                </a:lnTo>
                <a:lnTo>
                  <a:pt x="218987" y="49982"/>
                </a:lnTo>
                <a:lnTo>
                  <a:pt x="218987" y="44046"/>
                </a:lnTo>
                <a:close/>
                <a:moveTo>
                  <a:pt x="231170" y="44046"/>
                </a:moveTo>
                <a:lnTo>
                  <a:pt x="231170" y="49982"/>
                </a:lnTo>
                <a:lnTo>
                  <a:pt x="225234" y="49982"/>
                </a:lnTo>
                <a:lnTo>
                  <a:pt x="225234" y="44046"/>
                </a:lnTo>
                <a:close/>
                <a:moveTo>
                  <a:pt x="237417" y="44046"/>
                </a:moveTo>
                <a:lnTo>
                  <a:pt x="237417" y="49982"/>
                </a:lnTo>
                <a:lnTo>
                  <a:pt x="231481" y="49982"/>
                </a:lnTo>
                <a:lnTo>
                  <a:pt x="231481" y="44046"/>
                </a:lnTo>
                <a:close/>
                <a:moveTo>
                  <a:pt x="243664" y="44046"/>
                </a:moveTo>
                <a:lnTo>
                  <a:pt x="243664" y="49982"/>
                </a:lnTo>
                <a:lnTo>
                  <a:pt x="237729" y="49982"/>
                </a:lnTo>
                <a:lnTo>
                  <a:pt x="237729" y="44046"/>
                </a:lnTo>
                <a:close/>
                <a:moveTo>
                  <a:pt x="249911" y="44046"/>
                </a:moveTo>
                <a:lnTo>
                  <a:pt x="249911" y="49982"/>
                </a:lnTo>
                <a:lnTo>
                  <a:pt x="243977" y="49982"/>
                </a:lnTo>
                <a:lnTo>
                  <a:pt x="243977" y="44046"/>
                </a:lnTo>
                <a:close/>
                <a:moveTo>
                  <a:pt x="256161" y="44046"/>
                </a:moveTo>
                <a:lnTo>
                  <a:pt x="256161" y="49982"/>
                </a:lnTo>
                <a:lnTo>
                  <a:pt x="250225" y="49982"/>
                </a:lnTo>
                <a:lnTo>
                  <a:pt x="250225" y="44046"/>
                </a:lnTo>
                <a:close/>
                <a:moveTo>
                  <a:pt x="262409" y="44046"/>
                </a:moveTo>
                <a:lnTo>
                  <a:pt x="262409" y="49982"/>
                </a:lnTo>
                <a:lnTo>
                  <a:pt x="256474" y="49982"/>
                </a:lnTo>
                <a:lnTo>
                  <a:pt x="256474" y="44046"/>
                </a:lnTo>
                <a:close/>
                <a:moveTo>
                  <a:pt x="268656" y="44046"/>
                </a:moveTo>
                <a:lnTo>
                  <a:pt x="268656" y="49982"/>
                </a:lnTo>
                <a:lnTo>
                  <a:pt x="262721" y="49982"/>
                </a:lnTo>
                <a:lnTo>
                  <a:pt x="262721" y="44046"/>
                </a:lnTo>
                <a:close/>
                <a:moveTo>
                  <a:pt x="274904" y="44046"/>
                </a:moveTo>
                <a:lnTo>
                  <a:pt x="274904" y="49982"/>
                </a:lnTo>
                <a:lnTo>
                  <a:pt x="268968" y="49982"/>
                </a:lnTo>
                <a:lnTo>
                  <a:pt x="268968" y="44046"/>
                </a:lnTo>
                <a:close/>
                <a:moveTo>
                  <a:pt x="6251" y="50295"/>
                </a:moveTo>
                <a:lnTo>
                  <a:pt x="6251" y="56229"/>
                </a:lnTo>
                <a:lnTo>
                  <a:pt x="315" y="56229"/>
                </a:lnTo>
                <a:lnTo>
                  <a:pt x="315" y="50295"/>
                </a:lnTo>
                <a:close/>
                <a:moveTo>
                  <a:pt x="12498" y="50295"/>
                </a:moveTo>
                <a:lnTo>
                  <a:pt x="12498" y="56229"/>
                </a:lnTo>
                <a:lnTo>
                  <a:pt x="6562" y="56229"/>
                </a:lnTo>
                <a:lnTo>
                  <a:pt x="6562" y="50295"/>
                </a:lnTo>
                <a:close/>
                <a:moveTo>
                  <a:pt x="18745" y="50295"/>
                </a:moveTo>
                <a:lnTo>
                  <a:pt x="18745" y="56229"/>
                </a:lnTo>
                <a:lnTo>
                  <a:pt x="12810" y="56229"/>
                </a:lnTo>
                <a:lnTo>
                  <a:pt x="12810" y="50295"/>
                </a:lnTo>
                <a:close/>
                <a:moveTo>
                  <a:pt x="24992" y="50295"/>
                </a:moveTo>
                <a:lnTo>
                  <a:pt x="24992" y="56229"/>
                </a:lnTo>
                <a:lnTo>
                  <a:pt x="19058" y="56229"/>
                </a:lnTo>
                <a:lnTo>
                  <a:pt x="19058" y="50295"/>
                </a:lnTo>
                <a:close/>
                <a:moveTo>
                  <a:pt x="31242" y="50295"/>
                </a:moveTo>
                <a:lnTo>
                  <a:pt x="31242" y="56229"/>
                </a:lnTo>
                <a:lnTo>
                  <a:pt x="25305" y="56229"/>
                </a:lnTo>
                <a:lnTo>
                  <a:pt x="25305" y="50295"/>
                </a:lnTo>
                <a:close/>
                <a:moveTo>
                  <a:pt x="37489" y="50295"/>
                </a:moveTo>
                <a:lnTo>
                  <a:pt x="37489" y="56229"/>
                </a:lnTo>
                <a:lnTo>
                  <a:pt x="31553" y="56229"/>
                </a:lnTo>
                <a:lnTo>
                  <a:pt x="31553" y="50295"/>
                </a:lnTo>
                <a:close/>
                <a:moveTo>
                  <a:pt x="43737" y="50295"/>
                </a:moveTo>
                <a:lnTo>
                  <a:pt x="43737" y="56229"/>
                </a:lnTo>
                <a:lnTo>
                  <a:pt x="37802" y="56229"/>
                </a:lnTo>
                <a:lnTo>
                  <a:pt x="37802" y="50295"/>
                </a:lnTo>
                <a:close/>
                <a:moveTo>
                  <a:pt x="49985" y="50295"/>
                </a:moveTo>
                <a:lnTo>
                  <a:pt x="49985" y="56229"/>
                </a:lnTo>
                <a:lnTo>
                  <a:pt x="44049" y="56229"/>
                </a:lnTo>
                <a:lnTo>
                  <a:pt x="44049" y="50295"/>
                </a:lnTo>
                <a:close/>
                <a:moveTo>
                  <a:pt x="56232" y="50295"/>
                </a:moveTo>
                <a:lnTo>
                  <a:pt x="56232" y="56229"/>
                </a:lnTo>
                <a:lnTo>
                  <a:pt x="50296" y="56229"/>
                </a:lnTo>
                <a:lnTo>
                  <a:pt x="50296" y="50295"/>
                </a:lnTo>
                <a:close/>
                <a:moveTo>
                  <a:pt x="62480" y="50295"/>
                </a:moveTo>
                <a:lnTo>
                  <a:pt x="62480" y="56229"/>
                </a:lnTo>
                <a:lnTo>
                  <a:pt x="56545" y="56229"/>
                </a:lnTo>
                <a:lnTo>
                  <a:pt x="56545" y="50295"/>
                </a:lnTo>
                <a:close/>
                <a:moveTo>
                  <a:pt x="68727" y="50295"/>
                </a:moveTo>
                <a:lnTo>
                  <a:pt x="68727" y="56229"/>
                </a:lnTo>
                <a:lnTo>
                  <a:pt x="62792" y="56229"/>
                </a:lnTo>
                <a:lnTo>
                  <a:pt x="62792" y="50295"/>
                </a:lnTo>
                <a:close/>
                <a:moveTo>
                  <a:pt x="74975" y="50295"/>
                </a:moveTo>
                <a:lnTo>
                  <a:pt x="74975" y="56229"/>
                </a:lnTo>
                <a:lnTo>
                  <a:pt x="69039" y="56229"/>
                </a:lnTo>
                <a:lnTo>
                  <a:pt x="69039" y="50295"/>
                </a:lnTo>
                <a:close/>
                <a:moveTo>
                  <a:pt x="81223" y="50295"/>
                </a:moveTo>
                <a:lnTo>
                  <a:pt x="81223" y="56229"/>
                </a:lnTo>
                <a:lnTo>
                  <a:pt x="75286" y="56229"/>
                </a:lnTo>
                <a:lnTo>
                  <a:pt x="75286" y="50295"/>
                </a:lnTo>
                <a:close/>
                <a:moveTo>
                  <a:pt x="87470" y="50295"/>
                </a:moveTo>
                <a:lnTo>
                  <a:pt x="87470" y="56229"/>
                </a:lnTo>
                <a:lnTo>
                  <a:pt x="81535" y="56229"/>
                </a:lnTo>
                <a:lnTo>
                  <a:pt x="81535" y="50295"/>
                </a:lnTo>
                <a:close/>
                <a:moveTo>
                  <a:pt x="93720" y="50295"/>
                </a:moveTo>
                <a:lnTo>
                  <a:pt x="93720" y="56229"/>
                </a:lnTo>
                <a:lnTo>
                  <a:pt x="87784" y="56229"/>
                </a:lnTo>
                <a:lnTo>
                  <a:pt x="87784" y="50295"/>
                </a:lnTo>
                <a:close/>
                <a:moveTo>
                  <a:pt x="99967" y="50295"/>
                </a:moveTo>
                <a:lnTo>
                  <a:pt x="99967" y="56229"/>
                </a:lnTo>
                <a:lnTo>
                  <a:pt x="94031" y="56229"/>
                </a:lnTo>
                <a:lnTo>
                  <a:pt x="94031" y="50295"/>
                </a:lnTo>
                <a:close/>
                <a:moveTo>
                  <a:pt x="106214" y="50295"/>
                </a:moveTo>
                <a:lnTo>
                  <a:pt x="106214" y="56229"/>
                </a:lnTo>
                <a:lnTo>
                  <a:pt x="100278" y="56229"/>
                </a:lnTo>
                <a:lnTo>
                  <a:pt x="100278" y="50295"/>
                </a:lnTo>
                <a:close/>
                <a:moveTo>
                  <a:pt x="112461" y="50295"/>
                </a:moveTo>
                <a:lnTo>
                  <a:pt x="112461" y="56229"/>
                </a:lnTo>
                <a:lnTo>
                  <a:pt x="106527" y="56229"/>
                </a:lnTo>
                <a:lnTo>
                  <a:pt x="106527" y="50295"/>
                </a:lnTo>
                <a:close/>
                <a:moveTo>
                  <a:pt x="118710" y="50295"/>
                </a:moveTo>
                <a:lnTo>
                  <a:pt x="118710" y="56229"/>
                </a:lnTo>
                <a:lnTo>
                  <a:pt x="112774" y="56229"/>
                </a:lnTo>
                <a:lnTo>
                  <a:pt x="112774" y="50295"/>
                </a:lnTo>
                <a:close/>
                <a:moveTo>
                  <a:pt x="124957" y="50295"/>
                </a:moveTo>
                <a:lnTo>
                  <a:pt x="124957" y="56229"/>
                </a:lnTo>
                <a:lnTo>
                  <a:pt x="119021" y="56229"/>
                </a:lnTo>
                <a:lnTo>
                  <a:pt x="119021" y="50295"/>
                </a:lnTo>
                <a:close/>
                <a:moveTo>
                  <a:pt x="131204" y="50295"/>
                </a:moveTo>
                <a:lnTo>
                  <a:pt x="131204" y="56229"/>
                </a:lnTo>
                <a:lnTo>
                  <a:pt x="125270" y="56229"/>
                </a:lnTo>
                <a:lnTo>
                  <a:pt x="125270" y="50295"/>
                </a:lnTo>
                <a:close/>
                <a:moveTo>
                  <a:pt x="137451" y="50295"/>
                </a:moveTo>
                <a:lnTo>
                  <a:pt x="137451" y="56229"/>
                </a:lnTo>
                <a:lnTo>
                  <a:pt x="131517" y="56229"/>
                </a:lnTo>
                <a:lnTo>
                  <a:pt x="131517" y="50295"/>
                </a:lnTo>
                <a:close/>
                <a:moveTo>
                  <a:pt x="143702" y="50295"/>
                </a:moveTo>
                <a:lnTo>
                  <a:pt x="143702" y="56229"/>
                </a:lnTo>
                <a:lnTo>
                  <a:pt x="137766" y="56229"/>
                </a:lnTo>
                <a:lnTo>
                  <a:pt x="137766" y="50295"/>
                </a:lnTo>
                <a:close/>
                <a:moveTo>
                  <a:pt x="149949" y="50295"/>
                </a:moveTo>
                <a:lnTo>
                  <a:pt x="149949" y="56229"/>
                </a:lnTo>
                <a:lnTo>
                  <a:pt x="144015" y="56229"/>
                </a:lnTo>
                <a:lnTo>
                  <a:pt x="144015" y="50295"/>
                </a:lnTo>
                <a:close/>
                <a:moveTo>
                  <a:pt x="156196" y="50295"/>
                </a:moveTo>
                <a:lnTo>
                  <a:pt x="156196" y="56229"/>
                </a:lnTo>
                <a:lnTo>
                  <a:pt x="150262" y="56229"/>
                </a:lnTo>
                <a:lnTo>
                  <a:pt x="150262" y="50295"/>
                </a:lnTo>
                <a:close/>
                <a:moveTo>
                  <a:pt x="162445" y="50295"/>
                </a:moveTo>
                <a:lnTo>
                  <a:pt x="162445" y="56229"/>
                </a:lnTo>
                <a:lnTo>
                  <a:pt x="156509" y="56229"/>
                </a:lnTo>
                <a:lnTo>
                  <a:pt x="156509" y="50295"/>
                </a:lnTo>
                <a:close/>
                <a:moveTo>
                  <a:pt x="168692" y="50295"/>
                </a:moveTo>
                <a:lnTo>
                  <a:pt x="168692" y="56229"/>
                </a:lnTo>
                <a:lnTo>
                  <a:pt x="162756" y="56229"/>
                </a:lnTo>
                <a:lnTo>
                  <a:pt x="162756" y="50295"/>
                </a:lnTo>
                <a:close/>
                <a:moveTo>
                  <a:pt x="174939" y="50295"/>
                </a:moveTo>
                <a:lnTo>
                  <a:pt x="174939" y="56229"/>
                </a:lnTo>
                <a:lnTo>
                  <a:pt x="169005" y="56229"/>
                </a:lnTo>
                <a:lnTo>
                  <a:pt x="169005" y="50295"/>
                </a:lnTo>
                <a:close/>
                <a:moveTo>
                  <a:pt x="181186" y="50295"/>
                </a:moveTo>
                <a:lnTo>
                  <a:pt x="181186" y="56229"/>
                </a:lnTo>
                <a:lnTo>
                  <a:pt x="175252" y="56229"/>
                </a:lnTo>
                <a:lnTo>
                  <a:pt x="175252" y="50295"/>
                </a:lnTo>
                <a:close/>
                <a:moveTo>
                  <a:pt x="187435" y="50295"/>
                </a:moveTo>
                <a:lnTo>
                  <a:pt x="187435" y="56229"/>
                </a:lnTo>
                <a:lnTo>
                  <a:pt x="181499" y="56229"/>
                </a:lnTo>
                <a:lnTo>
                  <a:pt x="181499" y="50295"/>
                </a:lnTo>
                <a:close/>
                <a:moveTo>
                  <a:pt x="193684" y="50295"/>
                </a:moveTo>
                <a:lnTo>
                  <a:pt x="193684" y="56229"/>
                </a:lnTo>
                <a:lnTo>
                  <a:pt x="187749" y="56229"/>
                </a:lnTo>
                <a:lnTo>
                  <a:pt x="187749" y="50295"/>
                </a:lnTo>
                <a:close/>
                <a:moveTo>
                  <a:pt x="199931" y="50295"/>
                </a:moveTo>
                <a:lnTo>
                  <a:pt x="199931" y="56229"/>
                </a:lnTo>
                <a:lnTo>
                  <a:pt x="193996" y="56229"/>
                </a:lnTo>
                <a:lnTo>
                  <a:pt x="193996" y="50295"/>
                </a:lnTo>
                <a:close/>
                <a:moveTo>
                  <a:pt x="206180" y="50295"/>
                </a:moveTo>
                <a:lnTo>
                  <a:pt x="206180" y="56229"/>
                </a:lnTo>
                <a:lnTo>
                  <a:pt x="200244" y="56229"/>
                </a:lnTo>
                <a:lnTo>
                  <a:pt x="200244" y="50295"/>
                </a:lnTo>
                <a:close/>
                <a:moveTo>
                  <a:pt x="212427" y="50295"/>
                </a:moveTo>
                <a:lnTo>
                  <a:pt x="212427" y="56229"/>
                </a:lnTo>
                <a:lnTo>
                  <a:pt x="206491" y="56229"/>
                </a:lnTo>
                <a:lnTo>
                  <a:pt x="206491" y="50295"/>
                </a:lnTo>
                <a:close/>
                <a:moveTo>
                  <a:pt x="218674" y="50295"/>
                </a:moveTo>
                <a:lnTo>
                  <a:pt x="218674" y="56229"/>
                </a:lnTo>
                <a:lnTo>
                  <a:pt x="212739" y="56229"/>
                </a:lnTo>
                <a:lnTo>
                  <a:pt x="212739" y="50295"/>
                </a:lnTo>
                <a:close/>
                <a:moveTo>
                  <a:pt x="224921" y="50295"/>
                </a:moveTo>
                <a:lnTo>
                  <a:pt x="224921" y="56229"/>
                </a:lnTo>
                <a:lnTo>
                  <a:pt x="218987" y="56229"/>
                </a:lnTo>
                <a:lnTo>
                  <a:pt x="218987" y="50295"/>
                </a:lnTo>
                <a:close/>
                <a:moveTo>
                  <a:pt x="231170" y="50295"/>
                </a:moveTo>
                <a:lnTo>
                  <a:pt x="231170" y="56229"/>
                </a:lnTo>
                <a:lnTo>
                  <a:pt x="225234" y="56229"/>
                </a:lnTo>
                <a:lnTo>
                  <a:pt x="225234" y="50295"/>
                </a:lnTo>
                <a:close/>
                <a:moveTo>
                  <a:pt x="237417" y="50295"/>
                </a:moveTo>
                <a:lnTo>
                  <a:pt x="237417" y="56229"/>
                </a:lnTo>
                <a:lnTo>
                  <a:pt x="231481" y="56229"/>
                </a:lnTo>
                <a:lnTo>
                  <a:pt x="231481" y="50295"/>
                </a:lnTo>
                <a:close/>
                <a:moveTo>
                  <a:pt x="243664" y="50295"/>
                </a:moveTo>
                <a:lnTo>
                  <a:pt x="243664" y="56229"/>
                </a:lnTo>
                <a:lnTo>
                  <a:pt x="237729" y="56229"/>
                </a:lnTo>
                <a:lnTo>
                  <a:pt x="237729" y="50295"/>
                </a:lnTo>
                <a:close/>
                <a:moveTo>
                  <a:pt x="249911" y="50295"/>
                </a:moveTo>
                <a:lnTo>
                  <a:pt x="249911" y="56229"/>
                </a:lnTo>
                <a:lnTo>
                  <a:pt x="243977" y="56229"/>
                </a:lnTo>
                <a:lnTo>
                  <a:pt x="243977" y="50295"/>
                </a:lnTo>
                <a:close/>
                <a:moveTo>
                  <a:pt x="256161" y="50295"/>
                </a:moveTo>
                <a:lnTo>
                  <a:pt x="256161" y="56229"/>
                </a:lnTo>
                <a:lnTo>
                  <a:pt x="250225" y="56229"/>
                </a:lnTo>
                <a:lnTo>
                  <a:pt x="250225" y="50295"/>
                </a:lnTo>
                <a:close/>
                <a:moveTo>
                  <a:pt x="262409" y="50295"/>
                </a:moveTo>
                <a:lnTo>
                  <a:pt x="262409" y="56229"/>
                </a:lnTo>
                <a:lnTo>
                  <a:pt x="256474" y="56229"/>
                </a:lnTo>
                <a:lnTo>
                  <a:pt x="256474" y="50295"/>
                </a:lnTo>
                <a:close/>
                <a:moveTo>
                  <a:pt x="268656" y="50295"/>
                </a:moveTo>
                <a:lnTo>
                  <a:pt x="268656" y="56229"/>
                </a:lnTo>
                <a:lnTo>
                  <a:pt x="262721" y="56229"/>
                </a:lnTo>
                <a:lnTo>
                  <a:pt x="262721" y="50295"/>
                </a:lnTo>
                <a:close/>
                <a:moveTo>
                  <a:pt x="274904" y="50295"/>
                </a:moveTo>
                <a:lnTo>
                  <a:pt x="274904" y="56229"/>
                </a:lnTo>
                <a:lnTo>
                  <a:pt x="268968" y="56229"/>
                </a:lnTo>
                <a:lnTo>
                  <a:pt x="268968" y="50295"/>
                </a:lnTo>
                <a:close/>
                <a:moveTo>
                  <a:pt x="6251" y="56542"/>
                </a:moveTo>
                <a:lnTo>
                  <a:pt x="6251" y="62476"/>
                </a:lnTo>
                <a:lnTo>
                  <a:pt x="315" y="62476"/>
                </a:lnTo>
                <a:lnTo>
                  <a:pt x="315" y="56542"/>
                </a:lnTo>
                <a:close/>
                <a:moveTo>
                  <a:pt x="12498" y="56542"/>
                </a:moveTo>
                <a:lnTo>
                  <a:pt x="12498" y="62476"/>
                </a:lnTo>
                <a:lnTo>
                  <a:pt x="6562" y="62476"/>
                </a:lnTo>
                <a:lnTo>
                  <a:pt x="6562" y="56542"/>
                </a:lnTo>
                <a:close/>
                <a:moveTo>
                  <a:pt x="18745" y="56542"/>
                </a:moveTo>
                <a:lnTo>
                  <a:pt x="18745" y="62476"/>
                </a:lnTo>
                <a:lnTo>
                  <a:pt x="12810" y="62476"/>
                </a:lnTo>
                <a:lnTo>
                  <a:pt x="12810" y="56542"/>
                </a:lnTo>
                <a:close/>
                <a:moveTo>
                  <a:pt x="24992" y="56542"/>
                </a:moveTo>
                <a:lnTo>
                  <a:pt x="24992" y="62476"/>
                </a:lnTo>
                <a:lnTo>
                  <a:pt x="19058" y="62476"/>
                </a:lnTo>
                <a:lnTo>
                  <a:pt x="19058" y="56542"/>
                </a:lnTo>
                <a:close/>
                <a:moveTo>
                  <a:pt x="31242" y="56542"/>
                </a:moveTo>
                <a:lnTo>
                  <a:pt x="31242" y="62476"/>
                </a:lnTo>
                <a:lnTo>
                  <a:pt x="25305" y="62476"/>
                </a:lnTo>
                <a:lnTo>
                  <a:pt x="25305" y="56542"/>
                </a:lnTo>
                <a:close/>
                <a:moveTo>
                  <a:pt x="37489" y="56542"/>
                </a:moveTo>
                <a:lnTo>
                  <a:pt x="37489" y="62476"/>
                </a:lnTo>
                <a:lnTo>
                  <a:pt x="31553" y="62476"/>
                </a:lnTo>
                <a:lnTo>
                  <a:pt x="31553" y="56542"/>
                </a:lnTo>
                <a:close/>
                <a:moveTo>
                  <a:pt x="43737" y="56542"/>
                </a:moveTo>
                <a:lnTo>
                  <a:pt x="43737" y="62476"/>
                </a:lnTo>
                <a:lnTo>
                  <a:pt x="37802" y="62476"/>
                </a:lnTo>
                <a:lnTo>
                  <a:pt x="37802" y="56542"/>
                </a:lnTo>
                <a:close/>
                <a:moveTo>
                  <a:pt x="49985" y="56542"/>
                </a:moveTo>
                <a:lnTo>
                  <a:pt x="49985" y="62476"/>
                </a:lnTo>
                <a:lnTo>
                  <a:pt x="44049" y="62476"/>
                </a:lnTo>
                <a:lnTo>
                  <a:pt x="44049" y="56542"/>
                </a:lnTo>
                <a:close/>
                <a:moveTo>
                  <a:pt x="56232" y="56542"/>
                </a:moveTo>
                <a:lnTo>
                  <a:pt x="56232" y="62476"/>
                </a:lnTo>
                <a:lnTo>
                  <a:pt x="50296" y="62476"/>
                </a:lnTo>
                <a:lnTo>
                  <a:pt x="50296" y="56542"/>
                </a:lnTo>
                <a:close/>
                <a:moveTo>
                  <a:pt x="62480" y="56542"/>
                </a:moveTo>
                <a:lnTo>
                  <a:pt x="62480" y="62476"/>
                </a:lnTo>
                <a:lnTo>
                  <a:pt x="56545" y="62476"/>
                </a:lnTo>
                <a:lnTo>
                  <a:pt x="56545" y="56542"/>
                </a:lnTo>
                <a:close/>
                <a:moveTo>
                  <a:pt x="68727" y="56542"/>
                </a:moveTo>
                <a:lnTo>
                  <a:pt x="68727" y="62476"/>
                </a:lnTo>
                <a:lnTo>
                  <a:pt x="62792" y="62476"/>
                </a:lnTo>
                <a:lnTo>
                  <a:pt x="62792" y="56542"/>
                </a:lnTo>
                <a:close/>
                <a:moveTo>
                  <a:pt x="74975" y="56542"/>
                </a:moveTo>
                <a:lnTo>
                  <a:pt x="74975" y="62476"/>
                </a:lnTo>
                <a:lnTo>
                  <a:pt x="69039" y="62476"/>
                </a:lnTo>
                <a:lnTo>
                  <a:pt x="69039" y="56542"/>
                </a:lnTo>
                <a:close/>
                <a:moveTo>
                  <a:pt x="81223" y="56542"/>
                </a:moveTo>
                <a:lnTo>
                  <a:pt x="81223" y="62476"/>
                </a:lnTo>
                <a:lnTo>
                  <a:pt x="75286" y="62476"/>
                </a:lnTo>
                <a:lnTo>
                  <a:pt x="75286" y="56542"/>
                </a:lnTo>
                <a:close/>
                <a:moveTo>
                  <a:pt x="87470" y="56542"/>
                </a:moveTo>
                <a:lnTo>
                  <a:pt x="87470" y="62476"/>
                </a:lnTo>
                <a:lnTo>
                  <a:pt x="81535" y="62476"/>
                </a:lnTo>
                <a:lnTo>
                  <a:pt x="81535" y="56542"/>
                </a:lnTo>
                <a:close/>
                <a:moveTo>
                  <a:pt x="93718" y="56542"/>
                </a:moveTo>
                <a:lnTo>
                  <a:pt x="93718" y="62476"/>
                </a:lnTo>
                <a:lnTo>
                  <a:pt x="87784" y="62476"/>
                </a:lnTo>
                <a:lnTo>
                  <a:pt x="87784" y="56542"/>
                </a:lnTo>
                <a:close/>
                <a:moveTo>
                  <a:pt x="99967" y="56542"/>
                </a:moveTo>
                <a:lnTo>
                  <a:pt x="99967" y="62476"/>
                </a:lnTo>
                <a:lnTo>
                  <a:pt x="94031" y="62476"/>
                </a:lnTo>
                <a:lnTo>
                  <a:pt x="94031" y="56542"/>
                </a:lnTo>
                <a:close/>
                <a:moveTo>
                  <a:pt x="106214" y="56542"/>
                </a:moveTo>
                <a:lnTo>
                  <a:pt x="106214" y="62476"/>
                </a:lnTo>
                <a:lnTo>
                  <a:pt x="100278" y="62476"/>
                </a:lnTo>
                <a:lnTo>
                  <a:pt x="100278" y="56542"/>
                </a:lnTo>
                <a:close/>
                <a:moveTo>
                  <a:pt x="112461" y="56542"/>
                </a:moveTo>
                <a:lnTo>
                  <a:pt x="112461" y="62476"/>
                </a:lnTo>
                <a:lnTo>
                  <a:pt x="106527" y="62476"/>
                </a:lnTo>
                <a:lnTo>
                  <a:pt x="106527" y="56542"/>
                </a:lnTo>
                <a:close/>
                <a:moveTo>
                  <a:pt x="118710" y="56542"/>
                </a:moveTo>
                <a:lnTo>
                  <a:pt x="118710" y="62476"/>
                </a:lnTo>
                <a:lnTo>
                  <a:pt x="112774" y="62476"/>
                </a:lnTo>
                <a:lnTo>
                  <a:pt x="112774" y="56542"/>
                </a:lnTo>
                <a:close/>
                <a:moveTo>
                  <a:pt x="124957" y="56542"/>
                </a:moveTo>
                <a:lnTo>
                  <a:pt x="124957" y="62476"/>
                </a:lnTo>
                <a:lnTo>
                  <a:pt x="119021" y="62476"/>
                </a:lnTo>
                <a:lnTo>
                  <a:pt x="119021" y="56542"/>
                </a:lnTo>
                <a:close/>
                <a:moveTo>
                  <a:pt x="131204" y="56542"/>
                </a:moveTo>
                <a:lnTo>
                  <a:pt x="131204" y="62476"/>
                </a:lnTo>
                <a:lnTo>
                  <a:pt x="125270" y="62476"/>
                </a:lnTo>
                <a:lnTo>
                  <a:pt x="125270" y="56542"/>
                </a:lnTo>
                <a:close/>
                <a:moveTo>
                  <a:pt x="137451" y="56542"/>
                </a:moveTo>
                <a:lnTo>
                  <a:pt x="137451" y="62476"/>
                </a:lnTo>
                <a:lnTo>
                  <a:pt x="131517" y="62476"/>
                </a:lnTo>
                <a:lnTo>
                  <a:pt x="131517" y="56542"/>
                </a:lnTo>
                <a:close/>
                <a:moveTo>
                  <a:pt x="143702" y="56542"/>
                </a:moveTo>
                <a:lnTo>
                  <a:pt x="143702" y="62476"/>
                </a:lnTo>
                <a:lnTo>
                  <a:pt x="137766" y="62476"/>
                </a:lnTo>
                <a:lnTo>
                  <a:pt x="137766" y="56542"/>
                </a:lnTo>
                <a:close/>
                <a:moveTo>
                  <a:pt x="149949" y="56542"/>
                </a:moveTo>
                <a:lnTo>
                  <a:pt x="149949" y="62476"/>
                </a:lnTo>
                <a:lnTo>
                  <a:pt x="144015" y="62476"/>
                </a:lnTo>
                <a:lnTo>
                  <a:pt x="144015" y="56542"/>
                </a:lnTo>
                <a:close/>
                <a:moveTo>
                  <a:pt x="156196" y="56542"/>
                </a:moveTo>
                <a:lnTo>
                  <a:pt x="156196" y="62476"/>
                </a:lnTo>
                <a:lnTo>
                  <a:pt x="150262" y="62476"/>
                </a:lnTo>
                <a:lnTo>
                  <a:pt x="150262" y="56542"/>
                </a:lnTo>
                <a:close/>
                <a:moveTo>
                  <a:pt x="162445" y="56542"/>
                </a:moveTo>
                <a:lnTo>
                  <a:pt x="162445" y="62476"/>
                </a:lnTo>
                <a:lnTo>
                  <a:pt x="156509" y="62476"/>
                </a:lnTo>
                <a:lnTo>
                  <a:pt x="156509" y="56542"/>
                </a:lnTo>
                <a:close/>
                <a:moveTo>
                  <a:pt x="168692" y="56542"/>
                </a:moveTo>
                <a:lnTo>
                  <a:pt x="168692" y="62476"/>
                </a:lnTo>
                <a:lnTo>
                  <a:pt x="162756" y="62476"/>
                </a:lnTo>
                <a:lnTo>
                  <a:pt x="162756" y="56542"/>
                </a:lnTo>
                <a:close/>
                <a:moveTo>
                  <a:pt x="174939" y="56542"/>
                </a:moveTo>
                <a:lnTo>
                  <a:pt x="174939" y="62476"/>
                </a:lnTo>
                <a:lnTo>
                  <a:pt x="169005" y="62476"/>
                </a:lnTo>
                <a:lnTo>
                  <a:pt x="169005" y="56542"/>
                </a:lnTo>
                <a:close/>
                <a:moveTo>
                  <a:pt x="181186" y="56542"/>
                </a:moveTo>
                <a:lnTo>
                  <a:pt x="181186" y="62476"/>
                </a:lnTo>
                <a:lnTo>
                  <a:pt x="175252" y="62476"/>
                </a:lnTo>
                <a:lnTo>
                  <a:pt x="175252" y="56542"/>
                </a:lnTo>
                <a:close/>
                <a:moveTo>
                  <a:pt x="187435" y="56542"/>
                </a:moveTo>
                <a:lnTo>
                  <a:pt x="187435" y="62476"/>
                </a:lnTo>
                <a:lnTo>
                  <a:pt x="181499" y="62476"/>
                </a:lnTo>
                <a:lnTo>
                  <a:pt x="181499" y="56542"/>
                </a:lnTo>
                <a:close/>
                <a:moveTo>
                  <a:pt x="193684" y="56542"/>
                </a:moveTo>
                <a:lnTo>
                  <a:pt x="193684" y="62476"/>
                </a:lnTo>
                <a:lnTo>
                  <a:pt x="187749" y="62476"/>
                </a:lnTo>
                <a:lnTo>
                  <a:pt x="187749" y="56542"/>
                </a:lnTo>
                <a:close/>
                <a:moveTo>
                  <a:pt x="199931" y="56542"/>
                </a:moveTo>
                <a:lnTo>
                  <a:pt x="199931" y="62476"/>
                </a:lnTo>
                <a:lnTo>
                  <a:pt x="193996" y="62476"/>
                </a:lnTo>
                <a:lnTo>
                  <a:pt x="193996" y="56542"/>
                </a:lnTo>
                <a:close/>
                <a:moveTo>
                  <a:pt x="206180" y="56542"/>
                </a:moveTo>
                <a:lnTo>
                  <a:pt x="206180" y="62476"/>
                </a:lnTo>
                <a:lnTo>
                  <a:pt x="200244" y="62476"/>
                </a:lnTo>
                <a:lnTo>
                  <a:pt x="200244" y="56542"/>
                </a:lnTo>
                <a:close/>
                <a:moveTo>
                  <a:pt x="212427" y="56542"/>
                </a:moveTo>
                <a:lnTo>
                  <a:pt x="212427" y="62476"/>
                </a:lnTo>
                <a:lnTo>
                  <a:pt x="206491" y="62476"/>
                </a:lnTo>
                <a:lnTo>
                  <a:pt x="206491" y="56542"/>
                </a:lnTo>
                <a:close/>
                <a:moveTo>
                  <a:pt x="218674" y="56542"/>
                </a:moveTo>
                <a:lnTo>
                  <a:pt x="218674" y="62476"/>
                </a:lnTo>
                <a:lnTo>
                  <a:pt x="212739" y="62476"/>
                </a:lnTo>
                <a:lnTo>
                  <a:pt x="212739" y="56542"/>
                </a:lnTo>
                <a:close/>
                <a:moveTo>
                  <a:pt x="224921" y="56542"/>
                </a:moveTo>
                <a:lnTo>
                  <a:pt x="224921" y="62476"/>
                </a:lnTo>
                <a:lnTo>
                  <a:pt x="218987" y="62476"/>
                </a:lnTo>
                <a:lnTo>
                  <a:pt x="218987" y="56542"/>
                </a:lnTo>
                <a:close/>
                <a:moveTo>
                  <a:pt x="231170" y="56542"/>
                </a:moveTo>
                <a:lnTo>
                  <a:pt x="231170" y="62476"/>
                </a:lnTo>
                <a:lnTo>
                  <a:pt x="225234" y="62476"/>
                </a:lnTo>
                <a:lnTo>
                  <a:pt x="225234" y="56542"/>
                </a:lnTo>
                <a:close/>
                <a:moveTo>
                  <a:pt x="237417" y="56542"/>
                </a:moveTo>
                <a:lnTo>
                  <a:pt x="237417" y="62476"/>
                </a:lnTo>
                <a:lnTo>
                  <a:pt x="231481" y="62476"/>
                </a:lnTo>
                <a:lnTo>
                  <a:pt x="231481" y="56542"/>
                </a:lnTo>
                <a:close/>
                <a:moveTo>
                  <a:pt x="243664" y="56542"/>
                </a:moveTo>
                <a:lnTo>
                  <a:pt x="243664" y="62476"/>
                </a:lnTo>
                <a:lnTo>
                  <a:pt x="237729" y="62476"/>
                </a:lnTo>
                <a:lnTo>
                  <a:pt x="237729" y="56542"/>
                </a:lnTo>
                <a:close/>
                <a:moveTo>
                  <a:pt x="249911" y="56542"/>
                </a:moveTo>
                <a:lnTo>
                  <a:pt x="249911" y="62476"/>
                </a:lnTo>
                <a:lnTo>
                  <a:pt x="243977" y="62476"/>
                </a:lnTo>
                <a:lnTo>
                  <a:pt x="243977" y="56542"/>
                </a:lnTo>
                <a:close/>
                <a:moveTo>
                  <a:pt x="256161" y="56542"/>
                </a:moveTo>
                <a:lnTo>
                  <a:pt x="256161" y="62476"/>
                </a:lnTo>
                <a:lnTo>
                  <a:pt x="250225" y="62476"/>
                </a:lnTo>
                <a:lnTo>
                  <a:pt x="250225" y="56542"/>
                </a:lnTo>
                <a:close/>
                <a:moveTo>
                  <a:pt x="262409" y="56542"/>
                </a:moveTo>
                <a:lnTo>
                  <a:pt x="262409" y="62476"/>
                </a:lnTo>
                <a:lnTo>
                  <a:pt x="256474" y="62476"/>
                </a:lnTo>
                <a:lnTo>
                  <a:pt x="256474" y="56542"/>
                </a:lnTo>
                <a:close/>
                <a:moveTo>
                  <a:pt x="268656" y="56542"/>
                </a:moveTo>
                <a:lnTo>
                  <a:pt x="268656" y="62476"/>
                </a:lnTo>
                <a:lnTo>
                  <a:pt x="262721" y="62476"/>
                </a:lnTo>
                <a:lnTo>
                  <a:pt x="262721" y="56542"/>
                </a:lnTo>
                <a:close/>
                <a:moveTo>
                  <a:pt x="274904" y="56542"/>
                </a:moveTo>
                <a:lnTo>
                  <a:pt x="274904" y="62476"/>
                </a:lnTo>
                <a:lnTo>
                  <a:pt x="268968" y="62476"/>
                </a:lnTo>
                <a:lnTo>
                  <a:pt x="268968" y="56542"/>
                </a:lnTo>
                <a:close/>
                <a:moveTo>
                  <a:pt x="6251" y="62789"/>
                </a:moveTo>
                <a:lnTo>
                  <a:pt x="6251" y="68725"/>
                </a:lnTo>
                <a:lnTo>
                  <a:pt x="315" y="68725"/>
                </a:lnTo>
                <a:lnTo>
                  <a:pt x="315" y="62789"/>
                </a:lnTo>
                <a:close/>
                <a:moveTo>
                  <a:pt x="12498" y="62789"/>
                </a:moveTo>
                <a:lnTo>
                  <a:pt x="12498" y="68725"/>
                </a:lnTo>
                <a:lnTo>
                  <a:pt x="6562" y="68725"/>
                </a:lnTo>
                <a:lnTo>
                  <a:pt x="6562" y="62789"/>
                </a:lnTo>
                <a:close/>
                <a:moveTo>
                  <a:pt x="18745" y="62789"/>
                </a:moveTo>
                <a:lnTo>
                  <a:pt x="18745" y="68725"/>
                </a:lnTo>
                <a:lnTo>
                  <a:pt x="12810" y="68725"/>
                </a:lnTo>
                <a:lnTo>
                  <a:pt x="12810" y="62789"/>
                </a:lnTo>
                <a:close/>
                <a:moveTo>
                  <a:pt x="24992" y="62789"/>
                </a:moveTo>
                <a:lnTo>
                  <a:pt x="24992" y="68725"/>
                </a:lnTo>
                <a:lnTo>
                  <a:pt x="19058" y="68725"/>
                </a:lnTo>
                <a:lnTo>
                  <a:pt x="19058" y="62789"/>
                </a:lnTo>
                <a:close/>
                <a:moveTo>
                  <a:pt x="31242" y="62789"/>
                </a:moveTo>
                <a:lnTo>
                  <a:pt x="31242" y="68725"/>
                </a:lnTo>
                <a:lnTo>
                  <a:pt x="25305" y="68725"/>
                </a:lnTo>
                <a:lnTo>
                  <a:pt x="25305" y="62789"/>
                </a:lnTo>
                <a:close/>
                <a:moveTo>
                  <a:pt x="37489" y="62789"/>
                </a:moveTo>
                <a:lnTo>
                  <a:pt x="37489" y="68725"/>
                </a:lnTo>
                <a:lnTo>
                  <a:pt x="31553" y="68725"/>
                </a:lnTo>
                <a:lnTo>
                  <a:pt x="31553" y="62789"/>
                </a:lnTo>
                <a:close/>
                <a:moveTo>
                  <a:pt x="43737" y="62789"/>
                </a:moveTo>
                <a:lnTo>
                  <a:pt x="43737" y="68725"/>
                </a:lnTo>
                <a:lnTo>
                  <a:pt x="37802" y="68725"/>
                </a:lnTo>
                <a:lnTo>
                  <a:pt x="37802" y="62789"/>
                </a:lnTo>
                <a:close/>
                <a:moveTo>
                  <a:pt x="49985" y="62789"/>
                </a:moveTo>
                <a:lnTo>
                  <a:pt x="49985" y="68725"/>
                </a:lnTo>
                <a:lnTo>
                  <a:pt x="44049" y="68725"/>
                </a:lnTo>
                <a:lnTo>
                  <a:pt x="44049" y="62789"/>
                </a:lnTo>
                <a:close/>
                <a:moveTo>
                  <a:pt x="56232" y="62789"/>
                </a:moveTo>
                <a:lnTo>
                  <a:pt x="56232" y="68725"/>
                </a:lnTo>
                <a:lnTo>
                  <a:pt x="50296" y="68725"/>
                </a:lnTo>
                <a:lnTo>
                  <a:pt x="50296" y="62789"/>
                </a:lnTo>
                <a:close/>
                <a:moveTo>
                  <a:pt x="62480" y="62789"/>
                </a:moveTo>
                <a:lnTo>
                  <a:pt x="62480" y="68725"/>
                </a:lnTo>
                <a:lnTo>
                  <a:pt x="56545" y="68725"/>
                </a:lnTo>
                <a:lnTo>
                  <a:pt x="56545" y="62789"/>
                </a:lnTo>
                <a:close/>
                <a:moveTo>
                  <a:pt x="68727" y="62789"/>
                </a:moveTo>
                <a:lnTo>
                  <a:pt x="68727" y="68725"/>
                </a:lnTo>
                <a:lnTo>
                  <a:pt x="62792" y="68725"/>
                </a:lnTo>
                <a:lnTo>
                  <a:pt x="62792" y="62789"/>
                </a:lnTo>
                <a:close/>
                <a:moveTo>
                  <a:pt x="74975" y="62789"/>
                </a:moveTo>
                <a:lnTo>
                  <a:pt x="74975" y="68725"/>
                </a:lnTo>
                <a:lnTo>
                  <a:pt x="69039" y="68725"/>
                </a:lnTo>
                <a:lnTo>
                  <a:pt x="69039" y="62789"/>
                </a:lnTo>
                <a:close/>
                <a:moveTo>
                  <a:pt x="81223" y="62789"/>
                </a:moveTo>
                <a:lnTo>
                  <a:pt x="81223" y="68725"/>
                </a:lnTo>
                <a:lnTo>
                  <a:pt x="75286" y="68725"/>
                </a:lnTo>
                <a:lnTo>
                  <a:pt x="75286" y="62789"/>
                </a:lnTo>
                <a:close/>
                <a:moveTo>
                  <a:pt x="87470" y="62789"/>
                </a:moveTo>
                <a:lnTo>
                  <a:pt x="87470" y="68725"/>
                </a:lnTo>
                <a:lnTo>
                  <a:pt x="81535" y="68725"/>
                </a:lnTo>
                <a:lnTo>
                  <a:pt x="81535" y="62789"/>
                </a:lnTo>
                <a:close/>
                <a:moveTo>
                  <a:pt x="93718" y="62789"/>
                </a:moveTo>
                <a:lnTo>
                  <a:pt x="93718" y="68725"/>
                </a:lnTo>
                <a:lnTo>
                  <a:pt x="87784" y="68725"/>
                </a:lnTo>
                <a:lnTo>
                  <a:pt x="87784" y="62789"/>
                </a:lnTo>
                <a:close/>
                <a:moveTo>
                  <a:pt x="99967" y="62789"/>
                </a:moveTo>
                <a:lnTo>
                  <a:pt x="99967" y="68725"/>
                </a:lnTo>
                <a:lnTo>
                  <a:pt x="94031" y="68725"/>
                </a:lnTo>
                <a:lnTo>
                  <a:pt x="94031" y="62789"/>
                </a:lnTo>
                <a:close/>
                <a:moveTo>
                  <a:pt x="106214" y="62789"/>
                </a:moveTo>
                <a:lnTo>
                  <a:pt x="106214" y="68725"/>
                </a:lnTo>
                <a:lnTo>
                  <a:pt x="100278" y="68725"/>
                </a:lnTo>
                <a:lnTo>
                  <a:pt x="100278" y="62789"/>
                </a:lnTo>
                <a:close/>
                <a:moveTo>
                  <a:pt x="112461" y="62789"/>
                </a:moveTo>
                <a:lnTo>
                  <a:pt x="112461" y="68725"/>
                </a:lnTo>
                <a:lnTo>
                  <a:pt x="106527" y="68725"/>
                </a:lnTo>
                <a:lnTo>
                  <a:pt x="106527" y="62789"/>
                </a:lnTo>
                <a:close/>
                <a:moveTo>
                  <a:pt x="118710" y="62789"/>
                </a:moveTo>
                <a:lnTo>
                  <a:pt x="118710" y="68725"/>
                </a:lnTo>
                <a:lnTo>
                  <a:pt x="112774" y="68725"/>
                </a:lnTo>
                <a:lnTo>
                  <a:pt x="112774" y="62789"/>
                </a:lnTo>
                <a:close/>
                <a:moveTo>
                  <a:pt x="124957" y="62789"/>
                </a:moveTo>
                <a:lnTo>
                  <a:pt x="124957" y="68725"/>
                </a:lnTo>
                <a:lnTo>
                  <a:pt x="119021" y="68725"/>
                </a:lnTo>
                <a:lnTo>
                  <a:pt x="119021" y="62789"/>
                </a:lnTo>
                <a:close/>
                <a:moveTo>
                  <a:pt x="131204" y="62789"/>
                </a:moveTo>
                <a:lnTo>
                  <a:pt x="131204" y="68725"/>
                </a:lnTo>
                <a:lnTo>
                  <a:pt x="125270" y="68725"/>
                </a:lnTo>
                <a:lnTo>
                  <a:pt x="125270" y="62789"/>
                </a:lnTo>
                <a:close/>
                <a:moveTo>
                  <a:pt x="137451" y="62789"/>
                </a:moveTo>
                <a:lnTo>
                  <a:pt x="137451" y="68725"/>
                </a:lnTo>
                <a:lnTo>
                  <a:pt x="131517" y="68725"/>
                </a:lnTo>
                <a:lnTo>
                  <a:pt x="131517" y="62789"/>
                </a:lnTo>
                <a:close/>
                <a:moveTo>
                  <a:pt x="143702" y="62789"/>
                </a:moveTo>
                <a:lnTo>
                  <a:pt x="143702" y="68725"/>
                </a:lnTo>
                <a:lnTo>
                  <a:pt x="137766" y="68725"/>
                </a:lnTo>
                <a:lnTo>
                  <a:pt x="137766" y="62789"/>
                </a:lnTo>
                <a:close/>
                <a:moveTo>
                  <a:pt x="149949" y="62789"/>
                </a:moveTo>
                <a:lnTo>
                  <a:pt x="149949" y="68725"/>
                </a:lnTo>
                <a:lnTo>
                  <a:pt x="144015" y="68725"/>
                </a:lnTo>
                <a:lnTo>
                  <a:pt x="144015" y="62789"/>
                </a:lnTo>
                <a:close/>
                <a:moveTo>
                  <a:pt x="156196" y="62789"/>
                </a:moveTo>
                <a:lnTo>
                  <a:pt x="156196" y="68725"/>
                </a:lnTo>
                <a:lnTo>
                  <a:pt x="150262" y="68725"/>
                </a:lnTo>
                <a:lnTo>
                  <a:pt x="150262" y="62789"/>
                </a:lnTo>
                <a:close/>
                <a:moveTo>
                  <a:pt x="162445" y="62789"/>
                </a:moveTo>
                <a:lnTo>
                  <a:pt x="162445" y="68725"/>
                </a:lnTo>
                <a:lnTo>
                  <a:pt x="156509" y="68725"/>
                </a:lnTo>
                <a:lnTo>
                  <a:pt x="156509" y="62789"/>
                </a:lnTo>
                <a:close/>
                <a:moveTo>
                  <a:pt x="168692" y="62789"/>
                </a:moveTo>
                <a:lnTo>
                  <a:pt x="168692" y="68725"/>
                </a:lnTo>
                <a:lnTo>
                  <a:pt x="162756" y="68725"/>
                </a:lnTo>
                <a:lnTo>
                  <a:pt x="162756" y="62789"/>
                </a:lnTo>
                <a:close/>
                <a:moveTo>
                  <a:pt x="174939" y="62789"/>
                </a:moveTo>
                <a:lnTo>
                  <a:pt x="174939" y="68725"/>
                </a:lnTo>
                <a:lnTo>
                  <a:pt x="169005" y="68725"/>
                </a:lnTo>
                <a:lnTo>
                  <a:pt x="169005" y="62789"/>
                </a:lnTo>
                <a:close/>
                <a:moveTo>
                  <a:pt x="181186" y="62789"/>
                </a:moveTo>
                <a:lnTo>
                  <a:pt x="181186" y="68725"/>
                </a:lnTo>
                <a:lnTo>
                  <a:pt x="175252" y="68725"/>
                </a:lnTo>
                <a:lnTo>
                  <a:pt x="175252" y="62789"/>
                </a:lnTo>
                <a:close/>
                <a:moveTo>
                  <a:pt x="187435" y="62789"/>
                </a:moveTo>
                <a:lnTo>
                  <a:pt x="187435" y="68725"/>
                </a:lnTo>
                <a:lnTo>
                  <a:pt x="181499" y="68725"/>
                </a:lnTo>
                <a:lnTo>
                  <a:pt x="181499" y="62789"/>
                </a:lnTo>
                <a:close/>
                <a:moveTo>
                  <a:pt x="193684" y="62789"/>
                </a:moveTo>
                <a:lnTo>
                  <a:pt x="193684" y="68725"/>
                </a:lnTo>
                <a:lnTo>
                  <a:pt x="187749" y="68725"/>
                </a:lnTo>
                <a:lnTo>
                  <a:pt x="187749" y="62789"/>
                </a:lnTo>
                <a:close/>
                <a:moveTo>
                  <a:pt x="199931" y="62789"/>
                </a:moveTo>
                <a:lnTo>
                  <a:pt x="199931" y="68725"/>
                </a:lnTo>
                <a:lnTo>
                  <a:pt x="193996" y="68725"/>
                </a:lnTo>
                <a:lnTo>
                  <a:pt x="193996" y="62789"/>
                </a:lnTo>
                <a:close/>
                <a:moveTo>
                  <a:pt x="206180" y="62789"/>
                </a:moveTo>
                <a:lnTo>
                  <a:pt x="206180" y="68725"/>
                </a:lnTo>
                <a:lnTo>
                  <a:pt x="200244" y="68725"/>
                </a:lnTo>
                <a:lnTo>
                  <a:pt x="200244" y="62789"/>
                </a:lnTo>
                <a:close/>
                <a:moveTo>
                  <a:pt x="212427" y="62789"/>
                </a:moveTo>
                <a:lnTo>
                  <a:pt x="212427" y="68725"/>
                </a:lnTo>
                <a:lnTo>
                  <a:pt x="206491" y="68725"/>
                </a:lnTo>
                <a:lnTo>
                  <a:pt x="206491" y="62789"/>
                </a:lnTo>
                <a:close/>
                <a:moveTo>
                  <a:pt x="218674" y="62789"/>
                </a:moveTo>
                <a:lnTo>
                  <a:pt x="218674" y="68725"/>
                </a:lnTo>
                <a:lnTo>
                  <a:pt x="212739" y="68725"/>
                </a:lnTo>
                <a:lnTo>
                  <a:pt x="212739" y="62789"/>
                </a:lnTo>
                <a:close/>
                <a:moveTo>
                  <a:pt x="224921" y="62789"/>
                </a:moveTo>
                <a:lnTo>
                  <a:pt x="224921" y="68725"/>
                </a:lnTo>
                <a:lnTo>
                  <a:pt x="218987" y="68725"/>
                </a:lnTo>
                <a:lnTo>
                  <a:pt x="218987" y="62789"/>
                </a:lnTo>
                <a:close/>
                <a:moveTo>
                  <a:pt x="231170" y="62789"/>
                </a:moveTo>
                <a:lnTo>
                  <a:pt x="231170" y="68725"/>
                </a:lnTo>
                <a:lnTo>
                  <a:pt x="225234" y="68725"/>
                </a:lnTo>
                <a:lnTo>
                  <a:pt x="225234" y="62789"/>
                </a:lnTo>
                <a:close/>
                <a:moveTo>
                  <a:pt x="237417" y="62789"/>
                </a:moveTo>
                <a:lnTo>
                  <a:pt x="237417" y="68725"/>
                </a:lnTo>
                <a:lnTo>
                  <a:pt x="231481" y="68725"/>
                </a:lnTo>
                <a:lnTo>
                  <a:pt x="231481" y="62789"/>
                </a:lnTo>
                <a:close/>
                <a:moveTo>
                  <a:pt x="243664" y="62789"/>
                </a:moveTo>
                <a:lnTo>
                  <a:pt x="243664" y="68725"/>
                </a:lnTo>
                <a:lnTo>
                  <a:pt x="237729" y="68725"/>
                </a:lnTo>
                <a:lnTo>
                  <a:pt x="237729" y="62789"/>
                </a:lnTo>
                <a:close/>
                <a:moveTo>
                  <a:pt x="249911" y="62789"/>
                </a:moveTo>
                <a:lnTo>
                  <a:pt x="249911" y="68725"/>
                </a:lnTo>
                <a:lnTo>
                  <a:pt x="243977" y="68725"/>
                </a:lnTo>
                <a:lnTo>
                  <a:pt x="243977" y="62789"/>
                </a:lnTo>
                <a:close/>
                <a:moveTo>
                  <a:pt x="256161" y="62789"/>
                </a:moveTo>
                <a:lnTo>
                  <a:pt x="256161" y="68725"/>
                </a:lnTo>
                <a:lnTo>
                  <a:pt x="250225" y="68725"/>
                </a:lnTo>
                <a:lnTo>
                  <a:pt x="250225" y="62789"/>
                </a:lnTo>
                <a:close/>
                <a:moveTo>
                  <a:pt x="262409" y="62789"/>
                </a:moveTo>
                <a:lnTo>
                  <a:pt x="262409" y="68725"/>
                </a:lnTo>
                <a:lnTo>
                  <a:pt x="256474" y="68725"/>
                </a:lnTo>
                <a:lnTo>
                  <a:pt x="256474" y="62789"/>
                </a:lnTo>
                <a:close/>
                <a:moveTo>
                  <a:pt x="268656" y="62789"/>
                </a:moveTo>
                <a:lnTo>
                  <a:pt x="268656" y="68725"/>
                </a:lnTo>
                <a:lnTo>
                  <a:pt x="262721" y="68725"/>
                </a:lnTo>
                <a:lnTo>
                  <a:pt x="262721" y="62789"/>
                </a:lnTo>
                <a:close/>
                <a:moveTo>
                  <a:pt x="274904" y="62789"/>
                </a:moveTo>
                <a:lnTo>
                  <a:pt x="274904" y="68725"/>
                </a:lnTo>
                <a:lnTo>
                  <a:pt x="268968" y="68725"/>
                </a:lnTo>
                <a:lnTo>
                  <a:pt x="268968" y="62789"/>
                </a:lnTo>
                <a:close/>
                <a:moveTo>
                  <a:pt x="6251" y="69036"/>
                </a:moveTo>
                <a:lnTo>
                  <a:pt x="6251" y="74972"/>
                </a:lnTo>
                <a:lnTo>
                  <a:pt x="315" y="74972"/>
                </a:lnTo>
                <a:lnTo>
                  <a:pt x="315" y="69036"/>
                </a:lnTo>
                <a:close/>
                <a:moveTo>
                  <a:pt x="12498" y="69036"/>
                </a:moveTo>
                <a:lnTo>
                  <a:pt x="12498" y="74972"/>
                </a:lnTo>
                <a:lnTo>
                  <a:pt x="6562" y="74972"/>
                </a:lnTo>
                <a:lnTo>
                  <a:pt x="6562" y="69036"/>
                </a:lnTo>
                <a:close/>
                <a:moveTo>
                  <a:pt x="18745" y="69036"/>
                </a:moveTo>
                <a:lnTo>
                  <a:pt x="18745" y="74972"/>
                </a:lnTo>
                <a:lnTo>
                  <a:pt x="12810" y="74972"/>
                </a:lnTo>
                <a:lnTo>
                  <a:pt x="12810" y="69036"/>
                </a:lnTo>
                <a:close/>
                <a:moveTo>
                  <a:pt x="24992" y="69036"/>
                </a:moveTo>
                <a:lnTo>
                  <a:pt x="24992" y="74972"/>
                </a:lnTo>
                <a:lnTo>
                  <a:pt x="19058" y="74972"/>
                </a:lnTo>
                <a:lnTo>
                  <a:pt x="19058" y="69036"/>
                </a:lnTo>
                <a:close/>
                <a:moveTo>
                  <a:pt x="31242" y="69036"/>
                </a:moveTo>
                <a:lnTo>
                  <a:pt x="31242" y="74972"/>
                </a:lnTo>
                <a:lnTo>
                  <a:pt x="25305" y="74972"/>
                </a:lnTo>
                <a:lnTo>
                  <a:pt x="25305" y="69036"/>
                </a:lnTo>
                <a:close/>
                <a:moveTo>
                  <a:pt x="37489" y="69036"/>
                </a:moveTo>
                <a:lnTo>
                  <a:pt x="37489" y="74972"/>
                </a:lnTo>
                <a:lnTo>
                  <a:pt x="31553" y="74972"/>
                </a:lnTo>
                <a:lnTo>
                  <a:pt x="31553" y="69036"/>
                </a:lnTo>
                <a:close/>
                <a:moveTo>
                  <a:pt x="43737" y="69036"/>
                </a:moveTo>
                <a:lnTo>
                  <a:pt x="43737" y="74972"/>
                </a:lnTo>
                <a:lnTo>
                  <a:pt x="37802" y="74972"/>
                </a:lnTo>
                <a:lnTo>
                  <a:pt x="37802" y="69036"/>
                </a:lnTo>
                <a:close/>
                <a:moveTo>
                  <a:pt x="49985" y="69036"/>
                </a:moveTo>
                <a:lnTo>
                  <a:pt x="49985" y="74972"/>
                </a:lnTo>
                <a:lnTo>
                  <a:pt x="44049" y="74972"/>
                </a:lnTo>
                <a:lnTo>
                  <a:pt x="44049" y="69036"/>
                </a:lnTo>
                <a:close/>
                <a:moveTo>
                  <a:pt x="56232" y="69036"/>
                </a:moveTo>
                <a:lnTo>
                  <a:pt x="56232" y="74972"/>
                </a:lnTo>
                <a:lnTo>
                  <a:pt x="50296" y="74972"/>
                </a:lnTo>
                <a:lnTo>
                  <a:pt x="50296" y="69036"/>
                </a:lnTo>
                <a:close/>
                <a:moveTo>
                  <a:pt x="62480" y="69036"/>
                </a:moveTo>
                <a:lnTo>
                  <a:pt x="62480" y="74972"/>
                </a:lnTo>
                <a:lnTo>
                  <a:pt x="56545" y="74972"/>
                </a:lnTo>
                <a:lnTo>
                  <a:pt x="56545" y="69036"/>
                </a:lnTo>
                <a:close/>
                <a:moveTo>
                  <a:pt x="68727" y="69036"/>
                </a:moveTo>
                <a:lnTo>
                  <a:pt x="68727" y="74972"/>
                </a:lnTo>
                <a:lnTo>
                  <a:pt x="62792" y="74972"/>
                </a:lnTo>
                <a:lnTo>
                  <a:pt x="62792" y="69036"/>
                </a:lnTo>
                <a:close/>
                <a:moveTo>
                  <a:pt x="74975" y="69036"/>
                </a:moveTo>
                <a:lnTo>
                  <a:pt x="74975" y="74972"/>
                </a:lnTo>
                <a:lnTo>
                  <a:pt x="69039" y="74972"/>
                </a:lnTo>
                <a:lnTo>
                  <a:pt x="69039" y="69036"/>
                </a:lnTo>
                <a:close/>
                <a:moveTo>
                  <a:pt x="81223" y="69036"/>
                </a:moveTo>
                <a:lnTo>
                  <a:pt x="81223" y="74972"/>
                </a:lnTo>
                <a:lnTo>
                  <a:pt x="75286" y="74972"/>
                </a:lnTo>
                <a:lnTo>
                  <a:pt x="75286" y="69036"/>
                </a:lnTo>
                <a:close/>
                <a:moveTo>
                  <a:pt x="87470" y="69036"/>
                </a:moveTo>
                <a:lnTo>
                  <a:pt x="87470" y="74972"/>
                </a:lnTo>
                <a:lnTo>
                  <a:pt x="81535" y="74972"/>
                </a:lnTo>
                <a:lnTo>
                  <a:pt x="81535" y="69036"/>
                </a:lnTo>
                <a:close/>
                <a:moveTo>
                  <a:pt x="93718" y="69036"/>
                </a:moveTo>
                <a:lnTo>
                  <a:pt x="93718" y="74972"/>
                </a:lnTo>
                <a:lnTo>
                  <a:pt x="87784" y="74972"/>
                </a:lnTo>
                <a:lnTo>
                  <a:pt x="87784" y="69036"/>
                </a:lnTo>
                <a:close/>
                <a:moveTo>
                  <a:pt x="99967" y="69036"/>
                </a:moveTo>
                <a:lnTo>
                  <a:pt x="99967" y="74972"/>
                </a:lnTo>
                <a:lnTo>
                  <a:pt x="94031" y="74972"/>
                </a:lnTo>
                <a:lnTo>
                  <a:pt x="94031" y="69036"/>
                </a:lnTo>
                <a:close/>
                <a:moveTo>
                  <a:pt x="106214" y="69036"/>
                </a:moveTo>
                <a:lnTo>
                  <a:pt x="106214" y="74972"/>
                </a:lnTo>
                <a:lnTo>
                  <a:pt x="100278" y="74972"/>
                </a:lnTo>
                <a:lnTo>
                  <a:pt x="100278" y="69036"/>
                </a:lnTo>
                <a:close/>
                <a:moveTo>
                  <a:pt x="112461" y="69036"/>
                </a:moveTo>
                <a:lnTo>
                  <a:pt x="112461" y="74972"/>
                </a:lnTo>
                <a:lnTo>
                  <a:pt x="106527" y="74972"/>
                </a:lnTo>
                <a:lnTo>
                  <a:pt x="106527" y="69036"/>
                </a:lnTo>
                <a:close/>
                <a:moveTo>
                  <a:pt x="118710" y="69036"/>
                </a:moveTo>
                <a:lnTo>
                  <a:pt x="118710" y="74972"/>
                </a:lnTo>
                <a:lnTo>
                  <a:pt x="112774" y="74972"/>
                </a:lnTo>
                <a:lnTo>
                  <a:pt x="112774" y="69036"/>
                </a:lnTo>
                <a:close/>
                <a:moveTo>
                  <a:pt x="124957" y="69036"/>
                </a:moveTo>
                <a:lnTo>
                  <a:pt x="124957" y="74972"/>
                </a:lnTo>
                <a:lnTo>
                  <a:pt x="119021" y="74972"/>
                </a:lnTo>
                <a:lnTo>
                  <a:pt x="119021" y="69036"/>
                </a:lnTo>
                <a:close/>
                <a:moveTo>
                  <a:pt x="131204" y="69036"/>
                </a:moveTo>
                <a:lnTo>
                  <a:pt x="131204" y="74972"/>
                </a:lnTo>
                <a:lnTo>
                  <a:pt x="125270" y="74972"/>
                </a:lnTo>
                <a:lnTo>
                  <a:pt x="125270" y="69036"/>
                </a:lnTo>
                <a:close/>
                <a:moveTo>
                  <a:pt x="137451" y="69036"/>
                </a:moveTo>
                <a:lnTo>
                  <a:pt x="137451" y="74972"/>
                </a:lnTo>
                <a:lnTo>
                  <a:pt x="131517" y="74972"/>
                </a:lnTo>
                <a:lnTo>
                  <a:pt x="131517" y="69036"/>
                </a:lnTo>
                <a:close/>
                <a:moveTo>
                  <a:pt x="143702" y="69036"/>
                </a:moveTo>
                <a:lnTo>
                  <a:pt x="143702" y="74972"/>
                </a:lnTo>
                <a:lnTo>
                  <a:pt x="137766" y="74972"/>
                </a:lnTo>
                <a:lnTo>
                  <a:pt x="137766" y="69036"/>
                </a:lnTo>
                <a:close/>
                <a:moveTo>
                  <a:pt x="149949" y="69036"/>
                </a:moveTo>
                <a:lnTo>
                  <a:pt x="149949" y="74972"/>
                </a:lnTo>
                <a:lnTo>
                  <a:pt x="144015" y="74972"/>
                </a:lnTo>
                <a:lnTo>
                  <a:pt x="144015" y="69036"/>
                </a:lnTo>
                <a:close/>
                <a:moveTo>
                  <a:pt x="156196" y="69036"/>
                </a:moveTo>
                <a:lnTo>
                  <a:pt x="156196" y="74972"/>
                </a:lnTo>
                <a:lnTo>
                  <a:pt x="150262" y="74972"/>
                </a:lnTo>
                <a:lnTo>
                  <a:pt x="150262" y="69036"/>
                </a:lnTo>
                <a:close/>
                <a:moveTo>
                  <a:pt x="162445" y="69036"/>
                </a:moveTo>
                <a:lnTo>
                  <a:pt x="162445" y="74972"/>
                </a:lnTo>
                <a:lnTo>
                  <a:pt x="156509" y="74972"/>
                </a:lnTo>
                <a:lnTo>
                  <a:pt x="156509" y="69036"/>
                </a:lnTo>
                <a:close/>
                <a:moveTo>
                  <a:pt x="168692" y="69036"/>
                </a:moveTo>
                <a:lnTo>
                  <a:pt x="168692" y="74972"/>
                </a:lnTo>
                <a:lnTo>
                  <a:pt x="162756" y="74972"/>
                </a:lnTo>
                <a:lnTo>
                  <a:pt x="162756" y="69036"/>
                </a:lnTo>
                <a:close/>
                <a:moveTo>
                  <a:pt x="174939" y="69036"/>
                </a:moveTo>
                <a:lnTo>
                  <a:pt x="174939" y="74972"/>
                </a:lnTo>
                <a:lnTo>
                  <a:pt x="169005" y="74972"/>
                </a:lnTo>
                <a:lnTo>
                  <a:pt x="169005" y="69036"/>
                </a:lnTo>
                <a:close/>
                <a:moveTo>
                  <a:pt x="181186" y="69036"/>
                </a:moveTo>
                <a:lnTo>
                  <a:pt x="181186" y="74972"/>
                </a:lnTo>
                <a:lnTo>
                  <a:pt x="175252" y="74972"/>
                </a:lnTo>
                <a:lnTo>
                  <a:pt x="175252" y="69036"/>
                </a:lnTo>
                <a:close/>
                <a:moveTo>
                  <a:pt x="187435" y="69036"/>
                </a:moveTo>
                <a:lnTo>
                  <a:pt x="187435" y="74972"/>
                </a:lnTo>
                <a:lnTo>
                  <a:pt x="181499" y="74972"/>
                </a:lnTo>
                <a:lnTo>
                  <a:pt x="181499" y="69036"/>
                </a:lnTo>
                <a:close/>
                <a:moveTo>
                  <a:pt x="193684" y="69036"/>
                </a:moveTo>
                <a:lnTo>
                  <a:pt x="193684" y="74972"/>
                </a:lnTo>
                <a:lnTo>
                  <a:pt x="187749" y="74972"/>
                </a:lnTo>
                <a:lnTo>
                  <a:pt x="187749" y="69036"/>
                </a:lnTo>
                <a:close/>
                <a:moveTo>
                  <a:pt x="199931" y="69036"/>
                </a:moveTo>
                <a:lnTo>
                  <a:pt x="199931" y="74972"/>
                </a:lnTo>
                <a:lnTo>
                  <a:pt x="193996" y="74972"/>
                </a:lnTo>
                <a:lnTo>
                  <a:pt x="193996" y="69036"/>
                </a:lnTo>
                <a:close/>
                <a:moveTo>
                  <a:pt x="206180" y="69036"/>
                </a:moveTo>
                <a:lnTo>
                  <a:pt x="206180" y="74972"/>
                </a:lnTo>
                <a:lnTo>
                  <a:pt x="200244" y="74972"/>
                </a:lnTo>
                <a:lnTo>
                  <a:pt x="200244" y="69036"/>
                </a:lnTo>
                <a:close/>
                <a:moveTo>
                  <a:pt x="212427" y="69036"/>
                </a:moveTo>
                <a:lnTo>
                  <a:pt x="212427" y="74972"/>
                </a:lnTo>
                <a:lnTo>
                  <a:pt x="206491" y="74972"/>
                </a:lnTo>
                <a:lnTo>
                  <a:pt x="206491" y="69036"/>
                </a:lnTo>
                <a:close/>
                <a:moveTo>
                  <a:pt x="218674" y="69036"/>
                </a:moveTo>
                <a:lnTo>
                  <a:pt x="218674" y="74972"/>
                </a:lnTo>
                <a:lnTo>
                  <a:pt x="212739" y="74972"/>
                </a:lnTo>
                <a:lnTo>
                  <a:pt x="212739" y="69036"/>
                </a:lnTo>
                <a:close/>
                <a:moveTo>
                  <a:pt x="224921" y="69036"/>
                </a:moveTo>
                <a:lnTo>
                  <a:pt x="224921" y="74972"/>
                </a:lnTo>
                <a:lnTo>
                  <a:pt x="218987" y="74972"/>
                </a:lnTo>
                <a:lnTo>
                  <a:pt x="218987" y="69036"/>
                </a:lnTo>
                <a:close/>
                <a:moveTo>
                  <a:pt x="231170" y="69036"/>
                </a:moveTo>
                <a:lnTo>
                  <a:pt x="231170" y="74972"/>
                </a:lnTo>
                <a:lnTo>
                  <a:pt x="225234" y="74972"/>
                </a:lnTo>
                <a:lnTo>
                  <a:pt x="225234" y="69036"/>
                </a:lnTo>
                <a:close/>
                <a:moveTo>
                  <a:pt x="237417" y="69036"/>
                </a:moveTo>
                <a:lnTo>
                  <a:pt x="237417" y="74972"/>
                </a:lnTo>
                <a:lnTo>
                  <a:pt x="231481" y="74972"/>
                </a:lnTo>
                <a:lnTo>
                  <a:pt x="231481" y="69036"/>
                </a:lnTo>
                <a:close/>
                <a:moveTo>
                  <a:pt x="243664" y="69036"/>
                </a:moveTo>
                <a:lnTo>
                  <a:pt x="243664" y="74972"/>
                </a:lnTo>
                <a:lnTo>
                  <a:pt x="237729" y="74972"/>
                </a:lnTo>
                <a:lnTo>
                  <a:pt x="237729" y="69036"/>
                </a:lnTo>
                <a:close/>
                <a:moveTo>
                  <a:pt x="249911" y="69036"/>
                </a:moveTo>
                <a:lnTo>
                  <a:pt x="249911" y="74972"/>
                </a:lnTo>
                <a:lnTo>
                  <a:pt x="243977" y="74972"/>
                </a:lnTo>
                <a:lnTo>
                  <a:pt x="243977" y="69036"/>
                </a:lnTo>
                <a:close/>
                <a:moveTo>
                  <a:pt x="256161" y="69036"/>
                </a:moveTo>
                <a:lnTo>
                  <a:pt x="256161" y="74972"/>
                </a:lnTo>
                <a:lnTo>
                  <a:pt x="250225" y="74972"/>
                </a:lnTo>
                <a:lnTo>
                  <a:pt x="250225" y="69036"/>
                </a:lnTo>
                <a:close/>
                <a:moveTo>
                  <a:pt x="262409" y="69036"/>
                </a:moveTo>
                <a:lnTo>
                  <a:pt x="262409" y="74972"/>
                </a:lnTo>
                <a:lnTo>
                  <a:pt x="256474" y="74972"/>
                </a:lnTo>
                <a:lnTo>
                  <a:pt x="256474" y="69036"/>
                </a:lnTo>
                <a:close/>
                <a:moveTo>
                  <a:pt x="268656" y="69036"/>
                </a:moveTo>
                <a:lnTo>
                  <a:pt x="268656" y="74972"/>
                </a:lnTo>
                <a:lnTo>
                  <a:pt x="262721" y="74972"/>
                </a:lnTo>
                <a:lnTo>
                  <a:pt x="262721" y="69036"/>
                </a:lnTo>
                <a:close/>
                <a:moveTo>
                  <a:pt x="274904" y="69036"/>
                </a:moveTo>
                <a:lnTo>
                  <a:pt x="274904" y="74972"/>
                </a:lnTo>
                <a:lnTo>
                  <a:pt x="268968" y="74972"/>
                </a:lnTo>
                <a:lnTo>
                  <a:pt x="268968" y="69036"/>
                </a:lnTo>
                <a:close/>
                <a:moveTo>
                  <a:pt x="6251" y="75285"/>
                </a:moveTo>
                <a:lnTo>
                  <a:pt x="6251" y="81219"/>
                </a:lnTo>
                <a:lnTo>
                  <a:pt x="315" y="81219"/>
                </a:lnTo>
                <a:lnTo>
                  <a:pt x="315" y="75285"/>
                </a:lnTo>
                <a:close/>
                <a:moveTo>
                  <a:pt x="12498" y="75285"/>
                </a:moveTo>
                <a:lnTo>
                  <a:pt x="12498" y="81219"/>
                </a:lnTo>
                <a:lnTo>
                  <a:pt x="6562" y="81219"/>
                </a:lnTo>
                <a:lnTo>
                  <a:pt x="6562" y="75285"/>
                </a:lnTo>
                <a:close/>
                <a:moveTo>
                  <a:pt x="18745" y="75285"/>
                </a:moveTo>
                <a:lnTo>
                  <a:pt x="18745" y="81219"/>
                </a:lnTo>
                <a:lnTo>
                  <a:pt x="12810" y="81219"/>
                </a:lnTo>
                <a:lnTo>
                  <a:pt x="12810" y="75285"/>
                </a:lnTo>
                <a:close/>
                <a:moveTo>
                  <a:pt x="24992" y="75285"/>
                </a:moveTo>
                <a:lnTo>
                  <a:pt x="24992" y="81219"/>
                </a:lnTo>
                <a:lnTo>
                  <a:pt x="19058" y="81219"/>
                </a:lnTo>
                <a:lnTo>
                  <a:pt x="19058" y="75285"/>
                </a:lnTo>
                <a:close/>
                <a:moveTo>
                  <a:pt x="31242" y="75285"/>
                </a:moveTo>
                <a:lnTo>
                  <a:pt x="31242" y="81219"/>
                </a:lnTo>
                <a:lnTo>
                  <a:pt x="25305" y="81219"/>
                </a:lnTo>
                <a:lnTo>
                  <a:pt x="25305" y="75285"/>
                </a:lnTo>
                <a:close/>
                <a:moveTo>
                  <a:pt x="37489" y="75285"/>
                </a:moveTo>
                <a:lnTo>
                  <a:pt x="37489" y="81219"/>
                </a:lnTo>
                <a:lnTo>
                  <a:pt x="31553" y="81219"/>
                </a:lnTo>
                <a:lnTo>
                  <a:pt x="31553" y="75285"/>
                </a:lnTo>
                <a:close/>
                <a:moveTo>
                  <a:pt x="43737" y="75285"/>
                </a:moveTo>
                <a:lnTo>
                  <a:pt x="43737" y="81219"/>
                </a:lnTo>
                <a:lnTo>
                  <a:pt x="37802" y="81219"/>
                </a:lnTo>
                <a:lnTo>
                  <a:pt x="37802" y="75285"/>
                </a:lnTo>
                <a:close/>
                <a:moveTo>
                  <a:pt x="49985" y="75285"/>
                </a:moveTo>
                <a:lnTo>
                  <a:pt x="49985" y="81219"/>
                </a:lnTo>
                <a:lnTo>
                  <a:pt x="44049" y="81219"/>
                </a:lnTo>
                <a:lnTo>
                  <a:pt x="44049" y="75285"/>
                </a:lnTo>
                <a:close/>
                <a:moveTo>
                  <a:pt x="56232" y="75285"/>
                </a:moveTo>
                <a:lnTo>
                  <a:pt x="56232" y="81219"/>
                </a:lnTo>
                <a:lnTo>
                  <a:pt x="50296" y="81219"/>
                </a:lnTo>
                <a:lnTo>
                  <a:pt x="50296" y="75285"/>
                </a:lnTo>
                <a:close/>
                <a:moveTo>
                  <a:pt x="62480" y="75285"/>
                </a:moveTo>
                <a:lnTo>
                  <a:pt x="62480" y="81219"/>
                </a:lnTo>
                <a:lnTo>
                  <a:pt x="56545" y="81219"/>
                </a:lnTo>
                <a:lnTo>
                  <a:pt x="56545" y="75285"/>
                </a:lnTo>
                <a:close/>
                <a:moveTo>
                  <a:pt x="68727" y="75285"/>
                </a:moveTo>
                <a:lnTo>
                  <a:pt x="68727" y="81219"/>
                </a:lnTo>
                <a:lnTo>
                  <a:pt x="62792" y="81219"/>
                </a:lnTo>
                <a:lnTo>
                  <a:pt x="62792" y="75285"/>
                </a:lnTo>
                <a:close/>
                <a:moveTo>
                  <a:pt x="74975" y="75285"/>
                </a:moveTo>
                <a:lnTo>
                  <a:pt x="74975" y="81219"/>
                </a:lnTo>
                <a:lnTo>
                  <a:pt x="69039" y="81219"/>
                </a:lnTo>
                <a:lnTo>
                  <a:pt x="69039" y="75285"/>
                </a:lnTo>
                <a:close/>
                <a:moveTo>
                  <a:pt x="81223" y="75285"/>
                </a:moveTo>
                <a:lnTo>
                  <a:pt x="81223" y="81219"/>
                </a:lnTo>
                <a:lnTo>
                  <a:pt x="75286" y="81219"/>
                </a:lnTo>
                <a:lnTo>
                  <a:pt x="75286" y="75285"/>
                </a:lnTo>
                <a:close/>
                <a:moveTo>
                  <a:pt x="87470" y="75285"/>
                </a:moveTo>
                <a:lnTo>
                  <a:pt x="87470" y="81219"/>
                </a:lnTo>
                <a:lnTo>
                  <a:pt x="81535" y="81219"/>
                </a:lnTo>
                <a:lnTo>
                  <a:pt x="81535" y="75285"/>
                </a:lnTo>
                <a:close/>
                <a:moveTo>
                  <a:pt x="93718" y="75285"/>
                </a:moveTo>
                <a:lnTo>
                  <a:pt x="93718" y="81219"/>
                </a:lnTo>
                <a:lnTo>
                  <a:pt x="87784" y="81219"/>
                </a:lnTo>
                <a:lnTo>
                  <a:pt x="87784" y="75285"/>
                </a:lnTo>
                <a:close/>
                <a:moveTo>
                  <a:pt x="99967" y="75285"/>
                </a:moveTo>
                <a:lnTo>
                  <a:pt x="99967" y="81219"/>
                </a:lnTo>
                <a:lnTo>
                  <a:pt x="94031" y="81219"/>
                </a:lnTo>
                <a:lnTo>
                  <a:pt x="94031" y="75285"/>
                </a:lnTo>
                <a:close/>
                <a:moveTo>
                  <a:pt x="106214" y="75285"/>
                </a:moveTo>
                <a:lnTo>
                  <a:pt x="106214" y="81219"/>
                </a:lnTo>
                <a:lnTo>
                  <a:pt x="100278" y="81219"/>
                </a:lnTo>
                <a:lnTo>
                  <a:pt x="100278" y="75285"/>
                </a:lnTo>
                <a:close/>
                <a:moveTo>
                  <a:pt x="112461" y="75285"/>
                </a:moveTo>
                <a:lnTo>
                  <a:pt x="112461" y="81219"/>
                </a:lnTo>
                <a:lnTo>
                  <a:pt x="106527" y="81219"/>
                </a:lnTo>
                <a:lnTo>
                  <a:pt x="106527" y="75285"/>
                </a:lnTo>
                <a:close/>
                <a:moveTo>
                  <a:pt x="118710" y="75285"/>
                </a:moveTo>
                <a:lnTo>
                  <a:pt x="118710" y="81219"/>
                </a:lnTo>
                <a:lnTo>
                  <a:pt x="112774" y="81219"/>
                </a:lnTo>
                <a:lnTo>
                  <a:pt x="112774" y="75285"/>
                </a:lnTo>
                <a:close/>
                <a:moveTo>
                  <a:pt x="124957" y="75285"/>
                </a:moveTo>
                <a:lnTo>
                  <a:pt x="124957" y="81219"/>
                </a:lnTo>
                <a:lnTo>
                  <a:pt x="119021" y="81219"/>
                </a:lnTo>
                <a:lnTo>
                  <a:pt x="119021" y="75285"/>
                </a:lnTo>
                <a:close/>
                <a:moveTo>
                  <a:pt x="131204" y="75285"/>
                </a:moveTo>
                <a:lnTo>
                  <a:pt x="131204" y="81219"/>
                </a:lnTo>
                <a:lnTo>
                  <a:pt x="125270" y="81219"/>
                </a:lnTo>
                <a:lnTo>
                  <a:pt x="125270" y="75285"/>
                </a:lnTo>
                <a:close/>
                <a:moveTo>
                  <a:pt x="137451" y="75285"/>
                </a:moveTo>
                <a:lnTo>
                  <a:pt x="137451" y="81219"/>
                </a:lnTo>
                <a:lnTo>
                  <a:pt x="131517" y="81219"/>
                </a:lnTo>
                <a:lnTo>
                  <a:pt x="131517" y="75285"/>
                </a:lnTo>
                <a:close/>
                <a:moveTo>
                  <a:pt x="143702" y="75285"/>
                </a:moveTo>
                <a:lnTo>
                  <a:pt x="143702" y="81219"/>
                </a:lnTo>
                <a:lnTo>
                  <a:pt x="137766" y="81219"/>
                </a:lnTo>
                <a:lnTo>
                  <a:pt x="137766" y="75285"/>
                </a:lnTo>
                <a:close/>
                <a:moveTo>
                  <a:pt x="149949" y="75285"/>
                </a:moveTo>
                <a:lnTo>
                  <a:pt x="149949" y="81219"/>
                </a:lnTo>
                <a:lnTo>
                  <a:pt x="144015" y="81219"/>
                </a:lnTo>
                <a:lnTo>
                  <a:pt x="144015" y="75285"/>
                </a:lnTo>
                <a:close/>
                <a:moveTo>
                  <a:pt x="156196" y="75285"/>
                </a:moveTo>
                <a:lnTo>
                  <a:pt x="156196" y="81219"/>
                </a:lnTo>
                <a:lnTo>
                  <a:pt x="150262" y="81219"/>
                </a:lnTo>
                <a:lnTo>
                  <a:pt x="150262" y="75285"/>
                </a:lnTo>
                <a:close/>
                <a:moveTo>
                  <a:pt x="162445" y="75285"/>
                </a:moveTo>
                <a:lnTo>
                  <a:pt x="162445" y="81219"/>
                </a:lnTo>
                <a:lnTo>
                  <a:pt x="156509" y="81219"/>
                </a:lnTo>
                <a:lnTo>
                  <a:pt x="156509" y="75285"/>
                </a:lnTo>
                <a:close/>
                <a:moveTo>
                  <a:pt x="168692" y="75285"/>
                </a:moveTo>
                <a:lnTo>
                  <a:pt x="168692" y="81219"/>
                </a:lnTo>
                <a:lnTo>
                  <a:pt x="162756" y="81219"/>
                </a:lnTo>
                <a:lnTo>
                  <a:pt x="162756" y="75285"/>
                </a:lnTo>
                <a:close/>
                <a:moveTo>
                  <a:pt x="174939" y="75285"/>
                </a:moveTo>
                <a:lnTo>
                  <a:pt x="174939" y="81219"/>
                </a:lnTo>
                <a:lnTo>
                  <a:pt x="169005" y="81219"/>
                </a:lnTo>
                <a:lnTo>
                  <a:pt x="169005" y="75285"/>
                </a:lnTo>
                <a:close/>
                <a:moveTo>
                  <a:pt x="181186" y="75285"/>
                </a:moveTo>
                <a:lnTo>
                  <a:pt x="181186" y="81219"/>
                </a:lnTo>
                <a:lnTo>
                  <a:pt x="175252" y="81219"/>
                </a:lnTo>
                <a:lnTo>
                  <a:pt x="175252" y="75285"/>
                </a:lnTo>
                <a:close/>
                <a:moveTo>
                  <a:pt x="187435" y="75285"/>
                </a:moveTo>
                <a:lnTo>
                  <a:pt x="187435" y="81219"/>
                </a:lnTo>
                <a:lnTo>
                  <a:pt x="181499" y="81219"/>
                </a:lnTo>
                <a:lnTo>
                  <a:pt x="181499" y="75285"/>
                </a:lnTo>
                <a:close/>
                <a:moveTo>
                  <a:pt x="193684" y="75285"/>
                </a:moveTo>
                <a:lnTo>
                  <a:pt x="193684" y="81219"/>
                </a:lnTo>
                <a:lnTo>
                  <a:pt x="187749" y="81219"/>
                </a:lnTo>
                <a:lnTo>
                  <a:pt x="187749" y="75285"/>
                </a:lnTo>
                <a:close/>
                <a:moveTo>
                  <a:pt x="199931" y="75285"/>
                </a:moveTo>
                <a:lnTo>
                  <a:pt x="199931" y="81219"/>
                </a:lnTo>
                <a:lnTo>
                  <a:pt x="193996" y="81219"/>
                </a:lnTo>
                <a:lnTo>
                  <a:pt x="193996" y="75285"/>
                </a:lnTo>
                <a:close/>
                <a:moveTo>
                  <a:pt x="206180" y="75285"/>
                </a:moveTo>
                <a:lnTo>
                  <a:pt x="206180" y="81219"/>
                </a:lnTo>
                <a:lnTo>
                  <a:pt x="200244" y="81219"/>
                </a:lnTo>
                <a:lnTo>
                  <a:pt x="200244" y="75285"/>
                </a:lnTo>
                <a:close/>
                <a:moveTo>
                  <a:pt x="212427" y="75285"/>
                </a:moveTo>
                <a:lnTo>
                  <a:pt x="212427" y="81219"/>
                </a:lnTo>
                <a:lnTo>
                  <a:pt x="206491" y="81219"/>
                </a:lnTo>
                <a:lnTo>
                  <a:pt x="206491" y="75285"/>
                </a:lnTo>
                <a:close/>
                <a:moveTo>
                  <a:pt x="218674" y="75285"/>
                </a:moveTo>
                <a:lnTo>
                  <a:pt x="218674" y="81219"/>
                </a:lnTo>
                <a:lnTo>
                  <a:pt x="212739" y="81219"/>
                </a:lnTo>
                <a:lnTo>
                  <a:pt x="212739" y="75285"/>
                </a:lnTo>
                <a:close/>
                <a:moveTo>
                  <a:pt x="224921" y="75285"/>
                </a:moveTo>
                <a:lnTo>
                  <a:pt x="224921" y="81219"/>
                </a:lnTo>
                <a:lnTo>
                  <a:pt x="218987" y="81219"/>
                </a:lnTo>
                <a:lnTo>
                  <a:pt x="218987" y="75285"/>
                </a:lnTo>
                <a:close/>
                <a:moveTo>
                  <a:pt x="231170" y="75285"/>
                </a:moveTo>
                <a:lnTo>
                  <a:pt x="231170" y="81219"/>
                </a:lnTo>
                <a:lnTo>
                  <a:pt x="225234" y="81219"/>
                </a:lnTo>
                <a:lnTo>
                  <a:pt x="225234" y="75285"/>
                </a:lnTo>
                <a:close/>
                <a:moveTo>
                  <a:pt x="237417" y="75285"/>
                </a:moveTo>
                <a:lnTo>
                  <a:pt x="237417" y="81219"/>
                </a:lnTo>
                <a:lnTo>
                  <a:pt x="231481" y="81219"/>
                </a:lnTo>
                <a:lnTo>
                  <a:pt x="231481" y="75285"/>
                </a:lnTo>
                <a:close/>
                <a:moveTo>
                  <a:pt x="243664" y="75285"/>
                </a:moveTo>
                <a:lnTo>
                  <a:pt x="243664" y="81219"/>
                </a:lnTo>
                <a:lnTo>
                  <a:pt x="237729" y="81219"/>
                </a:lnTo>
                <a:lnTo>
                  <a:pt x="237729" y="75285"/>
                </a:lnTo>
                <a:close/>
                <a:moveTo>
                  <a:pt x="249911" y="75285"/>
                </a:moveTo>
                <a:lnTo>
                  <a:pt x="249911" y="81219"/>
                </a:lnTo>
                <a:lnTo>
                  <a:pt x="243977" y="81219"/>
                </a:lnTo>
                <a:lnTo>
                  <a:pt x="243977" y="75285"/>
                </a:lnTo>
                <a:close/>
                <a:moveTo>
                  <a:pt x="256161" y="75285"/>
                </a:moveTo>
                <a:lnTo>
                  <a:pt x="256161" y="81219"/>
                </a:lnTo>
                <a:lnTo>
                  <a:pt x="250225" y="81219"/>
                </a:lnTo>
                <a:lnTo>
                  <a:pt x="250225" y="75285"/>
                </a:lnTo>
                <a:close/>
                <a:moveTo>
                  <a:pt x="262409" y="75285"/>
                </a:moveTo>
                <a:lnTo>
                  <a:pt x="262409" y="81219"/>
                </a:lnTo>
                <a:lnTo>
                  <a:pt x="256474" y="81219"/>
                </a:lnTo>
                <a:lnTo>
                  <a:pt x="256474" y="75285"/>
                </a:lnTo>
                <a:close/>
                <a:moveTo>
                  <a:pt x="268656" y="75285"/>
                </a:moveTo>
                <a:lnTo>
                  <a:pt x="268656" y="81219"/>
                </a:lnTo>
                <a:lnTo>
                  <a:pt x="262721" y="81219"/>
                </a:lnTo>
                <a:lnTo>
                  <a:pt x="262721" y="75285"/>
                </a:lnTo>
                <a:close/>
                <a:moveTo>
                  <a:pt x="274904" y="75285"/>
                </a:moveTo>
                <a:lnTo>
                  <a:pt x="274904" y="81219"/>
                </a:lnTo>
                <a:lnTo>
                  <a:pt x="268968" y="81219"/>
                </a:lnTo>
                <a:lnTo>
                  <a:pt x="268968" y="75285"/>
                </a:lnTo>
                <a:close/>
                <a:moveTo>
                  <a:pt x="6251" y="81532"/>
                </a:moveTo>
                <a:lnTo>
                  <a:pt x="6251" y="87466"/>
                </a:lnTo>
                <a:lnTo>
                  <a:pt x="315" y="87466"/>
                </a:lnTo>
                <a:lnTo>
                  <a:pt x="315" y="81532"/>
                </a:lnTo>
                <a:close/>
                <a:moveTo>
                  <a:pt x="12498" y="81532"/>
                </a:moveTo>
                <a:lnTo>
                  <a:pt x="12498" y="87466"/>
                </a:lnTo>
                <a:lnTo>
                  <a:pt x="6562" y="87466"/>
                </a:lnTo>
                <a:lnTo>
                  <a:pt x="6562" y="81532"/>
                </a:lnTo>
                <a:close/>
                <a:moveTo>
                  <a:pt x="18745" y="81532"/>
                </a:moveTo>
                <a:lnTo>
                  <a:pt x="18745" y="87466"/>
                </a:lnTo>
                <a:lnTo>
                  <a:pt x="12810" y="87466"/>
                </a:lnTo>
                <a:lnTo>
                  <a:pt x="12810" y="81532"/>
                </a:lnTo>
                <a:close/>
                <a:moveTo>
                  <a:pt x="24992" y="81532"/>
                </a:moveTo>
                <a:lnTo>
                  <a:pt x="24992" y="87466"/>
                </a:lnTo>
                <a:lnTo>
                  <a:pt x="19058" y="87466"/>
                </a:lnTo>
                <a:lnTo>
                  <a:pt x="19058" y="81532"/>
                </a:lnTo>
                <a:close/>
                <a:moveTo>
                  <a:pt x="31242" y="81532"/>
                </a:moveTo>
                <a:lnTo>
                  <a:pt x="31242" y="87466"/>
                </a:lnTo>
                <a:lnTo>
                  <a:pt x="25305" y="87466"/>
                </a:lnTo>
                <a:lnTo>
                  <a:pt x="25305" y="81532"/>
                </a:lnTo>
                <a:close/>
                <a:moveTo>
                  <a:pt x="37489" y="81532"/>
                </a:moveTo>
                <a:lnTo>
                  <a:pt x="37489" y="87466"/>
                </a:lnTo>
                <a:lnTo>
                  <a:pt x="31553" y="87466"/>
                </a:lnTo>
                <a:lnTo>
                  <a:pt x="31553" y="81532"/>
                </a:lnTo>
                <a:close/>
                <a:moveTo>
                  <a:pt x="43737" y="81532"/>
                </a:moveTo>
                <a:lnTo>
                  <a:pt x="43737" y="87466"/>
                </a:lnTo>
                <a:lnTo>
                  <a:pt x="37802" y="87466"/>
                </a:lnTo>
                <a:lnTo>
                  <a:pt x="37802" y="81532"/>
                </a:lnTo>
                <a:close/>
                <a:moveTo>
                  <a:pt x="49985" y="81532"/>
                </a:moveTo>
                <a:lnTo>
                  <a:pt x="49985" y="87466"/>
                </a:lnTo>
                <a:lnTo>
                  <a:pt x="44049" y="87466"/>
                </a:lnTo>
                <a:lnTo>
                  <a:pt x="44049" y="81532"/>
                </a:lnTo>
                <a:close/>
                <a:moveTo>
                  <a:pt x="56232" y="81532"/>
                </a:moveTo>
                <a:lnTo>
                  <a:pt x="56232" y="87466"/>
                </a:lnTo>
                <a:lnTo>
                  <a:pt x="50296" y="87466"/>
                </a:lnTo>
                <a:lnTo>
                  <a:pt x="50296" y="81532"/>
                </a:lnTo>
                <a:close/>
                <a:moveTo>
                  <a:pt x="62480" y="81532"/>
                </a:moveTo>
                <a:lnTo>
                  <a:pt x="62480" y="87466"/>
                </a:lnTo>
                <a:lnTo>
                  <a:pt x="56545" y="87466"/>
                </a:lnTo>
                <a:lnTo>
                  <a:pt x="56545" y="81532"/>
                </a:lnTo>
                <a:close/>
                <a:moveTo>
                  <a:pt x="68727" y="81532"/>
                </a:moveTo>
                <a:lnTo>
                  <a:pt x="68727" y="87466"/>
                </a:lnTo>
                <a:lnTo>
                  <a:pt x="62792" y="87466"/>
                </a:lnTo>
                <a:lnTo>
                  <a:pt x="62792" y="81532"/>
                </a:lnTo>
                <a:close/>
                <a:moveTo>
                  <a:pt x="74975" y="81532"/>
                </a:moveTo>
                <a:lnTo>
                  <a:pt x="74975" y="87466"/>
                </a:lnTo>
                <a:lnTo>
                  <a:pt x="69039" y="87466"/>
                </a:lnTo>
                <a:lnTo>
                  <a:pt x="69039" y="81532"/>
                </a:lnTo>
                <a:close/>
                <a:moveTo>
                  <a:pt x="81223" y="81532"/>
                </a:moveTo>
                <a:lnTo>
                  <a:pt x="81223" y="87466"/>
                </a:lnTo>
                <a:lnTo>
                  <a:pt x="75286" y="87466"/>
                </a:lnTo>
                <a:lnTo>
                  <a:pt x="75286" y="81532"/>
                </a:lnTo>
                <a:close/>
                <a:moveTo>
                  <a:pt x="87470" y="81532"/>
                </a:moveTo>
                <a:lnTo>
                  <a:pt x="87470" y="87466"/>
                </a:lnTo>
                <a:lnTo>
                  <a:pt x="81535" y="87466"/>
                </a:lnTo>
                <a:lnTo>
                  <a:pt x="81535" y="81532"/>
                </a:lnTo>
                <a:close/>
                <a:moveTo>
                  <a:pt x="93718" y="81532"/>
                </a:moveTo>
                <a:lnTo>
                  <a:pt x="93718" y="87466"/>
                </a:lnTo>
                <a:lnTo>
                  <a:pt x="87784" y="87466"/>
                </a:lnTo>
                <a:lnTo>
                  <a:pt x="87784" y="81532"/>
                </a:lnTo>
                <a:close/>
                <a:moveTo>
                  <a:pt x="99967" y="81532"/>
                </a:moveTo>
                <a:lnTo>
                  <a:pt x="99967" y="87466"/>
                </a:lnTo>
                <a:lnTo>
                  <a:pt x="94031" y="87466"/>
                </a:lnTo>
                <a:lnTo>
                  <a:pt x="94031" y="81532"/>
                </a:lnTo>
                <a:close/>
                <a:moveTo>
                  <a:pt x="106214" y="81532"/>
                </a:moveTo>
                <a:lnTo>
                  <a:pt x="106214" y="87466"/>
                </a:lnTo>
                <a:lnTo>
                  <a:pt x="100278" y="87466"/>
                </a:lnTo>
                <a:lnTo>
                  <a:pt x="100278" y="81532"/>
                </a:lnTo>
                <a:close/>
                <a:moveTo>
                  <a:pt x="112461" y="81532"/>
                </a:moveTo>
                <a:lnTo>
                  <a:pt x="112461" y="87466"/>
                </a:lnTo>
                <a:lnTo>
                  <a:pt x="106527" y="87466"/>
                </a:lnTo>
                <a:lnTo>
                  <a:pt x="106527" y="81532"/>
                </a:lnTo>
                <a:close/>
                <a:moveTo>
                  <a:pt x="118710" y="81532"/>
                </a:moveTo>
                <a:lnTo>
                  <a:pt x="118710" y="87466"/>
                </a:lnTo>
                <a:lnTo>
                  <a:pt x="112774" y="87466"/>
                </a:lnTo>
                <a:lnTo>
                  <a:pt x="112774" y="81532"/>
                </a:lnTo>
                <a:close/>
                <a:moveTo>
                  <a:pt x="124957" y="81532"/>
                </a:moveTo>
                <a:lnTo>
                  <a:pt x="124957" y="87466"/>
                </a:lnTo>
                <a:lnTo>
                  <a:pt x="119021" y="87466"/>
                </a:lnTo>
                <a:lnTo>
                  <a:pt x="119021" y="81532"/>
                </a:lnTo>
                <a:close/>
                <a:moveTo>
                  <a:pt x="131204" y="81532"/>
                </a:moveTo>
                <a:lnTo>
                  <a:pt x="131204" y="87466"/>
                </a:lnTo>
                <a:lnTo>
                  <a:pt x="125270" y="87466"/>
                </a:lnTo>
                <a:lnTo>
                  <a:pt x="125270" y="81532"/>
                </a:lnTo>
                <a:close/>
                <a:moveTo>
                  <a:pt x="137451" y="81532"/>
                </a:moveTo>
                <a:lnTo>
                  <a:pt x="137451" y="87466"/>
                </a:lnTo>
                <a:lnTo>
                  <a:pt x="131517" y="87466"/>
                </a:lnTo>
                <a:lnTo>
                  <a:pt x="131517" y="81532"/>
                </a:lnTo>
                <a:close/>
                <a:moveTo>
                  <a:pt x="143702" y="81532"/>
                </a:moveTo>
                <a:lnTo>
                  <a:pt x="143702" y="87466"/>
                </a:lnTo>
                <a:lnTo>
                  <a:pt x="137766" y="87466"/>
                </a:lnTo>
                <a:lnTo>
                  <a:pt x="137766" y="81532"/>
                </a:lnTo>
                <a:close/>
                <a:moveTo>
                  <a:pt x="149949" y="81532"/>
                </a:moveTo>
                <a:lnTo>
                  <a:pt x="149949" y="87466"/>
                </a:lnTo>
                <a:lnTo>
                  <a:pt x="144015" y="87466"/>
                </a:lnTo>
                <a:lnTo>
                  <a:pt x="144015" y="81532"/>
                </a:lnTo>
                <a:close/>
                <a:moveTo>
                  <a:pt x="156196" y="81532"/>
                </a:moveTo>
                <a:lnTo>
                  <a:pt x="156196" y="87466"/>
                </a:lnTo>
                <a:lnTo>
                  <a:pt x="150262" y="87466"/>
                </a:lnTo>
                <a:lnTo>
                  <a:pt x="150262" y="81532"/>
                </a:lnTo>
                <a:close/>
                <a:moveTo>
                  <a:pt x="162445" y="81532"/>
                </a:moveTo>
                <a:lnTo>
                  <a:pt x="162445" y="87466"/>
                </a:lnTo>
                <a:lnTo>
                  <a:pt x="156509" y="87466"/>
                </a:lnTo>
                <a:lnTo>
                  <a:pt x="156509" y="81532"/>
                </a:lnTo>
                <a:close/>
                <a:moveTo>
                  <a:pt x="168692" y="81532"/>
                </a:moveTo>
                <a:lnTo>
                  <a:pt x="168692" y="87466"/>
                </a:lnTo>
                <a:lnTo>
                  <a:pt x="162756" y="87466"/>
                </a:lnTo>
                <a:lnTo>
                  <a:pt x="162756" y="81532"/>
                </a:lnTo>
                <a:close/>
                <a:moveTo>
                  <a:pt x="174939" y="81532"/>
                </a:moveTo>
                <a:lnTo>
                  <a:pt x="174939" y="87466"/>
                </a:lnTo>
                <a:lnTo>
                  <a:pt x="169005" y="87466"/>
                </a:lnTo>
                <a:lnTo>
                  <a:pt x="169005" y="81532"/>
                </a:lnTo>
                <a:close/>
                <a:moveTo>
                  <a:pt x="181186" y="81532"/>
                </a:moveTo>
                <a:lnTo>
                  <a:pt x="181186" y="87466"/>
                </a:lnTo>
                <a:lnTo>
                  <a:pt x="175252" y="87466"/>
                </a:lnTo>
                <a:lnTo>
                  <a:pt x="175252" y="81532"/>
                </a:lnTo>
                <a:close/>
                <a:moveTo>
                  <a:pt x="187435" y="81532"/>
                </a:moveTo>
                <a:lnTo>
                  <a:pt x="187435" y="87466"/>
                </a:lnTo>
                <a:lnTo>
                  <a:pt x="181499" y="87466"/>
                </a:lnTo>
                <a:lnTo>
                  <a:pt x="181499" y="81532"/>
                </a:lnTo>
                <a:close/>
                <a:moveTo>
                  <a:pt x="193684" y="81532"/>
                </a:moveTo>
                <a:lnTo>
                  <a:pt x="193684" y="87466"/>
                </a:lnTo>
                <a:lnTo>
                  <a:pt x="187749" y="87466"/>
                </a:lnTo>
                <a:lnTo>
                  <a:pt x="187749" y="81532"/>
                </a:lnTo>
                <a:close/>
                <a:moveTo>
                  <a:pt x="199931" y="81532"/>
                </a:moveTo>
                <a:lnTo>
                  <a:pt x="199931" y="87466"/>
                </a:lnTo>
                <a:lnTo>
                  <a:pt x="193996" y="87466"/>
                </a:lnTo>
                <a:lnTo>
                  <a:pt x="193996" y="81532"/>
                </a:lnTo>
                <a:close/>
                <a:moveTo>
                  <a:pt x="206180" y="81532"/>
                </a:moveTo>
                <a:lnTo>
                  <a:pt x="206180" y="87466"/>
                </a:lnTo>
                <a:lnTo>
                  <a:pt x="200244" y="87466"/>
                </a:lnTo>
                <a:lnTo>
                  <a:pt x="200244" y="81532"/>
                </a:lnTo>
                <a:close/>
                <a:moveTo>
                  <a:pt x="212427" y="81532"/>
                </a:moveTo>
                <a:lnTo>
                  <a:pt x="212427" y="87466"/>
                </a:lnTo>
                <a:lnTo>
                  <a:pt x="206491" y="87466"/>
                </a:lnTo>
                <a:lnTo>
                  <a:pt x="206491" y="81532"/>
                </a:lnTo>
                <a:close/>
                <a:moveTo>
                  <a:pt x="218674" y="81532"/>
                </a:moveTo>
                <a:lnTo>
                  <a:pt x="218674" y="87466"/>
                </a:lnTo>
                <a:lnTo>
                  <a:pt x="212739" y="87466"/>
                </a:lnTo>
                <a:lnTo>
                  <a:pt x="212739" y="81532"/>
                </a:lnTo>
                <a:close/>
                <a:moveTo>
                  <a:pt x="224921" y="81532"/>
                </a:moveTo>
                <a:lnTo>
                  <a:pt x="224921" y="87466"/>
                </a:lnTo>
                <a:lnTo>
                  <a:pt x="218987" y="87466"/>
                </a:lnTo>
                <a:lnTo>
                  <a:pt x="218987" y="81532"/>
                </a:lnTo>
                <a:close/>
                <a:moveTo>
                  <a:pt x="231170" y="81532"/>
                </a:moveTo>
                <a:lnTo>
                  <a:pt x="231170" y="87466"/>
                </a:lnTo>
                <a:lnTo>
                  <a:pt x="225234" y="87466"/>
                </a:lnTo>
                <a:lnTo>
                  <a:pt x="225234" y="81532"/>
                </a:lnTo>
                <a:close/>
                <a:moveTo>
                  <a:pt x="237417" y="81532"/>
                </a:moveTo>
                <a:lnTo>
                  <a:pt x="237417" y="87466"/>
                </a:lnTo>
                <a:lnTo>
                  <a:pt x="231481" y="87466"/>
                </a:lnTo>
                <a:lnTo>
                  <a:pt x="231481" y="81532"/>
                </a:lnTo>
                <a:close/>
                <a:moveTo>
                  <a:pt x="243664" y="81532"/>
                </a:moveTo>
                <a:lnTo>
                  <a:pt x="243664" y="87466"/>
                </a:lnTo>
                <a:lnTo>
                  <a:pt x="237729" y="87466"/>
                </a:lnTo>
                <a:lnTo>
                  <a:pt x="237729" y="81532"/>
                </a:lnTo>
                <a:close/>
                <a:moveTo>
                  <a:pt x="249911" y="81532"/>
                </a:moveTo>
                <a:lnTo>
                  <a:pt x="249911" y="87466"/>
                </a:lnTo>
                <a:lnTo>
                  <a:pt x="243977" y="87466"/>
                </a:lnTo>
                <a:lnTo>
                  <a:pt x="243977" y="81532"/>
                </a:lnTo>
                <a:close/>
                <a:moveTo>
                  <a:pt x="256161" y="81532"/>
                </a:moveTo>
                <a:lnTo>
                  <a:pt x="256161" y="87466"/>
                </a:lnTo>
                <a:lnTo>
                  <a:pt x="250225" y="87466"/>
                </a:lnTo>
                <a:lnTo>
                  <a:pt x="250225" y="81532"/>
                </a:lnTo>
                <a:close/>
                <a:moveTo>
                  <a:pt x="262409" y="81532"/>
                </a:moveTo>
                <a:lnTo>
                  <a:pt x="262409" y="87466"/>
                </a:lnTo>
                <a:lnTo>
                  <a:pt x="256474" y="87466"/>
                </a:lnTo>
                <a:lnTo>
                  <a:pt x="256474" y="81532"/>
                </a:lnTo>
                <a:close/>
                <a:moveTo>
                  <a:pt x="268656" y="81532"/>
                </a:moveTo>
                <a:lnTo>
                  <a:pt x="268656" y="87466"/>
                </a:lnTo>
                <a:lnTo>
                  <a:pt x="262721" y="87466"/>
                </a:lnTo>
                <a:lnTo>
                  <a:pt x="262721" y="81532"/>
                </a:lnTo>
                <a:close/>
                <a:moveTo>
                  <a:pt x="274904" y="81532"/>
                </a:moveTo>
                <a:lnTo>
                  <a:pt x="274904" y="87466"/>
                </a:lnTo>
                <a:lnTo>
                  <a:pt x="268968" y="87466"/>
                </a:lnTo>
                <a:lnTo>
                  <a:pt x="268968" y="81532"/>
                </a:lnTo>
                <a:close/>
                <a:moveTo>
                  <a:pt x="6251" y="87779"/>
                </a:moveTo>
                <a:lnTo>
                  <a:pt x="6251" y="93713"/>
                </a:lnTo>
                <a:lnTo>
                  <a:pt x="315" y="93713"/>
                </a:lnTo>
                <a:lnTo>
                  <a:pt x="315" y="87779"/>
                </a:lnTo>
                <a:close/>
                <a:moveTo>
                  <a:pt x="12498" y="87779"/>
                </a:moveTo>
                <a:lnTo>
                  <a:pt x="12498" y="93713"/>
                </a:lnTo>
                <a:lnTo>
                  <a:pt x="6562" y="93713"/>
                </a:lnTo>
                <a:lnTo>
                  <a:pt x="6562" y="87779"/>
                </a:lnTo>
                <a:close/>
                <a:moveTo>
                  <a:pt x="18745" y="87779"/>
                </a:moveTo>
                <a:lnTo>
                  <a:pt x="18745" y="93713"/>
                </a:lnTo>
                <a:lnTo>
                  <a:pt x="12810" y="93713"/>
                </a:lnTo>
                <a:lnTo>
                  <a:pt x="12810" y="87779"/>
                </a:lnTo>
                <a:close/>
                <a:moveTo>
                  <a:pt x="24992" y="87779"/>
                </a:moveTo>
                <a:lnTo>
                  <a:pt x="24992" y="93713"/>
                </a:lnTo>
                <a:lnTo>
                  <a:pt x="19058" y="93713"/>
                </a:lnTo>
                <a:lnTo>
                  <a:pt x="19058" y="87779"/>
                </a:lnTo>
                <a:close/>
                <a:moveTo>
                  <a:pt x="31242" y="87779"/>
                </a:moveTo>
                <a:lnTo>
                  <a:pt x="31242" y="93713"/>
                </a:lnTo>
                <a:lnTo>
                  <a:pt x="25305" y="93713"/>
                </a:lnTo>
                <a:lnTo>
                  <a:pt x="25305" y="87779"/>
                </a:lnTo>
                <a:close/>
                <a:moveTo>
                  <a:pt x="37489" y="87779"/>
                </a:moveTo>
                <a:lnTo>
                  <a:pt x="37489" y="93713"/>
                </a:lnTo>
                <a:lnTo>
                  <a:pt x="31553" y="93713"/>
                </a:lnTo>
                <a:lnTo>
                  <a:pt x="31553" y="87779"/>
                </a:lnTo>
                <a:close/>
                <a:moveTo>
                  <a:pt x="43737" y="87779"/>
                </a:moveTo>
                <a:lnTo>
                  <a:pt x="43737" y="93713"/>
                </a:lnTo>
                <a:lnTo>
                  <a:pt x="37802" y="93713"/>
                </a:lnTo>
                <a:lnTo>
                  <a:pt x="37802" y="87779"/>
                </a:lnTo>
                <a:close/>
                <a:moveTo>
                  <a:pt x="49985" y="87779"/>
                </a:moveTo>
                <a:lnTo>
                  <a:pt x="49985" y="93713"/>
                </a:lnTo>
                <a:lnTo>
                  <a:pt x="44049" y="93713"/>
                </a:lnTo>
                <a:lnTo>
                  <a:pt x="44049" y="87779"/>
                </a:lnTo>
                <a:close/>
                <a:moveTo>
                  <a:pt x="56232" y="87779"/>
                </a:moveTo>
                <a:lnTo>
                  <a:pt x="56232" y="93713"/>
                </a:lnTo>
                <a:lnTo>
                  <a:pt x="50296" y="93713"/>
                </a:lnTo>
                <a:lnTo>
                  <a:pt x="50296" y="87779"/>
                </a:lnTo>
                <a:close/>
                <a:moveTo>
                  <a:pt x="62480" y="87779"/>
                </a:moveTo>
                <a:lnTo>
                  <a:pt x="62480" y="93713"/>
                </a:lnTo>
                <a:lnTo>
                  <a:pt x="56545" y="93713"/>
                </a:lnTo>
                <a:lnTo>
                  <a:pt x="56545" y="87779"/>
                </a:lnTo>
                <a:close/>
                <a:moveTo>
                  <a:pt x="68727" y="87779"/>
                </a:moveTo>
                <a:lnTo>
                  <a:pt x="68727" y="93713"/>
                </a:lnTo>
                <a:lnTo>
                  <a:pt x="62792" y="93713"/>
                </a:lnTo>
                <a:lnTo>
                  <a:pt x="62792" y="87779"/>
                </a:lnTo>
                <a:close/>
                <a:moveTo>
                  <a:pt x="74975" y="87779"/>
                </a:moveTo>
                <a:lnTo>
                  <a:pt x="74975" y="93713"/>
                </a:lnTo>
                <a:lnTo>
                  <a:pt x="69039" y="93713"/>
                </a:lnTo>
                <a:lnTo>
                  <a:pt x="69039" y="87779"/>
                </a:lnTo>
                <a:close/>
                <a:moveTo>
                  <a:pt x="81223" y="87779"/>
                </a:moveTo>
                <a:lnTo>
                  <a:pt x="81223" y="93713"/>
                </a:lnTo>
                <a:lnTo>
                  <a:pt x="75286" y="93713"/>
                </a:lnTo>
                <a:lnTo>
                  <a:pt x="75286" y="87779"/>
                </a:lnTo>
                <a:close/>
                <a:moveTo>
                  <a:pt x="87470" y="87779"/>
                </a:moveTo>
                <a:lnTo>
                  <a:pt x="87470" y="93713"/>
                </a:lnTo>
                <a:lnTo>
                  <a:pt x="81535" y="93713"/>
                </a:lnTo>
                <a:lnTo>
                  <a:pt x="81535" y="87779"/>
                </a:lnTo>
                <a:close/>
                <a:moveTo>
                  <a:pt x="93718" y="87779"/>
                </a:moveTo>
                <a:lnTo>
                  <a:pt x="93718" y="93713"/>
                </a:lnTo>
                <a:lnTo>
                  <a:pt x="87784" y="93713"/>
                </a:lnTo>
                <a:lnTo>
                  <a:pt x="87784" y="87779"/>
                </a:lnTo>
                <a:close/>
                <a:moveTo>
                  <a:pt x="162445" y="87779"/>
                </a:moveTo>
                <a:lnTo>
                  <a:pt x="162445" y="93713"/>
                </a:lnTo>
                <a:lnTo>
                  <a:pt x="156509" y="93713"/>
                </a:lnTo>
                <a:lnTo>
                  <a:pt x="156509" y="87779"/>
                </a:lnTo>
                <a:close/>
                <a:moveTo>
                  <a:pt x="168692" y="87779"/>
                </a:moveTo>
                <a:lnTo>
                  <a:pt x="168692" y="93713"/>
                </a:lnTo>
                <a:lnTo>
                  <a:pt x="162756" y="93713"/>
                </a:lnTo>
                <a:lnTo>
                  <a:pt x="162756" y="87779"/>
                </a:lnTo>
                <a:close/>
                <a:moveTo>
                  <a:pt x="174939" y="87779"/>
                </a:moveTo>
                <a:lnTo>
                  <a:pt x="174939" y="93713"/>
                </a:lnTo>
                <a:lnTo>
                  <a:pt x="169005" y="93713"/>
                </a:lnTo>
                <a:lnTo>
                  <a:pt x="169005" y="87779"/>
                </a:lnTo>
                <a:close/>
                <a:moveTo>
                  <a:pt x="181186" y="87779"/>
                </a:moveTo>
                <a:lnTo>
                  <a:pt x="181186" y="93713"/>
                </a:lnTo>
                <a:lnTo>
                  <a:pt x="175252" y="93713"/>
                </a:lnTo>
                <a:lnTo>
                  <a:pt x="175252" y="87779"/>
                </a:lnTo>
                <a:close/>
                <a:moveTo>
                  <a:pt x="187435" y="87779"/>
                </a:moveTo>
                <a:lnTo>
                  <a:pt x="187435" y="93713"/>
                </a:lnTo>
                <a:lnTo>
                  <a:pt x="181499" y="93713"/>
                </a:lnTo>
                <a:lnTo>
                  <a:pt x="181499" y="87779"/>
                </a:lnTo>
                <a:close/>
                <a:moveTo>
                  <a:pt x="193684" y="87779"/>
                </a:moveTo>
                <a:lnTo>
                  <a:pt x="193684" y="93713"/>
                </a:lnTo>
                <a:lnTo>
                  <a:pt x="187749" y="93713"/>
                </a:lnTo>
                <a:lnTo>
                  <a:pt x="187749" y="87779"/>
                </a:lnTo>
                <a:close/>
                <a:moveTo>
                  <a:pt x="199931" y="87779"/>
                </a:moveTo>
                <a:lnTo>
                  <a:pt x="199931" y="93713"/>
                </a:lnTo>
                <a:lnTo>
                  <a:pt x="193996" y="93713"/>
                </a:lnTo>
                <a:lnTo>
                  <a:pt x="193996" y="87779"/>
                </a:lnTo>
                <a:close/>
                <a:moveTo>
                  <a:pt x="206180" y="87779"/>
                </a:moveTo>
                <a:lnTo>
                  <a:pt x="206180" y="93713"/>
                </a:lnTo>
                <a:lnTo>
                  <a:pt x="200244" y="93713"/>
                </a:lnTo>
                <a:lnTo>
                  <a:pt x="200244" y="87779"/>
                </a:lnTo>
                <a:close/>
                <a:moveTo>
                  <a:pt x="212427" y="87779"/>
                </a:moveTo>
                <a:lnTo>
                  <a:pt x="212427" y="93713"/>
                </a:lnTo>
                <a:lnTo>
                  <a:pt x="206491" y="93713"/>
                </a:lnTo>
                <a:lnTo>
                  <a:pt x="206491" y="87779"/>
                </a:lnTo>
                <a:close/>
                <a:moveTo>
                  <a:pt x="99967" y="87781"/>
                </a:moveTo>
                <a:lnTo>
                  <a:pt x="99967" y="93717"/>
                </a:lnTo>
                <a:lnTo>
                  <a:pt x="94031" y="93717"/>
                </a:lnTo>
                <a:lnTo>
                  <a:pt x="94031" y="87781"/>
                </a:lnTo>
                <a:close/>
                <a:moveTo>
                  <a:pt x="106214" y="87781"/>
                </a:moveTo>
                <a:lnTo>
                  <a:pt x="106214" y="93717"/>
                </a:lnTo>
                <a:lnTo>
                  <a:pt x="100278" y="93717"/>
                </a:lnTo>
                <a:lnTo>
                  <a:pt x="100278" y="87781"/>
                </a:lnTo>
                <a:close/>
                <a:moveTo>
                  <a:pt x="112461" y="87781"/>
                </a:moveTo>
                <a:lnTo>
                  <a:pt x="112461" y="93717"/>
                </a:lnTo>
                <a:lnTo>
                  <a:pt x="106527" y="93717"/>
                </a:lnTo>
                <a:lnTo>
                  <a:pt x="106527" y="87781"/>
                </a:lnTo>
                <a:close/>
                <a:moveTo>
                  <a:pt x="118710" y="87781"/>
                </a:moveTo>
                <a:lnTo>
                  <a:pt x="118710" y="93717"/>
                </a:lnTo>
                <a:lnTo>
                  <a:pt x="112774" y="93717"/>
                </a:lnTo>
                <a:lnTo>
                  <a:pt x="112774" y="87781"/>
                </a:lnTo>
                <a:close/>
                <a:moveTo>
                  <a:pt x="124957" y="87781"/>
                </a:moveTo>
                <a:lnTo>
                  <a:pt x="124957" y="93717"/>
                </a:lnTo>
                <a:lnTo>
                  <a:pt x="119021" y="93717"/>
                </a:lnTo>
                <a:lnTo>
                  <a:pt x="119021" y="87781"/>
                </a:lnTo>
                <a:close/>
                <a:moveTo>
                  <a:pt x="131204" y="87781"/>
                </a:moveTo>
                <a:lnTo>
                  <a:pt x="131204" y="93717"/>
                </a:lnTo>
                <a:lnTo>
                  <a:pt x="125270" y="93717"/>
                </a:lnTo>
                <a:lnTo>
                  <a:pt x="125270" y="87781"/>
                </a:lnTo>
                <a:close/>
                <a:moveTo>
                  <a:pt x="137451" y="87781"/>
                </a:moveTo>
                <a:lnTo>
                  <a:pt x="137451" y="93717"/>
                </a:lnTo>
                <a:lnTo>
                  <a:pt x="131517" y="93717"/>
                </a:lnTo>
                <a:lnTo>
                  <a:pt x="131517" y="87781"/>
                </a:lnTo>
                <a:close/>
                <a:moveTo>
                  <a:pt x="143702" y="87781"/>
                </a:moveTo>
                <a:lnTo>
                  <a:pt x="143702" y="93717"/>
                </a:lnTo>
                <a:lnTo>
                  <a:pt x="137766" y="93717"/>
                </a:lnTo>
                <a:lnTo>
                  <a:pt x="137766" y="87781"/>
                </a:lnTo>
                <a:close/>
                <a:moveTo>
                  <a:pt x="149949" y="87781"/>
                </a:moveTo>
                <a:lnTo>
                  <a:pt x="149949" y="93717"/>
                </a:lnTo>
                <a:lnTo>
                  <a:pt x="144015" y="93717"/>
                </a:lnTo>
                <a:lnTo>
                  <a:pt x="144015" y="87781"/>
                </a:lnTo>
                <a:close/>
                <a:moveTo>
                  <a:pt x="156196" y="87781"/>
                </a:moveTo>
                <a:lnTo>
                  <a:pt x="156196" y="93717"/>
                </a:lnTo>
                <a:lnTo>
                  <a:pt x="150262" y="93717"/>
                </a:lnTo>
                <a:lnTo>
                  <a:pt x="150262" y="87781"/>
                </a:lnTo>
                <a:close/>
                <a:moveTo>
                  <a:pt x="218674" y="87781"/>
                </a:moveTo>
                <a:lnTo>
                  <a:pt x="218674" y="93717"/>
                </a:lnTo>
                <a:lnTo>
                  <a:pt x="212739" y="93717"/>
                </a:lnTo>
                <a:lnTo>
                  <a:pt x="212739" y="87781"/>
                </a:lnTo>
                <a:close/>
                <a:moveTo>
                  <a:pt x="224921" y="87781"/>
                </a:moveTo>
                <a:lnTo>
                  <a:pt x="224921" y="93717"/>
                </a:lnTo>
                <a:lnTo>
                  <a:pt x="218987" y="93717"/>
                </a:lnTo>
                <a:lnTo>
                  <a:pt x="218987" y="87781"/>
                </a:lnTo>
                <a:close/>
                <a:moveTo>
                  <a:pt x="231170" y="87781"/>
                </a:moveTo>
                <a:lnTo>
                  <a:pt x="231170" y="93717"/>
                </a:lnTo>
                <a:lnTo>
                  <a:pt x="225234" y="93717"/>
                </a:lnTo>
                <a:lnTo>
                  <a:pt x="225234" y="87781"/>
                </a:lnTo>
                <a:close/>
                <a:moveTo>
                  <a:pt x="237417" y="87781"/>
                </a:moveTo>
                <a:lnTo>
                  <a:pt x="237417" y="93717"/>
                </a:lnTo>
                <a:lnTo>
                  <a:pt x="231481" y="93717"/>
                </a:lnTo>
                <a:lnTo>
                  <a:pt x="231481" y="87781"/>
                </a:lnTo>
                <a:close/>
                <a:moveTo>
                  <a:pt x="243664" y="87781"/>
                </a:moveTo>
                <a:lnTo>
                  <a:pt x="243664" y="93717"/>
                </a:lnTo>
                <a:lnTo>
                  <a:pt x="237729" y="93717"/>
                </a:lnTo>
                <a:lnTo>
                  <a:pt x="237729" y="87781"/>
                </a:lnTo>
                <a:close/>
                <a:moveTo>
                  <a:pt x="249911" y="87781"/>
                </a:moveTo>
                <a:lnTo>
                  <a:pt x="249911" y="93717"/>
                </a:lnTo>
                <a:lnTo>
                  <a:pt x="243977" y="93717"/>
                </a:lnTo>
                <a:lnTo>
                  <a:pt x="243977" y="87781"/>
                </a:lnTo>
                <a:close/>
                <a:moveTo>
                  <a:pt x="256161" y="87781"/>
                </a:moveTo>
                <a:lnTo>
                  <a:pt x="256161" y="93717"/>
                </a:lnTo>
                <a:lnTo>
                  <a:pt x="250225" y="93717"/>
                </a:lnTo>
                <a:lnTo>
                  <a:pt x="250225" y="87781"/>
                </a:lnTo>
                <a:close/>
                <a:moveTo>
                  <a:pt x="262409" y="87781"/>
                </a:moveTo>
                <a:lnTo>
                  <a:pt x="262409" y="93717"/>
                </a:lnTo>
                <a:lnTo>
                  <a:pt x="256474" y="93717"/>
                </a:lnTo>
                <a:lnTo>
                  <a:pt x="256474" y="87781"/>
                </a:lnTo>
                <a:close/>
                <a:moveTo>
                  <a:pt x="268656" y="87781"/>
                </a:moveTo>
                <a:lnTo>
                  <a:pt x="268656" y="93717"/>
                </a:lnTo>
                <a:lnTo>
                  <a:pt x="262721" y="93717"/>
                </a:lnTo>
                <a:lnTo>
                  <a:pt x="262721" y="87781"/>
                </a:lnTo>
                <a:close/>
                <a:moveTo>
                  <a:pt x="274904" y="87781"/>
                </a:moveTo>
                <a:lnTo>
                  <a:pt x="274904" y="93717"/>
                </a:lnTo>
                <a:lnTo>
                  <a:pt x="268968" y="93717"/>
                </a:lnTo>
                <a:lnTo>
                  <a:pt x="268968" y="87781"/>
                </a:lnTo>
                <a:close/>
                <a:moveTo>
                  <a:pt x="6251" y="94028"/>
                </a:moveTo>
                <a:lnTo>
                  <a:pt x="6251" y="99964"/>
                </a:lnTo>
                <a:lnTo>
                  <a:pt x="315" y="99964"/>
                </a:lnTo>
                <a:lnTo>
                  <a:pt x="315" y="94028"/>
                </a:lnTo>
                <a:close/>
                <a:moveTo>
                  <a:pt x="12498" y="94028"/>
                </a:moveTo>
                <a:lnTo>
                  <a:pt x="12498" y="99964"/>
                </a:lnTo>
                <a:lnTo>
                  <a:pt x="6562" y="99964"/>
                </a:lnTo>
                <a:lnTo>
                  <a:pt x="6562" y="94028"/>
                </a:lnTo>
                <a:close/>
                <a:moveTo>
                  <a:pt x="18745" y="94028"/>
                </a:moveTo>
                <a:lnTo>
                  <a:pt x="18745" y="99964"/>
                </a:lnTo>
                <a:lnTo>
                  <a:pt x="12810" y="99964"/>
                </a:lnTo>
                <a:lnTo>
                  <a:pt x="12810" y="94028"/>
                </a:lnTo>
                <a:close/>
                <a:moveTo>
                  <a:pt x="24992" y="94028"/>
                </a:moveTo>
                <a:lnTo>
                  <a:pt x="24992" y="99964"/>
                </a:lnTo>
                <a:lnTo>
                  <a:pt x="19058" y="99964"/>
                </a:lnTo>
                <a:lnTo>
                  <a:pt x="19058" y="94028"/>
                </a:lnTo>
                <a:close/>
                <a:moveTo>
                  <a:pt x="31242" y="94028"/>
                </a:moveTo>
                <a:lnTo>
                  <a:pt x="31242" y="99964"/>
                </a:lnTo>
                <a:lnTo>
                  <a:pt x="25305" y="99964"/>
                </a:lnTo>
                <a:lnTo>
                  <a:pt x="25305" y="94028"/>
                </a:lnTo>
                <a:close/>
                <a:moveTo>
                  <a:pt x="37489" y="94028"/>
                </a:moveTo>
                <a:lnTo>
                  <a:pt x="37489" y="99964"/>
                </a:lnTo>
                <a:lnTo>
                  <a:pt x="31553" y="99964"/>
                </a:lnTo>
                <a:lnTo>
                  <a:pt x="31553" y="94028"/>
                </a:lnTo>
                <a:close/>
                <a:moveTo>
                  <a:pt x="43737" y="94028"/>
                </a:moveTo>
                <a:lnTo>
                  <a:pt x="43737" y="99964"/>
                </a:lnTo>
                <a:lnTo>
                  <a:pt x="37802" y="99964"/>
                </a:lnTo>
                <a:lnTo>
                  <a:pt x="37802" y="94028"/>
                </a:lnTo>
                <a:close/>
                <a:moveTo>
                  <a:pt x="49985" y="94028"/>
                </a:moveTo>
                <a:lnTo>
                  <a:pt x="49985" y="99964"/>
                </a:lnTo>
                <a:lnTo>
                  <a:pt x="44049" y="99964"/>
                </a:lnTo>
                <a:lnTo>
                  <a:pt x="44049" y="94028"/>
                </a:lnTo>
                <a:close/>
                <a:moveTo>
                  <a:pt x="56232" y="94028"/>
                </a:moveTo>
                <a:lnTo>
                  <a:pt x="56232" y="99964"/>
                </a:lnTo>
                <a:lnTo>
                  <a:pt x="50296" y="99964"/>
                </a:lnTo>
                <a:lnTo>
                  <a:pt x="50296" y="94028"/>
                </a:lnTo>
                <a:close/>
                <a:moveTo>
                  <a:pt x="62480" y="94028"/>
                </a:moveTo>
                <a:lnTo>
                  <a:pt x="62480" y="99964"/>
                </a:lnTo>
                <a:lnTo>
                  <a:pt x="56545" y="99964"/>
                </a:lnTo>
                <a:lnTo>
                  <a:pt x="56545" y="94028"/>
                </a:lnTo>
                <a:close/>
                <a:moveTo>
                  <a:pt x="68727" y="94028"/>
                </a:moveTo>
                <a:lnTo>
                  <a:pt x="68727" y="99964"/>
                </a:lnTo>
                <a:lnTo>
                  <a:pt x="62792" y="99964"/>
                </a:lnTo>
                <a:lnTo>
                  <a:pt x="62792" y="94028"/>
                </a:lnTo>
                <a:close/>
                <a:moveTo>
                  <a:pt x="74975" y="94028"/>
                </a:moveTo>
                <a:lnTo>
                  <a:pt x="74975" y="99964"/>
                </a:lnTo>
                <a:lnTo>
                  <a:pt x="69039" y="99964"/>
                </a:lnTo>
                <a:lnTo>
                  <a:pt x="69039" y="94028"/>
                </a:lnTo>
                <a:close/>
                <a:moveTo>
                  <a:pt x="81223" y="94028"/>
                </a:moveTo>
                <a:lnTo>
                  <a:pt x="81223" y="99964"/>
                </a:lnTo>
                <a:lnTo>
                  <a:pt x="75286" y="99964"/>
                </a:lnTo>
                <a:lnTo>
                  <a:pt x="75286" y="94028"/>
                </a:lnTo>
                <a:close/>
                <a:moveTo>
                  <a:pt x="87470" y="94028"/>
                </a:moveTo>
                <a:lnTo>
                  <a:pt x="87470" y="99964"/>
                </a:lnTo>
                <a:lnTo>
                  <a:pt x="81535" y="99964"/>
                </a:lnTo>
                <a:lnTo>
                  <a:pt x="81535" y="94028"/>
                </a:lnTo>
                <a:close/>
                <a:moveTo>
                  <a:pt x="93718" y="94028"/>
                </a:moveTo>
                <a:lnTo>
                  <a:pt x="93718" y="99964"/>
                </a:lnTo>
                <a:lnTo>
                  <a:pt x="87784" y="99964"/>
                </a:lnTo>
                <a:lnTo>
                  <a:pt x="87784" y="94028"/>
                </a:lnTo>
                <a:close/>
                <a:moveTo>
                  <a:pt x="99967" y="94028"/>
                </a:moveTo>
                <a:lnTo>
                  <a:pt x="99967" y="99964"/>
                </a:lnTo>
                <a:lnTo>
                  <a:pt x="94031" y="99964"/>
                </a:lnTo>
                <a:lnTo>
                  <a:pt x="94031" y="94028"/>
                </a:lnTo>
                <a:close/>
                <a:moveTo>
                  <a:pt x="106214" y="94029"/>
                </a:moveTo>
                <a:lnTo>
                  <a:pt x="106214" y="99964"/>
                </a:lnTo>
                <a:lnTo>
                  <a:pt x="100278" y="99964"/>
                </a:lnTo>
                <a:lnTo>
                  <a:pt x="100278" y="94029"/>
                </a:lnTo>
                <a:close/>
                <a:moveTo>
                  <a:pt x="112461" y="94029"/>
                </a:moveTo>
                <a:lnTo>
                  <a:pt x="112461" y="99964"/>
                </a:lnTo>
                <a:lnTo>
                  <a:pt x="106527" y="99964"/>
                </a:lnTo>
                <a:lnTo>
                  <a:pt x="106527" y="94029"/>
                </a:lnTo>
                <a:close/>
                <a:moveTo>
                  <a:pt x="118710" y="94029"/>
                </a:moveTo>
                <a:lnTo>
                  <a:pt x="118710" y="99964"/>
                </a:lnTo>
                <a:lnTo>
                  <a:pt x="112774" y="99964"/>
                </a:lnTo>
                <a:lnTo>
                  <a:pt x="112774" y="94029"/>
                </a:lnTo>
                <a:close/>
                <a:moveTo>
                  <a:pt x="124957" y="94029"/>
                </a:moveTo>
                <a:lnTo>
                  <a:pt x="124957" y="99964"/>
                </a:lnTo>
                <a:lnTo>
                  <a:pt x="119021" y="99964"/>
                </a:lnTo>
                <a:lnTo>
                  <a:pt x="119021" y="94029"/>
                </a:lnTo>
                <a:close/>
                <a:moveTo>
                  <a:pt x="131204" y="94029"/>
                </a:moveTo>
                <a:lnTo>
                  <a:pt x="131204" y="99964"/>
                </a:lnTo>
                <a:lnTo>
                  <a:pt x="125270" y="99964"/>
                </a:lnTo>
                <a:lnTo>
                  <a:pt x="125270" y="94029"/>
                </a:lnTo>
                <a:close/>
                <a:moveTo>
                  <a:pt x="137451" y="94029"/>
                </a:moveTo>
                <a:lnTo>
                  <a:pt x="137451" y="99964"/>
                </a:lnTo>
                <a:lnTo>
                  <a:pt x="131517" y="99964"/>
                </a:lnTo>
                <a:lnTo>
                  <a:pt x="131517" y="94029"/>
                </a:lnTo>
                <a:close/>
                <a:moveTo>
                  <a:pt x="143702" y="94029"/>
                </a:moveTo>
                <a:lnTo>
                  <a:pt x="143702" y="99964"/>
                </a:lnTo>
                <a:lnTo>
                  <a:pt x="137766" y="99964"/>
                </a:lnTo>
                <a:lnTo>
                  <a:pt x="137766" y="94029"/>
                </a:lnTo>
                <a:close/>
                <a:moveTo>
                  <a:pt x="149949" y="94029"/>
                </a:moveTo>
                <a:lnTo>
                  <a:pt x="149949" y="99964"/>
                </a:lnTo>
                <a:lnTo>
                  <a:pt x="144015" y="99964"/>
                </a:lnTo>
                <a:lnTo>
                  <a:pt x="144015" y="94029"/>
                </a:lnTo>
                <a:close/>
                <a:moveTo>
                  <a:pt x="156196" y="94029"/>
                </a:moveTo>
                <a:lnTo>
                  <a:pt x="156196" y="99964"/>
                </a:lnTo>
                <a:lnTo>
                  <a:pt x="150262" y="99964"/>
                </a:lnTo>
                <a:lnTo>
                  <a:pt x="150262" y="94029"/>
                </a:lnTo>
                <a:close/>
                <a:moveTo>
                  <a:pt x="162445" y="94028"/>
                </a:moveTo>
                <a:lnTo>
                  <a:pt x="162445" y="99964"/>
                </a:lnTo>
                <a:lnTo>
                  <a:pt x="156509" y="99964"/>
                </a:lnTo>
                <a:lnTo>
                  <a:pt x="156509" y="94028"/>
                </a:lnTo>
                <a:close/>
                <a:moveTo>
                  <a:pt x="168692" y="94028"/>
                </a:moveTo>
                <a:lnTo>
                  <a:pt x="168692" y="99964"/>
                </a:lnTo>
                <a:lnTo>
                  <a:pt x="162756" y="99964"/>
                </a:lnTo>
                <a:lnTo>
                  <a:pt x="162756" y="94028"/>
                </a:lnTo>
                <a:close/>
                <a:moveTo>
                  <a:pt x="174939" y="94028"/>
                </a:moveTo>
                <a:lnTo>
                  <a:pt x="174939" y="99964"/>
                </a:lnTo>
                <a:lnTo>
                  <a:pt x="169005" y="99964"/>
                </a:lnTo>
                <a:lnTo>
                  <a:pt x="169005" y="94028"/>
                </a:lnTo>
                <a:close/>
                <a:moveTo>
                  <a:pt x="181186" y="94028"/>
                </a:moveTo>
                <a:lnTo>
                  <a:pt x="181186" y="99964"/>
                </a:lnTo>
                <a:lnTo>
                  <a:pt x="175252" y="99964"/>
                </a:lnTo>
                <a:lnTo>
                  <a:pt x="175252" y="94028"/>
                </a:lnTo>
                <a:close/>
                <a:moveTo>
                  <a:pt x="187435" y="94028"/>
                </a:moveTo>
                <a:lnTo>
                  <a:pt x="187435" y="99964"/>
                </a:lnTo>
                <a:lnTo>
                  <a:pt x="181499" y="99964"/>
                </a:lnTo>
                <a:lnTo>
                  <a:pt x="181499" y="94028"/>
                </a:lnTo>
                <a:close/>
                <a:moveTo>
                  <a:pt x="193684" y="94028"/>
                </a:moveTo>
                <a:lnTo>
                  <a:pt x="193684" y="99964"/>
                </a:lnTo>
                <a:lnTo>
                  <a:pt x="187749" y="99964"/>
                </a:lnTo>
                <a:lnTo>
                  <a:pt x="187749" y="94028"/>
                </a:lnTo>
                <a:close/>
                <a:moveTo>
                  <a:pt x="199931" y="94028"/>
                </a:moveTo>
                <a:lnTo>
                  <a:pt x="199931" y="99964"/>
                </a:lnTo>
                <a:lnTo>
                  <a:pt x="193996" y="99964"/>
                </a:lnTo>
                <a:lnTo>
                  <a:pt x="193996" y="94028"/>
                </a:lnTo>
                <a:close/>
                <a:moveTo>
                  <a:pt x="206180" y="94028"/>
                </a:moveTo>
                <a:lnTo>
                  <a:pt x="206180" y="99964"/>
                </a:lnTo>
                <a:lnTo>
                  <a:pt x="200244" y="99964"/>
                </a:lnTo>
                <a:lnTo>
                  <a:pt x="200244" y="94028"/>
                </a:lnTo>
                <a:close/>
                <a:moveTo>
                  <a:pt x="212427" y="94028"/>
                </a:moveTo>
                <a:lnTo>
                  <a:pt x="212427" y="99964"/>
                </a:lnTo>
                <a:lnTo>
                  <a:pt x="206491" y="99964"/>
                </a:lnTo>
                <a:lnTo>
                  <a:pt x="206491" y="94028"/>
                </a:lnTo>
                <a:close/>
                <a:moveTo>
                  <a:pt x="218674" y="94028"/>
                </a:moveTo>
                <a:lnTo>
                  <a:pt x="218674" y="99964"/>
                </a:lnTo>
                <a:lnTo>
                  <a:pt x="212739" y="99964"/>
                </a:lnTo>
                <a:lnTo>
                  <a:pt x="212739" y="94028"/>
                </a:lnTo>
                <a:close/>
                <a:moveTo>
                  <a:pt x="224921" y="94029"/>
                </a:moveTo>
                <a:lnTo>
                  <a:pt x="224921" y="99964"/>
                </a:lnTo>
                <a:lnTo>
                  <a:pt x="218987" y="99964"/>
                </a:lnTo>
                <a:lnTo>
                  <a:pt x="218987" y="94029"/>
                </a:lnTo>
                <a:close/>
                <a:moveTo>
                  <a:pt x="231170" y="94029"/>
                </a:moveTo>
                <a:lnTo>
                  <a:pt x="231170" y="99964"/>
                </a:lnTo>
                <a:lnTo>
                  <a:pt x="225234" y="99964"/>
                </a:lnTo>
                <a:lnTo>
                  <a:pt x="225234" y="94029"/>
                </a:lnTo>
                <a:close/>
                <a:moveTo>
                  <a:pt x="237417" y="94029"/>
                </a:moveTo>
                <a:lnTo>
                  <a:pt x="237417" y="99964"/>
                </a:lnTo>
                <a:lnTo>
                  <a:pt x="231481" y="99964"/>
                </a:lnTo>
                <a:lnTo>
                  <a:pt x="231481" y="94029"/>
                </a:lnTo>
                <a:close/>
                <a:moveTo>
                  <a:pt x="243664" y="94029"/>
                </a:moveTo>
                <a:lnTo>
                  <a:pt x="243664" y="99964"/>
                </a:lnTo>
                <a:lnTo>
                  <a:pt x="237729" y="99964"/>
                </a:lnTo>
                <a:lnTo>
                  <a:pt x="237729" y="94029"/>
                </a:lnTo>
                <a:close/>
                <a:moveTo>
                  <a:pt x="249911" y="94029"/>
                </a:moveTo>
                <a:lnTo>
                  <a:pt x="249911" y="99964"/>
                </a:lnTo>
                <a:lnTo>
                  <a:pt x="243977" y="99964"/>
                </a:lnTo>
                <a:lnTo>
                  <a:pt x="243977" y="94029"/>
                </a:lnTo>
                <a:close/>
                <a:moveTo>
                  <a:pt x="256161" y="94029"/>
                </a:moveTo>
                <a:lnTo>
                  <a:pt x="256161" y="99964"/>
                </a:lnTo>
                <a:lnTo>
                  <a:pt x="250225" y="99964"/>
                </a:lnTo>
                <a:lnTo>
                  <a:pt x="250225" y="94029"/>
                </a:lnTo>
                <a:close/>
                <a:moveTo>
                  <a:pt x="262409" y="94029"/>
                </a:moveTo>
                <a:lnTo>
                  <a:pt x="262409" y="99964"/>
                </a:lnTo>
                <a:lnTo>
                  <a:pt x="256474" y="99964"/>
                </a:lnTo>
                <a:lnTo>
                  <a:pt x="256474" y="94029"/>
                </a:lnTo>
                <a:close/>
                <a:moveTo>
                  <a:pt x="268656" y="94029"/>
                </a:moveTo>
                <a:lnTo>
                  <a:pt x="268656" y="99964"/>
                </a:lnTo>
                <a:lnTo>
                  <a:pt x="262721" y="99964"/>
                </a:lnTo>
                <a:lnTo>
                  <a:pt x="262721" y="94029"/>
                </a:lnTo>
                <a:close/>
                <a:moveTo>
                  <a:pt x="274904" y="94029"/>
                </a:moveTo>
                <a:lnTo>
                  <a:pt x="274904" y="99964"/>
                </a:lnTo>
                <a:lnTo>
                  <a:pt x="268968" y="99964"/>
                </a:lnTo>
                <a:lnTo>
                  <a:pt x="268968" y="94029"/>
                </a:lnTo>
                <a:close/>
                <a:moveTo>
                  <a:pt x="6251" y="100276"/>
                </a:moveTo>
                <a:lnTo>
                  <a:pt x="6251" y="106211"/>
                </a:lnTo>
                <a:lnTo>
                  <a:pt x="315" y="106211"/>
                </a:lnTo>
                <a:lnTo>
                  <a:pt x="315" y="100276"/>
                </a:lnTo>
                <a:close/>
                <a:moveTo>
                  <a:pt x="12498" y="100276"/>
                </a:moveTo>
                <a:lnTo>
                  <a:pt x="12498" y="106211"/>
                </a:lnTo>
                <a:lnTo>
                  <a:pt x="6562" y="106211"/>
                </a:lnTo>
                <a:lnTo>
                  <a:pt x="6562" y="100276"/>
                </a:lnTo>
                <a:close/>
                <a:moveTo>
                  <a:pt x="18745" y="100276"/>
                </a:moveTo>
                <a:lnTo>
                  <a:pt x="18745" y="106211"/>
                </a:lnTo>
                <a:lnTo>
                  <a:pt x="12810" y="106211"/>
                </a:lnTo>
                <a:lnTo>
                  <a:pt x="12810" y="100276"/>
                </a:lnTo>
                <a:close/>
                <a:moveTo>
                  <a:pt x="24992" y="100276"/>
                </a:moveTo>
                <a:lnTo>
                  <a:pt x="24992" y="106211"/>
                </a:lnTo>
                <a:lnTo>
                  <a:pt x="19058" y="106211"/>
                </a:lnTo>
                <a:lnTo>
                  <a:pt x="19058" y="100276"/>
                </a:lnTo>
                <a:close/>
                <a:moveTo>
                  <a:pt x="31242" y="100276"/>
                </a:moveTo>
                <a:lnTo>
                  <a:pt x="31242" y="106211"/>
                </a:lnTo>
                <a:lnTo>
                  <a:pt x="25305" y="106211"/>
                </a:lnTo>
                <a:lnTo>
                  <a:pt x="25305" y="100276"/>
                </a:lnTo>
                <a:close/>
                <a:moveTo>
                  <a:pt x="37489" y="100276"/>
                </a:moveTo>
                <a:lnTo>
                  <a:pt x="37489" y="106211"/>
                </a:lnTo>
                <a:lnTo>
                  <a:pt x="31553" y="106211"/>
                </a:lnTo>
                <a:lnTo>
                  <a:pt x="31553" y="100276"/>
                </a:lnTo>
                <a:close/>
                <a:moveTo>
                  <a:pt x="43737" y="100276"/>
                </a:moveTo>
                <a:lnTo>
                  <a:pt x="43737" y="106211"/>
                </a:lnTo>
                <a:lnTo>
                  <a:pt x="37802" y="106211"/>
                </a:lnTo>
                <a:lnTo>
                  <a:pt x="37802" y="100276"/>
                </a:lnTo>
                <a:close/>
                <a:moveTo>
                  <a:pt x="49985" y="100276"/>
                </a:moveTo>
                <a:lnTo>
                  <a:pt x="49985" y="106211"/>
                </a:lnTo>
                <a:lnTo>
                  <a:pt x="44049" y="106211"/>
                </a:lnTo>
                <a:lnTo>
                  <a:pt x="44049" y="100276"/>
                </a:lnTo>
                <a:close/>
                <a:moveTo>
                  <a:pt x="56232" y="100276"/>
                </a:moveTo>
                <a:lnTo>
                  <a:pt x="56232" y="106211"/>
                </a:lnTo>
                <a:lnTo>
                  <a:pt x="50296" y="106211"/>
                </a:lnTo>
                <a:lnTo>
                  <a:pt x="50296" y="100276"/>
                </a:lnTo>
                <a:close/>
                <a:moveTo>
                  <a:pt x="62480" y="100276"/>
                </a:moveTo>
                <a:lnTo>
                  <a:pt x="62480" y="106211"/>
                </a:lnTo>
                <a:lnTo>
                  <a:pt x="56545" y="106211"/>
                </a:lnTo>
                <a:lnTo>
                  <a:pt x="56545" y="100276"/>
                </a:lnTo>
                <a:close/>
                <a:moveTo>
                  <a:pt x="68727" y="100276"/>
                </a:moveTo>
                <a:lnTo>
                  <a:pt x="68727" y="106211"/>
                </a:lnTo>
                <a:lnTo>
                  <a:pt x="62792" y="106211"/>
                </a:lnTo>
                <a:lnTo>
                  <a:pt x="62792" y="100276"/>
                </a:lnTo>
                <a:close/>
                <a:moveTo>
                  <a:pt x="74975" y="100276"/>
                </a:moveTo>
                <a:lnTo>
                  <a:pt x="74975" y="106211"/>
                </a:lnTo>
                <a:lnTo>
                  <a:pt x="69039" y="106211"/>
                </a:lnTo>
                <a:lnTo>
                  <a:pt x="69039" y="100276"/>
                </a:lnTo>
                <a:close/>
                <a:moveTo>
                  <a:pt x="81223" y="100276"/>
                </a:moveTo>
                <a:lnTo>
                  <a:pt x="81223" y="106211"/>
                </a:lnTo>
                <a:lnTo>
                  <a:pt x="75286" y="106211"/>
                </a:lnTo>
                <a:lnTo>
                  <a:pt x="75286" y="100276"/>
                </a:lnTo>
                <a:close/>
                <a:moveTo>
                  <a:pt x="87470" y="100276"/>
                </a:moveTo>
                <a:lnTo>
                  <a:pt x="87470" y="106211"/>
                </a:lnTo>
                <a:lnTo>
                  <a:pt x="81535" y="106211"/>
                </a:lnTo>
                <a:lnTo>
                  <a:pt x="81535" y="100276"/>
                </a:lnTo>
                <a:close/>
                <a:moveTo>
                  <a:pt x="93718" y="100276"/>
                </a:moveTo>
                <a:lnTo>
                  <a:pt x="93718" y="106211"/>
                </a:lnTo>
                <a:lnTo>
                  <a:pt x="87784" y="106211"/>
                </a:lnTo>
                <a:lnTo>
                  <a:pt x="87784" y="100276"/>
                </a:lnTo>
                <a:close/>
                <a:moveTo>
                  <a:pt x="99967" y="100276"/>
                </a:moveTo>
                <a:lnTo>
                  <a:pt x="99967" y="106211"/>
                </a:lnTo>
                <a:lnTo>
                  <a:pt x="94031" y="106211"/>
                </a:lnTo>
                <a:lnTo>
                  <a:pt x="94031" y="100276"/>
                </a:lnTo>
                <a:close/>
                <a:moveTo>
                  <a:pt x="106214" y="100276"/>
                </a:moveTo>
                <a:lnTo>
                  <a:pt x="106214" y="106211"/>
                </a:lnTo>
                <a:lnTo>
                  <a:pt x="100278" y="106211"/>
                </a:lnTo>
                <a:lnTo>
                  <a:pt x="100278" y="100276"/>
                </a:lnTo>
                <a:close/>
                <a:moveTo>
                  <a:pt x="112461" y="100276"/>
                </a:moveTo>
                <a:lnTo>
                  <a:pt x="112461" y="106211"/>
                </a:lnTo>
                <a:lnTo>
                  <a:pt x="106527" y="106211"/>
                </a:lnTo>
                <a:lnTo>
                  <a:pt x="106527" y="100276"/>
                </a:lnTo>
                <a:close/>
                <a:moveTo>
                  <a:pt x="118710" y="100276"/>
                </a:moveTo>
                <a:lnTo>
                  <a:pt x="118710" y="106211"/>
                </a:lnTo>
                <a:lnTo>
                  <a:pt x="112774" y="106211"/>
                </a:lnTo>
                <a:lnTo>
                  <a:pt x="112774" y="100276"/>
                </a:lnTo>
                <a:close/>
                <a:moveTo>
                  <a:pt x="124957" y="100276"/>
                </a:moveTo>
                <a:lnTo>
                  <a:pt x="124957" y="106211"/>
                </a:lnTo>
                <a:lnTo>
                  <a:pt x="119021" y="106211"/>
                </a:lnTo>
                <a:lnTo>
                  <a:pt x="119021" y="100276"/>
                </a:lnTo>
                <a:close/>
                <a:moveTo>
                  <a:pt x="131204" y="100276"/>
                </a:moveTo>
                <a:lnTo>
                  <a:pt x="131204" y="106211"/>
                </a:lnTo>
                <a:lnTo>
                  <a:pt x="125270" y="106211"/>
                </a:lnTo>
                <a:lnTo>
                  <a:pt x="125270" y="100276"/>
                </a:lnTo>
                <a:close/>
                <a:moveTo>
                  <a:pt x="137451" y="100276"/>
                </a:moveTo>
                <a:lnTo>
                  <a:pt x="137451" y="106211"/>
                </a:lnTo>
                <a:lnTo>
                  <a:pt x="131517" y="106211"/>
                </a:lnTo>
                <a:lnTo>
                  <a:pt x="131517" y="100276"/>
                </a:lnTo>
                <a:close/>
                <a:moveTo>
                  <a:pt x="143702" y="100276"/>
                </a:moveTo>
                <a:lnTo>
                  <a:pt x="143702" y="106211"/>
                </a:lnTo>
                <a:lnTo>
                  <a:pt x="137766" y="106211"/>
                </a:lnTo>
                <a:lnTo>
                  <a:pt x="137766" y="100276"/>
                </a:lnTo>
                <a:close/>
                <a:moveTo>
                  <a:pt x="149949" y="100276"/>
                </a:moveTo>
                <a:lnTo>
                  <a:pt x="149949" y="106211"/>
                </a:lnTo>
                <a:lnTo>
                  <a:pt x="144015" y="106211"/>
                </a:lnTo>
                <a:lnTo>
                  <a:pt x="144015" y="100276"/>
                </a:lnTo>
                <a:close/>
                <a:moveTo>
                  <a:pt x="156196" y="100276"/>
                </a:moveTo>
                <a:lnTo>
                  <a:pt x="156196" y="106211"/>
                </a:lnTo>
                <a:lnTo>
                  <a:pt x="150262" y="106211"/>
                </a:lnTo>
                <a:lnTo>
                  <a:pt x="150262" y="100276"/>
                </a:lnTo>
                <a:close/>
                <a:moveTo>
                  <a:pt x="162445" y="100276"/>
                </a:moveTo>
                <a:lnTo>
                  <a:pt x="162445" y="106211"/>
                </a:lnTo>
                <a:lnTo>
                  <a:pt x="156509" y="106211"/>
                </a:lnTo>
                <a:lnTo>
                  <a:pt x="156509" y="100276"/>
                </a:lnTo>
                <a:close/>
                <a:moveTo>
                  <a:pt x="168692" y="100276"/>
                </a:moveTo>
                <a:lnTo>
                  <a:pt x="168692" y="106211"/>
                </a:lnTo>
                <a:lnTo>
                  <a:pt x="162756" y="106211"/>
                </a:lnTo>
                <a:lnTo>
                  <a:pt x="162756" y="100276"/>
                </a:lnTo>
                <a:close/>
                <a:moveTo>
                  <a:pt x="174939" y="100276"/>
                </a:moveTo>
                <a:lnTo>
                  <a:pt x="174939" y="106211"/>
                </a:lnTo>
                <a:lnTo>
                  <a:pt x="169005" y="106211"/>
                </a:lnTo>
                <a:lnTo>
                  <a:pt x="169005" y="100276"/>
                </a:lnTo>
                <a:close/>
                <a:moveTo>
                  <a:pt x="181186" y="100276"/>
                </a:moveTo>
                <a:lnTo>
                  <a:pt x="181186" y="106211"/>
                </a:lnTo>
                <a:lnTo>
                  <a:pt x="175252" y="106211"/>
                </a:lnTo>
                <a:lnTo>
                  <a:pt x="175252" y="100276"/>
                </a:lnTo>
                <a:close/>
                <a:moveTo>
                  <a:pt x="187435" y="100276"/>
                </a:moveTo>
                <a:lnTo>
                  <a:pt x="187435" y="106211"/>
                </a:lnTo>
                <a:lnTo>
                  <a:pt x="181499" y="106211"/>
                </a:lnTo>
                <a:lnTo>
                  <a:pt x="181499" y="100276"/>
                </a:lnTo>
                <a:close/>
                <a:moveTo>
                  <a:pt x="193684" y="100276"/>
                </a:moveTo>
                <a:lnTo>
                  <a:pt x="193684" y="106211"/>
                </a:lnTo>
                <a:lnTo>
                  <a:pt x="187749" y="106211"/>
                </a:lnTo>
                <a:lnTo>
                  <a:pt x="187749" y="100276"/>
                </a:lnTo>
                <a:close/>
                <a:moveTo>
                  <a:pt x="199931" y="100276"/>
                </a:moveTo>
                <a:lnTo>
                  <a:pt x="199931" y="106211"/>
                </a:lnTo>
                <a:lnTo>
                  <a:pt x="193996" y="106211"/>
                </a:lnTo>
                <a:lnTo>
                  <a:pt x="193996" y="100276"/>
                </a:lnTo>
                <a:close/>
                <a:moveTo>
                  <a:pt x="206180" y="100276"/>
                </a:moveTo>
                <a:lnTo>
                  <a:pt x="206180" y="106211"/>
                </a:lnTo>
                <a:lnTo>
                  <a:pt x="200244" y="106211"/>
                </a:lnTo>
                <a:lnTo>
                  <a:pt x="200244" y="100276"/>
                </a:lnTo>
                <a:close/>
                <a:moveTo>
                  <a:pt x="212427" y="100276"/>
                </a:moveTo>
                <a:lnTo>
                  <a:pt x="212427" y="106211"/>
                </a:lnTo>
                <a:lnTo>
                  <a:pt x="206491" y="106211"/>
                </a:lnTo>
                <a:lnTo>
                  <a:pt x="206491" y="100276"/>
                </a:lnTo>
                <a:close/>
                <a:moveTo>
                  <a:pt x="218674" y="100276"/>
                </a:moveTo>
                <a:lnTo>
                  <a:pt x="218674" y="106211"/>
                </a:lnTo>
                <a:lnTo>
                  <a:pt x="212739" y="106211"/>
                </a:lnTo>
                <a:lnTo>
                  <a:pt x="212739" y="100276"/>
                </a:lnTo>
                <a:close/>
                <a:moveTo>
                  <a:pt x="224921" y="100276"/>
                </a:moveTo>
                <a:lnTo>
                  <a:pt x="224921" y="106211"/>
                </a:lnTo>
                <a:lnTo>
                  <a:pt x="218987" y="106211"/>
                </a:lnTo>
                <a:lnTo>
                  <a:pt x="218987" y="100276"/>
                </a:lnTo>
                <a:close/>
                <a:moveTo>
                  <a:pt x="231170" y="100276"/>
                </a:moveTo>
                <a:lnTo>
                  <a:pt x="231170" y="106211"/>
                </a:lnTo>
                <a:lnTo>
                  <a:pt x="225234" y="106211"/>
                </a:lnTo>
                <a:lnTo>
                  <a:pt x="225234" y="100276"/>
                </a:lnTo>
                <a:close/>
                <a:moveTo>
                  <a:pt x="237417" y="100276"/>
                </a:moveTo>
                <a:lnTo>
                  <a:pt x="237417" y="106211"/>
                </a:lnTo>
                <a:lnTo>
                  <a:pt x="231481" y="106211"/>
                </a:lnTo>
                <a:lnTo>
                  <a:pt x="231481" y="100276"/>
                </a:lnTo>
                <a:close/>
                <a:moveTo>
                  <a:pt x="243664" y="100276"/>
                </a:moveTo>
                <a:lnTo>
                  <a:pt x="243664" y="106211"/>
                </a:lnTo>
                <a:lnTo>
                  <a:pt x="237729" y="106211"/>
                </a:lnTo>
                <a:lnTo>
                  <a:pt x="237729" y="100276"/>
                </a:lnTo>
                <a:close/>
                <a:moveTo>
                  <a:pt x="249911" y="100276"/>
                </a:moveTo>
                <a:lnTo>
                  <a:pt x="249911" y="106211"/>
                </a:lnTo>
                <a:lnTo>
                  <a:pt x="243977" y="106211"/>
                </a:lnTo>
                <a:lnTo>
                  <a:pt x="243977" y="100276"/>
                </a:lnTo>
                <a:close/>
                <a:moveTo>
                  <a:pt x="256161" y="100276"/>
                </a:moveTo>
                <a:lnTo>
                  <a:pt x="256161" y="106211"/>
                </a:lnTo>
                <a:lnTo>
                  <a:pt x="250225" y="106211"/>
                </a:lnTo>
                <a:lnTo>
                  <a:pt x="250225" y="100276"/>
                </a:lnTo>
                <a:close/>
                <a:moveTo>
                  <a:pt x="262409" y="100276"/>
                </a:moveTo>
                <a:lnTo>
                  <a:pt x="262409" y="106211"/>
                </a:lnTo>
                <a:lnTo>
                  <a:pt x="256474" y="106211"/>
                </a:lnTo>
                <a:lnTo>
                  <a:pt x="256474" y="100276"/>
                </a:lnTo>
                <a:close/>
                <a:moveTo>
                  <a:pt x="268656" y="100276"/>
                </a:moveTo>
                <a:lnTo>
                  <a:pt x="268656" y="106211"/>
                </a:lnTo>
                <a:lnTo>
                  <a:pt x="262721" y="106211"/>
                </a:lnTo>
                <a:lnTo>
                  <a:pt x="262721" y="100276"/>
                </a:lnTo>
                <a:close/>
                <a:moveTo>
                  <a:pt x="274904" y="100276"/>
                </a:moveTo>
                <a:lnTo>
                  <a:pt x="274904" y="106211"/>
                </a:lnTo>
                <a:lnTo>
                  <a:pt x="268968" y="106211"/>
                </a:lnTo>
                <a:lnTo>
                  <a:pt x="268968" y="100276"/>
                </a:lnTo>
                <a:close/>
                <a:moveTo>
                  <a:pt x="6251" y="106523"/>
                </a:moveTo>
                <a:lnTo>
                  <a:pt x="6251" y="112460"/>
                </a:lnTo>
                <a:lnTo>
                  <a:pt x="315" y="112460"/>
                </a:lnTo>
                <a:lnTo>
                  <a:pt x="315" y="106523"/>
                </a:lnTo>
                <a:close/>
                <a:moveTo>
                  <a:pt x="12498" y="106523"/>
                </a:moveTo>
                <a:lnTo>
                  <a:pt x="12498" y="112460"/>
                </a:lnTo>
                <a:lnTo>
                  <a:pt x="6562" y="112460"/>
                </a:lnTo>
                <a:lnTo>
                  <a:pt x="6562" y="106523"/>
                </a:lnTo>
                <a:close/>
                <a:moveTo>
                  <a:pt x="18745" y="106523"/>
                </a:moveTo>
                <a:lnTo>
                  <a:pt x="18745" y="112460"/>
                </a:lnTo>
                <a:lnTo>
                  <a:pt x="12810" y="112460"/>
                </a:lnTo>
                <a:lnTo>
                  <a:pt x="12810" y="106523"/>
                </a:lnTo>
                <a:close/>
                <a:moveTo>
                  <a:pt x="24992" y="106523"/>
                </a:moveTo>
                <a:lnTo>
                  <a:pt x="24992" y="112460"/>
                </a:lnTo>
                <a:lnTo>
                  <a:pt x="19058" y="112460"/>
                </a:lnTo>
                <a:lnTo>
                  <a:pt x="19058" y="106523"/>
                </a:lnTo>
                <a:close/>
                <a:moveTo>
                  <a:pt x="31242" y="106523"/>
                </a:moveTo>
                <a:lnTo>
                  <a:pt x="31242" y="112460"/>
                </a:lnTo>
                <a:lnTo>
                  <a:pt x="25305" y="112460"/>
                </a:lnTo>
                <a:lnTo>
                  <a:pt x="25305" y="106523"/>
                </a:lnTo>
                <a:close/>
                <a:moveTo>
                  <a:pt x="37489" y="106523"/>
                </a:moveTo>
                <a:lnTo>
                  <a:pt x="37489" y="112460"/>
                </a:lnTo>
                <a:lnTo>
                  <a:pt x="31553" y="112460"/>
                </a:lnTo>
                <a:lnTo>
                  <a:pt x="31553" y="106523"/>
                </a:lnTo>
                <a:close/>
                <a:moveTo>
                  <a:pt x="43737" y="106523"/>
                </a:moveTo>
                <a:lnTo>
                  <a:pt x="43737" y="112460"/>
                </a:lnTo>
                <a:lnTo>
                  <a:pt x="37802" y="112460"/>
                </a:lnTo>
                <a:lnTo>
                  <a:pt x="37802" y="106523"/>
                </a:lnTo>
                <a:close/>
                <a:moveTo>
                  <a:pt x="49985" y="106523"/>
                </a:moveTo>
                <a:lnTo>
                  <a:pt x="49985" y="112460"/>
                </a:lnTo>
                <a:lnTo>
                  <a:pt x="44049" y="112460"/>
                </a:lnTo>
                <a:lnTo>
                  <a:pt x="44049" y="106523"/>
                </a:lnTo>
                <a:close/>
                <a:moveTo>
                  <a:pt x="56232" y="106523"/>
                </a:moveTo>
                <a:lnTo>
                  <a:pt x="56232" y="112460"/>
                </a:lnTo>
                <a:lnTo>
                  <a:pt x="50296" y="112460"/>
                </a:lnTo>
                <a:lnTo>
                  <a:pt x="50296" y="106523"/>
                </a:lnTo>
                <a:close/>
                <a:moveTo>
                  <a:pt x="62480" y="106523"/>
                </a:moveTo>
                <a:lnTo>
                  <a:pt x="62480" y="112460"/>
                </a:lnTo>
                <a:lnTo>
                  <a:pt x="56545" y="112460"/>
                </a:lnTo>
                <a:lnTo>
                  <a:pt x="56545" y="106523"/>
                </a:lnTo>
                <a:close/>
                <a:moveTo>
                  <a:pt x="68727" y="106523"/>
                </a:moveTo>
                <a:lnTo>
                  <a:pt x="68727" y="112460"/>
                </a:lnTo>
                <a:lnTo>
                  <a:pt x="62792" y="112460"/>
                </a:lnTo>
                <a:lnTo>
                  <a:pt x="62792" y="106523"/>
                </a:lnTo>
                <a:close/>
                <a:moveTo>
                  <a:pt x="74975" y="106523"/>
                </a:moveTo>
                <a:lnTo>
                  <a:pt x="74975" y="112460"/>
                </a:lnTo>
                <a:lnTo>
                  <a:pt x="69039" y="112460"/>
                </a:lnTo>
                <a:lnTo>
                  <a:pt x="69039" y="106523"/>
                </a:lnTo>
                <a:close/>
                <a:moveTo>
                  <a:pt x="81223" y="106523"/>
                </a:moveTo>
                <a:lnTo>
                  <a:pt x="81223" y="112460"/>
                </a:lnTo>
                <a:lnTo>
                  <a:pt x="75286" y="112460"/>
                </a:lnTo>
                <a:lnTo>
                  <a:pt x="75286" y="106523"/>
                </a:lnTo>
                <a:close/>
                <a:moveTo>
                  <a:pt x="87470" y="106523"/>
                </a:moveTo>
                <a:lnTo>
                  <a:pt x="87470" y="112460"/>
                </a:lnTo>
                <a:lnTo>
                  <a:pt x="81535" y="112460"/>
                </a:lnTo>
                <a:lnTo>
                  <a:pt x="81535" y="106523"/>
                </a:lnTo>
                <a:close/>
                <a:moveTo>
                  <a:pt x="93718" y="106523"/>
                </a:moveTo>
                <a:lnTo>
                  <a:pt x="93718" y="112460"/>
                </a:lnTo>
                <a:lnTo>
                  <a:pt x="87784" y="112460"/>
                </a:lnTo>
                <a:lnTo>
                  <a:pt x="87784" y="106523"/>
                </a:lnTo>
                <a:close/>
                <a:moveTo>
                  <a:pt x="99967" y="106523"/>
                </a:moveTo>
                <a:lnTo>
                  <a:pt x="99967" y="112460"/>
                </a:lnTo>
                <a:lnTo>
                  <a:pt x="94031" y="112460"/>
                </a:lnTo>
                <a:lnTo>
                  <a:pt x="94031" y="106523"/>
                </a:lnTo>
                <a:close/>
                <a:moveTo>
                  <a:pt x="106214" y="106523"/>
                </a:moveTo>
                <a:lnTo>
                  <a:pt x="106214" y="112460"/>
                </a:lnTo>
                <a:lnTo>
                  <a:pt x="100278" y="112460"/>
                </a:lnTo>
                <a:lnTo>
                  <a:pt x="100278" y="106523"/>
                </a:lnTo>
                <a:close/>
                <a:moveTo>
                  <a:pt x="112461" y="106523"/>
                </a:moveTo>
                <a:lnTo>
                  <a:pt x="112461" y="112460"/>
                </a:lnTo>
                <a:lnTo>
                  <a:pt x="106527" y="112460"/>
                </a:lnTo>
                <a:lnTo>
                  <a:pt x="106527" y="106523"/>
                </a:lnTo>
                <a:close/>
                <a:moveTo>
                  <a:pt x="118710" y="106523"/>
                </a:moveTo>
                <a:lnTo>
                  <a:pt x="118710" y="112460"/>
                </a:lnTo>
                <a:lnTo>
                  <a:pt x="112774" y="112460"/>
                </a:lnTo>
                <a:lnTo>
                  <a:pt x="112774" y="106523"/>
                </a:lnTo>
                <a:close/>
                <a:moveTo>
                  <a:pt x="124957" y="106523"/>
                </a:moveTo>
                <a:lnTo>
                  <a:pt x="124957" y="112460"/>
                </a:lnTo>
                <a:lnTo>
                  <a:pt x="119021" y="112460"/>
                </a:lnTo>
                <a:lnTo>
                  <a:pt x="119021" y="106523"/>
                </a:lnTo>
                <a:close/>
                <a:moveTo>
                  <a:pt x="131204" y="106523"/>
                </a:moveTo>
                <a:lnTo>
                  <a:pt x="131204" y="112460"/>
                </a:lnTo>
                <a:lnTo>
                  <a:pt x="125270" y="112460"/>
                </a:lnTo>
                <a:lnTo>
                  <a:pt x="125270" y="106523"/>
                </a:lnTo>
                <a:close/>
                <a:moveTo>
                  <a:pt x="137451" y="106523"/>
                </a:moveTo>
                <a:lnTo>
                  <a:pt x="137451" y="112460"/>
                </a:lnTo>
                <a:lnTo>
                  <a:pt x="131517" y="112460"/>
                </a:lnTo>
                <a:lnTo>
                  <a:pt x="131517" y="106523"/>
                </a:lnTo>
                <a:close/>
                <a:moveTo>
                  <a:pt x="143702" y="106523"/>
                </a:moveTo>
                <a:lnTo>
                  <a:pt x="143702" y="112460"/>
                </a:lnTo>
                <a:lnTo>
                  <a:pt x="137766" y="112460"/>
                </a:lnTo>
                <a:lnTo>
                  <a:pt x="137766" y="106523"/>
                </a:lnTo>
                <a:close/>
                <a:moveTo>
                  <a:pt x="149949" y="106523"/>
                </a:moveTo>
                <a:lnTo>
                  <a:pt x="149949" y="112460"/>
                </a:lnTo>
                <a:lnTo>
                  <a:pt x="144015" y="112460"/>
                </a:lnTo>
                <a:lnTo>
                  <a:pt x="144015" y="106523"/>
                </a:lnTo>
                <a:close/>
                <a:moveTo>
                  <a:pt x="156196" y="106523"/>
                </a:moveTo>
                <a:lnTo>
                  <a:pt x="156196" y="112460"/>
                </a:lnTo>
                <a:lnTo>
                  <a:pt x="150262" y="112460"/>
                </a:lnTo>
                <a:lnTo>
                  <a:pt x="150262" y="106523"/>
                </a:lnTo>
                <a:close/>
                <a:moveTo>
                  <a:pt x="162445" y="106523"/>
                </a:moveTo>
                <a:lnTo>
                  <a:pt x="162445" y="112460"/>
                </a:lnTo>
                <a:lnTo>
                  <a:pt x="156509" y="112460"/>
                </a:lnTo>
                <a:lnTo>
                  <a:pt x="156509" y="106523"/>
                </a:lnTo>
                <a:close/>
                <a:moveTo>
                  <a:pt x="168692" y="106523"/>
                </a:moveTo>
                <a:lnTo>
                  <a:pt x="168692" y="112460"/>
                </a:lnTo>
                <a:lnTo>
                  <a:pt x="162756" y="112460"/>
                </a:lnTo>
                <a:lnTo>
                  <a:pt x="162756" y="106523"/>
                </a:lnTo>
                <a:close/>
                <a:moveTo>
                  <a:pt x="174939" y="106523"/>
                </a:moveTo>
                <a:lnTo>
                  <a:pt x="174939" y="112460"/>
                </a:lnTo>
                <a:lnTo>
                  <a:pt x="169005" y="112460"/>
                </a:lnTo>
                <a:lnTo>
                  <a:pt x="169005" y="106523"/>
                </a:lnTo>
                <a:close/>
                <a:moveTo>
                  <a:pt x="181186" y="106523"/>
                </a:moveTo>
                <a:lnTo>
                  <a:pt x="181186" y="112460"/>
                </a:lnTo>
                <a:lnTo>
                  <a:pt x="175252" y="112460"/>
                </a:lnTo>
                <a:lnTo>
                  <a:pt x="175252" y="106523"/>
                </a:lnTo>
                <a:close/>
                <a:moveTo>
                  <a:pt x="187435" y="106523"/>
                </a:moveTo>
                <a:lnTo>
                  <a:pt x="187435" y="112460"/>
                </a:lnTo>
                <a:lnTo>
                  <a:pt x="181499" y="112460"/>
                </a:lnTo>
                <a:lnTo>
                  <a:pt x="181499" y="106523"/>
                </a:lnTo>
                <a:close/>
                <a:moveTo>
                  <a:pt x="193684" y="106523"/>
                </a:moveTo>
                <a:lnTo>
                  <a:pt x="193684" y="112460"/>
                </a:lnTo>
                <a:lnTo>
                  <a:pt x="187749" y="112460"/>
                </a:lnTo>
                <a:lnTo>
                  <a:pt x="187749" y="106523"/>
                </a:lnTo>
                <a:close/>
                <a:moveTo>
                  <a:pt x="199931" y="106523"/>
                </a:moveTo>
                <a:lnTo>
                  <a:pt x="199931" y="112460"/>
                </a:lnTo>
                <a:lnTo>
                  <a:pt x="193996" y="112460"/>
                </a:lnTo>
                <a:lnTo>
                  <a:pt x="193996" y="106523"/>
                </a:lnTo>
                <a:close/>
                <a:moveTo>
                  <a:pt x="206180" y="106523"/>
                </a:moveTo>
                <a:lnTo>
                  <a:pt x="206180" y="112460"/>
                </a:lnTo>
                <a:lnTo>
                  <a:pt x="200244" y="112460"/>
                </a:lnTo>
                <a:lnTo>
                  <a:pt x="200244" y="106523"/>
                </a:lnTo>
                <a:close/>
                <a:moveTo>
                  <a:pt x="212427" y="106523"/>
                </a:moveTo>
                <a:lnTo>
                  <a:pt x="212427" y="112460"/>
                </a:lnTo>
                <a:lnTo>
                  <a:pt x="206491" y="112460"/>
                </a:lnTo>
                <a:lnTo>
                  <a:pt x="206491" y="106523"/>
                </a:lnTo>
                <a:close/>
                <a:moveTo>
                  <a:pt x="218674" y="106523"/>
                </a:moveTo>
                <a:lnTo>
                  <a:pt x="218674" y="112460"/>
                </a:lnTo>
                <a:lnTo>
                  <a:pt x="212739" y="112460"/>
                </a:lnTo>
                <a:lnTo>
                  <a:pt x="212739" y="106523"/>
                </a:lnTo>
                <a:close/>
                <a:moveTo>
                  <a:pt x="224921" y="106523"/>
                </a:moveTo>
                <a:lnTo>
                  <a:pt x="224921" y="112460"/>
                </a:lnTo>
                <a:lnTo>
                  <a:pt x="218987" y="112460"/>
                </a:lnTo>
                <a:lnTo>
                  <a:pt x="218987" y="106523"/>
                </a:lnTo>
                <a:close/>
                <a:moveTo>
                  <a:pt x="231170" y="106523"/>
                </a:moveTo>
                <a:lnTo>
                  <a:pt x="231170" y="112460"/>
                </a:lnTo>
                <a:lnTo>
                  <a:pt x="225234" y="112460"/>
                </a:lnTo>
                <a:lnTo>
                  <a:pt x="225234" y="106523"/>
                </a:lnTo>
                <a:close/>
                <a:moveTo>
                  <a:pt x="237417" y="106523"/>
                </a:moveTo>
                <a:lnTo>
                  <a:pt x="237417" y="112460"/>
                </a:lnTo>
                <a:lnTo>
                  <a:pt x="231481" y="112460"/>
                </a:lnTo>
                <a:lnTo>
                  <a:pt x="231481" y="106523"/>
                </a:lnTo>
                <a:close/>
                <a:moveTo>
                  <a:pt x="243664" y="106523"/>
                </a:moveTo>
                <a:lnTo>
                  <a:pt x="243664" y="112460"/>
                </a:lnTo>
                <a:lnTo>
                  <a:pt x="237729" y="112460"/>
                </a:lnTo>
                <a:lnTo>
                  <a:pt x="237729" y="106523"/>
                </a:lnTo>
                <a:close/>
                <a:moveTo>
                  <a:pt x="249911" y="106523"/>
                </a:moveTo>
                <a:lnTo>
                  <a:pt x="249911" y="112460"/>
                </a:lnTo>
                <a:lnTo>
                  <a:pt x="243977" y="112460"/>
                </a:lnTo>
                <a:lnTo>
                  <a:pt x="243977" y="106523"/>
                </a:lnTo>
                <a:close/>
                <a:moveTo>
                  <a:pt x="256161" y="106523"/>
                </a:moveTo>
                <a:lnTo>
                  <a:pt x="256161" y="112460"/>
                </a:lnTo>
                <a:lnTo>
                  <a:pt x="250225" y="112460"/>
                </a:lnTo>
                <a:lnTo>
                  <a:pt x="250225" y="106523"/>
                </a:lnTo>
                <a:close/>
                <a:moveTo>
                  <a:pt x="262409" y="106523"/>
                </a:moveTo>
                <a:lnTo>
                  <a:pt x="262409" y="112460"/>
                </a:lnTo>
                <a:lnTo>
                  <a:pt x="256474" y="112460"/>
                </a:lnTo>
                <a:lnTo>
                  <a:pt x="256474" y="106523"/>
                </a:lnTo>
                <a:close/>
                <a:moveTo>
                  <a:pt x="268656" y="106523"/>
                </a:moveTo>
                <a:lnTo>
                  <a:pt x="268656" y="112460"/>
                </a:lnTo>
                <a:lnTo>
                  <a:pt x="262721" y="112460"/>
                </a:lnTo>
                <a:lnTo>
                  <a:pt x="262721" y="106523"/>
                </a:lnTo>
                <a:close/>
                <a:moveTo>
                  <a:pt x="274904" y="106523"/>
                </a:moveTo>
                <a:lnTo>
                  <a:pt x="274904" y="112460"/>
                </a:lnTo>
                <a:lnTo>
                  <a:pt x="268968" y="112460"/>
                </a:lnTo>
                <a:lnTo>
                  <a:pt x="268968" y="106523"/>
                </a:lnTo>
                <a:close/>
                <a:moveTo>
                  <a:pt x="6251" y="112771"/>
                </a:moveTo>
                <a:lnTo>
                  <a:pt x="6251" y="118707"/>
                </a:lnTo>
                <a:lnTo>
                  <a:pt x="315" y="118707"/>
                </a:lnTo>
                <a:lnTo>
                  <a:pt x="315" y="112771"/>
                </a:lnTo>
                <a:close/>
                <a:moveTo>
                  <a:pt x="12498" y="112771"/>
                </a:moveTo>
                <a:lnTo>
                  <a:pt x="12498" y="118707"/>
                </a:lnTo>
                <a:lnTo>
                  <a:pt x="6562" y="118707"/>
                </a:lnTo>
                <a:lnTo>
                  <a:pt x="6562" y="112771"/>
                </a:lnTo>
                <a:close/>
                <a:moveTo>
                  <a:pt x="18745" y="112771"/>
                </a:moveTo>
                <a:lnTo>
                  <a:pt x="18745" y="118707"/>
                </a:lnTo>
                <a:lnTo>
                  <a:pt x="12810" y="118707"/>
                </a:lnTo>
                <a:lnTo>
                  <a:pt x="12810" y="112771"/>
                </a:lnTo>
                <a:close/>
                <a:moveTo>
                  <a:pt x="24992" y="112771"/>
                </a:moveTo>
                <a:lnTo>
                  <a:pt x="24992" y="118707"/>
                </a:lnTo>
                <a:lnTo>
                  <a:pt x="19058" y="118707"/>
                </a:lnTo>
                <a:lnTo>
                  <a:pt x="19058" y="112771"/>
                </a:lnTo>
                <a:close/>
                <a:moveTo>
                  <a:pt x="31242" y="112771"/>
                </a:moveTo>
                <a:lnTo>
                  <a:pt x="31242" y="118707"/>
                </a:lnTo>
                <a:lnTo>
                  <a:pt x="25305" y="118707"/>
                </a:lnTo>
                <a:lnTo>
                  <a:pt x="25305" y="112771"/>
                </a:lnTo>
                <a:close/>
                <a:moveTo>
                  <a:pt x="37489" y="112771"/>
                </a:moveTo>
                <a:lnTo>
                  <a:pt x="37489" y="118707"/>
                </a:lnTo>
                <a:lnTo>
                  <a:pt x="31553" y="118707"/>
                </a:lnTo>
                <a:lnTo>
                  <a:pt x="31553" y="112771"/>
                </a:lnTo>
                <a:close/>
                <a:moveTo>
                  <a:pt x="43737" y="112771"/>
                </a:moveTo>
                <a:lnTo>
                  <a:pt x="43737" y="118707"/>
                </a:lnTo>
                <a:lnTo>
                  <a:pt x="37802" y="118707"/>
                </a:lnTo>
                <a:lnTo>
                  <a:pt x="37802" y="112771"/>
                </a:lnTo>
                <a:close/>
                <a:moveTo>
                  <a:pt x="49985" y="112771"/>
                </a:moveTo>
                <a:lnTo>
                  <a:pt x="49985" y="118707"/>
                </a:lnTo>
                <a:lnTo>
                  <a:pt x="44049" y="118707"/>
                </a:lnTo>
                <a:lnTo>
                  <a:pt x="44049" y="112771"/>
                </a:lnTo>
                <a:close/>
                <a:moveTo>
                  <a:pt x="56232" y="112771"/>
                </a:moveTo>
                <a:lnTo>
                  <a:pt x="56232" y="118707"/>
                </a:lnTo>
                <a:lnTo>
                  <a:pt x="50296" y="118707"/>
                </a:lnTo>
                <a:lnTo>
                  <a:pt x="50296" y="112771"/>
                </a:lnTo>
                <a:close/>
                <a:moveTo>
                  <a:pt x="62480" y="112771"/>
                </a:moveTo>
                <a:lnTo>
                  <a:pt x="62480" y="118707"/>
                </a:lnTo>
                <a:lnTo>
                  <a:pt x="56545" y="118707"/>
                </a:lnTo>
                <a:lnTo>
                  <a:pt x="56545" y="112771"/>
                </a:lnTo>
                <a:close/>
                <a:moveTo>
                  <a:pt x="68727" y="112771"/>
                </a:moveTo>
                <a:lnTo>
                  <a:pt x="68727" y="118707"/>
                </a:lnTo>
                <a:lnTo>
                  <a:pt x="62792" y="118707"/>
                </a:lnTo>
                <a:lnTo>
                  <a:pt x="62792" y="112771"/>
                </a:lnTo>
                <a:close/>
                <a:moveTo>
                  <a:pt x="74975" y="112771"/>
                </a:moveTo>
                <a:lnTo>
                  <a:pt x="74975" y="118707"/>
                </a:lnTo>
                <a:lnTo>
                  <a:pt x="69039" y="118707"/>
                </a:lnTo>
                <a:lnTo>
                  <a:pt x="69039" y="112771"/>
                </a:lnTo>
                <a:close/>
                <a:moveTo>
                  <a:pt x="81223" y="112771"/>
                </a:moveTo>
                <a:lnTo>
                  <a:pt x="81223" y="118707"/>
                </a:lnTo>
                <a:lnTo>
                  <a:pt x="75286" y="118707"/>
                </a:lnTo>
                <a:lnTo>
                  <a:pt x="75286" y="112771"/>
                </a:lnTo>
                <a:close/>
                <a:moveTo>
                  <a:pt x="87470" y="112771"/>
                </a:moveTo>
                <a:lnTo>
                  <a:pt x="87470" y="118707"/>
                </a:lnTo>
                <a:lnTo>
                  <a:pt x="81535" y="118707"/>
                </a:lnTo>
                <a:lnTo>
                  <a:pt x="81535" y="112771"/>
                </a:lnTo>
                <a:close/>
                <a:moveTo>
                  <a:pt x="93718" y="112771"/>
                </a:moveTo>
                <a:lnTo>
                  <a:pt x="93718" y="118707"/>
                </a:lnTo>
                <a:lnTo>
                  <a:pt x="87784" y="118707"/>
                </a:lnTo>
                <a:lnTo>
                  <a:pt x="87784" y="112771"/>
                </a:lnTo>
                <a:close/>
                <a:moveTo>
                  <a:pt x="99967" y="112771"/>
                </a:moveTo>
                <a:lnTo>
                  <a:pt x="99967" y="118707"/>
                </a:lnTo>
                <a:lnTo>
                  <a:pt x="94031" y="118707"/>
                </a:lnTo>
                <a:lnTo>
                  <a:pt x="94031" y="112771"/>
                </a:lnTo>
                <a:close/>
                <a:moveTo>
                  <a:pt x="106214" y="112771"/>
                </a:moveTo>
                <a:lnTo>
                  <a:pt x="106214" y="118707"/>
                </a:lnTo>
                <a:lnTo>
                  <a:pt x="100278" y="118707"/>
                </a:lnTo>
                <a:lnTo>
                  <a:pt x="100278" y="112771"/>
                </a:lnTo>
                <a:close/>
                <a:moveTo>
                  <a:pt x="112461" y="112771"/>
                </a:moveTo>
                <a:lnTo>
                  <a:pt x="112461" y="118707"/>
                </a:lnTo>
                <a:lnTo>
                  <a:pt x="106527" y="118707"/>
                </a:lnTo>
                <a:lnTo>
                  <a:pt x="106527" y="112771"/>
                </a:lnTo>
                <a:close/>
                <a:moveTo>
                  <a:pt x="118710" y="112771"/>
                </a:moveTo>
                <a:lnTo>
                  <a:pt x="118710" y="118707"/>
                </a:lnTo>
                <a:lnTo>
                  <a:pt x="112774" y="118707"/>
                </a:lnTo>
                <a:lnTo>
                  <a:pt x="112774" y="112771"/>
                </a:lnTo>
                <a:close/>
                <a:moveTo>
                  <a:pt x="124957" y="112771"/>
                </a:moveTo>
                <a:lnTo>
                  <a:pt x="124957" y="118707"/>
                </a:lnTo>
                <a:lnTo>
                  <a:pt x="119021" y="118707"/>
                </a:lnTo>
                <a:lnTo>
                  <a:pt x="119021" y="112771"/>
                </a:lnTo>
                <a:close/>
                <a:moveTo>
                  <a:pt x="131204" y="112771"/>
                </a:moveTo>
                <a:lnTo>
                  <a:pt x="131204" y="118707"/>
                </a:lnTo>
                <a:lnTo>
                  <a:pt x="125270" y="118707"/>
                </a:lnTo>
                <a:lnTo>
                  <a:pt x="125270" y="112771"/>
                </a:lnTo>
                <a:close/>
                <a:moveTo>
                  <a:pt x="137451" y="112771"/>
                </a:moveTo>
                <a:lnTo>
                  <a:pt x="137451" y="118707"/>
                </a:lnTo>
                <a:lnTo>
                  <a:pt x="131517" y="118707"/>
                </a:lnTo>
                <a:lnTo>
                  <a:pt x="131517" y="112771"/>
                </a:lnTo>
                <a:close/>
                <a:moveTo>
                  <a:pt x="143702" y="112771"/>
                </a:moveTo>
                <a:lnTo>
                  <a:pt x="143702" y="118707"/>
                </a:lnTo>
                <a:lnTo>
                  <a:pt x="137766" y="118707"/>
                </a:lnTo>
                <a:lnTo>
                  <a:pt x="137766" y="112771"/>
                </a:lnTo>
                <a:close/>
                <a:moveTo>
                  <a:pt x="149949" y="112771"/>
                </a:moveTo>
                <a:lnTo>
                  <a:pt x="149949" y="118707"/>
                </a:lnTo>
                <a:lnTo>
                  <a:pt x="144015" y="118707"/>
                </a:lnTo>
                <a:lnTo>
                  <a:pt x="144015" y="112771"/>
                </a:lnTo>
                <a:close/>
                <a:moveTo>
                  <a:pt x="156196" y="112771"/>
                </a:moveTo>
                <a:lnTo>
                  <a:pt x="156196" y="118707"/>
                </a:lnTo>
                <a:lnTo>
                  <a:pt x="150262" y="118707"/>
                </a:lnTo>
                <a:lnTo>
                  <a:pt x="150262" y="112771"/>
                </a:lnTo>
                <a:close/>
                <a:moveTo>
                  <a:pt x="162445" y="112771"/>
                </a:moveTo>
                <a:lnTo>
                  <a:pt x="162445" y="118707"/>
                </a:lnTo>
                <a:lnTo>
                  <a:pt x="156509" y="118707"/>
                </a:lnTo>
                <a:lnTo>
                  <a:pt x="156509" y="112771"/>
                </a:lnTo>
                <a:close/>
                <a:moveTo>
                  <a:pt x="168692" y="112771"/>
                </a:moveTo>
                <a:lnTo>
                  <a:pt x="168692" y="118707"/>
                </a:lnTo>
                <a:lnTo>
                  <a:pt x="162756" y="118707"/>
                </a:lnTo>
                <a:lnTo>
                  <a:pt x="162756" y="112771"/>
                </a:lnTo>
                <a:close/>
                <a:moveTo>
                  <a:pt x="174939" y="112771"/>
                </a:moveTo>
                <a:lnTo>
                  <a:pt x="174939" y="118707"/>
                </a:lnTo>
                <a:lnTo>
                  <a:pt x="169005" y="118707"/>
                </a:lnTo>
                <a:lnTo>
                  <a:pt x="169005" y="112771"/>
                </a:lnTo>
                <a:close/>
                <a:moveTo>
                  <a:pt x="181186" y="112771"/>
                </a:moveTo>
                <a:lnTo>
                  <a:pt x="181186" y="118707"/>
                </a:lnTo>
                <a:lnTo>
                  <a:pt x="175252" y="118707"/>
                </a:lnTo>
                <a:lnTo>
                  <a:pt x="175252" y="112771"/>
                </a:lnTo>
                <a:close/>
                <a:moveTo>
                  <a:pt x="187435" y="112771"/>
                </a:moveTo>
                <a:lnTo>
                  <a:pt x="187435" y="118707"/>
                </a:lnTo>
                <a:lnTo>
                  <a:pt x="181499" y="118707"/>
                </a:lnTo>
                <a:lnTo>
                  <a:pt x="181499" y="112771"/>
                </a:lnTo>
                <a:close/>
                <a:moveTo>
                  <a:pt x="193684" y="112771"/>
                </a:moveTo>
                <a:lnTo>
                  <a:pt x="193684" y="118707"/>
                </a:lnTo>
                <a:lnTo>
                  <a:pt x="187749" y="118707"/>
                </a:lnTo>
                <a:lnTo>
                  <a:pt x="187749" y="112771"/>
                </a:lnTo>
                <a:close/>
                <a:moveTo>
                  <a:pt x="199931" y="112771"/>
                </a:moveTo>
                <a:lnTo>
                  <a:pt x="199931" y="118707"/>
                </a:lnTo>
                <a:lnTo>
                  <a:pt x="193996" y="118707"/>
                </a:lnTo>
                <a:lnTo>
                  <a:pt x="193996" y="112771"/>
                </a:lnTo>
                <a:close/>
                <a:moveTo>
                  <a:pt x="206180" y="112771"/>
                </a:moveTo>
                <a:lnTo>
                  <a:pt x="206180" y="118707"/>
                </a:lnTo>
                <a:lnTo>
                  <a:pt x="200244" y="118707"/>
                </a:lnTo>
                <a:lnTo>
                  <a:pt x="200244" y="112771"/>
                </a:lnTo>
                <a:close/>
                <a:moveTo>
                  <a:pt x="212427" y="112771"/>
                </a:moveTo>
                <a:lnTo>
                  <a:pt x="212427" y="118707"/>
                </a:lnTo>
                <a:lnTo>
                  <a:pt x="206491" y="118707"/>
                </a:lnTo>
                <a:lnTo>
                  <a:pt x="206491" y="112771"/>
                </a:lnTo>
                <a:close/>
                <a:moveTo>
                  <a:pt x="218674" y="112771"/>
                </a:moveTo>
                <a:lnTo>
                  <a:pt x="218674" y="118707"/>
                </a:lnTo>
                <a:lnTo>
                  <a:pt x="212739" y="118707"/>
                </a:lnTo>
                <a:lnTo>
                  <a:pt x="212739" y="112771"/>
                </a:lnTo>
                <a:close/>
                <a:moveTo>
                  <a:pt x="224921" y="112771"/>
                </a:moveTo>
                <a:lnTo>
                  <a:pt x="224921" y="118707"/>
                </a:lnTo>
                <a:lnTo>
                  <a:pt x="218987" y="118707"/>
                </a:lnTo>
                <a:lnTo>
                  <a:pt x="218987" y="112771"/>
                </a:lnTo>
                <a:close/>
                <a:moveTo>
                  <a:pt x="231170" y="112771"/>
                </a:moveTo>
                <a:lnTo>
                  <a:pt x="231170" y="118707"/>
                </a:lnTo>
                <a:lnTo>
                  <a:pt x="225234" y="118707"/>
                </a:lnTo>
                <a:lnTo>
                  <a:pt x="225234" y="112771"/>
                </a:lnTo>
                <a:close/>
                <a:moveTo>
                  <a:pt x="237417" y="112771"/>
                </a:moveTo>
                <a:lnTo>
                  <a:pt x="237417" y="118707"/>
                </a:lnTo>
                <a:lnTo>
                  <a:pt x="231481" y="118707"/>
                </a:lnTo>
                <a:lnTo>
                  <a:pt x="231481" y="112771"/>
                </a:lnTo>
                <a:close/>
                <a:moveTo>
                  <a:pt x="243664" y="112771"/>
                </a:moveTo>
                <a:lnTo>
                  <a:pt x="243664" y="118707"/>
                </a:lnTo>
                <a:lnTo>
                  <a:pt x="237729" y="118707"/>
                </a:lnTo>
                <a:lnTo>
                  <a:pt x="237729" y="112771"/>
                </a:lnTo>
                <a:close/>
                <a:moveTo>
                  <a:pt x="249911" y="112771"/>
                </a:moveTo>
                <a:lnTo>
                  <a:pt x="249911" y="118707"/>
                </a:lnTo>
                <a:lnTo>
                  <a:pt x="243977" y="118707"/>
                </a:lnTo>
                <a:lnTo>
                  <a:pt x="243977" y="112771"/>
                </a:lnTo>
                <a:close/>
                <a:moveTo>
                  <a:pt x="256161" y="112771"/>
                </a:moveTo>
                <a:lnTo>
                  <a:pt x="256161" y="118707"/>
                </a:lnTo>
                <a:lnTo>
                  <a:pt x="250225" y="118707"/>
                </a:lnTo>
                <a:lnTo>
                  <a:pt x="250225" y="112771"/>
                </a:lnTo>
                <a:close/>
                <a:moveTo>
                  <a:pt x="262409" y="112771"/>
                </a:moveTo>
                <a:lnTo>
                  <a:pt x="262409" y="118707"/>
                </a:lnTo>
                <a:lnTo>
                  <a:pt x="256474" y="118707"/>
                </a:lnTo>
                <a:lnTo>
                  <a:pt x="256474" y="112771"/>
                </a:lnTo>
                <a:close/>
                <a:moveTo>
                  <a:pt x="268656" y="112771"/>
                </a:moveTo>
                <a:lnTo>
                  <a:pt x="268656" y="118707"/>
                </a:lnTo>
                <a:lnTo>
                  <a:pt x="262721" y="118707"/>
                </a:lnTo>
                <a:lnTo>
                  <a:pt x="262721" y="112771"/>
                </a:lnTo>
                <a:close/>
                <a:moveTo>
                  <a:pt x="274904" y="112771"/>
                </a:moveTo>
                <a:lnTo>
                  <a:pt x="274904" y="118707"/>
                </a:lnTo>
                <a:lnTo>
                  <a:pt x="268968" y="118707"/>
                </a:lnTo>
                <a:lnTo>
                  <a:pt x="268968" y="112771"/>
                </a:lnTo>
                <a:close/>
                <a:moveTo>
                  <a:pt x="6251" y="119019"/>
                </a:moveTo>
                <a:lnTo>
                  <a:pt x="6251" y="124954"/>
                </a:lnTo>
                <a:lnTo>
                  <a:pt x="315" y="124954"/>
                </a:lnTo>
                <a:lnTo>
                  <a:pt x="315" y="119019"/>
                </a:lnTo>
                <a:close/>
                <a:moveTo>
                  <a:pt x="12498" y="119019"/>
                </a:moveTo>
                <a:lnTo>
                  <a:pt x="12498" y="124954"/>
                </a:lnTo>
                <a:lnTo>
                  <a:pt x="6562" y="124954"/>
                </a:lnTo>
                <a:lnTo>
                  <a:pt x="6562" y="119019"/>
                </a:lnTo>
                <a:close/>
                <a:moveTo>
                  <a:pt x="18745" y="119019"/>
                </a:moveTo>
                <a:lnTo>
                  <a:pt x="18745" y="124954"/>
                </a:lnTo>
                <a:lnTo>
                  <a:pt x="12810" y="124954"/>
                </a:lnTo>
                <a:lnTo>
                  <a:pt x="12810" y="119019"/>
                </a:lnTo>
                <a:close/>
                <a:moveTo>
                  <a:pt x="24992" y="119019"/>
                </a:moveTo>
                <a:lnTo>
                  <a:pt x="24992" y="124954"/>
                </a:lnTo>
                <a:lnTo>
                  <a:pt x="19058" y="124954"/>
                </a:lnTo>
                <a:lnTo>
                  <a:pt x="19058" y="119019"/>
                </a:lnTo>
                <a:close/>
                <a:moveTo>
                  <a:pt x="31242" y="119019"/>
                </a:moveTo>
                <a:lnTo>
                  <a:pt x="31242" y="124954"/>
                </a:lnTo>
                <a:lnTo>
                  <a:pt x="25305" y="124954"/>
                </a:lnTo>
                <a:lnTo>
                  <a:pt x="25305" y="119019"/>
                </a:lnTo>
                <a:close/>
                <a:moveTo>
                  <a:pt x="37489" y="119019"/>
                </a:moveTo>
                <a:lnTo>
                  <a:pt x="37489" y="124954"/>
                </a:lnTo>
                <a:lnTo>
                  <a:pt x="31553" y="124954"/>
                </a:lnTo>
                <a:lnTo>
                  <a:pt x="31553" y="119019"/>
                </a:lnTo>
                <a:close/>
                <a:moveTo>
                  <a:pt x="43737" y="119019"/>
                </a:moveTo>
                <a:lnTo>
                  <a:pt x="43737" y="124954"/>
                </a:lnTo>
                <a:lnTo>
                  <a:pt x="37802" y="124954"/>
                </a:lnTo>
                <a:lnTo>
                  <a:pt x="37802" y="119019"/>
                </a:lnTo>
                <a:close/>
                <a:moveTo>
                  <a:pt x="49985" y="119019"/>
                </a:moveTo>
                <a:lnTo>
                  <a:pt x="49985" y="124954"/>
                </a:lnTo>
                <a:lnTo>
                  <a:pt x="44049" y="124954"/>
                </a:lnTo>
                <a:lnTo>
                  <a:pt x="44049" y="119019"/>
                </a:lnTo>
                <a:close/>
                <a:moveTo>
                  <a:pt x="56232" y="119019"/>
                </a:moveTo>
                <a:lnTo>
                  <a:pt x="56232" y="124954"/>
                </a:lnTo>
                <a:lnTo>
                  <a:pt x="50296" y="124954"/>
                </a:lnTo>
                <a:lnTo>
                  <a:pt x="50296" y="119019"/>
                </a:lnTo>
                <a:close/>
                <a:moveTo>
                  <a:pt x="62480" y="119019"/>
                </a:moveTo>
                <a:lnTo>
                  <a:pt x="62480" y="124954"/>
                </a:lnTo>
                <a:lnTo>
                  <a:pt x="56545" y="124954"/>
                </a:lnTo>
                <a:lnTo>
                  <a:pt x="56545" y="119019"/>
                </a:lnTo>
                <a:close/>
                <a:moveTo>
                  <a:pt x="68727" y="119019"/>
                </a:moveTo>
                <a:lnTo>
                  <a:pt x="68727" y="124954"/>
                </a:lnTo>
                <a:lnTo>
                  <a:pt x="62792" y="124954"/>
                </a:lnTo>
                <a:lnTo>
                  <a:pt x="62792" y="119019"/>
                </a:lnTo>
                <a:close/>
                <a:moveTo>
                  <a:pt x="74975" y="119019"/>
                </a:moveTo>
                <a:lnTo>
                  <a:pt x="74975" y="124954"/>
                </a:lnTo>
                <a:lnTo>
                  <a:pt x="69039" y="124954"/>
                </a:lnTo>
                <a:lnTo>
                  <a:pt x="69039" y="119019"/>
                </a:lnTo>
                <a:close/>
                <a:moveTo>
                  <a:pt x="81223" y="119019"/>
                </a:moveTo>
                <a:lnTo>
                  <a:pt x="81223" y="124954"/>
                </a:lnTo>
                <a:lnTo>
                  <a:pt x="75286" y="124954"/>
                </a:lnTo>
                <a:lnTo>
                  <a:pt x="75286" y="119019"/>
                </a:lnTo>
                <a:close/>
                <a:moveTo>
                  <a:pt x="87470" y="119019"/>
                </a:moveTo>
                <a:lnTo>
                  <a:pt x="87470" y="124954"/>
                </a:lnTo>
                <a:lnTo>
                  <a:pt x="81535" y="124954"/>
                </a:lnTo>
                <a:lnTo>
                  <a:pt x="81535" y="119019"/>
                </a:lnTo>
                <a:close/>
                <a:moveTo>
                  <a:pt x="93718" y="119019"/>
                </a:moveTo>
                <a:lnTo>
                  <a:pt x="93718" y="124954"/>
                </a:lnTo>
                <a:lnTo>
                  <a:pt x="87784" y="124954"/>
                </a:lnTo>
                <a:lnTo>
                  <a:pt x="87784" y="119019"/>
                </a:lnTo>
                <a:close/>
                <a:moveTo>
                  <a:pt x="99967" y="119019"/>
                </a:moveTo>
                <a:lnTo>
                  <a:pt x="99967" y="124954"/>
                </a:lnTo>
                <a:lnTo>
                  <a:pt x="94031" y="124954"/>
                </a:lnTo>
                <a:lnTo>
                  <a:pt x="94031" y="119019"/>
                </a:lnTo>
                <a:close/>
                <a:moveTo>
                  <a:pt x="106214" y="119019"/>
                </a:moveTo>
                <a:lnTo>
                  <a:pt x="106214" y="124954"/>
                </a:lnTo>
                <a:lnTo>
                  <a:pt x="100278" y="124954"/>
                </a:lnTo>
                <a:lnTo>
                  <a:pt x="100278" y="119019"/>
                </a:lnTo>
                <a:close/>
                <a:moveTo>
                  <a:pt x="112461" y="119019"/>
                </a:moveTo>
                <a:lnTo>
                  <a:pt x="112461" y="124954"/>
                </a:lnTo>
                <a:lnTo>
                  <a:pt x="106527" y="124954"/>
                </a:lnTo>
                <a:lnTo>
                  <a:pt x="106527" y="119019"/>
                </a:lnTo>
                <a:close/>
                <a:moveTo>
                  <a:pt x="118710" y="119019"/>
                </a:moveTo>
                <a:lnTo>
                  <a:pt x="118710" y="124954"/>
                </a:lnTo>
                <a:lnTo>
                  <a:pt x="112774" y="124954"/>
                </a:lnTo>
                <a:lnTo>
                  <a:pt x="112774" y="119019"/>
                </a:lnTo>
                <a:close/>
                <a:moveTo>
                  <a:pt x="124957" y="119019"/>
                </a:moveTo>
                <a:lnTo>
                  <a:pt x="124957" y="124954"/>
                </a:lnTo>
                <a:lnTo>
                  <a:pt x="119021" y="124954"/>
                </a:lnTo>
                <a:lnTo>
                  <a:pt x="119021" y="119019"/>
                </a:lnTo>
                <a:close/>
                <a:moveTo>
                  <a:pt x="131204" y="119019"/>
                </a:moveTo>
                <a:lnTo>
                  <a:pt x="131204" y="124954"/>
                </a:lnTo>
                <a:lnTo>
                  <a:pt x="125270" y="124954"/>
                </a:lnTo>
                <a:lnTo>
                  <a:pt x="125270" y="119019"/>
                </a:lnTo>
                <a:close/>
                <a:moveTo>
                  <a:pt x="137451" y="119019"/>
                </a:moveTo>
                <a:lnTo>
                  <a:pt x="137451" y="124954"/>
                </a:lnTo>
                <a:lnTo>
                  <a:pt x="131517" y="124954"/>
                </a:lnTo>
                <a:lnTo>
                  <a:pt x="131517" y="119019"/>
                </a:lnTo>
                <a:close/>
                <a:moveTo>
                  <a:pt x="143702" y="119019"/>
                </a:moveTo>
                <a:lnTo>
                  <a:pt x="143702" y="124954"/>
                </a:lnTo>
                <a:lnTo>
                  <a:pt x="137766" y="124954"/>
                </a:lnTo>
                <a:lnTo>
                  <a:pt x="137766" y="119019"/>
                </a:lnTo>
                <a:close/>
                <a:moveTo>
                  <a:pt x="149949" y="119019"/>
                </a:moveTo>
                <a:lnTo>
                  <a:pt x="149949" y="124954"/>
                </a:lnTo>
                <a:lnTo>
                  <a:pt x="144015" y="124954"/>
                </a:lnTo>
                <a:lnTo>
                  <a:pt x="144015" y="119019"/>
                </a:lnTo>
                <a:close/>
                <a:moveTo>
                  <a:pt x="156196" y="119019"/>
                </a:moveTo>
                <a:lnTo>
                  <a:pt x="156196" y="124954"/>
                </a:lnTo>
                <a:lnTo>
                  <a:pt x="150262" y="124954"/>
                </a:lnTo>
                <a:lnTo>
                  <a:pt x="150262" y="119019"/>
                </a:lnTo>
                <a:close/>
                <a:moveTo>
                  <a:pt x="162445" y="119019"/>
                </a:moveTo>
                <a:lnTo>
                  <a:pt x="162445" y="124954"/>
                </a:lnTo>
                <a:lnTo>
                  <a:pt x="156509" y="124954"/>
                </a:lnTo>
                <a:lnTo>
                  <a:pt x="156509" y="119019"/>
                </a:lnTo>
                <a:close/>
                <a:moveTo>
                  <a:pt x="168692" y="119019"/>
                </a:moveTo>
                <a:lnTo>
                  <a:pt x="168692" y="124954"/>
                </a:lnTo>
                <a:lnTo>
                  <a:pt x="162756" y="124954"/>
                </a:lnTo>
                <a:lnTo>
                  <a:pt x="162756" y="119019"/>
                </a:lnTo>
                <a:close/>
                <a:moveTo>
                  <a:pt x="174939" y="119019"/>
                </a:moveTo>
                <a:lnTo>
                  <a:pt x="174939" y="124954"/>
                </a:lnTo>
                <a:lnTo>
                  <a:pt x="169005" y="124954"/>
                </a:lnTo>
                <a:lnTo>
                  <a:pt x="169005" y="119019"/>
                </a:lnTo>
                <a:close/>
                <a:moveTo>
                  <a:pt x="181186" y="119019"/>
                </a:moveTo>
                <a:lnTo>
                  <a:pt x="181186" y="124954"/>
                </a:lnTo>
                <a:lnTo>
                  <a:pt x="175252" y="124954"/>
                </a:lnTo>
                <a:lnTo>
                  <a:pt x="175252" y="119019"/>
                </a:lnTo>
                <a:close/>
                <a:moveTo>
                  <a:pt x="187435" y="119019"/>
                </a:moveTo>
                <a:lnTo>
                  <a:pt x="187435" y="124954"/>
                </a:lnTo>
                <a:lnTo>
                  <a:pt x="181499" y="124954"/>
                </a:lnTo>
                <a:lnTo>
                  <a:pt x="181499" y="119019"/>
                </a:lnTo>
                <a:close/>
                <a:moveTo>
                  <a:pt x="193684" y="119019"/>
                </a:moveTo>
                <a:lnTo>
                  <a:pt x="193684" y="124954"/>
                </a:lnTo>
                <a:lnTo>
                  <a:pt x="187749" y="124954"/>
                </a:lnTo>
                <a:lnTo>
                  <a:pt x="187749" y="119019"/>
                </a:lnTo>
                <a:close/>
                <a:moveTo>
                  <a:pt x="199931" y="119019"/>
                </a:moveTo>
                <a:lnTo>
                  <a:pt x="199931" y="124954"/>
                </a:lnTo>
                <a:lnTo>
                  <a:pt x="193996" y="124954"/>
                </a:lnTo>
                <a:lnTo>
                  <a:pt x="193996" y="119019"/>
                </a:lnTo>
                <a:close/>
                <a:moveTo>
                  <a:pt x="206180" y="119019"/>
                </a:moveTo>
                <a:lnTo>
                  <a:pt x="206180" y="124954"/>
                </a:lnTo>
                <a:lnTo>
                  <a:pt x="200244" y="124954"/>
                </a:lnTo>
                <a:lnTo>
                  <a:pt x="200244" y="119019"/>
                </a:lnTo>
                <a:close/>
                <a:moveTo>
                  <a:pt x="212427" y="119019"/>
                </a:moveTo>
                <a:lnTo>
                  <a:pt x="212427" y="124954"/>
                </a:lnTo>
                <a:lnTo>
                  <a:pt x="206491" y="124954"/>
                </a:lnTo>
                <a:lnTo>
                  <a:pt x="206491" y="119019"/>
                </a:lnTo>
                <a:close/>
                <a:moveTo>
                  <a:pt x="218674" y="119019"/>
                </a:moveTo>
                <a:lnTo>
                  <a:pt x="218674" y="124954"/>
                </a:lnTo>
                <a:lnTo>
                  <a:pt x="212739" y="124954"/>
                </a:lnTo>
                <a:lnTo>
                  <a:pt x="212739" y="119019"/>
                </a:lnTo>
                <a:close/>
                <a:moveTo>
                  <a:pt x="224921" y="119019"/>
                </a:moveTo>
                <a:lnTo>
                  <a:pt x="224921" y="124954"/>
                </a:lnTo>
                <a:lnTo>
                  <a:pt x="218987" y="124954"/>
                </a:lnTo>
                <a:lnTo>
                  <a:pt x="218987" y="119019"/>
                </a:lnTo>
                <a:close/>
                <a:moveTo>
                  <a:pt x="231170" y="119019"/>
                </a:moveTo>
                <a:lnTo>
                  <a:pt x="231170" y="124954"/>
                </a:lnTo>
                <a:lnTo>
                  <a:pt x="225234" y="124954"/>
                </a:lnTo>
                <a:lnTo>
                  <a:pt x="225234" y="119019"/>
                </a:lnTo>
                <a:close/>
                <a:moveTo>
                  <a:pt x="237417" y="119019"/>
                </a:moveTo>
                <a:lnTo>
                  <a:pt x="237417" y="124954"/>
                </a:lnTo>
                <a:lnTo>
                  <a:pt x="231481" y="124954"/>
                </a:lnTo>
                <a:lnTo>
                  <a:pt x="231481" y="119019"/>
                </a:lnTo>
                <a:close/>
                <a:moveTo>
                  <a:pt x="243664" y="119019"/>
                </a:moveTo>
                <a:lnTo>
                  <a:pt x="243664" y="124954"/>
                </a:lnTo>
                <a:lnTo>
                  <a:pt x="237729" y="124954"/>
                </a:lnTo>
                <a:lnTo>
                  <a:pt x="237729" y="119019"/>
                </a:lnTo>
                <a:close/>
                <a:moveTo>
                  <a:pt x="249911" y="119019"/>
                </a:moveTo>
                <a:lnTo>
                  <a:pt x="249911" y="124954"/>
                </a:lnTo>
                <a:lnTo>
                  <a:pt x="243977" y="124954"/>
                </a:lnTo>
                <a:lnTo>
                  <a:pt x="243977" y="119019"/>
                </a:lnTo>
                <a:close/>
                <a:moveTo>
                  <a:pt x="256161" y="119019"/>
                </a:moveTo>
                <a:lnTo>
                  <a:pt x="256161" y="124954"/>
                </a:lnTo>
                <a:lnTo>
                  <a:pt x="250225" y="124954"/>
                </a:lnTo>
                <a:lnTo>
                  <a:pt x="250225" y="119019"/>
                </a:lnTo>
                <a:close/>
                <a:moveTo>
                  <a:pt x="262409" y="119019"/>
                </a:moveTo>
                <a:lnTo>
                  <a:pt x="262409" y="124954"/>
                </a:lnTo>
                <a:lnTo>
                  <a:pt x="256474" y="124954"/>
                </a:lnTo>
                <a:lnTo>
                  <a:pt x="256474" y="119019"/>
                </a:lnTo>
                <a:close/>
                <a:moveTo>
                  <a:pt x="268656" y="119019"/>
                </a:moveTo>
                <a:lnTo>
                  <a:pt x="268656" y="124954"/>
                </a:lnTo>
                <a:lnTo>
                  <a:pt x="262721" y="124954"/>
                </a:lnTo>
                <a:lnTo>
                  <a:pt x="262721" y="119019"/>
                </a:lnTo>
                <a:close/>
                <a:moveTo>
                  <a:pt x="274904" y="119019"/>
                </a:moveTo>
                <a:lnTo>
                  <a:pt x="274904" y="124954"/>
                </a:lnTo>
                <a:lnTo>
                  <a:pt x="268968" y="124954"/>
                </a:lnTo>
                <a:lnTo>
                  <a:pt x="268968" y="119019"/>
                </a:lnTo>
                <a:close/>
                <a:moveTo>
                  <a:pt x="6251" y="125266"/>
                </a:moveTo>
                <a:lnTo>
                  <a:pt x="6251" y="131201"/>
                </a:lnTo>
                <a:lnTo>
                  <a:pt x="315" y="131201"/>
                </a:lnTo>
                <a:lnTo>
                  <a:pt x="315" y="125266"/>
                </a:lnTo>
                <a:close/>
                <a:moveTo>
                  <a:pt x="12498" y="125266"/>
                </a:moveTo>
                <a:lnTo>
                  <a:pt x="12498" y="131201"/>
                </a:lnTo>
                <a:lnTo>
                  <a:pt x="6562" y="131201"/>
                </a:lnTo>
                <a:lnTo>
                  <a:pt x="6562" y="125266"/>
                </a:lnTo>
                <a:close/>
                <a:moveTo>
                  <a:pt x="18745" y="125266"/>
                </a:moveTo>
                <a:lnTo>
                  <a:pt x="18745" y="131201"/>
                </a:lnTo>
                <a:lnTo>
                  <a:pt x="12810" y="131201"/>
                </a:lnTo>
                <a:lnTo>
                  <a:pt x="12810" y="125266"/>
                </a:lnTo>
                <a:close/>
                <a:moveTo>
                  <a:pt x="24992" y="125266"/>
                </a:moveTo>
                <a:lnTo>
                  <a:pt x="24992" y="131201"/>
                </a:lnTo>
                <a:lnTo>
                  <a:pt x="19058" y="131201"/>
                </a:lnTo>
                <a:lnTo>
                  <a:pt x="19058" y="125266"/>
                </a:lnTo>
                <a:close/>
                <a:moveTo>
                  <a:pt x="31242" y="125266"/>
                </a:moveTo>
                <a:lnTo>
                  <a:pt x="31242" y="131201"/>
                </a:lnTo>
                <a:lnTo>
                  <a:pt x="25305" y="131201"/>
                </a:lnTo>
                <a:lnTo>
                  <a:pt x="25305" y="125266"/>
                </a:lnTo>
                <a:close/>
                <a:moveTo>
                  <a:pt x="37489" y="125266"/>
                </a:moveTo>
                <a:lnTo>
                  <a:pt x="37489" y="131201"/>
                </a:lnTo>
                <a:lnTo>
                  <a:pt x="31553" y="131201"/>
                </a:lnTo>
                <a:lnTo>
                  <a:pt x="31553" y="125266"/>
                </a:lnTo>
                <a:close/>
                <a:moveTo>
                  <a:pt x="43737" y="125266"/>
                </a:moveTo>
                <a:lnTo>
                  <a:pt x="43737" y="131201"/>
                </a:lnTo>
                <a:lnTo>
                  <a:pt x="37802" y="131201"/>
                </a:lnTo>
                <a:lnTo>
                  <a:pt x="37802" y="125266"/>
                </a:lnTo>
                <a:close/>
                <a:moveTo>
                  <a:pt x="49985" y="125266"/>
                </a:moveTo>
                <a:lnTo>
                  <a:pt x="49985" y="131201"/>
                </a:lnTo>
                <a:lnTo>
                  <a:pt x="44049" y="131201"/>
                </a:lnTo>
                <a:lnTo>
                  <a:pt x="44049" y="125266"/>
                </a:lnTo>
                <a:close/>
                <a:moveTo>
                  <a:pt x="56232" y="125266"/>
                </a:moveTo>
                <a:lnTo>
                  <a:pt x="56232" y="131201"/>
                </a:lnTo>
                <a:lnTo>
                  <a:pt x="50296" y="131201"/>
                </a:lnTo>
                <a:lnTo>
                  <a:pt x="50296" y="125266"/>
                </a:lnTo>
                <a:close/>
                <a:moveTo>
                  <a:pt x="62480" y="125266"/>
                </a:moveTo>
                <a:lnTo>
                  <a:pt x="62480" y="131201"/>
                </a:lnTo>
                <a:lnTo>
                  <a:pt x="56545" y="131201"/>
                </a:lnTo>
                <a:lnTo>
                  <a:pt x="56545" y="125266"/>
                </a:lnTo>
                <a:close/>
                <a:moveTo>
                  <a:pt x="68727" y="125266"/>
                </a:moveTo>
                <a:lnTo>
                  <a:pt x="68727" y="131201"/>
                </a:lnTo>
                <a:lnTo>
                  <a:pt x="62792" y="131201"/>
                </a:lnTo>
                <a:lnTo>
                  <a:pt x="62792" y="125266"/>
                </a:lnTo>
                <a:close/>
                <a:moveTo>
                  <a:pt x="74975" y="125266"/>
                </a:moveTo>
                <a:lnTo>
                  <a:pt x="74975" y="131201"/>
                </a:lnTo>
                <a:lnTo>
                  <a:pt x="69039" y="131201"/>
                </a:lnTo>
                <a:lnTo>
                  <a:pt x="69039" y="125266"/>
                </a:lnTo>
                <a:close/>
                <a:moveTo>
                  <a:pt x="81223" y="125266"/>
                </a:moveTo>
                <a:lnTo>
                  <a:pt x="81223" y="131201"/>
                </a:lnTo>
                <a:lnTo>
                  <a:pt x="75286" y="131201"/>
                </a:lnTo>
                <a:lnTo>
                  <a:pt x="75286" y="125266"/>
                </a:lnTo>
                <a:close/>
                <a:moveTo>
                  <a:pt x="87470" y="125266"/>
                </a:moveTo>
                <a:lnTo>
                  <a:pt x="87470" y="131201"/>
                </a:lnTo>
                <a:lnTo>
                  <a:pt x="81535" y="131201"/>
                </a:lnTo>
                <a:lnTo>
                  <a:pt x="81535" y="125266"/>
                </a:lnTo>
                <a:close/>
                <a:moveTo>
                  <a:pt x="93718" y="125266"/>
                </a:moveTo>
                <a:lnTo>
                  <a:pt x="93718" y="131201"/>
                </a:lnTo>
                <a:lnTo>
                  <a:pt x="87784" y="131201"/>
                </a:lnTo>
                <a:lnTo>
                  <a:pt x="87784" y="125266"/>
                </a:lnTo>
                <a:close/>
                <a:moveTo>
                  <a:pt x="99967" y="125266"/>
                </a:moveTo>
                <a:lnTo>
                  <a:pt x="99967" y="131201"/>
                </a:lnTo>
                <a:lnTo>
                  <a:pt x="94031" y="131201"/>
                </a:lnTo>
                <a:lnTo>
                  <a:pt x="94031" y="125266"/>
                </a:lnTo>
                <a:close/>
                <a:moveTo>
                  <a:pt x="106214" y="125266"/>
                </a:moveTo>
                <a:lnTo>
                  <a:pt x="106214" y="131201"/>
                </a:lnTo>
                <a:lnTo>
                  <a:pt x="100278" y="131201"/>
                </a:lnTo>
                <a:lnTo>
                  <a:pt x="100278" y="125266"/>
                </a:lnTo>
                <a:close/>
                <a:moveTo>
                  <a:pt x="112461" y="125266"/>
                </a:moveTo>
                <a:lnTo>
                  <a:pt x="112461" y="131201"/>
                </a:lnTo>
                <a:lnTo>
                  <a:pt x="106527" y="131201"/>
                </a:lnTo>
                <a:lnTo>
                  <a:pt x="106527" y="125266"/>
                </a:lnTo>
                <a:close/>
                <a:moveTo>
                  <a:pt x="118710" y="125266"/>
                </a:moveTo>
                <a:lnTo>
                  <a:pt x="118710" y="131201"/>
                </a:lnTo>
                <a:lnTo>
                  <a:pt x="112774" y="131201"/>
                </a:lnTo>
                <a:lnTo>
                  <a:pt x="112774" y="125266"/>
                </a:lnTo>
                <a:close/>
                <a:moveTo>
                  <a:pt x="124957" y="125266"/>
                </a:moveTo>
                <a:lnTo>
                  <a:pt x="124957" y="131201"/>
                </a:lnTo>
                <a:lnTo>
                  <a:pt x="119021" y="131201"/>
                </a:lnTo>
                <a:lnTo>
                  <a:pt x="119021" y="125266"/>
                </a:lnTo>
                <a:close/>
                <a:moveTo>
                  <a:pt x="131204" y="125266"/>
                </a:moveTo>
                <a:lnTo>
                  <a:pt x="131204" y="131201"/>
                </a:lnTo>
                <a:lnTo>
                  <a:pt x="125270" y="131201"/>
                </a:lnTo>
                <a:lnTo>
                  <a:pt x="125270" y="125266"/>
                </a:lnTo>
                <a:close/>
                <a:moveTo>
                  <a:pt x="137451" y="125266"/>
                </a:moveTo>
                <a:lnTo>
                  <a:pt x="137451" y="131201"/>
                </a:lnTo>
                <a:lnTo>
                  <a:pt x="131517" y="131201"/>
                </a:lnTo>
                <a:lnTo>
                  <a:pt x="131517" y="125266"/>
                </a:lnTo>
                <a:close/>
                <a:moveTo>
                  <a:pt x="143702" y="125266"/>
                </a:moveTo>
                <a:lnTo>
                  <a:pt x="143702" y="131201"/>
                </a:lnTo>
                <a:lnTo>
                  <a:pt x="137766" y="131201"/>
                </a:lnTo>
                <a:lnTo>
                  <a:pt x="137766" y="125266"/>
                </a:lnTo>
                <a:close/>
                <a:moveTo>
                  <a:pt x="149949" y="125266"/>
                </a:moveTo>
                <a:lnTo>
                  <a:pt x="149949" y="131201"/>
                </a:lnTo>
                <a:lnTo>
                  <a:pt x="144015" y="131201"/>
                </a:lnTo>
                <a:lnTo>
                  <a:pt x="144015" y="125266"/>
                </a:lnTo>
                <a:close/>
                <a:moveTo>
                  <a:pt x="156196" y="125266"/>
                </a:moveTo>
                <a:lnTo>
                  <a:pt x="156196" y="131201"/>
                </a:lnTo>
                <a:lnTo>
                  <a:pt x="150262" y="131201"/>
                </a:lnTo>
                <a:lnTo>
                  <a:pt x="150262" y="125266"/>
                </a:lnTo>
                <a:close/>
                <a:moveTo>
                  <a:pt x="162445" y="125266"/>
                </a:moveTo>
                <a:lnTo>
                  <a:pt x="162445" y="131201"/>
                </a:lnTo>
                <a:lnTo>
                  <a:pt x="156509" y="131201"/>
                </a:lnTo>
                <a:lnTo>
                  <a:pt x="156509" y="125266"/>
                </a:lnTo>
                <a:close/>
                <a:moveTo>
                  <a:pt x="168692" y="125266"/>
                </a:moveTo>
                <a:lnTo>
                  <a:pt x="168692" y="131201"/>
                </a:lnTo>
                <a:lnTo>
                  <a:pt x="162756" y="131201"/>
                </a:lnTo>
                <a:lnTo>
                  <a:pt x="162756" y="125266"/>
                </a:lnTo>
                <a:close/>
                <a:moveTo>
                  <a:pt x="174939" y="125266"/>
                </a:moveTo>
                <a:lnTo>
                  <a:pt x="174939" y="131201"/>
                </a:lnTo>
                <a:lnTo>
                  <a:pt x="169005" y="131201"/>
                </a:lnTo>
                <a:lnTo>
                  <a:pt x="169005" y="125266"/>
                </a:lnTo>
                <a:close/>
                <a:moveTo>
                  <a:pt x="181186" y="125266"/>
                </a:moveTo>
                <a:lnTo>
                  <a:pt x="181186" y="131201"/>
                </a:lnTo>
                <a:lnTo>
                  <a:pt x="175252" y="131201"/>
                </a:lnTo>
                <a:lnTo>
                  <a:pt x="175252" y="125266"/>
                </a:lnTo>
                <a:close/>
                <a:moveTo>
                  <a:pt x="187435" y="125266"/>
                </a:moveTo>
                <a:lnTo>
                  <a:pt x="187435" y="131201"/>
                </a:lnTo>
                <a:lnTo>
                  <a:pt x="181499" y="131201"/>
                </a:lnTo>
                <a:lnTo>
                  <a:pt x="181499" y="125266"/>
                </a:lnTo>
                <a:close/>
                <a:moveTo>
                  <a:pt x="193682" y="125266"/>
                </a:moveTo>
                <a:lnTo>
                  <a:pt x="193682" y="131201"/>
                </a:lnTo>
                <a:lnTo>
                  <a:pt x="187746" y="131201"/>
                </a:lnTo>
                <a:lnTo>
                  <a:pt x="187746" y="125266"/>
                </a:lnTo>
                <a:close/>
                <a:moveTo>
                  <a:pt x="199931" y="125266"/>
                </a:moveTo>
                <a:lnTo>
                  <a:pt x="199931" y="131201"/>
                </a:lnTo>
                <a:lnTo>
                  <a:pt x="193996" y="131201"/>
                </a:lnTo>
                <a:lnTo>
                  <a:pt x="193996" y="125266"/>
                </a:lnTo>
                <a:close/>
                <a:moveTo>
                  <a:pt x="206180" y="125266"/>
                </a:moveTo>
                <a:lnTo>
                  <a:pt x="206180" y="131201"/>
                </a:lnTo>
                <a:lnTo>
                  <a:pt x="200244" y="131201"/>
                </a:lnTo>
                <a:lnTo>
                  <a:pt x="200244" y="125266"/>
                </a:lnTo>
                <a:close/>
                <a:moveTo>
                  <a:pt x="212427" y="125266"/>
                </a:moveTo>
                <a:lnTo>
                  <a:pt x="212427" y="131201"/>
                </a:lnTo>
                <a:lnTo>
                  <a:pt x="206491" y="131201"/>
                </a:lnTo>
                <a:lnTo>
                  <a:pt x="206491" y="125266"/>
                </a:lnTo>
                <a:close/>
                <a:moveTo>
                  <a:pt x="218674" y="125266"/>
                </a:moveTo>
                <a:lnTo>
                  <a:pt x="218674" y="131201"/>
                </a:lnTo>
                <a:lnTo>
                  <a:pt x="212739" y="131201"/>
                </a:lnTo>
                <a:lnTo>
                  <a:pt x="212739" y="125266"/>
                </a:lnTo>
                <a:close/>
                <a:moveTo>
                  <a:pt x="224921" y="125266"/>
                </a:moveTo>
                <a:lnTo>
                  <a:pt x="224921" y="131201"/>
                </a:lnTo>
                <a:lnTo>
                  <a:pt x="218987" y="131201"/>
                </a:lnTo>
                <a:lnTo>
                  <a:pt x="218987" y="125266"/>
                </a:lnTo>
                <a:close/>
                <a:moveTo>
                  <a:pt x="231170" y="125266"/>
                </a:moveTo>
                <a:lnTo>
                  <a:pt x="231170" y="131201"/>
                </a:lnTo>
                <a:lnTo>
                  <a:pt x="225234" y="131201"/>
                </a:lnTo>
                <a:lnTo>
                  <a:pt x="225234" y="125266"/>
                </a:lnTo>
                <a:close/>
                <a:moveTo>
                  <a:pt x="237417" y="125266"/>
                </a:moveTo>
                <a:lnTo>
                  <a:pt x="237417" y="131201"/>
                </a:lnTo>
                <a:lnTo>
                  <a:pt x="231481" y="131201"/>
                </a:lnTo>
                <a:lnTo>
                  <a:pt x="231481" y="125266"/>
                </a:lnTo>
                <a:close/>
                <a:moveTo>
                  <a:pt x="243664" y="125266"/>
                </a:moveTo>
                <a:lnTo>
                  <a:pt x="243664" y="131201"/>
                </a:lnTo>
                <a:lnTo>
                  <a:pt x="237729" y="131201"/>
                </a:lnTo>
                <a:lnTo>
                  <a:pt x="237729" y="125266"/>
                </a:lnTo>
                <a:close/>
                <a:moveTo>
                  <a:pt x="249911" y="125266"/>
                </a:moveTo>
                <a:lnTo>
                  <a:pt x="249911" y="131201"/>
                </a:lnTo>
                <a:lnTo>
                  <a:pt x="243977" y="131201"/>
                </a:lnTo>
                <a:lnTo>
                  <a:pt x="243977" y="125266"/>
                </a:lnTo>
                <a:close/>
                <a:moveTo>
                  <a:pt x="256161" y="125266"/>
                </a:moveTo>
                <a:lnTo>
                  <a:pt x="256161" y="131201"/>
                </a:lnTo>
                <a:lnTo>
                  <a:pt x="250225" y="131201"/>
                </a:lnTo>
                <a:lnTo>
                  <a:pt x="250225" y="125266"/>
                </a:lnTo>
                <a:close/>
                <a:moveTo>
                  <a:pt x="262409" y="125266"/>
                </a:moveTo>
                <a:lnTo>
                  <a:pt x="262409" y="131201"/>
                </a:lnTo>
                <a:lnTo>
                  <a:pt x="256474" y="131201"/>
                </a:lnTo>
                <a:lnTo>
                  <a:pt x="256474" y="125266"/>
                </a:lnTo>
                <a:close/>
                <a:moveTo>
                  <a:pt x="268656" y="125266"/>
                </a:moveTo>
                <a:lnTo>
                  <a:pt x="268656" y="131201"/>
                </a:lnTo>
                <a:lnTo>
                  <a:pt x="262721" y="131201"/>
                </a:lnTo>
                <a:lnTo>
                  <a:pt x="262721" y="125266"/>
                </a:lnTo>
                <a:close/>
                <a:moveTo>
                  <a:pt x="274904" y="125266"/>
                </a:moveTo>
                <a:lnTo>
                  <a:pt x="274904" y="131201"/>
                </a:lnTo>
                <a:lnTo>
                  <a:pt x="268968" y="131201"/>
                </a:lnTo>
                <a:lnTo>
                  <a:pt x="268968" y="125266"/>
                </a:lnTo>
                <a:close/>
                <a:moveTo>
                  <a:pt x="6251" y="131513"/>
                </a:moveTo>
                <a:lnTo>
                  <a:pt x="6251" y="137449"/>
                </a:lnTo>
                <a:lnTo>
                  <a:pt x="315" y="137449"/>
                </a:lnTo>
                <a:lnTo>
                  <a:pt x="315" y="131513"/>
                </a:lnTo>
                <a:close/>
                <a:moveTo>
                  <a:pt x="12498" y="131513"/>
                </a:moveTo>
                <a:lnTo>
                  <a:pt x="12498" y="137449"/>
                </a:lnTo>
                <a:lnTo>
                  <a:pt x="6562" y="137449"/>
                </a:lnTo>
                <a:lnTo>
                  <a:pt x="6562" y="131513"/>
                </a:lnTo>
                <a:close/>
                <a:moveTo>
                  <a:pt x="18745" y="131513"/>
                </a:moveTo>
                <a:lnTo>
                  <a:pt x="18745" y="137449"/>
                </a:lnTo>
                <a:lnTo>
                  <a:pt x="12810" y="137449"/>
                </a:lnTo>
                <a:lnTo>
                  <a:pt x="12810" y="131513"/>
                </a:lnTo>
                <a:close/>
                <a:moveTo>
                  <a:pt x="24992" y="131513"/>
                </a:moveTo>
                <a:lnTo>
                  <a:pt x="24992" y="137449"/>
                </a:lnTo>
                <a:lnTo>
                  <a:pt x="19058" y="137449"/>
                </a:lnTo>
                <a:lnTo>
                  <a:pt x="19058" y="131513"/>
                </a:lnTo>
                <a:close/>
                <a:moveTo>
                  <a:pt x="31241" y="131513"/>
                </a:moveTo>
                <a:lnTo>
                  <a:pt x="31241" y="137449"/>
                </a:lnTo>
                <a:lnTo>
                  <a:pt x="25305" y="137449"/>
                </a:lnTo>
                <a:lnTo>
                  <a:pt x="25305" y="131513"/>
                </a:lnTo>
                <a:close/>
                <a:moveTo>
                  <a:pt x="37489" y="131513"/>
                </a:moveTo>
                <a:lnTo>
                  <a:pt x="37489" y="137449"/>
                </a:lnTo>
                <a:lnTo>
                  <a:pt x="31553" y="137449"/>
                </a:lnTo>
                <a:lnTo>
                  <a:pt x="31553" y="131513"/>
                </a:lnTo>
                <a:close/>
                <a:moveTo>
                  <a:pt x="43737" y="131513"/>
                </a:moveTo>
                <a:lnTo>
                  <a:pt x="43737" y="137449"/>
                </a:lnTo>
                <a:lnTo>
                  <a:pt x="37802" y="137449"/>
                </a:lnTo>
                <a:lnTo>
                  <a:pt x="37802" y="131513"/>
                </a:lnTo>
                <a:close/>
                <a:moveTo>
                  <a:pt x="49985" y="131513"/>
                </a:moveTo>
                <a:lnTo>
                  <a:pt x="49985" y="137449"/>
                </a:lnTo>
                <a:lnTo>
                  <a:pt x="44049" y="137449"/>
                </a:lnTo>
                <a:lnTo>
                  <a:pt x="44049" y="131513"/>
                </a:lnTo>
                <a:close/>
                <a:moveTo>
                  <a:pt x="56232" y="131513"/>
                </a:moveTo>
                <a:lnTo>
                  <a:pt x="56232" y="137449"/>
                </a:lnTo>
                <a:lnTo>
                  <a:pt x="50296" y="137449"/>
                </a:lnTo>
                <a:lnTo>
                  <a:pt x="50296" y="131513"/>
                </a:lnTo>
                <a:close/>
                <a:moveTo>
                  <a:pt x="62480" y="131513"/>
                </a:moveTo>
                <a:lnTo>
                  <a:pt x="62480" y="137449"/>
                </a:lnTo>
                <a:lnTo>
                  <a:pt x="56545" y="137449"/>
                </a:lnTo>
                <a:lnTo>
                  <a:pt x="56545" y="131513"/>
                </a:lnTo>
                <a:close/>
                <a:moveTo>
                  <a:pt x="68727" y="131513"/>
                </a:moveTo>
                <a:lnTo>
                  <a:pt x="68727" y="137449"/>
                </a:lnTo>
                <a:lnTo>
                  <a:pt x="62792" y="137449"/>
                </a:lnTo>
                <a:lnTo>
                  <a:pt x="62792" y="131513"/>
                </a:lnTo>
                <a:close/>
                <a:moveTo>
                  <a:pt x="74975" y="131513"/>
                </a:moveTo>
                <a:lnTo>
                  <a:pt x="74975" y="137449"/>
                </a:lnTo>
                <a:lnTo>
                  <a:pt x="69039" y="137449"/>
                </a:lnTo>
                <a:lnTo>
                  <a:pt x="69039" y="131513"/>
                </a:lnTo>
                <a:close/>
                <a:moveTo>
                  <a:pt x="81223" y="131513"/>
                </a:moveTo>
                <a:lnTo>
                  <a:pt x="81223" y="137449"/>
                </a:lnTo>
                <a:lnTo>
                  <a:pt x="75286" y="137449"/>
                </a:lnTo>
                <a:lnTo>
                  <a:pt x="75286" y="131513"/>
                </a:lnTo>
                <a:close/>
                <a:moveTo>
                  <a:pt x="87470" y="131513"/>
                </a:moveTo>
                <a:lnTo>
                  <a:pt x="87470" y="137449"/>
                </a:lnTo>
                <a:lnTo>
                  <a:pt x="81535" y="137449"/>
                </a:lnTo>
                <a:lnTo>
                  <a:pt x="81535" y="131513"/>
                </a:lnTo>
                <a:close/>
                <a:moveTo>
                  <a:pt x="93718" y="131513"/>
                </a:moveTo>
                <a:lnTo>
                  <a:pt x="93718" y="137449"/>
                </a:lnTo>
                <a:lnTo>
                  <a:pt x="87784" y="137449"/>
                </a:lnTo>
                <a:lnTo>
                  <a:pt x="87784" y="131513"/>
                </a:lnTo>
                <a:close/>
                <a:moveTo>
                  <a:pt x="99967" y="131513"/>
                </a:moveTo>
                <a:lnTo>
                  <a:pt x="99967" y="137449"/>
                </a:lnTo>
                <a:lnTo>
                  <a:pt x="94031" y="137449"/>
                </a:lnTo>
                <a:lnTo>
                  <a:pt x="94031" y="131513"/>
                </a:lnTo>
                <a:close/>
                <a:moveTo>
                  <a:pt x="106214" y="131513"/>
                </a:moveTo>
                <a:lnTo>
                  <a:pt x="106214" y="137449"/>
                </a:lnTo>
                <a:lnTo>
                  <a:pt x="100278" y="137449"/>
                </a:lnTo>
                <a:lnTo>
                  <a:pt x="100278" y="131513"/>
                </a:lnTo>
                <a:close/>
                <a:moveTo>
                  <a:pt x="112461" y="131513"/>
                </a:moveTo>
                <a:lnTo>
                  <a:pt x="112461" y="137449"/>
                </a:lnTo>
                <a:lnTo>
                  <a:pt x="106527" y="137449"/>
                </a:lnTo>
                <a:lnTo>
                  <a:pt x="106527" y="131513"/>
                </a:lnTo>
                <a:close/>
                <a:moveTo>
                  <a:pt x="118710" y="131513"/>
                </a:moveTo>
                <a:lnTo>
                  <a:pt x="118710" y="137449"/>
                </a:lnTo>
                <a:lnTo>
                  <a:pt x="112774" y="137449"/>
                </a:lnTo>
                <a:lnTo>
                  <a:pt x="112774" y="131513"/>
                </a:lnTo>
                <a:close/>
                <a:moveTo>
                  <a:pt x="124957" y="131513"/>
                </a:moveTo>
                <a:lnTo>
                  <a:pt x="124957" y="137449"/>
                </a:lnTo>
                <a:lnTo>
                  <a:pt x="119021" y="137449"/>
                </a:lnTo>
                <a:lnTo>
                  <a:pt x="119021" y="131513"/>
                </a:lnTo>
                <a:close/>
                <a:moveTo>
                  <a:pt x="131204" y="131513"/>
                </a:moveTo>
                <a:lnTo>
                  <a:pt x="131204" y="137449"/>
                </a:lnTo>
                <a:lnTo>
                  <a:pt x="125270" y="137449"/>
                </a:lnTo>
                <a:lnTo>
                  <a:pt x="125270" y="131513"/>
                </a:lnTo>
                <a:close/>
                <a:moveTo>
                  <a:pt x="137451" y="131513"/>
                </a:moveTo>
                <a:lnTo>
                  <a:pt x="137451" y="137449"/>
                </a:lnTo>
                <a:lnTo>
                  <a:pt x="131517" y="137449"/>
                </a:lnTo>
                <a:lnTo>
                  <a:pt x="131517" y="131513"/>
                </a:lnTo>
                <a:close/>
                <a:moveTo>
                  <a:pt x="143702" y="131513"/>
                </a:moveTo>
                <a:lnTo>
                  <a:pt x="143702" y="137449"/>
                </a:lnTo>
                <a:lnTo>
                  <a:pt x="137766" y="137449"/>
                </a:lnTo>
                <a:lnTo>
                  <a:pt x="137766" y="131513"/>
                </a:lnTo>
                <a:close/>
                <a:moveTo>
                  <a:pt x="149949" y="131513"/>
                </a:moveTo>
                <a:lnTo>
                  <a:pt x="149949" y="137449"/>
                </a:lnTo>
                <a:lnTo>
                  <a:pt x="144015" y="137449"/>
                </a:lnTo>
                <a:lnTo>
                  <a:pt x="144015" y="131513"/>
                </a:lnTo>
                <a:close/>
                <a:moveTo>
                  <a:pt x="156196" y="131513"/>
                </a:moveTo>
                <a:lnTo>
                  <a:pt x="156196" y="137449"/>
                </a:lnTo>
                <a:lnTo>
                  <a:pt x="150262" y="137449"/>
                </a:lnTo>
                <a:lnTo>
                  <a:pt x="150262" y="131513"/>
                </a:lnTo>
                <a:close/>
                <a:moveTo>
                  <a:pt x="162445" y="131513"/>
                </a:moveTo>
                <a:lnTo>
                  <a:pt x="162445" y="137449"/>
                </a:lnTo>
                <a:lnTo>
                  <a:pt x="156509" y="137449"/>
                </a:lnTo>
                <a:lnTo>
                  <a:pt x="156509" y="131513"/>
                </a:lnTo>
                <a:close/>
                <a:moveTo>
                  <a:pt x="168692" y="131513"/>
                </a:moveTo>
                <a:lnTo>
                  <a:pt x="168692" y="137449"/>
                </a:lnTo>
                <a:lnTo>
                  <a:pt x="162756" y="137449"/>
                </a:lnTo>
                <a:lnTo>
                  <a:pt x="162756" y="131513"/>
                </a:lnTo>
                <a:close/>
                <a:moveTo>
                  <a:pt x="174939" y="131513"/>
                </a:moveTo>
                <a:lnTo>
                  <a:pt x="174939" y="137449"/>
                </a:lnTo>
                <a:lnTo>
                  <a:pt x="169005" y="137449"/>
                </a:lnTo>
                <a:lnTo>
                  <a:pt x="169005" y="131513"/>
                </a:lnTo>
                <a:close/>
                <a:moveTo>
                  <a:pt x="181186" y="131513"/>
                </a:moveTo>
                <a:lnTo>
                  <a:pt x="181186" y="137449"/>
                </a:lnTo>
                <a:lnTo>
                  <a:pt x="175252" y="137449"/>
                </a:lnTo>
                <a:lnTo>
                  <a:pt x="175252" y="131513"/>
                </a:lnTo>
                <a:close/>
                <a:moveTo>
                  <a:pt x="187433" y="131513"/>
                </a:moveTo>
                <a:lnTo>
                  <a:pt x="187433" y="137449"/>
                </a:lnTo>
                <a:lnTo>
                  <a:pt x="181499" y="137449"/>
                </a:lnTo>
                <a:lnTo>
                  <a:pt x="181499" y="131513"/>
                </a:lnTo>
                <a:close/>
                <a:moveTo>
                  <a:pt x="193682" y="131513"/>
                </a:moveTo>
                <a:lnTo>
                  <a:pt x="193682" y="137449"/>
                </a:lnTo>
                <a:lnTo>
                  <a:pt x="187746" y="137449"/>
                </a:lnTo>
                <a:lnTo>
                  <a:pt x="187746" y="131513"/>
                </a:lnTo>
                <a:close/>
                <a:moveTo>
                  <a:pt x="199931" y="131513"/>
                </a:moveTo>
                <a:lnTo>
                  <a:pt x="199931" y="137449"/>
                </a:lnTo>
                <a:lnTo>
                  <a:pt x="193996" y="137449"/>
                </a:lnTo>
                <a:lnTo>
                  <a:pt x="193996" y="131513"/>
                </a:lnTo>
                <a:close/>
                <a:moveTo>
                  <a:pt x="206180" y="131513"/>
                </a:moveTo>
                <a:lnTo>
                  <a:pt x="206180" y="137449"/>
                </a:lnTo>
                <a:lnTo>
                  <a:pt x="200244" y="137449"/>
                </a:lnTo>
                <a:lnTo>
                  <a:pt x="200244" y="131513"/>
                </a:lnTo>
                <a:close/>
                <a:moveTo>
                  <a:pt x="212427" y="131513"/>
                </a:moveTo>
                <a:lnTo>
                  <a:pt x="212427" y="137449"/>
                </a:lnTo>
                <a:lnTo>
                  <a:pt x="206491" y="137449"/>
                </a:lnTo>
                <a:lnTo>
                  <a:pt x="206491" y="131513"/>
                </a:lnTo>
                <a:close/>
                <a:moveTo>
                  <a:pt x="218674" y="131513"/>
                </a:moveTo>
                <a:lnTo>
                  <a:pt x="218674" y="137449"/>
                </a:lnTo>
                <a:lnTo>
                  <a:pt x="212739" y="137449"/>
                </a:lnTo>
                <a:lnTo>
                  <a:pt x="212739" y="131513"/>
                </a:lnTo>
                <a:close/>
                <a:moveTo>
                  <a:pt x="224921" y="131513"/>
                </a:moveTo>
                <a:lnTo>
                  <a:pt x="224921" y="137449"/>
                </a:lnTo>
                <a:lnTo>
                  <a:pt x="218987" y="137449"/>
                </a:lnTo>
                <a:lnTo>
                  <a:pt x="218987" y="131513"/>
                </a:lnTo>
                <a:close/>
                <a:moveTo>
                  <a:pt x="231170" y="131513"/>
                </a:moveTo>
                <a:lnTo>
                  <a:pt x="231170" y="137449"/>
                </a:lnTo>
                <a:lnTo>
                  <a:pt x="225234" y="137449"/>
                </a:lnTo>
                <a:lnTo>
                  <a:pt x="225234" y="131513"/>
                </a:lnTo>
                <a:close/>
                <a:moveTo>
                  <a:pt x="237417" y="131513"/>
                </a:moveTo>
                <a:lnTo>
                  <a:pt x="237417" y="137449"/>
                </a:lnTo>
                <a:lnTo>
                  <a:pt x="231481" y="137449"/>
                </a:lnTo>
                <a:lnTo>
                  <a:pt x="231481" y="131513"/>
                </a:lnTo>
                <a:close/>
                <a:moveTo>
                  <a:pt x="243664" y="131513"/>
                </a:moveTo>
                <a:lnTo>
                  <a:pt x="243664" y="137449"/>
                </a:lnTo>
                <a:lnTo>
                  <a:pt x="237729" y="137449"/>
                </a:lnTo>
                <a:lnTo>
                  <a:pt x="237729" y="131513"/>
                </a:lnTo>
                <a:close/>
                <a:moveTo>
                  <a:pt x="249911" y="131513"/>
                </a:moveTo>
                <a:lnTo>
                  <a:pt x="249911" y="137449"/>
                </a:lnTo>
                <a:lnTo>
                  <a:pt x="243977" y="137449"/>
                </a:lnTo>
                <a:lnTo>
                  <a:pt x="243977" y="131513"/>
                </a:lnTo>
                <a:close/>
                <a:moveTo>
                  <a:pt x="256161" y="131513"/>
                </a:moveTo>
                <a:lnTo>
                  <a:pt x="256161" y="137449"/>
                </a:lnTo>
                <a:lnTo>
                  <a:pt x="250225" y="137449"/>
                </a:lnTo>
                <a:lnTo>
                  <a:pt x="250225" y="131513"/>
                </a:lnTo>
                <a:close/>
                <a:moveTo>
                  <a:pt x="262409" y="131513"/>
                </a:moveTo>
                <a:lnTo>
                  <a:pt x="262409" y="137449"/>
                </a:lnTo>
                <a:lnTo>
                  <a:pt x="256474" y="137449"/>
                </a:lnTo>
                <a:lnTo>
                  <a:pt x="256474" y="131513"/>
                </a:lnTo>
                <a:close/>
                <a:moveTo>
                  <a:pt x="268656" y="131513"/>
                </a:moveTo>
                <a:lnTo>
                  <a:pt x="268656" y="137449"/>
                </a:lnTo>
                <a:lnTo>
                  <a:pt x="262721" y="137449"/>
                </a:lnTo>
                <a:lnTo>
                  <a:pt x="262721" y="131513"/>
                </a:lnTo>
                <a:close/>
                <a:moveTo>
                  <a:pt x="274904" y="131513"/>
                </a:moveTo>
                <a:lnTo>
                  <a:pt x="274904" y="137449"/>
                </a:lnTo>
                <a:lnTo>
                  <a:pt x="268968" y="137449"/>
                </a:lnTo>
                <a:lnTo>
                  <a:pt x="268968" y="131513"/>
                </a:lnTo>
                <a:close/>
                <a:moveTo>
                  <a:pt x="6251" y="137760"/>
                </a:moveTo>
                <a:lnTo>
                  <a:pt x="6251" y="143697"/>
                </a:lnTo>
                <a:lnTo>
                  <a:pt x="315" y="143697"/>
                </a:lnTo>
                <a:lnTo>
                  <a:pt x="315" y="137760"/>
                </a:lnTo>
                <a:close/>
                <a:moveTo>
                  <a:pt x="12498" y="137760"/>
                </a:moveTo>
                <a:lnTo>
                  <a:pt x="12498" y="143697"/>
                </a:lnTo>
                <a:lnTo>
                  <a:pt x="6562" y="143697"/>
                </a:lnTo>
                <a:lnTo>
                  <a:pt x="6562" y="137760"/>
                </a:lnTo>
                <a:close/>
                <a:moveTo>
                  <a:pt x="18745" y="137760"/>
                </a:moveTo>
                <a:lnTo>
                  <a:pt x="18745" y="143697"/>
                </a:lnTo>
                <a:lnTo>
                  <a:pt x="12810" y="143697"/>
                </a:lnTo>
                <a:lnTo>
                  <a:pt x="12810" y="137760"/>
                </a:lnTo>
                <a:close/>
                <a:moveTo>
                  <a:pt x="24992" y="137760"/>
                </a:moveTo>
                <a:lnTo>
                  <a:pt x="24992" y="143697"/>
                </a:lnTo>
                <a:lnTo>
                  <a:pt x="19058" y="143697"/>
                </a:lnTo>
                <a:lnTo>
                  <a:pt x="19058" y="137760"/>
                </a:lnTo>
                <a:close/>
                <a:moveTo>
                  <a:pt x="31241" y="137760"/>
                </a:moveTo>
                <a:lnTo>
                  <a:pt x="31241" y="143697"/>
                </a:lnTo>
                <a:lnTo>
                  <a:pt x="25305" y="143697"/>
                </a:lnTo>
                <a:lnTo>
                  <a:pt x="25305" y="137760"/>
                </a:lnTo>
                <a:close/>
                <a:moveTo>
                  <a:pt x="37489" y="137760"/>
                </a:moveTo>
                <a:lnTo>
                  <a:pt x="37489" y="143697"/>
                </a:lnTo>
                <a:lnTo>
                  <a:pt x="31553" y="143697"/>
                </a:lnTo>
                <a:lnTo>
                  <a:pt x="31553" y="137760"/>
                </a:lnTo>
                <a:close/>
                <a:moveTo>
                  <a:pt x="43737" y="137760"/>
                </a:moveTo>
                <a:lnTo>
                  <a:pt x="43737" y="143697"/>
                </a:lnTo>
                <a:lnTo>
                  <a:pt x="37802" y="143697"/>
                </a:lnTo>
                <a:lnTo>
                  <a:pt x="37802" y="137760"/>
                </a:lnTo>
                <a:close/>
                <a:moveTo>
                  <a:pt x="49985" y="137760"/>
                </a:moveTo>
                <a:lnTo>
                  <a:pt x="49985" y="143697"/>
                </a:lnTo>
                <a:lnTo>
                  <a:pt x="44049" y="143697"/>
                </a:lnTo>
                <a:lnTo>
                  <a:pt x="44049" y="137760"/>
                </a:lnTo>
                <a:close/>
                <a:moveTo>
                  <a:pt x="56232" y="137760"/>
                </a:moveTo>
                <a:lnTo>
                  <a:pt x="56232" y="143697"/>
                </a:lnTo>
                <a:lnTo>
                  <a:pt x="50296" y="143697"/>
                </a:lnTo>
                <a:lnTo>
                  <a:pt x="50296" y="137760"/>
                </a:lnTo>
                <a:close/>
                <a:moveTo>
                  <a:pt x="62480" y="137760"/>
                </a:moveTo>
                <a:lnTo>
                  <a:pt x="62480" y="143697"/>
                </a:lnTo>
                <a:lnTo>
                  <a:pt x="56545" y="143697"/>
                </a:lnTo>
                <a:lnTo>
                  <a:pt x="56545" y="137760"/>
                </a:lnTo>
                <a:close/>
                <a:moveTo>
                  <a:pt x="68727" y="137760"/>
                </a:moveTo>
                <a:lnTo>
                  <a:pt x="68727" y="143697"/>
                </a:lnTo>
                <a:lnTo>
                  <a:pt x="62792" y="143697"/>
                </a:lnTo>
                <a:lnTo>
                  <a:pt x="62792" y="137760"/>
                </a:lnTo>
                <a:close/>
                <a:moveTo>
                  <a:pt x="74975" y="137760"/>
                </a:moveTo>
                <a:lnTo>
                  <a:pt x="74975" y="143697"/>
                </a:lnTo>
                <a:lnTo>
                  <a:pt x="69039" y="143697"/>
                </a:lnTo>
                <a:lnTo>
                  <a:pt x="69039" y="137760"/>
                </a:lnTo>
                <a:close/>
                <a:moveTo>
                  <a:pt x="81223" y="137760"/>
                </a:moveTo>
                <a:lnTo>
                  <a:pt x="81223" y="143697"/>
                </a:lnTo>
                <a:lnTo>
                  <a:pt x="75286" y="143697"/>
                </a:lnTo>
                <a:lnTo>
                  <a:pt x="75286" y="137760"/>
                </a:lnTo>
                <a:close/>
                <a:moveTo>
                  <a:pt x="87470" y="137760"/>
                </a:moveTo>
                <a:lnTo>
                  <a:pt x="87470" y="143697"/>
                </a:lnTo>
                <a:lnTo>
                  <a:pt x="81535" y="143697"/>
                </a:lnTo>
                <a:lnTo>
                  <a:pt x="81535" y="137760"/>
                </a:lnTo>
                <a:close/>
                <a:moveTo>
                  <a:pt x="93718" y="137760"/>
                </a:moveTo>
                <a:lnTo>
                  <a:pt x="93718" y="143697"/>
                </a:lnTo>
                <a:lnTo>
                  <a:pt x="87784" y="143697"/>
                </a:lnTo>
                <a:lnTo>
                  <a:pt x="87784" y="137760"/>
                </a:lnTo>
                <a:close/>
                <a:moveTo>
                  <a:pt x="99967" y="137760"/>
                </a:moveTo>
                <a:lnTo>
                  <a:pt x="99967" y="143697"/>
                </a:lnTo>
                <a:lnTo>
                  <a:pt x="94031" y="143697"/>
                </a:lnTo>
                <a:lnTo>
                  <a:pt x="94031" y="137760"/>
                </a:lnTo>
                <a:close/>
                <a:moveTo>
                  <a:pt x="106214" y="137760"/>
                </a:moveTo>
                <a:lnTo>
                  <a:pt x="106214" y="143697"/>
                </a:lnTo>
                <a:lnTo>
                  <a:pt x="100278" y="143697"/>
                </a:lnTo>
                <a:lnTo>
                  <a:pt x="100278" y="137760"/>
                </a:lnTo>
                <a:close/>
                <a:moveTo>
                  <a:pt x="112461" y="137760"/>
                </a:moveTo>
                <a:lnTo>
                  <a:pt x="112461" y="143697"/>
                </a:lnTo>
                <a:lnTo>
                  <a:pt x="106527" y="143697"/>
                </a:lnTo>
                <a:lnTo>
                  <a:pt x="106527" y="137760"/>
                </a:lnTo>
                <a:close/>
                <a:moveTo>
                  <a:pt x="118710" y="137760"/>
                </a:moveTo>
                <a:lnTo>
                  <a:pt x="118710" y="143697"/>
                </a:lnTo>
                <a:lnTo>
                  <a:pt x="112774" y="143697"/>
                </a:lnTo>
                <a:lnTo>
                  <a:pt x="112774" y="137760"/>
                </a:lnTo>
                <a:close/>
                <a:moveTo>
                  <a:pt x="124957" y="137760"/>
                </a:moveTo>
                <a:lnTo>
                  <a:pt x="124957" y="143697"/>
                </a:lnTo>
                <a:lnTo>
                  <a:pt x="119021" y="143697"/>
                </a:lnTo>
                <a:lnTo>
                  <a:pt x="119021" y="137760"/>
                </a:lnTo>
                <a:close/>
                <a:moveTo>
                  <a:pt x="131204" y="137760"/>
                </a:moveTo>
                <a:lnTo>
                  <a:pt x="131204" y="143697"/>
                </a:lnTo>
                <a:lnTo>
                  <a:pt x="125270" y="143697"/>
                </a:lnTo>
                <a:lnTo>
                  <a:pt x="125270" y="137760"/>
                </a:lnTo>
                <a:close/>
                <a:moveTo>
                  <a:pt x="137451" y="137760"/>
                </a:moveTo>
                <a:lnTo>
                  <a:pt x="137451" y="143697"/>
                </a:lnTo>
                <a:lnTo>
                  <a:pt x="131517" y="143697"/>
                </a:lnTo>
                <a:lnTo>
                  <a:pt x="131517" y="137760"/>
                </a:lnTo>
                <a:close/>
                <a:moveTo>
                  <a:pt x="143702" y="137760"/>
                </a:moveTo>
                <a:lnTo>
                  <a:pt x="143702" y="143697"/>
                </a:lnTo>
                <a:lnTo>
                  <a:pt x="137766" y="143697"/>
                </a:lnTo>
                <a:lnTo>
                  <a:pt x="137766" y="137760"/>
                </a:lnTo>
                <a:close/>
                <a:moveTo>
                  <a:pt x="149949" y="137760"/>
                </a:moveTo>
                <a:lnTo>
                  <a:pt x="149949" y="143697"/>
                </a:lnTo>
                <a:lnTo>
                  <a:pt x="144015" y="143697"/>
                </a:lnTo>
                <a:lnTo>
                  <a:pt x="144015" y="137760"/>
                </a:lnTo>
                <a:close/>
                <a:moveTo>
                  <a:pt x="156196" y="137760"/>
                </a:moveTo>
                <a:lnTo>
                  <a:pt x="156196" y="143697"/>
                </a:lnTo>
                <a:lnTo>
                  <a:pt x="150262" y="143697"/>
                </a:lnTo>
                <a:lnTo>
                  <a:pt x="150262" y="137760"/>
                </a:lnTo>
                <a:close/>
                <a:moveTo>
                  <a:pt x="162445" y="137760"/>
                </a:moveTo>
                <a:lnTo>
                  <a:pt x="162445" y="143697"/>
                </a:lnTo>
                <a:lnTo>
                  <a:pt x="156509" y="143697"/>
                </a:lnTo>
                <a:lnTo>
                  <a:pt x="156509" y="137760"/>
                </a:lnTo>
                <a:close/>
                <a:moveTo>
                  <a:pt x="168692" y="137760"/>
                </a:moveTo>
                <a:lnTo>
                  <a:pt x="168692" y="143697"/>
                </a:lnTo>
                <a:lnTo>
                  <a:pt x="162756" y="143697"/>
                </a:lnTo>
                <a:lnTo>
                  <a:pt x="162756" y="137760"/>
                </a:lnTo>
                <a:close/>
                <a:moveTo>
                  <a:pt x="174939" y="137760"/>
                </a:moveTo>
                <a:lnTo>
                  <a:pt x="174939" y="143697"/>
                </a:lnTo>
                <a:lnTo>
                  <a:pt x="169005" y="143697"/>
                </a:lnTo>
                <a:lnTo>
                  <a:pt x="169005" y="137760"/>
                </a:lnTo>
                <a:close/>
                <a:moveTo>
                  <a:pt x="181186" y="137760"/>
                </a:moveTo>
                <a:lnTo>
                  <a:pt x="181186" y="143697"/>
                </a:lnTo>
                <a:lnTo>
                  <a:pt x="175252" y="143697"/>
                </a:lnTo>
                <a:lnTo>
                  <a:pt x="175252" y="137760"/>
                </a:lnTo>
                <a:close/>
                <a:moveTo>
                  <a:pt x="187433" y="137760"/>
                </a:moveTo>
                <a:lnTo>
                  <a:pt x="187433" y="143697"/>
                </a:lnTo>
                <a:lnTo>
                  <a:pt x="181499" y="143697"/>
                </a:lnTo>
                <a:lnTo>
                  <a:pt x="181499" y="137760"/>
                </a:lnTo>
                <a:close/>
                <a:moveTo>
                  <a:pt x="193682" y="137760"/>
                </a:moveTo>
                <a:lnTo>
                  <a:pt x="193682" y="143697"/>
                </a:lnTo>
                <a:lnTo>
                  <a:pt x="187746" y="143697"/>
                </a:lnTo>
                <a:lnTo>
                  <a:pt x="187746" y="137760"/>
                </a:lnTo>
                <a:close/>
                <a:moveTo>
                  <a:pt x="199931" y="137760"/>
                </a:moveTo>
                <a:lnTo>
                  <a:pt x="199931" y="143697"/>
                </a:lnTo>
                <a:lnTo>
                  <a:pt x="193996" y="143697"/>
                </a:lnTo>
                <a:lnTo>
                  <a:pt x="193996" y="137760"/>
                </a:lnTo>
                <a:close/>
                <a:moveTo>
                  <a:pt x="206180" y="137760"/>
                </a:moveTo>
                <a:lnTo>
                  <a:pt x="206180" y="143697"/>
                </a:lnTo>
                <a:lnTo>
                  <a:pt x="200244" y="143697"/>
                </a:lnTo>
                <a:lnTo>
                  <a:pt x="200244" y="137760"/>
                </a:lnTo>
                <a:close/>
                <a:moveTo>
                  <a:pt x="212427" y="137760"/>
                </a:moveTo>
                <a:lnTo>
                  <a:pt x="212427" y="143697"/>
                </a:lnTo>
                <a:lnTo>
                  <a:pt x="206491" y="143697"/>
                </a:lnTo>
                <a:lnTo>
                  <a:pt x="206491" y="137760"/>
                </a:lnTo>
                <a:close/>
                <a:moveTo>
                  <a:pt x="218674" y="137760"/>
                </a:moveTo>
                <a:lnTo>
                  <a:pt x="218674" y="143697"/>
                </a:lnTo>
                <a:lnTo>
                  <a:pt x="212739" y="143697"/>
                </a:lnTo>
                <a:lnTo>
                  <a:pt x="212739" y="137760"/>
                </a:lnTo>
                <a:close/>
                <a:moveTo>
                  <a:pt x="224921" y="137760"/>
                </a:moveTo>
                <a:lnTo>
                  <a:pt x="224921" y="143697"/>
                </a:lnTo>
                <a:lnTo>
                  <a:pt x="218987" y="143697"/>
                </a:lnTo>
                <a:lnTo>
                  <a:pt x="218987" y="137760"/>
                </a:lnTo>
                <a:close/>
                <a:moveTo>
                  <a:pt x="231170" y="137760"/>
                </a:moveTo>
                <a:lnTo>
                  <a:pt x="231170" y="143697"/>
                </a:lnTo>
                <a:lnTo>
                  <a:pt x="225234" y="143697"/>
                </a:lnTo>
                <a:lnTo>
                  <a:pt x="225234" y="137760"/>
                </a:lnTo>
                <a:close/>
                <a:moveTo>
                  <a:pt x="237417" y="137760"/>
                </a:moveTo>
                <a:lnTo>
                  <a:pt x="237417" y="143697"/>
                </a:lnTo>
                <a:lnTo>
                  <a:pt x="231481" y="143697"/>
                </a:lnTo>
                <a:lnTo>
                  <a:pt x="231481" y="137760"/>
                </a:lnTo>
                <a:close/>
                <a:moveTo>
                  <a:pt x="243664" y="137760"/>
                </a:moveTo>
                <a:lnTo>
                  <a:pt x="243664" y="143697"/>
                </a:lnTo>
                <a:lnTo>
                  <a:pt x="237729" y="143697"/>
                </a:lnTo>
                <a:lnTo>
                  <a:pt x="237729" y="137760"/>
                </a:lnTo>
                <a:close/>
                <a:moveTo>
                  <a:pt x="249911" y="137760"/>
                </a:moveTo>
                <a:lnTo>
                  <a:pt x="249911" y="143697"/>
                </a:lnTo>
                <a:lnTo>
                  <a:pt x="243977" y="143697"/>
                </a:lnTo>
                <a:lnTo>
                  <a:pt x="243977" y="137760"/>
                </a:lnTo>
                <a:close/>
                <a:moveTo>
                  <a:pt x="256161" y="137760"/>
                </a:moveTo>
                <a:lnTo>
                  <a:pt x="256161" y="143697"/>
                </a:lnTo>
                <a:lnTo>
                  <a:pt x="250225" y="143697"/>
                </a:lnTo>
                <a:lnTo>
                  <a:pt x="250225" y="137760"/>
                </a:lnTo>
                <a:close/>
                <a:moveTo>
                  <a:pt x="262409" y="137760"/>
                </a:moveTo>
                <a:lnTo>
                  <a:pt x="262409" y="143697"/>
                </a:lnTo>
                <a:lnTo>
                  <a:pt x="256474" y="143697"/>
                </a:lnTo>
                <a:lnTo>
                  <a:pt x="256474" y="137760"/>
                </a:lnTo>
                <a:close/>
                <a:moveTo>
                  <a:pt x="268656" y="137760"/>
                </a:moveTo>
                <a:lnTo>
                  <a:pt x="268656" y="143697"/>
                </a:lnTo>
                <a:lnTo>
                  <a:pt x="262721" y="143697"/>
                </a:lnTo>
                <a:lnTo>
                  <a:pt x="262721" y="137760"/>
                </a:lnTo>
                <a:close/>
                <a:moveTo>
                  <a:pt x="274904" y="137760"/>
                </a:moveTo>
                <a:lnTo>
                  <a:pt x="274904" y="143697"/>
                </a:lnTo>
                <a:lnTo>
                  <a:pt x="268968" y="143697"/>
                </a:lnTo>
                <a:lnTo>
                  <a:pt x="268968" y="137760"/>
                </a:lnTo>
                <a:close/>
                <a:moveTo>
                  <a:pt x="6251" y="144011"/>
                </a:moveTo>
                <a:lnTo>
                  <a:pt x="6251" y="149945"/>
                </a:lnTo>
                <a:lnTo>
                  <a:pt x="315" y="149945"/>
                </a:lnTo>
                <a:lnTo>
                  <a:pt x="315" y="144011"/>
                </a:lnTo>
                <a:close/>
                <a:moveTo>
                  <a:pt x="12498" y="144011"/>
                </a:moveTo>
                <a:lnTo>
                  <a:pt x="12498" y="149945"/>
                </a:lnTo>
                <a:lnTo>
                  <a:pt x="6562" y="149945"/>
                </a:lnTo>
                <a:lnTo>
                  <a:pt x="6562" y="144011"/>
                </a:lnTo>
                <a:close/>
                <a:moveTo>
                  <a:pt x="18745" y="144011"/>
                </a:moveTo>
                <a:lnTo>
                  <a:pt x="18745" y="149945"/>
                </a:lnTo>
                <a:lnTo>
                  <a:pt x="12810" y="149945"/>
                </a:lnTo>
                <a:lnTo>
                  <a:pt x="12810" y="144011"/>
                </a:lnTo>
                <a:close/>
                <a:moveTo>
                  <a:pt x="24992" y="144011"/>
                </a:moveTo>
                <a:lnTo>
                  <a:pt x="24992" y="149945"/>
                </a:lnTo>
                <a:lnTo>
                  <a:pt x="19058" y="149945"/>
                </a:lnTo>
                <a:lnTo>
                  <a:pt x="19058" y="144011"/>
                </a:lnTo>
                <a:close/>
                <a:moveTo>
                  <a:pt x="31241" y="144011"/>
                </a:moveTo>
                <a:lnTo>
                  <a:pt x="31241" y="149945"/>
                </a:lnTo>
                <a:lnTo>
                  <a:pt x="25305" y="149945"/>
                </a:lnTo>
                <a:lnTo>
                  <a:pt x="25305" y="144011"/>
                </a:lnTo>
                <a:close/>
                <a:moveTo>
                  <a:pt x="37489" y="144011"/>
                </a:moveTo>
                <a:lnTo>
                  <a:pt x="37489" y="149945"/>
                </a:lnTo>
                <a:lnTo>
                  <a:pt x="31553" y="149945"/>
                </a:lnTo>
                <a:lnTo>
                  <a:pt x="31553" y="144011"/>
                </a:lnTo>
                <a:close/>
                <a:moveTo>
                  <a:pt x="43737" y="144011"/>
                </a:moveTo>
                <a:lnTo>
                  <a:pt x="43737" y="149945"/>
                </a:lnTo>
                <a:lnTo>
                  <a:pt x="37802" y="149945"/>
                </a:lnTo>
                <a:lnTo>
                  <a:pt x="37802" y="144011"/>
                </a:lnTo>
                <a:close/>
                <a:moveTo>
                  <a:pt x="49985" y="144011"/>
                </a:moveTo>
                <a:lnTo>
                  <a:pt x="49985" y="149945"/>
                </a:lnTo>
                <a:lnTo>
                  <a:pt x="44049" y="149945"/>
                </a:lnTo>
                <a:lnTo>
                  <a:pt x="44049" y="144011"/>
                </a:lnTo>
                <a:close/>
                <a:moveTo>
                  <a:pt x="56232" y="144011"/>
                </a:moveTo>
                <a:lnTo>
                  <a:pt x="56232" y="149945"/>
                </a:lnTo>
                <a:lnTo>
                  <a:pt x="50296" y="149945"/>
                </a:lnTo>
                <a:lnTo>
                  <a:pt x="50296" y="144011"/>
                </a:lnTo>
                <a:close/>
                <a:moveTo>
                  <a:pt x="62480" y="144011"/>
                </a:moveTo>
                <a:lnTo>
                  <a:pt x="62480" y="149945"/>
                </a:lnTo>
                <a:lnTo>
                  <a:pt x="56545" y="149945"/>
                </a:lnTo>
                <a:lnTo>
                  <a:pt x="56545" y="144011"/>
                </a:lnTo>
                <a:close/>
                <a:moveTo>
                  <a:pt x="68727" y="144011"/>
                </a:moveTo>
                <a:lnTo>
                  <a:pt x="68727" y="149945"/>
                </a:lnTo>
                <a:lnTo>
                  <a:pt x="62792" y="149945"/>
                </a:lnTo>
                <a:lnTo>
                  <a:pt x="62792" y="144011"/>
                </a:lnTo>
                <a:close/>
                <a:moveTo>
                  <a:pt x="74975" y="144011"/>
                </a:moveTo>
                <a:lnTo>
                  <a:pt x="74975" y="149945"/>
                </a:lnTo>
                <a:lnTo>
                  <a:pt x="69039" y="149945"/>
                </a:lnTo>
                <a:lnTo>
                  <a:pt x="69039" y="144011"/>
                </a:lnTo>
                <a:close/>
                <a:moveTo>
                  <a:pt x="81223" y="144011"/>
                </a:moveTo>
                <a:lnTo>
                  <a:pt x="81223" y="149945"/>
                </a:lnTo>
                <a:lnTo>
                  <a:pt x="75286" y="149945"/>
                </a:lnTo>
                <a:lnTo>
                  <a:pt x="75286" y="144011"/>
                </a:lnTo>
                <a:close/>
                <a:moveTo>
                  <a:pt x="87470" y="144011"/>
                </a:moveTo>
                <a:lnTo>
                  <a:pt x="87470" y="149945"/>
                </a:lnTo>
                <a:lnTo>
                  <a:pt x="81535" y="149945"/>
                </a:lnTo>
                <a:lnTo>
                  <a:pt x="81535" y="144011"/>
                </a:lnTo>
                <a:close/>
                <a:moveTo>
                  <a:pt x="93718" y="144011"/>
                </a:moveTo>
                <a:lnTo>
                  <a:pt x="93718" y="149945"/>
                </a:lnTo>
                <a:lnTo>
                  <a:pt x="87784" y="149945"/>
                </a:lnTo>
                <a:lnTo>
                  <a:pt x="87784" y="144011"/>
                </a:lnTo>
                <a:close/>
                <a:moveTo>
                  <a:pt x="99967" y="144011"/>
                </a:moveTo>
                <a:lnTo>
                  <a:pt x="99967" y="149945"/>
                </a:lnTo>
                <a:lnTo>
                  <a:pt x="94031" y="149945"/>
                </a:lnTo>
                <a:lnTo>
                  <a:pt x="94031" y="144011"/>
                </a:lnTo>
                <a:close/>
                <a:moveTo>
                  <a:pt x="106214" y="144011"/>
                </a:moveTo>
                <a:lnTo>
                  <a:pt x="106214" y="149945"/>
                </a:lnTo>
                <a:lnTo>
                  <a:pt x="100278" y="149945"/>
                </a:lnTo>
                <a:lnTo>
                  <a:pt x="100278" y="144011"/>
                </a:lnTo>
                <a:close/>
                <a:moveTo>
                  <a:pt x="112461" y="144011"/>
                </a:moveTo>
                <a:lnTo>
                  <a:pt x="112461" y="149945"/>
                </a:lnTo>
                <a:lnTo>
                  <a:pt x="106527" y="149945"/>
                </a:lnTo>
                <a:lnTo>
                  <a:pt x="106527" y="144011"/>
                </a:lnTo>
                <a:close/>
                <a:moveTo>
                  <a:pt x="118710" y="144011"/>
                </a:moveTo>
                <a:lnTo>
                  <a:pt x="118710" y="149945"/>
                </a:lnTo>
                <a:lnTo>
                  <a:pt x="112774" y="149945"/>
                </a:lnTo>
                <a:lnTo>
                  <a:pt x="112774" y="144011"/>
                </a:lnTo>
                <a:close/>
                <a:moveTo>
                  <a:pt x="124957" y="144011"/>
                </a:moveTo>
                <a:lnTo>
                  <a:pt x="124957" y="149945"/>
                </a:lnTo>
                <a:lnTo>
                  <a:pt x="119021" y="149945"/>
                </a:lnTo>
                <a:lnTo>
                  <a:pt x="119021" y="144011"/>
                </a:lnTo>
                <a:close/>
                <a:moveTo>
                  <a:pt x="131204" y="144011"/>
                </a:moveTo>
                <a:lnTo>
                  <a:pt x="131204" y="149945"/>
                </a:lnTo>
                <a:lnTo>
                  <a:pt x="125270" y="149945"/>
                </a:lnTo>
                <a:lnTo>
                  <a:pt x="125270" y="144011"/>
                </a:lnTo>
                <a:close/>
                <a:moveTo>
                  <a:pt x="137451" y="144011"/>
                </a:moveTo>
                <a:lnTo>
                  <a:pt x="137451" y="149945"/>
                </a:lnTo>
                <a:lnTo>
                  <a:pt x="131517" y="149945"/>
                </a:lnTo>
                <a:lnTo>
                  <a:pt x="131517" y="144011"/>
                </a:lnTo>
                <a:close/>
                <a:moveTo>
                  <a:pt x="143702" y="144011"/>
                </a:moveTo>
                <a:lnTo>
                  <a:pt x="143702" y="149945"/>
                </a:lnTo>
                <a:lnTo>
                  <a:pt x="137766" y="149945"/>
                </a:lnTo>
                <a:lnTo>
                  <a:pt x="137766" y="144011"/>
                </a:lnTo>
                <a:close/>
                <a:moveTo>
                  <a:pt x="149949" y="144011"/>
                </a:moveTo>
                <a:lnTo>
                  <a:pt x="149949" y="149945"/>
                </a:lnTo>
                <a:lnTo>
                  <a:pt x="144015" y="149945"/>
                </a:lnTo>
                <a:lnTo>
                  <a:pt x="144015" y="144011"/>
                </a:lnTo>
                <a:close/>
                <a:moveTo>
                  <a:pt x="156196" y="144011"/>
                </a:moveTo>
                <a:lnTo>
                  <a:pt x="156196" y="149945"/>
                </a:lnTo>
                <a:lnTo>
                  <a:pt x="150262" y="149945"/>
                </a:lnTo>
                <a:lnTo>
                  <a:pt x="150262" y="144011"/>
                </a:lnTo>
                <a:close/>
                <a:moveTo>
                  <a:pt x="162445" y="144011"/>
                </a:moveTo>
                <a:lnTo>
                  <a:pt x="162445" y="149945"/>
                </a:lnTo>
                <a:lnTo>
                  <a:pt x="156509" y="149945"/>
                </a:lnTo>
                <a:lnTo>
                  <a:pt x="156509" y="144011"/>
                </a:lnTo>
                <a:close/>
                <a:moveTo>
                  <a:pt x="168692" y="144011"/>
                </a:moveTo>
                <a:lnTo>
                  <a:pt x="168692" y="149945"/>
                </a:lnTo>
                <a:lnTo>
                  <a:pt x="162756" y="149945"/>
                </a:lnTo>
                <a:lnTo>
                  <a:pt x="162756" y="144011"/>
                </a:lnTo>
                <a:close/>
                <a:moveTo>
                  <a:pt x="174939" y="144011"/>
                </a:moveTo>
                <a:lnTo>
                  <a:pt x="174939" y="149945"/>
                </a:lnTo>
                <a:lnTo>
                  <a:pt x="169005" y="149945"/>
                </a:lnTo>
                <a:lnTo>
                  <a:pt x="169005" y="144011"/>
                </a:lnTo>
                <a:close/>
                <a:moveTo>
                  <a:pt x="181186" y="144011"/>
                </a:moveTo>
                <a:lnTo>
                  <a:pt x="181186" y="149945"/>
                </a:lnTo>
                <a:lnTo>
                  <a:pt x="175252" y="149945"/>
                </a:lnTo>
                <a:lnTo>
                  <a:pt x="175252" y="144011"/>
                </a:lnTo>
                <a:close/>
                <a:moveTo>
                  <a:pt x="187433" y="144011"/>
                </a:moveTo>
                <a:lnTo>
                  <a:pt x="187433" y="149945"/>
                </a:lnTo>
                <a:lnTo>
                  <a:pt x="181499" y="149945"/>
                </a:lnTo>
                <a:lnTo>
                  <a:pt x="181499" y="144011"/>
                </a:lnTo>
                <a:close/>
                <a:moveTo>
                  <a:pt x="193682" y="144011"/>
                </a:moveTo>
                <a:lnTo>
                  <a:pt x="193682" y="149945"/>
                </a:lnTo>
                <a:lnTo>
                  <a:pt x="187746" y="149945"/>
                </a:lnTo>
                <a:lnTo>
                  <a:pt x="187746" y="144011"/>
                </a:lnTo>
                <a:close/>
                <a:moveTo>
                  <a:pt x="199931" y="144011"/>
                </a:moveTo>
                <a:lnTo>
                  <a:pt x="199931" y="149945"/>
                </a:lnTo>
                <a:lnTo>
                  <a:pt x="193996" y="149945"/>
                </a:lnTo>
                <a:lnTo>
                  <a:pt x="193996" y="144011"/>
                </a:lnTo>
                <a:close/>
                <a:moveTo>
                  <a:pt x="206180" y="144011"/>
                </a:moveTo>
                <a:lnTo>
                  <a:pt x="206180" y="149945"/>
                </a:lnTo>
                <a:lnTo>
                  <a:pt x="200244" y="149945"/>
                </a:lnTo>
                <a:lnTo>
                  <a:pt x="200244" y="144011"/>
                </a:lnTo>
                <a:close/>
                <a:moveTo>
                  <a:pt x="212427" y="144011"/>
                </a:moveTo>
                <a:lnTo>
                  <a:pt x="212427" y="149945"/>
                </a:lnTo>
                <a:lnTo>
                  <a:pt x="206491" y="149945"/>
                </a:lnTo>
                <a:lnTo>
                  <a:pt x="206491" y="144011"/>
                </a:lnTo>
                <a:close/>
                <a:moveTo>
                  <a:pt x="218674" y="144011"/>
                </a:moveTo>
                <a:lnTo>
                  <a:pt x="218674" y="149945"/>
                </a:lnTo>
                <a:lnTo>
                  <a:pt x="212739" y="149945"/>
                </a:lnTo>
                <a:lnTo>
                  <a:pt x="212739" y="144011"/>
                </a:lnTo>
                <a:close/>
                <a:moveTo>
                  <a:pt x="224921" y="144011"/>
                </a:moveTo>
                <a:lnTo>
                  <a:pt x="224921" y="149945"/>
                </a:lnTo>
                <a:lnTo>
                  <a:pt x="218987" y="149945"/>
                </a:lnTo>
                <a:lnTo>
                  <a:pt x="218987" y="144011"/>
                </a:lnTo>
                <a:close/>
                <a:moveTo>
                  <a:pt x="231170" y="144011"/>
                </a:moveTo>
                <a:lnTo>
                  <a:pt x="231170" y="149945"/>
                </a:lnTo>
                <a:lnTo>
                  <a:pt x="225234" y="149945"/>
                </a:lnTo>
                <a:lnTo>
                  <a:pt x="225234" y="144011"/>
                </a:lnTo>
                <a:close/>
                <a:moveTo>
                  <a:pt x="237417" y="144011"/>
                </a:moveTo>
                <a:lnTo>
                  <a:pt x="237417" y="149945"/>
                </a:lnTo>
                <a:lnTo>
                  <a:pt x="231481" y="149945"/>
                </a:lnTo>
                <a:lnTo>
                  <a:pt x="231481" y="144011"/>
                </a:lnTo>
                <a:close/>
                <a:moveTo>
                  <a:pt x="243664" y="144011"/>
                </a:moveTo>
                <a:lnTo>
                  <a:pt x="243664" y="149945"/>
                </a:lnTo>
                <a:lnTo>
                  <a:pt x="237729" y="149945"/>
                </a:lnTo>
                <a:lnTo>
                  <a:pt x="237729" y="144011"/>
                </a:lnTo>
                <a:close/>
                <a:moveTo>
                  <a:pt x="249911" y="144011"/>
                </a:moveTo>
                <a:lnTo>
                  <a:pt x="249911" y="149945"/>
                </a:lnTo>
                <a:lnTo>
                  <a:pt x="243977" y="149945"/>
                </a:lnTo>
                <a:lnTo>
                  <a:pt x="243977" y="144011"/>
                </a:lnTo>
                <a:close/>
                <a:moveTo>
                  <a:pt x="256161" y="144011"/>
                </a:moveTo>
                <a:lnTo>
                  <a:pt x="256161" y="149945"/>
                </a:lnTo>
                <a:lnTo>
                  <a:pt x="250225" y="149945"/>
                </a:lnTo>
                <a:lnTo>
                  <a:pt x="250225" y="144011"/>
                </a:lnTo>
                <a:close/>
                <a:moveTo>
                  <a:pt x="262409" y="144011"/>
                </a:moveTo>
                <a:lnTo>
                  <a:pt x="262409" y="149945"/>
                </a:lnTo>
                <a:lnTo>
                  <a:pt x="256474" y="149945"/>
                </a:lnTo>
                <a:lnTo>
                  <a:pt x="256474" y="144011"/>
                </a:lnTo>
                <a:close/>
                <a:moveTo>
                  <a:pt x="268656" y="144011"/>
                </a:moveTo>
                <a:lnTo>
                  <a:pt x="268656" y="149945"/>
                </a:lnTo>
                <a:lnTo>
                  <a:pt x="262721" y="149945"/>
                </a:lnTo>
                <a:lnTo>
                  <a:pt x="262721" y="144011"/>
                </a:lnTo>
                <a:close/>
                <a:moveTo>
                  <a:pt x="274904" y="144011"/>
                </a:moveTo>
                <a:lnTo>
                  <a:pt x="274904" y="149945"/>
                </a:lnTo>
                <a:lnTo>
                  <a:pt x="268968" y="149945"/>
                </a:lnTo>
                <a:lnTo>
                  <a:pt x="268968" y="144011"/>
                </a:lnTo>
                <a:close/>
                <a:moveTo>
                  <a:pt x="6251" y="150258"/>
                </a:moveTo>
                <a:lnTo>
                  <a:pt x="6251" y="156192"/>
                </a:lnTo>
                <a:lnTo>
                  <a:pt x="315" y="156192"/>
                </a:lnTo>
                <a:lnTo>
                  <a:pt x="315" y="150258"/>
                </a:lnTo>
                <a:close/>
                <a:moveTo>
                  <a:pt x="12498" y="150258"/>
                </a:moveTo>
                <a:lnTo>
                  <a:pt x="12498" y="156192"/>
                </a:lnTo>
                <a:lnTo>
                  <a:pt x="6562" y="156192"/>
                </a:lnTo>
                <a:lnTo>
                  <a:pt x="6562" y="150258"/>
                </a:lnTo>
                <a:close/>
                <a:moveTo>
                  <a:pt x="18745" y="150258"/>
                </a:moveTo>
                <a:lnTo>
                  <a:pt x="18745" y="156192"/>
                </a:lnTo>
                <a:lnTo>
                  <a:pt x="12810" y="156192"/>
                </a:lnTo>
                <a:lnTo>
                  <a:pt x="12810" y="150258"/>
                </a:lnTo>
                <a:close/>
                <a:moveTo>
                  <a:pt x="24992" y="150258"/>
                </a:moveTo>
                <a:lnTo>
                  <a:pt x="24992" y="156192"/>
                </a:lnTo>
                <a:lnTo>
                  <a:pt x="19058" y="156192"/>
                </a:lnTo>
                <a:lnTo>
                  <a:pt x="19058" y="150258"/>
                </a:lnTo>
                <a:close/>
                <a:moveTo>
                  <a:pt x="31241" y="150258"/>
                </a:moveTo>
                <a:lnTo>
                  <a:pt x="31241" y="156192"/>
                </a:lnTo>
                <a:lnTo>
                  <a:pt x="25305" y="156192"/>
                </a:lnTo>
                <a:lnTo>
                  <a:pt x="25305" y="150258"/>
                </a:lnTo>
                <a:close/>
                <a:moveTo>
                  <a:pt x="37489" y="150258"/>
                </a:moveTo>
                <a:lnTo>
                  <a:pt x="37489" y="156192"/>
                </a:lnTo>
                <a:lnTo>
                  <a:pt x="31553" y="156192"/>
                </a:lnTo>
                <a:lnTo>
                  <a:pt x="31553" y="150258"/>
                </a:lnTo>
                <a:close/>
                <a:moveTo>
                  <a:pt x="43737" y="150258"/>
                </a:moveTo>
                <a:lnTo>
                  <a:pt x="43737" y="156192"/>
                </a:lnTo>
                <a:lnTo>
                  <a:pt x="37802" y="156192"/>
                </a:lnTo>
                <a:lnTo>
                  <a:pt x="37802" y="150258"/>
                </a:lnTo>
                <a:close/>
                <a:moveTo>
                  <a:pt x="49985" y="150258"/>
                </a:moveTo>
                <a:lnTo>
                  <a:pt x="49985" y="156192"/>
                </a:lnTo>
                <a:lnTo>
                  <a:pt x="44049" y="156192"/>
                </a:lnTo>
                <a:lnTo>
                  <a:pt x="44049" y="150258"/>
                </a:lnTo>
                <a:close/>
                <a:moveTo>
                  <a:pt x="56232" y="150258"/>
                </a:moveTo>
                <a:lnTo>
                  <a:pt x="56232" y="156192"/>
                </a:lnTo>
                <a:lnTo>
                  <a:pt x="50296" y="156192"/>
                </a:lnTo>
                <a:lnTo>
                  <a:pt x="50296" y="150258"/>
                </a:lnTo>
                <a:close/>
                <a:moveTo>
                  <a:pt x="62480" y="150258"/>
                </a:moveTo>
                <a:lnTo>
                  <a:pt x="62480" y="156192"/>
                </a:lnTo>
                <a:lnTo>
                  <a:pt x="56545" y="156192"/>
                </a:lnTo>
                <a:lnTo>
                  <a:pt x="56545" y="150258"/>
                </a:lnTo>
                <a:close/>
                <a:moveTo>
                  <a:pt x="68727" y="150258"/>
                </a:moveTo>
                <a:lnTo>
                  <a:pt x="68727" y="156192"/>
                </a:lnTo>
                <a:lnTo>
                  <a:pt x="62792" y="156192"/>
                </a:lnTo>
                <a:lnTo>
                  <a:pt x="62792" y="150258"/>
                </a:lnTo>
                <a:close/>
                <a:moveTo>
                  <a:pt x="74975" y="150258"/>
                </a:moveTo>
                <a:lnTo>
                  <a:pt x="74975" y="156192"/>
                </a:lnTo>
                <a:lnTo>
                  <a:pt x="69039" y="156192"/>
                </a:lnTo>
                <a:lnTo>
                  <a:pt x="69039" y="150258"/>
                </a:lnTo>
                <a:close/>
                <a:moveTo>
                  <a:pt x="81223" y="150258"/>
                </a:moveTo>
                <a:lnTo>
                  <a:pt x="81223" y="156192"/>
                </a:lnTo>
                <a:lnTo>
                  <a:pt x="75286" y="156192"/>
                </a:lnTo>
                <a:lnTo>
                  <a:pt x="75286" y="150258"/>
                </a:lnTo>
                <a:close/>
                <a:moveTo>
                  <a:pt x="87470" y="150258"/>
                </a:moveTo>
                <a:lnTo>
                  <a:pt x="87470" y="156192"/>
                </a:lnTo>
                <a:lnTo>
                  <a:pt x="81535" y="156192"/>
                </a:lnTo>
                <a:lnTo>
                  <a:pt x="81535" y="150258"/>
                </a:lnTo>
                <a:close/>
                <a:moveTo>
                  <a:pt x="93718" y="150258"/>
                </a:moveTo>
                <a:lnTo>
                  <a:pt x="93718" y="156192"/>
                </a:lnTo>
                <a:lnTo>
                  <a:pt x="87784" y="156192"/>
                </a:lnTo>
                <a:lnTo>
                  <a:pt x="87784" y="150258"/>
                </a:lnTo>
                <a:close/>
                <a:moveTo>
                  <a:pt x="99967" y="150258"/>
                </a:moveTo>
                <a:lnTo>
                  <a:pt x="99967" y="156192"/>
                </a:lnTo>
                <a:lnTo>
                  <a:pt x="94031" y="156192"/>
                </a:lnTo>
                <a:lnTo>
                  <a:pt x="94031" y="150258"/>
                </a:lnTo>
                <a:close/>
                <a:moveTo>
                  <a:pt x="106214" y="150258"/>
                </a:moveTo>
                <a:lnTo>
                  <a:pt x="106214" y="156192"/>
                </a:lnTo>
                <a:lnTo>
                  <a:pt x="100278" y="156192"/>
                </a:lnTo>
                <a:lnTo>
                  <a:pt x="100278" y="150258"/>
                </a:lnTo>
                <a:close/>
                <a:moveTo>
                  <a:pt x="112461" y="150258"/>
                </a:moveTo>
                <a:lnTo>
                  <a:pt x="112461" y="156192"/>
                </a:lnTo>
                <a:lnTo>
                  <a:pt x="106527" y="156192"/>
                </a:lnTo>
                <a:lnTo>
                  <a:pt x="106527" y="150258"/>
                </a:lnTo>
                <a:close/>
                <a:moveTo>
                  <a:pt x="118710" y="150258"/>
                </a:moveTo>
                <a:lnTo>
                  <a:pt x="118710" y="156192"/>
                </a:lnTo>
                <a:lnTo>
                  <a:pt x="112774" y="156192"/>
                </a:lnTo>
                <a:lnTo>
                  <a:pt x="112774" y="150258"/>
                </a:lnTo>
                <a:close/>
                <a:moveTo>
                  <a:pt x="124957" y="150258"/>
                </a:moveTo>
                <a:lnTo>
                  <a:pt x="124957" y="156192"/>
                </a:lnTo>
                <a:lnTo>
                  <a:pt x="119021" y="156192"/>
                </a:lnTo>
                <a:lnTo>
                  <a:pt x="119021" y="150258"/>
                </a:lnTo>
                <a:close/>
                <a:moveTo>
                  <a:pt x="131204" y="150258"/>
                </a:moveTo>
                <a:lnTo>
                  <a:pt x="131204" y="156192"/>
                </a:lnTo>
                <a:lnTo>
                  <a:pt x="125270" y="156192"/>
                </a:lnTo>
                <a:lnTo>
                  <a:pt x="125270" y="150258"/>
                </a:lnTo>
                <a:close/>
                <a:moveTo>
                  <a:pt x="137451" y="150258"/>
                </a:moveTo>
                <a:lnTo>
                  <a:pt x="137451" y="156192"/>
                </a:lnTo>
                <a:lnTo>
                  <a:pt x="131517" y="156192"/>
                </a:lnTo>
                <a:lnTo>
                  <a:pt x="131517" y="150258"/>
                </a:lnTo>
                <a:close/>
                <a:moveTo>
                  <a:pt x="143702" y="150258"/>
                </a:moveTo>
                <a:lnTo>
                  <a:pt x="143702" y="156192"/>
                </a:lnTo>
                <a:lnTo>
                  <a:pt x="137766" y="156192"/>
                </a:lnTo>
                <a:lnTo>
                  <a:pt x="137766" y="150258"/>
                </a:lnTo>
                <a:close/>
                <a:moveTo>
                  <a:pt x="149949" y="150258"/>
                </a:moveTo>
                <a:lnTo>
                  <a:pt x="149949" y="156192"/>
                </a:lnTo>
                <a:lnTo>
                  <a:pt x="144015" y="156192"/>
                </a:lnTo>
                <a:lnTo>
                  <a:pt x="144015" y="150258"/>
                </a:lnTo>
                <a:close/>
                <a:moveTo>
                  <a:pt x="156196" y="150258"/>
                </a:moveTo>
                <a:lnTo>
                  <a:pt x="156196" y="156192"/>
                </a:lnTo>
                <a:lnTo>
                  <a:pt x="150262" y="156192"/>
                </a:lnTo>
                <a:lnTo>
                  <a:pt x="150262" y="150258"/>
                </a:lnTo>
                <a:close/>
                <a:moveTo>
                  <a:pt x="162445" y="150258"/>
                </a:moveTo>
                <a:lnTo>
                  <a:pt x="162445" y="156192"/>
                </a:lnTo>
                <a:lnTo>
                  <a:pt x="156509" y="156192"/>
                </a:lnTo>
                <a:lnTo>
                  <a:pt x="156509" y="150258"/>
                </a:lnTo>
                <a:close/>
                <a:moveTo>
                  <a:pt x="168692" y="150258"/>
                </a:moveTo>
                <a:lnTo>
                  <a:pt x="168692" y="156192"/>
                </a:lnTo>
                <a:lnTo>
                  <a:pt x="162756" y="156192"/>
                </a:lnTo>
                <a:lnTo>
                  <a:pt x="162756" y="150258"/>
                </a:lnTo>
                <a:close/>
                <a:moveTo>
                  <a:pt x="174939" y="150258"/>
                </a:moveTo>
                <a:lnTo>
                  <a:pt x="174939" y="156192"/>
                </a:lnTo>
                <a:lnTo>
                  <a:pt x="169005" y="156192"/>
                </a:lnTo>
                <a:lnTo>
                  <a:pt x="169005" y="150258"/>
                </a:lnTo>
                <a:close/>
                <a:moveTo>
                  <a:pt x="181186" y="150258"/>
                </a:moveTo>
                <a:lnTo>
                  <a:pt x="181186" y="156192"/>
                </a:lnTo>
                <a:lnTo>
                  <a:pt x="175252" y="156192"/>
                </a:lnTo>
                <a:lnTo>
                  <a:pt x="175252" y="150258"/>
                </a:lnTo>
                <a:close/>
                <a:moveTo>
                  <a:pt x="187433" y="150258"/>
                </a:moveTo>
                <a:lnTo>
                  <a:pt x="187433" y="156192"/>
                </a:lnTo>
                <a:lnTo>
                  <a:pt x="181499" y="156192"/>
                </a:lnTo>
                <a:lnTo>
                  <a:pt x="181499" y="150258"/>
                </a:lnTo>
                <a:close/>
                <a:moveTo>
                  <a:pt x="193682" y="150258"/>
                </a:moveTo>
                <a:lnTo>
                  <a:pt x="193682" y="156192"/>
                </a:lnTo>
                <a:lnTo>
                  <a:pt x="187746" y="156192"/>
                </a:lnTo>
                <a:lnTo>
                  <a:pt x="187746" y="150258"/>
                </a:lnTo>
                <a:close/>
                <a:moveTo>
                  <a:pt x="199931" y="150258"/>
                </a:moveTo>
                <a:lnTo>
                  <a:pt x="199931" y="156192"/>
                </a:lnTo>
                <a:lnTo>
                  <a:pt x="193996" y="156192"/>
                </a:lnTo>
                <a:lnTo>
                  <a:pt x="193996" y="150258"/>
                </a:lnTo>
                <a:close/>
                <a:moveTo>
                  <a:pt x="206180" y="150258"/>
                </a:moveTo>
                <a:lnTo>
                  <a:pt x="206180" y="156192"/>
                </a:lnTo>
                <a:lnTo>
                  <a:pt x="200244" y="156192"/>
                </a:lnTo>
                <a:lnTo>
                  <a:pt x="200244" y="150258"/>
                </a:lnTo>
                <a:close/>
                <a:moveTo>
                  <a:pt x="212427" y="150258"/>
                </a:moveTo>
                <a:lnTo>
                  <a:pt x="212427" y="156192"/>
                </a:lnTo>
                <a:lnTo>
                  <a:pt x="206491" y="156192"/>
                </a:lnTo>
                <a:lnTo>
                  <a:pt x="206491" y="150258"/>
                </a:lnTo>
                <a:close/>
                <a:moveTo>
                  <a:pt x="218674" y="150258"/>
                </a:moveTo>
                <a:lnTo>
                  <a:pt x="218674" y="156192"/>
                </a:lnTo>
                <a:lnTo>
                  <a:pt x="212739" y="156192"/>
                </a:lnTo>
                <a:lnTo>
                  <a:pt x="212739" y="150258"/>
                </a:lnTo>
                <a:close/>
                <a:moveTo>
                  <a:pt x="224921" y="150258"/>
                </a:moveTo>
                <a:lnTo>
                  <a:pt x="224921" y="156192"/>
                </a:lnTo>
                <a:lnTo>
                  <a:pt x="218987" y="156192"/>
                </a:lnTo>
                <a:lnTo>
                  <a:pt x="218987" y="150258"/>
                </a:lnTo>
                <a:close/>
                <a:moveTo>
                  <a:pt x="231170" y="150258"/>
                </a:moveTo>
                <a:lnTo>
                  <a:pt x="231170" y="156192"/>
                </a:lnTo>
                <a:lnTo>
                  <a:pt x="225234" y="156192"/>
                </a:lnTo>
                <a:lnTo>
                  <a:pt x="225234" y="150258"/>
                </a:lnTo>
                <a:close/>
                <a:moveTo>
                  <a:pt x="237417" y="150258"/>
                </a:moveTo>
                <a:lnTo>
                  <a:pt x="237417" y="156192"/>
                </a:lnTo>
                <a:lnTo>
                  <a:pt x="231481" y="156192"/>
                </a:lnTo>
                <a:lnTo>
                  <a:pt x="231481" y="150258"/>
                </a:lnTo>
                <a:close/>
                <a:moveTo>
                  <a:pt x="243664" y="150258"/>
                </a:moveTo>
                <a:lnTo>
                  <a:pt x="243664" y="156192"/>
                </a:lnTo>
                <a:lnTo>
                  <a:pt x="237729" y="156192"/>
                </a:lnTo>
                <a:lnTo>
                  <a:pt x="237729" y="150258"/>
                </a:lnTo>
                <a:close/>
                <a:moveTo>
                  <a:pt x="249911" y="150258"/>
                </a:moveTo>
                <a:lnTo>
                  <a:pt x="249911" y="156192"/>
                </a:lnTo>
                <a:lnTo>
                  <a:pt x="243977" y="156192"/>
                </a:lnTo>
                <a:lnTo>
                  <a:pt x="243977" y="150258"/>
                </a:lnTo>
                <a:close/>
                <a:moveTo>
                  <a:pt x="256161" y="150258"/>
                </a:moveTo>
                <a:lnTo>
                  <a:pt x="256161" y="156192"/>
                </a:lnTo>
                <a:lnTo>
                  <a:pt x="250225" y="156192"/>
                </a:lnTo>
                <a:lnTo>
                  <a:pt x="250225" y="150258"/>
                </a:lnTo>
                <a:close/>
                <a:moveTo>
                  <a:pt x="262409" y="150258"/>
                </a:moveTo>
                <a:lnTo>
                  <a:pt x="262409" y="156192"/>
                </a:lnTo>
                <a:lnTo>
                  <a:pt x="256474" y="156192"/>
                </a:lnTo>
                <a:lnTo>
                  <a:pt x="256474" y="150258"/>
                </a:lnTo>
                <a:close/>
                <a:moveTo>
                  <a:pt x="268656" y="150258"/>
                </a:moveTo>
                <a:lnTo>
                  <a:pt x="268656" y="156192"/>
                </a:lnTo>
                <a:lnTo>
                  <a:pt x="262721" y="156192"/>
                </a:lnTo>
                <a:lnTo>
                  <a:pt x="262721" y="150258"/>
                </a:lnTo>
                <a:close/>
                <a:moveTo>
                  <a:pt x="274904" y="150258"/>
                </a:moveTo>
                <a:lnTo>
                  <a:pt x="274904" y="156192"/>
                </a:lnTo>
                <a:lnTo>
                  <a:pt x="268968" y="156192"/>
                </a:lnTo>
                <a:lnTo>
                  <a:pt x="268968" y="150258"/>
                </a:lnTo>
                <a:close/>
                <a:moveTo>
                  <a:pt x="158" y="0"/>
                </a:moveTo>
                <a:lnTo>
                  <a:pt x="158" y="157"/>
                </a:lnTo>
                <a:lnTo>
                  <a:pt x="0" y="157"/>
                </a:lnTo>
                <a:lnTo>
                  <a:pt x="0" y="156350"/>
                </a:lnTo>
                <a:lnTo>
                  <a:pt x="158" y="156350"/>
                </a:lnTo>
                <a:lnTo>
                  <a:pt x="158" y="156508"/>
                </a:lnTo>
                <a:lnTo>
                  <a:pt x="275059" y="156508"/>
                </a:lnTo>
                <a:lnTo>
                  <a:pt x="275059" y="156350"/>
                </a:lnTo>
                <a:lnTo>
                  <a:pt x="275215" y="156350"/>
                </a:lnTo>
                <a:lnTo>
                  <a:pt x="275215" y="155"/>
                </a:lnTo>
                <a:lnTo>
                  <a:pt x="275059" y="155"/>
                </a:lnTo>
                <a:lnTo>
                  <a:pt x="275059" y="0"/>
                </a:lnTo>
                <a:close/>
              </a:path>
            </a:pathLst>
          </a:custGeom>
          <a:solidFill>
            <a:schemeClr val="accent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 name="Google Shape;10;p2"/>
          <p:cNvSpPr/>
          <p:nvPr/>
        </p:nvSpPr>
        <p:spPr>
          <a:xfrm>
            <a:off x="2157100" y="778400"/>
            <a:ext cx="7877600" cy="5301200"/>
          </a:xfrm>
          <a:prstGeom prst="rect">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 name="Google Shape;11;p2"/>
          <p:cNvSpPr txBox="1">
            <a:spLocks noGrp="1"/>
          </p:cNvSpPr>
          <p:nvPr>
            <p:ph type="ctrTitle"/>
          </p:nvPr>
        </p:nvSpPr>
        <p:spPr>
          <a:xfrm>
            <a:off x="3935517" y="1381133"/>
            <a:ext cx="4321200" cy="39096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accent5"/>
              </a:buClr>
              <a:buSzPts val="5200"/>
              <a:buNone/>
              <a:defRPr sz="7066" b="1">
                <a:solidFill>
                  <a:schemeClr val="accent5"/>
                </a:solidFill>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2" name="Google Shape;12;p2"/>
          <p:cNvSpPr txBox="1">
            <a:spLocks noGrp="1"/>
          </p:cNvSpPr>
          <p:nvPr>
            <p:ph type="subTitle" idx="1"/>
          </p:nvPr>
        </p:nvSpPr>
        <p:spPr>
          <a:xfrm>
            <a:off x="3363397" y="5079335"/>
            <a:ext cx="5465200" cy="65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867">
                <a:solidFill>
                  <a:schemeClr val="accent5"/>
                </a:solidFill>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28230661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55"/>
        <p:cNvGrpSpPr/>
        <p:nvPr/>
      </p:nvGrpSpPr>
      <p:grpSpPr>
        <a:xfrm>
          <a:off x="0" y="0"/>
          <a:ext cx="0" cy="0"/>
          <a:chOff x="0" y="0"/>
          <a:chExt cx="0" cy="0"/>
        </a:xfrm>
      </p:grpSpPr>
      <p:sp>
        <p:nvSpPr>
          <p:cNvPr id="156" name="Google Shape;156;p23"/>
          <p:cNvSpPr/>
          <p:nvPr/>
        </p:nvSpPr>
        <p:spPr>
          <a:xfrm>
            <a:off x="279167" y="281801"/>
            <a:ext cx="11633380" cy="6294271"/>
          </a:xfrm>
          <a:custGeom>
            <a:avLst/>
            <a:gdLst/>
            <a:ahLst/>
            <a:cxnLst/>
            <a:rect l="l" t="t" r="r" b="b"/>
            <a:pathLst>
              <a:path w="275216" h="156509" extrusionOk="0">
                <a:moveTo>
                  <a:pt x="6251" y="311"/>
                </a:moveTo>
                <a:lnTo>
                  <a:pt x="6251" y="6247"/>
                </a:lnTo>
                <a:lnTo>
                  <a:pt x="315" y="6247"/>
                </a:lnTo>
                <a:lnTo>
                  <a:pt x="315" y="311"/>
                </a:lnTo>
                <a:close/>
                <a:moveTo>
                  <a:pt x="12498" y="311"/>
                </a:moveTo>
                <a:lnTo>
                  <a:pt x="12498" y="6247"/>
                </a:lnTo>
                <a:lnTo>
                  <a:pt x="6562" y="6247"/>
                </a:lnTo>
                <a:lnTo>
                  <a:pt x="6562" y="311"/>
                </a:lnTo>
                <a:close/>
                <a:moveTo>
                  <a:pt x="18745" y="311"/>
                </a:moveTo>
                <a:lnTo>
                  <a:pt x="18745" y="6247"/>
                </a:lnTo>
                <a:lnTo>
                  <a:pt x="12810" y="6247"/>
                </a:lnTo>
                <a:lnTo>
                  <a:pt x="12810" y="311"/>
                </a:lnTo>
                <a:close/>
                <a:moveTo>
                  <a:pt x="24992" y="311"/>
                </a:moveTo>
                <a:lnTo>
                  <a:pt x="24992" y="6247"/>
                </a:lnTo>
                <a:lnTo>
                  <a:pt x="19058" y="6247"/>
                </a:lnTo>
                <a:lnTo>
                  <a:pt x="19058" y="311"/>
                </a:lnTo>
                <a:close/>
                <a:moveTo>
                  <a:pt x="31241" y="311"/>
                </a:moveTo>
                <a:lnTo>
                  <a:pt x="31241" y="6247"/>
                </a:lnTo>
                <a:lnTo>
                  <a:pt x="25305" y="6247"/>
                </a:lnTo>
                <a:lnTo>
                  <a:pt x="25305" y="311"/>
                </a:lnTo>
                <a:close/>
                <a:moveTo>
                  <a:pt x="37489" y="311"/>
                </a:moveTo>
                <a:lnTo>
                  <a:pt x="37489" y="6247"/>
                </a:lnTo>
                <a:lnTo>
                  <a:pt x="31553" y="6247"/>
                </a:lnTo>
                <a:lnTo>
                  <a:pt x="31553" y="311"/>
                </a:lnTo>
                <a:close/>
                <a:moveTo>
                  <a:pt x="43737" y="311"/>
                </a:moveTo>
                <a:lnTo>
                  <a:pt x="43737" y="6247"/>
                </a:lnTo>
                <a:lnTo>
                  <a:pt x="37802" y="6247"/>
                </a:lnTo>
                <a:lnTo>
                  <a:pt x="37802" y="311"/>
                </a:lnTo>
                <a:close/>
                <a:moveTo>
                  <a:pt x="49985" y="311"/>
                </a:moveTo>
                <a:lnTo>
                  <a:pt x="49985" y="6247"/>
                </a:lnTo>
                <a:lnTo>
                  <a:pt x="44049" y="6247"/>
                </a:lnTo>
                <a:lnTo>
                  <a:pt x="44049" y="311"/>
                </a:lnTo>
                <a:close/>
                <a:moveTo>
                  <a:pt x="56232" y="311"/>
                </a:moveTo>
                <a:lnTo>
                  <a:pt x="56232" y="6247"/>
                </a:lnTo>
                <a:lnTo>
                  <a:pt x="50296" y="6247"/>
                </a:lnTo>
                <a:lnTo>
                  <a:pt x="50296" y="311"/>
                </a:lnTo>
                <a:close/>
                <a:moveTo>
                  <a:pt x="62480" y="311"/>
                </a:moveTo>
                <a:lnTo>
                  <a:pt x="62480" y="6247"/>
                </a:lnTo>
                <a:lnTo>
                  <a:pt x="56545" y="6247"/>
                </a:lnTo>
                <a:lnTo>
                  <a:pt x="56545" y="311"/>
                </a:lnTo>
                <a:close/>
                <a:moveTo>
                  <a:pt x="68727" y="311"/>
                </a:moveTo>
                <a:lnTo>
                  <a:pt x="68727" y="6247"/>
                </a:lnTo>
                <a:lnTo>
                  <a:pt x="62792" y="6247"/>
                </a:lnTo>
                <a:lnTo>
                  <a:pt x="62792" y="311"/>
                </a:lnTo>
                <a:close/>
                <a:moveTo>
                  <a:pt x="74975" y="311"/>
                </a:moveTo>
                <a:lnTo>
                  <a:pt x="74975" y="6247"/>
                </a:lnTo>
                <a:lnTo>
                  <a:pt x="69039" y="6247"/>
                </a:lnTo>
                <a:lnTo>
                  <a:pt x="69039" y="311"/>
                </a:lnTo>
                <a:close/>
                <a:moveTo>
                  <a:pt x="81223" y="311"/>
                </a:moveTo>
                <a:lnTo>
                  <a:pt x="81223" y="6247"/>
                </a:lnTo>
                <a:lnTo>
                  <a:pt x="75286" y="6247"/>
                </a:lnTo>
                <a:lnTo>
                  <a:pt x="75286" y="311"/>
                </a:lnTo>
                <a:close/>
                <a:moveTo>
                  <a:pt x="87470" y="311"/>
                </a:moveTo>
                <a:lnTo>
                  <a:pt x="87470" y="6247"/>
                </a:lnTo>
                <a:lnTo>
                  <a:pt x="81535" y="6247"/>
                </a:lnTo>
                <a:lnTo>
                  <a:pt x="81535" y="311"/>
                </a:lnTo>
                <a:close/>
                <a:moveTo>
                  <a:pt x="93720" y="311"/>
                </a:moveTo>
                <a:lnTo>
                  <a:pt x="93720" y="6247"/>
                </a:lnTo>
                <a:lnTo>
                  <a:pt x="87784" y="6247"/>
                </a:lnTo>
                <a:lnTo>
                  <a:pt x="87784" y="311"/>
                </a:lnTo>
                <a:close/>
                <a:moveTo>
                  <a:pt x="99967" y="311"/>
                </a:moveTo>
                <a:lnTo>
                  <a:pt x="99967" y="6247"/>
                </a:lnTo>
                <a:lnTo>
                  <a:pt x="94031" y="6247"/>
                </a:lnTo>
                <a:lnTo>
                  <a:pt x="94031" y="311"/>
                </a:lnTo>
                <a:close/>
                <a:moveTo>
                  <a:pt x="106214" y="311"/>
                </a:moveTo>
                <a:lnTo>
                  <a:pt x="106214" y="6247"/>
                </a:lnTo>
                <a:lnTo>
                  <a:pt x="100280" y="6247"/>
                </a:lnTo>
                <a:lnTo>
                  <a:pt x="100280" y="311"/>
                </a:lnTo>
                <a:close/>
                <a:moveTo>
                  <a:pt x="112461" y="311"/>
                </a:moveTo>
                <a:lnTo>
                  <a:pt x="112461" y="6247"/>
                </a:lnTo>
                <a:lnTo>
                  <a:pt x="106527" y="6247"/>
                </a:lnTo>
                <a:lnTo>
                  <a:pt x="106527" y="311"/>
                </a:lnTo>
                <a:close/>
                <a:moveTo>
                  <a:pt x="118710" y="311"/>
                </a:moveTo>
                <a:lnTo>
                  <a:pt x="118710" y="6247"/>
                </a:lnTo>
                <a:lnTo>
                  <a:pt x="112774" y="6247"/>
                </a:lnTo>
                <a:lnTo>
                  <a:pt x="112774" y="311"/>
                </a:lnTo>
                <a:close/>
                <a:moveTo>
                  <a:pt x="124957" y="311"/>
                </a:moveTo>
                <a:lnTo>
                  <a:pt x="124957" y="6247"/>
                </a:lnTo>
                <a:lnTo>
                  <a:pt x="119021" y="6247"/>
                </a:lnTo>
                <a:lnTo>
                  <a:pt x="119021" y="311"/>
                </a:lnTo>
                <a:close/>
                <a:moveTo>
                  <a:pt x="131204" y="311"/>
                </a:moveTo>
                <a:lnTo>
                  <a:pt x="131204" y="6247"/>
                </a:lnTo>
                <a:lnTo>
                  <a:pt x="125270" y="6247"/>
                </a:lnTo>
                <a:lnTo>
                  <a:pt x="125270" y="311"/>
                </a:lnTo>
                <a:close/>
                <a:moveTo>
                  <a:pt x="137451" y="311"/>
                </a:moveTo>
                <a:lnTo>
                  <a:pt x="137451" y="6247"/>
                </a:lnTo>
                <a:lnTo>
                  <a:pt x="131517" y="6247"/>
                </a:lnTo>
                <a:lnTo>
                  <a:pt x="131517" y="311"/>
                </a:lnTo>
                <a:close/>
                <a:moveTo>
                  <a:pt x="143702" y="311"/>
                </a:moveTo>
                <a:lnTo>
                  <a:pt x="143702" y="6247"/>
                </a:lnTo>
                <a:lnTo>
                  <a:pt x="137766" y="6247"/>
                </a:lnTo>
                <a:lnTo>
                  <a:pt x="137766" y="311"/>
                </a:lnTo>
                <a:close/>
                <a:moveTo>
                  <a:pt x="149949" y="311"/>
                </a:moveTo>
                <a:lnTo>
                  <a:pt x="149949" y="6247"/>
                </a:lnTo>
                <a:lnTo>
                  <a:pt x="144015" y="6247"/>
                </a:lnTo>
                <a:lnTo>
                  <a:pt x="144015" y="311"/>
                </a:lnTo>
                <a:close/>
                <a:moveTo>
                  <a:pt x="156196" y="311"/>
                </a:moveTo>
                <a:lnTo>
                  <a:pt x="156196" y="6247"/>
                </a:lnTo>
                <a:lnTo>
                  <a:pt x="150262" y="6247"/>
                </a:lnTo>
                <a:lnTo>
                  <a:pt x="150262" y="311"/>
                </a:lnTo>
                <a:close/>
                <a:moveTo>
                  <a:pt x="162445" y="311"/>
                </a:moveTo>
                <a:lnTo>
                  <a:pt x="162445" y="6247"/>
                </a:lnTo>
                <a:lnTo>
                  <a:pt x="156509" y="6247"/>
                </a:lnTo>
                <a:lnTo>
                  <a:pt x="156509" y="311"/>
                </a:lnTo>
                <a:close/>
                <a:moveTo>
                  <a:pt x="168692" y="311"/>
                </a:moveTo>
                <a:lnTo>
                  <a:pt x="168692" y="6247"/>
                </a:lnTo>
                <a:lnTo>
                  <a:pt x="162756" y="6247"/>
                </a:lnTo>
                <a:lnTo>
                  <a:pt x="162756" y="311"/>
                </a:lnTo>
                <a:close/>
                <a:moveTo>
                  <a:pt x="174939" y="311"/>
                </a:moveTo>
                <a:lnTo>
                  <a:pt x="174939" y="6247"/>
                </a:lnTo>
                <a:lnTo>
                  <a:pt x="169005" y="6247"/>
                </a:lnTo>
                <a:lnTo>
                  <a:pt x="169005" y="311"/>
                </a:lnTo>
                <a:close/>
                <a:moveTo>
                  <a:pt x="181186" y="311"/>
                </a:moveTo>
                <a:lnTo>
                  <a:pt x="181186" y="6247"/>
                </a:lnTo>
                <a:lnTo>
                  <a:pt x="175252" y="6247"/>
                </a:lnTo>
                <a:lnTo>
                  <a:pt x="175252" y="311"/>
                </a:lnTo>
                <a:close/>
                <a:moveTo>
                  <a:pt x="187435" y="311"/>
                </a:moveTo>
                <a:lnTo>
                  <a:pt x="187435" y="6247"/>
                </a:lnTo>
                <a:lnTo>
                  <a:pt x="181499" y="6247"/>
                </a:lnTo>
                <a:lnTo>
                  <a:pt x="181499" y="311"/>
                </a:lnTo>
                <a:close/>
                <a:moveTo>
                  <a:pt x="193684" y="311"/>
                </a:moveTo>
                <a:lnTo>
                  <a:pt x="193684" y="6247"/>
                </a:lnTo>
                <a:lnTo>
                  <a:pt x="187749" y="6247"/>
                </a:lnTo>
                <a:lnTo>
                  <a:pt x="187749" y="311"/>
                </a:lnTo>
                <a:close/>
                <a:moveTo>
                  <a:pt x="199931" y="311"/>
                </a:moveTo>
                <a:lnTo>
                  <a:pt x="199931" y="6247"/>
                </a:lnTo>
                <a:lnTo>
                  <a:pt x="193996" y="6247"/>
                </a:lnTo>
                <a:lnTo>
                  <a:pt x="193996" y="311"/>
                </a:lnTo>
                <a:close/>
                <a:moveTo>
                  <a:pt x="206180" y="311"/>
                </a:moveTo>
                <a:lnTo>
                  <a:pt x="206180" y="6247"/>
                </a:lnTo>
                <a:lnTo>
                  <a:pt x="200244" y="6247"/>
                </a:lnTo>
                <a:lnTo>
                  <a:pt x="200244" y="311"/>
                </a:lnTo>
                <a:close/>
                <a:moveTo>
                  <a:pt x="212427" y="311"/>
                </a:moveTo>
                <a:lnTo>
                  <a:pt x="212427" y="6247"/>
                </a:lnTo>
                <a:lnTo>
                  <a:pt x="206491" y="6247"/>
                </a:lnTo>
                <a:lnTo>
                  <a:pt x="206491" y="311"/>
                </a:lnTo>
                <a:close/>
                <a:moveTo>
                  <a:pt x="218674" y="311"/>
                </a:moveTo>
                <a:lnTo>
                  <a:pt x="218674" y="6247"/>
                </a:lnTo>
                <a:lnTo>
                  <a:pt x="212739" y="6247"/>
                </a:lnTo>
                <a:lnTo>
                  <a:pt x="212739" y="311"/>
                </a:lnTo>
                <a:close/>
                <a:moveTo>
                  <a:pt x="224921" y="311"/>
                </a:moveTo>
                <a:lnTo>
                  <a:pt x="224921" y="6247"/>
                </a:lnTo>
                <a:lnTo>
                  <a:pt x="218987" y="6247"/>
                </a:lnTo>
                <a:lnTo>
                  <a:pt x="218987" y="311"/>
                </a:lnTo>
                <a:close/>
                <a:moveTo>
                  <a:pt x="231170" y="311"/>
                </a:moveTo>
                <a:lnTo>
                  <a:pt x="231170" y="6247"/>
                </a:lnTo>
                <a:lnTo>
                  <a:pt x="225234" y="6247"/>
                </a:lnTo>
                <a:lnTo>
                  <a:pt x="225234" y="311"/>
                </a:lnTo>
                <a:close/>
                <a:moveTo>
                  <a:pt x="237417" y="311"/>
                </a:moveTo>
                <a:lnTo>
                  <a:pt x="237417" y="6247"/>
                </a:lnTo>
                <a:lnTo>
                  <a:pt x="231481" y="6247"/>
                </a:lnTo>
                <a:lnTo>
                  <a:pt x="231481" y="311"/>
                </a:lnTo>
                <a:close/>
                <a:moveTo>
                  <a:pt x="243664" y="311"/>
                </a:moveTo>
                <a:lnTo>
                  <a:pt x="243664" y="6247"/>
                </a:lnTo>
                <a:lnTo>
                  <a:pt x="237729" y="6247"/>
                </a:lnTo>
                <a:lnTo>
                  <a:pt x="237729" y="311"/>
                </a:lnTo>
                <a:close/>
                <a:moveTo>
                  <a:pt x="249914" y="311"/>
                </a:moveTo>
                <a:lnTo>
                  <a:pt x="249914" y="6247"/>
                </a:lnTo>
                <a:lnTo>
                  <a:pt x="243978" y="6247"/>
                </a:lnTo>
                <a:lnTo>
                  <a:pt x="243978" y="311"/>
                </a:lnTo>
                <a:close/>
                <a:moveTo>
                  <a:pt x="256161" y="311"/>
                </a:moveTo>
                <a:lnTo>
                  <a:pt x="256161" y="6247"/>
                </a:lnTo>
                <a:lnTo>
                  <a:pt x="250225" y="6247"/>
                </a:lnTo>
                <a:lnTo>
                  <a:pt x="250225" y="311"/>
                </a:lnTo>
                <a:close/>
                <a:moveTo>
                  <a:pt x="262409" y="311"/>
                </a:moveTo>
                <a:lnTo>
                  <a:pt x="262409" y="6247"/>
                </a:lnTo>
                <a:lnTo>
                  <a:pt x="256474" y="6247"/>
                </a:lnTo>
                <a:lnTo>
                  <a:pt x="256474" y="311"/>
                </a:lnTo>
                <a:close/>
                <a:moveTo>
                  <a:pt x="268656" y="311"/>
                </a:moveTo>
                <a:lnTo>
                  <a:pt x="268656" y="6247"/>
                </a:lnTo>
                <a:lnTo>
                  <a:pt x="262721" y="6247"/>
                </a:lnTo>
                <a:lnTo>
                  <a:pt x="262721" y="311"/>
                </a:lnTo>
                <a:close/>
                <a:moveTo>
                  <a:pt x="274904" y="311"/>
                </a:moveTo>
                <a:lnTo>
                  <a:pt x="274904" y="6247"/>
                </a:lnTo>
                <a:lnTo>
                  <a:pt x="268968" y="6247"/>
                </a:lnTo>
                <a:lnTo>
                  <a:pt x="268968" y="311"/>
                </a:lnTo>
                <a:close/>
                <a:moveTo>
                  <a:pt x="6251" y="6560"/>
                </a:moveTo>
                <a:lnTo>
                  <a:pt x="6251" y="12494"/>
                </a:lnTo>
                <a:lnTo>
                  <a:pt x="315" y="12494"/>
                </a:lnTo>
                <a:lnTo>
                  <a:pt x="315" y="6560"/>
                </a:lnTo>
                <a:close/>
                <a:moveTo>
                  <a:pt x="12498" y="6560"/>
                </a:moveTo>
                <a:lnTo>
                  <a:pt x="12498" y="12494"/>
                </a:lnTo>
                <a:lnTo>
                  <a:pt x="6562" y="12494"/>
                </a:lnTo>
                <a:lnTo>
                  <a:pt x="6562" y="6560"/>
                </a:lnTo>
                <a:close/>
                <a:moveTo>
                  <a:pt x="18745" y="6560"/>
                </a:moveTo>
                <a:lnTo>
                  <a:pt x="18745" y="12494"/>
                </a:lnTo>
                <a:lnTo>
                  <a:pt x="12810" y="12494"/>
                </a:lnTo>
                <a:lnTo>
                  <a:pt x="12810" y="6560"/>
                </a:lnTo>
                <a:close/>
                <a:moveTo>
                  <a:pt x="24992" y="6560"/>
                </a:moveTo>
                <a:lnTo>
                  <a:pt x="24992" y="12494"/>
                </a:lnTo>
                <a:lnTo>
                  <a:pt x="19058" y="12494"/>
                </a:lnTo>
                <a:lnTo>
                  <a:pt x="19058" y="6560"/>
                </a:lnTo>
                <a:close/>
                <a:moveTo>
                  <a:pt x="31241" y="6560"/>
                </a:moveTo>
                <a:lnTo>
                  <a:pt x="31241" y="12494"/>
                </a:lnTo>
                <a:lnTo>
                  <a:pt x="25305" y="12494"/>
                </a:lnTo>
                <a:lnTo>
                  <a:pt x="25305" y="6560"/>
                </a:lnTo>
                <a:close/>
                <a:moveTo>
                  <a:pt x="37489" y="6560"/>
                </a:moveTo>
                <a:lnTo>
                  <a:pt x="37489" y="12494"/>
                </a:lnTo>
                <a:lnTo>
                  <a:pt x="31553" y="12494"/>
                </a:lnTo>
                <a:lnTo>
                  <a:pt x="31553" y="6560"/>
                </a:lnTo>
                <a:close/>
                <a:moveTo>
                  <a:pt x="43737" y="6560"/>
                </a:moveTo>
                <a:lnTo>
                  <a:pt x="43737" y="12494"/>
                </a:lnTo>
                <a:lnTo>
                  <a:pt x="37802" y="12494"/>
                </a:lnTo>
                <a:lnTo>
                  <a:pt x="37802" y="6560"/>
                </a:lnTo>
                <a:close/>
                <a:moveTo>
                  <a:pt x="49985" y="6560"/>
                </a:moveTo>
                <a:lnTo>
                  <a:pt x="49985" y="12494"/>
                </a:lnTo>
                <a:lnTo>
                  <a:pt x="44049" y="12494"/>
                </a:lnTo>
                <a:lnTo>
                  <a:pt x="44049" y="6560"/>
                </a:lnTo>
                <a:close/>
                <a:moveTo>
                  <a:pt x="56232" y="6560"/>
                </a:moveTo>
                <a:lnTo>
                  <a:pt x="56232" y="12494"/>
                </a:lnTo>
                <a:lnTo>
                  <a:pt x="50296" y="12494"/>
                </a:lnTo>
                <a:lnTo>
                  <a:pt x="50296" y="6560"/>
                </a:lnTo>
                <a:close/>
                <a:moveTo>
                  <a:pt x="62480" y="6560"/>
                </a:moveTo>
                <a:lnTo>
                  <a:pt x="62480" y="12494"/>
                </a:lnTo>
                <a:lnTo>
                  <a:pt x="56545" y="12494"/>
                </a:lnTo>
                <a:lnTo>
                  <a:pt x="56545" y="6560"/>
                </a:lnTo>
                <a:close/>
                <a:moveTo>
                  <a:pt x="68727" y="6560"/>
                </a:moveTo>
                <a:lnTo>
                  <a:pt x="68727" y="12494"/>
                </a:lnTo>
                <a:lnTo>
                  <a:pt x="62792" y="12494"/>
                </a:lnTo>
                <a:lnTo>
                  <a:pt x="62792" y="6560"/>
                </a:lnTo>
                <a:close/>
                <a:moveTo>
                  <a:pt x="74975" y="6560"/>
                </a:moveTo>
                <a:lnTo>
                  <a:pt x="74975" y="12494"/>
                </a:lnTo>
                <a:lnTo>
                  <a:pt x="69039" y="12494"/>
                </a:lnTo>
                <a:lnTo>
                  <a:pt x="69039" y="6560"/>
                </a:lnTo>
                <a:close/>
                <a:moveTo>
                  <a:pt x="81223" y="6560"/>
                </a:moveTo>
                <a:lnTo>
                  <a:pt x="81223" y="12494"/>
                </a:lnTo>
                <a:lnTo>
                  <a:pt x="75286" y="12494"/>
                </a:lnTo>
                <a:lnTo>
                  <a:pt x="75286" y="6560"/>
                </a:lnTo>
                <a:close/>
                <a:moveTo>
                  <a:pt x="87470" y="6560"/>
                </a:moveTo>
                <a:lnTo>
                  <a:pt x="87470" y="12494"/>
                </a:lnTo>
                <a:lnTo>
                  <a:pt x="81535" y="12494"/>
                </a:lnTo>
                <a:lnTo>
                  <a:pt x="81535" y="6560"/>
                </a:lnTo>
                <a:close/>
                <a:moveTo>
                  <a:pt x="93720" y="6560"/>
                </a:moveTo>
                <a:lnTo>
                  <a:pt x="93720" y="12494"/>
                </a:lnTo>
                <a:lnTo>
                  <a:pt x="87784" y="12494"/>
                </a:lnTo>
                <a:lnTo>
                  <a:pt x="87784" y="6560"/>
                </a:lnTo>
                <a:close/>
                <a:moveTo>
                  <a:pt x="99967" y="6560"/>
                </a:moveTo>
                <a:lnTo>
                  <a:pt x="99967" y="12494"/>
                </a:lnTo>
                <a:lnTo>
                  <a:pt x="94031" y="12494"/>
                </a:lnTo>
                <a:lnTo>
                  <a:pt x="94031" y="6560"/>
                </a:lnTo>
                <a:close/>
                <a:moveTo>
                  <a:pt x="106214" y="6560"/>
                </a:moveTo>
                <a:lnTo>
                  <a:pt x="106214" y="12494"/>
                </a:lnTo>
                <a:lnTo>
                  <a:pt x="100280" y="12494"/>
                </a:lnTo>
                <a:lnTo>
                  <a:pt x="100280" y="6560"/>
                </a:lnTo>
                <a:close/>
                <a:moveTo>
                  <a:pt x="112461" y="6560"/>
                </a:moveTo>
                <a:lnTo>
                  <a:pt x="112461" y="12494"/>
                </a:lnTo>
                <a:lnTo>
                  <a:pt x="106527" y="12494"/>
                </a:lnTo>
                <a:lnTo>
                  <a:pt x="106527" y="6560"/>
                </a:lnTo>
                <a:close/>
                <a:moveTo>
                  <a:pt x="118710" y="6560"/>
                </a:moveTo>
                <a:lnTo>
                  <a:pt x="118710" y="12494"/>
                </a:lnTo>
                <a:lnTo>
                  <a:pt x="112774" y="12494"/>
                </a:lnTo>
                <a:lnTo>
                  <a:pt x="112774" y="6560"/>
                </a:lnTo>
                <a:close/>
                <a:moveTo>
                  <a:pt x="124957" y="6560"/>
                </a:moveTo>
                <a:lnTo>
                  <a:pt x="124957" y="12494"/>
                </a:lnTo>
                <a:lnTo>
                  <a:pt x="119021" y="12494"/>
                </a:lnTo>
                <a:lnTo>
                  <a:pt x="119021" y="6560"/>
                </a:lnTo>
                <a:close/>
                <a:moveTo>
                  <a:pt x="131204" y="6560"/>
                </a:moveTo>
                <a:lnTo>
                  <a:pt x="131204" y="12494"/>
                </a:lnTo>
                <a:lnTo>
                  <a:pt x="125270" y="12494"/>
                </a:lnTo>
                <a:lnTo>
                  <a:pt x="125270" y="6560"/>
                </a:lnTo>
                <a:close/>
                <a:moveTo>
                  <a:pt x="137451" y="6560"/>
                </a:moveTo>
                <a:lnTo>
                  <a:pt x="137451" y="12494"/>
                </a:lnTo>
                <a:lnTo>
                  <a:pt x="131517" y="12494"/>
                </a:lnTo>
                <a:lnTo>
                  <a:pt x="131517" y="6560"/>
                </a:lnTo>
                <a:close/>
                <a:moveTo>
                  <a:pt x="143702" y="6560"/>
                </a:moveTo>
                <a:lnTo>
                  <a:pt x="143702" y="12494"/>
                </a:lnTo>
                <a:lnTo>
                  <a:pt x="137766" y="12494"/>
                </a:lnTo>
                <a:lnTo>
                  <a:pt x="137766" y="6560"/>
                </a:lnTo>
                <a:close/>
                <a:moveTo>
                  <a:pt x="149949" y="6560"/>
                </a:moveTo>
                <a:lnTo>
                  <a:pt x="149949" y="12494"/>
                </a:lnTo>
                <a:lnTo>
                  <a:pt x="144015" y="12494"/>
                </a:lnTo>
                <a:lnTo>
                  <a:pt x="144015" y="6560"/>
                </a:lnTo>
                <a:close/>
                <a:moveTo>
                  <a:pt x="156196" y="6560"/>
                </a:moveTo>
                <a:lnTo>
                  <a:pt x="156196" y="12494"/>
                </a:lnTo>
                <a:lnTo>
                  <a:pt x="150262" y="12494"/>
                </a:lnTo>
                <a:lnTo>
                  <a:pt x="150262" y="6560"/>
                </a:lnTo>
                <a:close/>
                <a:moveTo>
                  <a:pt x="162445" y="6560"/>
                </a:moveTo>
                <a:lnTo>
                  <a:pt x="162445" y="12494"/>
                </a:lnTo>
                <a:lnTo>
                  <a:pt x="156509" y="12494"/>
                </a:lnTo>
                <a:lnTo>
                  <a:pt x="156509" y="6560"/>
                </a:lnTo>
                <a:close/>
                <a:moveTo>
                  <a:pt x="168692" y="6560"/>
                </a:moveTo>
                <a:lnTo>
                  <a:pt x="168692" y="12494"/>
                </a:lnTo>
                <a:lnTo>
                  <a:pt x="162756" y="12494"/>
                </a:lnTo>
                <a:lnTo>
                  <a:pt x="162756" y="6560"/>
                </a:lnTo>
                <a:close/>
                <a:moveTo>
                  <a:pt x="174939" y="6560"/>
                </a:moveTo>
                <a:lnTo>
                  <a:pt x="174939" y="12494"/>
                </a:lnTo>
                <a:lnTo>
                  <a:pt x="169005" y="12494"/>
                </a:lnTo>
                <a:lnTo>
                  <a:pt x="169005" y="6560"/>
                </a:lnTo>
                <a:close/>
                <a:moveTo>
                  <a:pt x="181186" y="6560"/>
                </a:moveTo>
                <a:lnTo>
                  <a:pt x="181186" y="12494"/>
                </a:lnTo>
                <a:lnTo>
                  <a:pt x="175252" y="12494"/>
                </a:lnTo>
                <a:lnTo>
                  <a:pt x="175252" y="6560"/>
                </a:lnTo>
                <a:close/>
                <a:moveTo>
                  <a:pt x="187435" y="6560"/>
                </a:moveTo>
                <a:lnTo>
                  <a:pt x="187435" y="12494"/>
                </a:lnTo>
                <a:lnTo>
                  <a:pt x="181499" y="12494"/>
                </a:lnTo>
                <a:lnTo>
                  <a:pt x="181499" y="6560"/>
                </a:lnTo>
                <a:close/>
                <a:moveTo>
                  <a:pt x="193684" y="6560"/>
                </a:moveTo>
                <a:lnTo>
                  <a:pt x="193684" y="12494"/>
                </a:lnTo>
                <a:lnTo>
                  <a:pt x="187749" y="12494"/>
                </a:lnTo>
                <a:lnTo>
                  <a:pt x="187749" y="6560"/>
                </a:lnTo>
                <a:close/>
                <a:moveTo>
                  <a:pt x="199931" y="6560"/>
                </a:moveTo>
                <a:lnTo>
                  <a:pt x="199931" y="12494"/>
                </a:lnTo>
                <a:lnTo>
                  <a:pt x="193996" y="12494"/>
                </a:lnTo>
                <a:lnTo>
                  <a:pt x="193996" y="6560"/>
                </a:lnTo>
                <a:close/>
                <a:moveTo>
                  <a:pt x="206180" y="6560"/>
                </a:moveTo>
                <a:lnTo>
                  <a:pt x="206180" y="12494"/>
                </a:lnTo>
                <a:lnTo>
                  <a:pt x="200244" y="12494"/>
                </a:lnTo>
                <a:lnTo>
                  <a:pt x="200244" y="6560"/>
                </a:lnTo>
                <a:close/>
                <a:moveTo>
                  <a:pt x="212427" y="6560"/>
                </a:moveTo>
                <a:lnTo>
                  <a:pt x="212427" y="12494"/>
                </a:lnTo>
                <a:lnTo>
                  <a:pt x="206491" y="12494"/>
                </a:lnTo>
                <a:lnTo>
                  <a:pt x="206491" y="6560"/>
                </a:lnTo>
                <a:close/>
                <a:moveTo>
                  <a:pt x="218674" y="6560"/>
                </a:moveTo>
                <a:lnTo>
                  <a:pt x="218674" y="12494"/>
                </a:lnTo>
                <a:lnTo>
                  <a:pt x="212739" y="12494"/>
                </a:lnTo>
                <a:lnTo>
                  <a:pt x="212739" y="6560"/>
                </a:lnTo>
                <a:close/>
                <a:moveTo>
                  <a:pt x="224921" y="6560"/>
                </a:moveTo>
                <a:lnTo>
                  <a:pt x="224921" y="12494"/>
                </a:lnTo>
                <a:lnTo>
                  <a:pt x="218987" y="12494"/>
                </a:lnTo>
                <a:lnTo>
                  <a:pt x="218987" y="6560"/>
                </a:lnTo>
                <a:close/>
                <a:moveTo>
                  <a:pt x="231170" y="6560"/>
                </a:moveTo>
                <a:lnTo>
                  <a:pt x="231170" y="12494"/>
                </a:lnTo>
                <a:lnTo>
                  <a:pt x="225234" y="12494"/>
                </a:lnTo>
                <a:lnTo>
                  <a:pt x="225234" y="6560"/>
                </a:lnTo>
                <a:close/>
                <a:moveTo>
                  <a:pt x="237417" y="6560"/>
                </a:moveTo>
                <a:lnTo>
                  <a:pt x="237417" y="12494"/>
                </a:lnTo>
                <a:lnTo>
                  <a:pt x="231481" y="12494"/>
                </a:lnTo>
                <a:lnTo>
                  <a:pt x="231481" y="6560"/>
                </a:lnTo>
                <a:close/>
                <a:moveTo>
                  <a:pt x="243664" y="6560"/>
                </a:moveTo>
                <a:lnTo>
                  <a:pt x="243664" y="12494"/>
                </a:lnTo>
                <a:lnTo>
                  <a:pt x="237729" y="12494"/>
                </a:lnTo>
                <a:lnTo>
                  <a:pt x="237729" y="6560"/>
                </a:lnTo>
                <a:close/>
                <a:moveTo>
                  <a:pt x="249914" y="6560"/>
                </a:moveTo>
                <a:lnTo>
                  <a:pt x="249914" y="12494"/>
                </a:lnTo>
                <a:lnTo>
                  <a:pt x="243978" y="12494"/>
                </a:lnTo>
                <a:lnTo>
                  <a:pt x="243978" y="6560"/>
                </a:lnTo>
                <a:close/>
                <a:moveTo>
                  <a:pt x="256161" y="6560"/>
                </a:moveTo>
                <a:lnTo>
                  <a:pt x="256161" y="12494"/>
                </a:lnTo>
                <a:lnTo>
                  <a:pt x="250225" y="12494"/>
                </a:lnTo>
                <a:lnTo>
                  <a:pt x="250225" y="6560"/>
                </a:lnTo>
                <a:close/>
                <a:moveTo>
                  <a:pt x="262409" y="6560"/>
                </a:moveTo>
                <a:lnTo>
                  <a:pt x="262409" y="12494"/>
                </a:lnTo>
                <a:lnTo>
                  <a:pt x="256474" y="12494"/>
                </a:lnTo>
                <a:lnTo>
                  <a:pt x="256474" y="6560"/>
                </a:lnTo>
                <a:close/>
                <a:moveTo>
                  <a:pt x="268656" y="6560"/>
                </a:moveTo>
                <a:lnTo>
                  <a:pt x="268656" y="12494"/>
                </a:lnTo>
                <a:lnTo>
                  <a:pt x="262721" y="12494"/>
                </a:lnTo>
                <a:lnTo>
                  <a:pt x="262721" y="6560"/>
                </a:lnTo>
                <a:close/>
                <a:moveTo>
                  <a:pt x="274904" y="6560"/>
                </a:moveTo>
                <a:lnTo>
                  <a:pt x="274904" y="12494"/>
                </a:lnTo>
                <a:lnTo>
                  <a:pt x="268968" y="12494"/>
                </a:lnTo>
                <a:lnTo>
                  <a:pt x="268968" y="6560"/>
                </a:lnTo>
                <a:close/>
                <a:moveTo>
                  <a:pt x="6251" y="12807"/>
                </a:moveTo>
                <a:lnTo>
                  <a:pt x="6251" y="18742"/>
                </a:lnTo>
                <a:lnTo>
                  <a:pt x="315" y="18742"/>
                </a:lnTo>
                <a:lnTo>
                  <a:pt x="315" y="12807"/>
                </a:lnTo>
                <a:close/>
                <a:moveTo>
                  <a:pt x="12498" y="12807"/>
                </a:moveTo>
                <a:lnTo>
                  <a:pt x="12498" y="18742"/>
                </a:lnTo>
                <a:lnTo>
                  <a:pt x="6562" y="18742"/>
                </a:lnTo>
                <a:lnTo>
                  <a:pt x="6562" y="12807"/>
                </a:lnTo>
                <a:close/>
                <a:moveTo>
                  <a:pt x="18745" y="12807"/>
                </a:moveTo>
                <a:lnTo>
                  <a:pt x="18745" y="18742"/>
                </a:lnTo>
                <a:lnTo>
                  <a:pt x="12810" y="18742"/>
                </a:lnTo>
                <a:lnTo>
                  <a:pt x="12810" y="12807"/>
                </a:lnTo>
                <a:close/>
                <a:moveTo>
                  <a:pt x="24992" y="12807"/>
                </a:moveTo>
                <a:lnTo>
                  <a:pt x="24992" y="18742"/>
                </a:lnTo>
                <a:lnTo>
                  <a:pt x="19058" y="18742"/>
                </a:lnTo>
                <a:lnTo>
                  <a:pt x="19058" y="12807"/>
                </a:lnTo>
                <a:close/>
                <a:moveTo>
                  <a:pt x="31241" y="12807"/>
                </a:moveTo>
                <a:lnTo>
                  <a:pt x="31241" y="18742"/>
                </a:lnTo>
                <a:lnTo>
                  <a:pt x="25305" y="18742"/>
                </a:lnTo>
                <a:lnTo>
                  <a:pt x="25305" y="12807"/>
                </a:lnTo>
                <a:close/>
                <a:moveTo>
                  <a:pt x="37489" y="12807"/>
                </a:moveTo>
                <a:lnTo>
                  <a:pt x="37489" y="18742"/>
                </a:lnTo>
                <a:lnTo>
                  <a:pt x="31553" y="18742"/>
                </a:lnTo>
                <a:lnTo>
                  <a:pt x="31553" y="12807"/>
                </a:lnTo>
                <a:close/>
                <a:moveTo>
                  <a:pt x="43737" y="12807"/>
                </a:moveTo>
                <a:lnTo>
                  <a:pt x="43737" y="18742"/>
                </a:lnTo>
                <a:lnTo>
                  <a:pt x="37802" y="18742"/>
                </a:lnTo>
                <a:lnTo>
                  <a:pt x="37802" y="12807"/>
                </a:lnTo>
                <a:close/>
                <a:moveTo>
                  <a:pt x="49985" y="12807"/>
                </a:moveTo>
                <a:lnTo>
                  <a:pt x="49985" y="18742"/>
                </a:lnTo>
                <a:lnTo>
                  <a:pt x="44049" y="18742"/>
                </a:lnTo>
                <a:lnTo>
                  <a:pt x="44049" y="12807"/>
                </a:lnTo>
                <a:close/>
                <a:moveTo>
                  <a:pt x="56232" y="12807"/>
                </a:moveTo>
                <a:lnTo>
                  <a:pt x="56232" y="18742"/>
                </a:lnTo>
                <a:lnTo>
                  <a:pt x="50296" y="18742"/>
                </a:lnTo>
                <a:lnTo>
                  <a:pt x="50296" y="12807"/>
                </a:lnTo>
                <a:close/>
                <a:moveTo>
                  <a:pt x="62480" y="12807"/>
                </a:moveTo>
                <a:lnTo>
                  <a:pt x="62480" y="18742"/>
                </a:lnTo>
                <a:lnTo>
                  <a:pt x="56545" y="18742"/>
                </a:lnTo>
                <a:lnTo>
                  <a:pt x="56545" y="12807"/>
                </a:lnTo>
                <a:close/>
                <a:moveTo>
                  <a:pt x="68727" y="12807"/>
                </a:moveTo>
                <a:lnTo>
                  <a:pt x="68727" y="18742"/>
                </a:lnTo>
                <a:lnTo>
                  <a:pt x="62792" y="18742"/>
                </a:lnTo>
                <a:lnTo>
                  <a:pt x="62792" y="12807"/>
                </a:lnTo>
                <a:close/>
                <a:moveTo>
                  <a:pt x="74975" y="12807"/>
                </a:moveTo>
                <a:lnTo>
                  <a:pt x="74975" y="18742"/>
                </a:lnTo>
                <a:lnTo>
                  <a:pt x="69039" y="18742"/>
                </a:lnTo>
                <a:lnTo>
                  <a:pt x="69039" y="12807"/>
                </a:lnTo>
                <a:close/>
                <a:moveTo>
                  <a:pt x="81223" y="12807"/>
                </a:moveTo>
                <a:lnTo>
                  <a:pt x="81223" y="18742"/>
                </a:lnTo>
                <a:lnTo>
                  <a:pt x="75286" y="18742"/>
                </a:lnTo>
                <a:lnTo>
                  <a:pt x="75286" y="12807"/>
                </a:lnTo>
                <a:close/>
                <a:moveTo>
                  <a:pt x="87470" y="12807"/>
                </a:moveTo>
                <a:lnTo>
                  <a:pt x="87470" y="18742"/>
                </a:lnTo>
                <a:lnTo>
                  <a:pt x="81535" y="18742"/>
                </a:lnTo>
                <a:lnTo>
                  <a:pt x="81535" y="12807"/>
                </a:lnTo>
                <a:close/>
                <a:moveTo>
                  <a:pt x="93720" y="12807"/>
                </a:moveTo>
                <a:lnTo>
                  <a:pt x="93720" y="18742"/>
                </a:lnTo>
                <a:lnTo>
                  <a:pt x="87784" y="18742"/>
                </a:lnTo>
                <a:lnTo>
                  <a:pt x="87784" y="12807"/>
                </a:lnTo>
                <a:close/>
                <a:moveTo>
                  <a:pt x="99967" y="12807"/>
                </a:moveTo>
                <a:lnTo>
                  <a:pt x="99967" y="18742"/>
                </a:lnTo>
                <a:lnTo>
                  <a:pt x="94031" y="18742"/>
                </a:lnTo>
                <a:lnTo>
                  <a:pt x="94031" y="12807"/>
                </a:lnTo>
                <a:close/>
                <a:moveTo>
                  <a:pt x="106214" y="12807"/>
                </a:moveTo>
                <a:lnTo>
                  <a:pt x="106214" y="18742"/>
                </a:lnTo>
                <a:lnTo>
                  <a:pt x="100280" y="18742"/>
                </a:lnTo>
                <a:lnTo>
                  <a:pt x="100280" y="12807"/>
                </a:lnTo>
                <a:close/>
                <a:moveTo>
                  <a:pt x="112461" y="12807"/>
                </a:moveTo>
                <a:lnTo>
                  <a:pt x="112461" y="18742"/>
                </a:lnTo>
                <a:lnTo>
                  <a:pt x="106527" y="18742"/>
                </a:lnTo>
                <a:lnTo>
                  <a:pt x="106527" y="12807"/>
                </a:lnTo>
                <a:close/>
                <a:moveTo>
                  <a:pt x="118710" y="12807"/>
                </a:moveTo>
                <a:lnTo>
                  <a:pt x="118710" y="18742"/>
                </a:lnTo>
                <a:lnTo>
                  <a:pt x="112774" y="18742"/>
                </a:lnTo>
                <a:lnTo>
                  <a:pt x="112774" y="12807"/>
                </a:lnTo>
                <a:close/>
                <a:moveTo>
                  <a:pt x="124957" y="12807"/>
                </a:moveTo>
                <a:lnTo>
                  <a:pt x="124957" y="18742"/>
                </a:lnTo>
                <a:lnTo>
                  <a:pt x="119021" y="18742"/>
                </a:lnTo>
                <a:lnTo>
                  <a:pt x="119021" y="12807"/>
                </a:lnTo>
                <a:close/>
                <a:moveTo>
                  <a:pt x="131204" y="12807"/>
                </a:moveTo>
                <a:lnTo>
                  <a:pt x="131204" y="18742"/>
                </a:lnTo>
                <a:lnTo>
                  <a:pt x="125270" y="18742"/>
                </a:lnTo>
                <a:lnTo>
                  <a:pt x="125270" y="12807"/>
                </a:lnTo>
                <a:close/>
                <a:moveTo>
                  <a:pt x="137451" y="12807"/>
                </a:moveTo>
                <a:lnTo>
                  <a:pt x="137451" y="18742"/>
                </a:lnTo>
                <a:lnTo>
                  <a:pt x="131517" y="18742"/>
                </a:lnTo>
                <a:lnTo>
                  <a:pt x="131517" y="12807"/>
                </a:lnTo>
                <a:close/>
                <a:moveTo>
                  <a:pt x="143702" y="12807"/>
                </a:moveTo>
                <a:lnTo>
                  <a:pt x="143702" y="18742"/>
                </a:lnTo>
                <a:lnTo>
                  <a:pt x="137766" y="18742"/>
                </a:lnTo>
                <a:lnTo>
                  <a:pt x="137766" y="12807"/>
                </a:lnTo>
                <a:close/>
                <a:moveTo>
                  <a:pt x="149949" y="12807"/>
                </a:moveTo>
                <a:lnTo>
                  <a:pt x="149949" y="18742"/>
                </a:lnTo>
                <a:lnTo>
                  <a:pt x="144015" y="18742"/>
                </a:lnTo>
                <a:lnTo>
                  <a:pt x="144015" y="12807"/>
                </a:lnTo>
                <a:close/>
                <a:moveTo>
                  <a:pt x="156196" y="12807"/>
                </a:moveTo>
                <a:lnTo>
                  <a:pt x="156196" y="18742"/>
                </a:lnTo>
                <a:lnTo>
                  <a:pt x="150262" y="18742"/>
                </a:lnTo>
                <a:lnTo>
                  <a:pt x="150262" y="12807"/>
                </a:lnTo>
                <a:close/>
                <a:moveTo>
                  <a:pt x="162445" y="12807"/>
                </a:moveTo>
                <a:lnTo>
                  <a:pt x="162445" y="18742"/>
                </a:lnTo>
                <a:lnTo>
                  <a:pt x="156509" y="18742"/>
                </a:lnTo>
                <a:lnTo>
                  <a:pt x="156509" y="12807"/>
                </a:lnTo>
                <a:close/>
                <a:moveTo>
                  <a:pt x="168692" y="12807"/>
                </a:moveTo>
                <a:lnTo>
                  <a:pt x="168692" y="18742"/>
                </a:lnTo>
                <a:lnTo>
                  <a:pt x="162756" y="18742"/>
                </a:lnTo>
                <a:lnTo>
                  <a:pt x="162756" y="12807"/>
                </a:lnTo>
                <a:close/>
                <a:moveTo>
                  <a:pt x="174939" y="12807"/>
                </a:moveTo>
                <a:lnTo>
                  <a:pt x="174939" y="18742"/>
                </a:lnTo>
                <a:lnTo>
                  <a:pt x="169005" y="18742"/>
                </a:lnTo>
                <a:lnTo>
                  <a:pt x="169005" y="12807"/>
                </a:lnTo>
                <a:close/>
                <a:moveTo>
                  <a:pt x="181186" y="12807"/>
                </a:moveTo>
                <a:lnTo>
                  <a:pt x="181186" y="18742"/>
                </a:lnTo>
                <a:lnTo>
                  <a:pt x="175252" y="18742"/>
                </a:lnTo>
                <a:lnTo>
                  <a:pt x="175252" y="12807"/>
                </a:lnTo>
                <a:close/>
                <a:moveTo>
                  <a:pt x="187435" y="12807"/>
                </a:moveTo>
                <a:lnTo>
                  <a:pt x="187435" y="18742"/>
                </a:lnTo>
                <a:lnTo>
                  <a:pt x="181499" y="18742"/>
                </a:lnTo>
                <a:lnTo>
                  <a:pt x="181499" y="12807"/>
                </a:lnTo>
                <a:close/>
                <a:moveTo>
                  <a:pt x="193684" y="12807"/>
                </a:moveTo>
                <a:lnTo>
                  <a:pt x="193684" y="18742"/>
                </a:lnTo>
                <a:lnTo>
                  <a:pt x="187749" y="18742"/>
                </a:lnTo>
                <a:lnTo>
                  <a:pt x="187749" y="12807"/>
                </a:lnTo>
                <a:close/>
                <a:moveTo>
                  <a:pt x="199931" y="12807"/>
                </a:moveTo>
                <a:lnTo>
                  <a:pt x="199931" y="18742"/>
                </a:lnTo>
                <a:lnTo>
                  <a:pt x="193996" y="18742"/>
                </a:lnTo>
                <a:lnTo>
                  <a:pt x="193996" y="12807"/>
                </a:lnTo>
                <a:close/>
                <a:moveTo>
                  <a:pt x="206180" y="12807"/>
                </a:moveTo>
                <a:lnTo>
                  <a:pt x="206180" y="18742"/>
                </a:lnTo>
                <a:lnTo>
                  <a:pt x="200244" y="18742"/>
                </a:lnTo>
                <a:lnTo>
                  <a:pt x="200244" y="12807"/>
                </a:lnTo>
                <a:close/>
                <a:moveTo>
                  <a:pt x="212427" y="12807"/>
                </a:moveTo>
                <a:lnTo>
                  <a:pt x="212427" y="18742"/>
                </a:lnTo>
                <a:lnTo>
                  <a:pt x="206491" y="18742"/>
                </a:lnTo>
                <a:lnTo>
                  <a:pt x="206491" y="12807"/>
                </a:lnTo>
                <a:close/>
                <a:moveTo>
                  <a:pt x="218674" y="12807"/>
                </a:moveTo>
                <a:lnTo>
                  <a:pt x="218674" y="18742"/>
                </a:lnTo>
                <a:lnTo>
                  <a:pt x="212739" y="18742"/>
                </a:lnTo>
                <a:lnTo>
                  <a:pt x="212739" y="12807"/>
                </a:lnTo>
                <a:close/>
                <a:moveTo>
                  <a:pt x="224921" y="12807"/>
                </a:moveTo>
                <a:lnTo>
                  <a:pt x="224921" y="18742"/>
                </a:lnTo>
                <a:lnTo>
                  <a:pt x="218987" y="18742"/>
                </a:lnTo>
                <a:lnTo>
                  <a:pt x="218987" y="12807"/>
                </a:lnTo>
                <a:close/>
                <a:moveTo>
                  <a:pt x="231170" y="12807"/>
                </a:moveTo>
                <a:lnTo>
                  <a:pt x="231170" y="18742"/>
                </a:lnTo>
                <a:lnTo>
                  <a:pt x="225234" y="18742"/>
                </a:lnTo>
                <a:lnTo>
                  <a:pt x="225234" y="12807"/>
                </a:lnTo>
                <a:close/>
                <a:moveTo>
                  <a:pt x="237417" y="12807"/>
                </a:moveTo>
                <a:lnTo>
                  <a:pt x="237417" y="18742"/>
                </a:lnTo>
                <a:lnTo>
                  <a:pt x="231481" y="18742"/>
                </a:lnTo>
                <a:lnTo>
                  <a:pt x="231481" y="12807"/>
                </a:lnTo>
                <a:close/>
                <a:moveTo>
                  <a:pt x="243664" y="12807"/>
                </a:moveTo>
                <a:lnTo>
                  <a:pt x="243664" y="18742"/>
                </a:lnTo>
                <a:lnTo>
                  <a:pt x="237729" y="18742"/>
                </a:lnTo>
                <a:lnTo>
                  <a:pt x="237729" y="12807"/>
                </a:lnTo>
                <a:close/>
                <a:moveTo>
                  <a:pt x="249914" y="12807"/>
                </a:moveTo>
                <a:lnTo>
                  <a:pt x="249914" y="18742"/>
                </a:lnTo>
                <a:lnTo>
                  <a:pt x="243978" y="18742"/>
                </a:lnTo>
                <a:lnTo>
                  <a:pt x="243978" y="12807"/>
                </a:lnTo>
                <a:close/>
                <a:moveTo>
                  <a:pt x="256161" y="12807"/>
                </a:moveTo>
                <a:lnTo>
                  <a:pt x="256161" y="18742"/>
                </a:lnTo>
                <a:lnTo>
                  <a:pt x="250225" y="18742"/>
                </a:lnTo>
                <a:lnTo>
                  <a:pt x="250225" y="12807"/>
                </a:lnTo>
                <a:close/>
                <a:moveTo>
                  <a:pt x="262409" y="12807"/>
                </a:moveTo>
                <a:lnTo>
                  <a:pt x="262409" y="18742"/>
                </a:lnTo>
                <a:lnTo>
                  <a:pt x="256474" y="18742"/>
                </a:lnTo>
                <a:lnTo>
                  <a:pt x="256474" y="12807"/>
                </a:lnTo>
                <a:close/>
                <a:moveTo>
                  <a:pt x="268656" y="12807"/>
                </a:moveTo>
                <a:lnTo>
                  <a:pt x="268656" y="18742"/>
                </a:lnTo>
                <a:lnTo>
                  <a:pt x="262721" y="18742"/>
                </a:lnTo>
                <a:lnTo>
                  <a:pt x="262721" y="12807"/>
                </a:lnTo>
                <a:close/>
                <a:moveTo>
                  <a:pt x="274904" y="12807"/>
                </a:moveTo>
                <a:lnTo>
                  <a:pt x="274904" y="18742"/>
                </a:lnTo>
                <a:lnTo>
                  <a:pt x="268968" y="18742"/>
                </a:lnTo>
                <a:lnTo>
                  <a:pt x="268968" y="12807"/>
                </a:lnTo>
                <a:close/>
                <a:moveTo>
                  <a:pt x="6251" y="19054"/>
                </a:moveTo>
                <a:lnTo>
                  <a:pt x="6251" y="24990"/>
                </a:lnTo>
                <a:lnTo>
                  <a:pt x="315" y="24990"/>
                </a:lnTo>
                <a:lnTo>
                  <a:pt x="315" y="19054"/>
                </a:lnTo>
                <a:close/>
                <a:moveTo>
                  <a:pt x="12498" y="19054"/>
                </a:moveTo>
                <a:lnTo>
                  <a:pt x="12498" y="24990"/>
                </a:lnTo>
                <a:lnTo>
                  <a:pt x="6562" y="24990"/>
                </a:lnTo>
                <a:lnTo>
                  <a:pt x="6562" y="19054"/>
                </a:lnTo>
                <a:close/>
                <a:moveTo>
                  <a:pt x="18745" y="19054"/>
                </a:moveTo>
                <a:lnTo>
                  <a:pt x="18745" y="24990"/>
                </a:lnTo>
                <a:lnTo>
                  <a:pt x="12810" y="24990"/>
                </a:lnTo>
                <a:lnTo>
                  <a:pt x="12810" y="19054"/>
                </a:lnTo>
                <a:close/>
                <a:moveTo>
                  <a:pt x="24992" y="19054"/>
                </a:moveTo>
                <a:lnTo>
                  <a:pt x="24992" y="24990"/>
                </a:lnTo>
                <a:lnTo>
                  <a:pt x="19058" y="24990"/>
                </a:lnTo>
                <a:lnTo>
                  <a:pt x="19058" y="19054"/>
                </a:lnTo>
                <a:close/>
                <a:moveTo>
                  <a:pt x="31241" y="19054"/>
                </a:moveTo>
                <a:lnTo>
                  <a:pt x="31241" y="24990"/>
                </a:lnTo>
                <a:lnTo>
                  <a:pt x="25305" y="24990"/>
                </a:lnTo>
                <a:lnTo>
                  <a:pt x="25305" y="19054"/>
                </a:lnTo>
                <a:close/>
                <a:moveTo>
                  <a:pt x="37489" y="19054"/>
                </a:moveTo>
                <a:lnTo>
                  <a:pt x="37489" y="24990"/>
                </a:lnTo>
                <a:lnTo>
                  <a:pt x="31553" y="24990"/>
                </a:lnTo>
                <a:lnTo>
                  <a:pt x="31553" y="19054"/>
                </a:lnTo>
                <a:close/>
                <a:moveTo>
                  <a:pt x="43737" y="19054"/>
                </a:moveTo>
                <a:lnTo>
                  <a:pt x="43737" y="24990"/>
                </a:lnTo>
                <a:lnTo>
                  <a:pt x="37802" y="24990"/>
                </a:lnTo>
                <a:lnTo>
                  <a:pt x="37802" y="19054"/>
                </a:lnTo>
                <a:close/>
                <a:moveTo>
                  <a:pt x="49985" y="19054"/>
                </a:moveTo>
                <a:lnTo>
                  <a:pt x="49985" y="24990"/>
                </a:lnTo>
                <a:lnTo>
                  <a:pt x="44049" y="24990"/>
                </a:lnTo>
                <a:lnTo>
                  <a:pt x="44049" y="19054"/>
                </a:lnTo>
                <a:close/>
                <a:moveTo>
                  <a:pt x="56232" y="19054"/>
                </a:moveTo>
                <a:lnTo>
                  <a:pt x="56232" y="24990"/>
                </a:lnTo>
                <a:lnTo>
                  <a:pt x="50296" y="24990"/>
                </a:lnTo>
                <a:lnTo>
                  <a:pt x="50296" y="19054"/>
                </a:lnTo>
                <a:close/>
                <a:moveTo>
                  <a:pt x="62480" y="19054"/>
                </a:moveTo>
                <a:lnTo>
                  <a:pt x="62480" y="24990"/>
                </a:lnTo>
                <a:lnTo>
                  <a:pt x="56545" y="24990"/>
                </a:lnTo>
                <a:lnTo>
                  <a:pt x="56545" y="19054"/>
                </a:lnTo>
                <a:close/>
                <a:moveTo>
                  <a:pt x="68727" y="19054"/>
                </a:moveTo>
                <a:lnTo>
                  <a:pt x="68727" y="24990"/>
                </a:lnTo>
                <a:lnTo>
                  <a:pt x="62792" y="24990"/>
                </a:lnTo>
                <a:lnTo>
                  <a:pt x="62792" y="19054"/>
                </a:lnTo>
                <a:close/>
                <a:moveTo>
                  <a:pt x="74975" y="19054"/>
                </a:moveTo>
                <a:lnTo>
                  <a:pt x="74975" y="24990"/>
                </a:lnTo>
                <a:lnTo>
                  <a:pt x="69039" y="24990"/>
                </a:lnTo>
                <a:lnTo>
                  <a:pt x="69039" y="19054"/>
                </a:lnTo>
                <a:close/>
                <a:moveTo>
                  <a:pt x="81223" y="19054"/>
                </a:moveTo>
                <a:lnTo>
                  <a:pt x="81223" y="24990"/>
                </a:lnTo>
                <a:lnTo>
                  <a:pt x="75286" y="24990"/>
                </a:lnTo>
                <a:lnTo>
                  <a:pt x="75286" y="19054"/>
                </a:lnTo>
                <a:close/>
                <a:moveTo>
                  <a:pt x="87470" y="19054"/>
                </a:moveTo>
                <a:lnTo>
                  <a:pt x="87470" y="24990"/>
                </a:lnTo>
                <a:lnTo>
                  <a:pt x="81535" y="24990"/>
                </a:lnTo>
                <a:lnTo>
                  <a:pt x="81535" y="19054"/>
                </a:lnTo>
                <a:close/>
                <a:moveTo>
                  <a:pt x="93720" y="19054"/>
                </a:moveTo>
                <a:lnTo>
                  <a:pt x="93720" y="24990"/>
                </a:lnTo>
                <a:lnTo>
                  <a:pt x="87784" y="24990"/>
                </a:lnTo>
                <a:lnTo>
                  <a:pt x="87784" y="19054"/>
                </a:lnTo>
                <a:close/>
                <a:moveTo>
                  <a:pt x="99967" y="19054"/>
                </a:moveTo>
                <a:lnTo>
                  <a:pt x="99967" y="24990"/>
                </a:lnTo>
                <a:lnTo>
                  <a:pt x="94031" y="24990"/>
                </a:lnTo>
                <a:lnTo>
                  <a:pt x="94031" y="19054"/>
                </a:lnTo>
                <a:close/>
                <a:moveTo>
                  <a:pt x="106214" y="19054"/>
                </a:moveTo>
                <a:lnTo>
                  <a:pt x="106214" y="24990"/>
                </a:lnTo>
                <a:lnTo>
                  <a:pt x="100280" y="24990"/>
                </a:lnTo>
                <a:lnTo>
                  <a:pt x="100280" y="19054"/>
                </a:lnTo>
                <a:close/>
                <a:moveTo>
                  <a:pt x="112461" y="19054"/>
                </a:moveTo>
                <a:lnTo>
                  <a:pt x="112461" y="24990"/>
                </a:lnTo>
                <a:lnTo>
                  <a:pt x="106527" y="24990"/>
                </a:lnTo>
                <a:lnTo>
                  <a:pt x="106527" y="19054"/>
                </a:lnTo>
                <a:close/>
                <a:moveTo>
                  <a:pt x="118710" y="19054"/>
                </a:moveTo>
                <a:lnTo>
                  <a:pt x="118710" y="24990"/>
                </a:lnTo>
                <a:lnTo>
                  <a:pt x="112774" y="24990"/>
                </a:lnTo>
                <a:lnTo>
                  <a:pt x="112774" y="19054"/>
                </a:lnTo>
                <a:close/>
                <a:moveTo>
                  <a:pt x="124957" y="19054"/>
                </a:moveTo>
                <a:lnTo>
                  <a:pt x="124957" y="24990"/>
                </a:lnTo>
                <a:lnTo>
                  <a:pt x="119021" y="24990"/>
                </a:lnTo>
                <a:lnTo>
                  <a:pt x="119021" y="19054"/>
                </a:lnTo>
                <a:close/>
                <a:moveTo>
                  <a:pt x="131204" y="19054"/>
                </a:moveTo>
                <a:lnTo>
                  <a:pt x="131204" y="24990"/>
                </a:lnTo>
                <a:lnTo>
                  <a:pt x="125270" y="24990"/>
                </a:lnTo>
                <a:lnTo>
                  <a:pt x="125270" y="19054"/>
                </a:lnTo>
                <a:close/>
                <a:moveTo>
                  <a:pt x="137451" y="19054"/>
                </a:moveTo>
                <a:lnTo>
                  <a:pt x="137451" y="24990"/>
                </a:lnTo>
                <a:lnTo>
                  <a:pt x="131517" y="24990"/>
                </a:lnTo>
                <a:lnTo>
                  <a:pt x="131517" y="19054"/>
                </a:lnTo>
                <a:close/>
                <a:moveTo>
                  <a:pt x="143702" y="19054"/>
                </a:moveTo>
                <a:lnTo>
                  <a:pt x="143702" y="24990"/>
                </a:lnTo>
                <a:lnTo>
                  <a:pt x="137766" y="24990"/>
                </a:lnTo>
                <a:lnTo>
                  <a:pt x="137766" y="19054"/>
                </a:lnTo>
                <a:close/>
                <a:moveTo>
                  <a:pt x="149949" y="19054"/>
                </a:moveTo>
                <a:lnTo>
                  <a:pt x="149949" y="24990"/>
                </a:lnTo>
                <a:lnTo>
                  <a:pt x="144015" y="24990"/>
                </a:lnTo>
                <a:lnTo>
                  <a:pt x="144015" y="19054"/>
                </a:lnTo>
                <a:close/>
                <a:moveTo>
                  <a:pt x="156196" y="19054"/>
                </a:moveTo>
                <a:lnTo>
                  <a:pt x="156196" y="24990"/>
                </a:lnTo>
                <a:lnTo>
                  <a:pt x="150262" y="24990"/>
                </a:lnTo>
                <a:lnTo>
                  <a:pt x="150262" y="19054"/>
                </a:lnTo>
                <a:close/>
                <a:moveTo>
                  <a:pt x="162445" y="19054"/>
                </a:moveTo>
                <a:lnTo>
                  <a:pt x="162445" y="24990"/>
                </a:lnTo>
                <a:lnTo>
                  <a:pt x="156509" y="24990"/>
                </a:lnTo>
                <a:lnTo>
                  <a:pt x="156509" y="19054"/>
                </a:lnTo>
                <a:close/>
                <a:moveTo>
                  <a:pt x="168692" y="19054"/>
                </a:moveTo>
                <a:lnTo>
                  <a:pt x="168692" y="24990"/>
                </a:lnTo>
                <a:lnTo>
                  <a:pt x="162756" y="24990"/>
                </a:lnTo>
                <a:lnTo>
                  <a:pt x="162756" y="19054"/>
                </a:lnTo>
                <a:close/>
                <a:moveTo>
                  <a:pt x="174939" y="19054"/>
                </a:moveTo>
                <a:lnTo>
                  <a:pt x="174939" y="24990"/>
                </a:lnTo>
                <a:lnTo>
                  <a:pt x="169005" y="24990"/>
                </a:lnTo>
                <a:lnTo>
                  <a:pt x="169005" y="19054"/>
                </a:lnTo>
                <a:close/>
                <a:moveTo>
                  <a:pt x="181186" y="19054"/>
                </a:moveTo>
                <a:lnTo>
                  <a:pt x="181186" y="24990"/>
                </a:lnTo>
                <a:lnTo>
                  <a:pt x="175252" y="24990"/>
                </a:lnTo>
                <a:lnTo>
                  <a:pt x="175252" y="19054"/>
                </a:lnTo>
                <a:close/>
                <a:moveTo>
                  <a:pt x="187435" y="19054"/>
                </a:moveTo>
                <a:lnTo>
                  <a:pt x="187435" y="24990"/>
                </a:lnTo>
                <a:lnTo>
                  <a:pt x="181499" y="24990"/>
                </a:lnTo>
                <a:lnTo>
                  <a:pt x="181499" y="19054"/>
                </a:lnTo>
                <a:close/>
                <a:moveTo>
                  <a:pt x="193684" y="19054"/>
                </a:moveTo>
                <a:lnTo>
                  <a:pt x="193684" y="24990"/>
                </a:lnTo>
                <a:lnTo>
                  <a:pt x="187749" y="24990"/>
                </a:lnTo>
                <a:lnTo>
                  <a:pt x="187749" y="19054"/>
                </a:lnTo>
                <a:close/>
                <a:moveTo>
                  <a:pt x="199931" y="19054"/>
                </a:moveTo>
                <a:lnTo>
                  <a:pt x="199931" y="24990"/>
                </a:lnTo>
                <a:lnTo>
                  <a:pt x="193996" y="24990"/>
                </a:lnTo>
                <a:lnTo>
                  <a:pt x="193996" y="19054"/>
                </a:lnTo>
                <a:close/>
                <a:moveTo>
                  <a:pt x="206180" y="19054"/>
                </a:moveTo>
                <a:lnTo>
                  <a:pt x="206180" y="24990"/>
                </a:lnTo>
                <a:lnTo>
                  <a:pt x="200244" y="24990"/>
                </a:lnTo>
                <a:lnTo>
                  <a:pt x="200244" y="19054"/>
                </a:lnTo>
                <a:close/>
                <a:moveTo>
                  <a:pt x="212427" y="19054"/>
                </a:moveTo>
                <a:lnTo>
                  <a:pt x="212427" y="24990"/>
                </a:lnTo>
                <a:lnTo>
                  <a:pt x="206491" y="24990"/>
                </a:lnTo>
                <a:lnTo>
                  <a:pt x="206491" y="19054"/>
                </a:lnTo>
                <a:close/>
                <a:moveTo>
                  <a:pt x="218674" y="19054"/>
                </a:moveTo>
                <a:lnTo>
                  <a:pt x="218674" y="24990"/>
                </a:lnTo>
                <a:lnTo>
                  <a:pt x="212739" y="24990"/>
                </a:lnTo>
                <a:lnTo>
                  <a:pt x="212739" y="19054"/>
                </a:lnTo>
                <a:close/>
                <a:moveTo>
                  <a:pt x="224921" y="19054"/>
                </a:moveTo>
                <a:lnTo>
                  <a:pt x="224921" y="24990"/>
                </a:lnTo>
                <a:lnTo>
                  <a:pt x="218987" y="24990"/>
                </a:lnTo>
                <a:lnTo>
                  <a:pt x="218987" y="19054"/>
                </a:lnTo>
                <a:close/>
                <a:moveTo>
                  <a:pt x="231170" y="19054"/>
                </a:moveTo>
                <a:lnTo>
                  <a:pt x="231170" y="24990"/>
                </a:lnTo>
                <a:lnTo>
                  <a:pt x="225234" y="24990"/>
                </a:lnTo>
                <a:lnTo>
                  <a:pt x="225234" y="19054"/>
                </a:lnTo>
                <a:close/>
                <a:moveTo>
                  <a:pt x="237417" y="19054"/>
                </a:moveTo>
                <a:lnTo>
                  <a:pt x="237417" y="24990"/>
                </a:lnTo>
                <a:lnTo>
                  <a:pt x="231481" y="24990"/>
                </a:lnTo>
                <a:lnTo>
                  <a:pt x="231481" y="19054"/>
                </a:lnTo>
                <a:close/>
                <a:moveTo>
                  <a:pt x="243664" y="19054"/>
                </a:moveTo>
                <a:lnTo>
                  <a:pt x="243664" y="24990"/>
                </a:lnTo>
                <a:lnTo>
                  <a:pt x="237729" y="24990"/>
                </a:lnTo>
                <a:lnTo>
                  <a:pt x="237729" y="19054"/>
                </a:lnTo>
                <a:close/>
                <a:moveTo>
                  <a:pt x="249911" y="19054"/>
                </a:moveTo>
                <a:lnTo>
                  <a:pt x="249911" y="24990"/>
                </a:lnTo>
                <a:lnTo>
                  <a:pt x="243977" y="24990"/>
                </a:lnTo>
                <a:lnTo>
                  <a:pt x="243977" y="19054"/>
                </a:lnTo>
                <a:close/>
                <a:moveTo>
                  <a:pt x="256161" y="19054"/>
                </a:moveTo>
                <a:lnTo>
                  <a:pt x="256161" y="24990"/>
                </a:lnTo>
                <a:lnTo>
                  <a:pt x="250225" y="24990"/>
                </a:lnTo>
                <a:lnTo>
                  <a:pt x="250225" y="19054"/>
                </a:lnTo>
                <a:close/>
                <a:moveTo>
                  <a:pt x="262409" y="19054"/>
                </a:moveTo>
                <a:lnTo>
                  <a:pt x="262409" y="24990"/>
                </a:lnTo>
                <a:lnTo>
                  <a:pt x="256474" y="24990"/>
                </a:lnTo>
                <a:lnTo>
                  <a:pt x="256474" y="19054"/>
                </a:lnTo>
                <a:close/>
                <a:moveTo>
                  <a:pt x="268656" y="19054"/>
                </a:moveTo>
                <a:lnTo>
                  <a:pt x="268656" y="24990"/>
                </a:lnTo>
                <a:lnTo>
                  <a:pt x="262721" y="24990"/>
                </a:lnTo>
                <a:lnTo>
                  <a:pt x="262721" y="19054"/>
                </a:lnTo>
                <a:close/>
                <a:moveTo>
                  <a:pt x="274904" y="19054"/>
                </a:moveTo>
                <a:lnTo>
                  <a:pt x="274904" y="24990"/>
                </a:lnTo>
                <a:lnTo>
                  <a:pt x="268968" y="24990"/>
                </a:lnTo>
                <a:lnTo>
                  <a:pt x="268968" y="19054"/>
                </a:lnTo>
                <a:close/>
                <a:moveTo>
                  <a:pt x="6251" y="25301"/>
                </a:moveTo>
                <a:lnTo>
                  <a:pt x="6251" y="31237"/>
                </a:lnTo>
                <a:lnTo>
                  <a:pt x="315" y="31237"/>
                </a:lnTo>
                <a:lnTo>
                  <a:pt x="315" y="25301"/>
                </a:lnTo>
                <a:close/>
                <a:moveTo>
                  <a:pt x="12498" y="25301"/>
                </a:moveTo>
                <a:lnTo>
                  <a:pt x="12498" y="31237"/>
                </a:lnTo>
                <a:lnTo>
                  <a:pt x="6562" y="31237"/>
                </a:lnTo>
                <a:lnTo>
                  <a:pt x="6562" y="25301"/>
                </a:lnTo>
                <a:close/>
                <a:moveTo>
                  <a:pt x="18745" y="25301"/>
                </a:moveTo>
                <a:lnTo>
                  <a:pt x="18745" y="31237"/>
                </a:lnTo>
                <a:lnTo>
                  <a:pt x="12810" y="31237"/>
                </a:lnTo>
                <a:lnTo>
                  <a:pt x="12810" y="25301"/>
                </a:lnTo>
                <a:close/>
                <a:moveTo>
                  <a:pt x="24992" y="25301"/>
                </a:moveTo>
                <a:lnTo>
                  <a:pt x="24992" y="31237"/>
                </a:lnTo>
                <a:lnTo>
                  <a:pt x="19058" y="31237"/>
                </a:lnTo>
                <a:lnTo>
                  <a:pt x="19058" y="25301"/>
                </a:lnTo>
                <a:close/>
                <a:moveTo>
                  <a:pt x="31241" y="25301"/>
                </a:moveTo>
                <a:lnTo>
                  <a:pt x="31241" y="31237"/>
                </a:lnTo>
                <a:lnTo>
                  <a:pt x="25305" y="31237"/>
                </a:lnTo>
                <a:lnTo>
                  <a:pt x="25305" y="25301"/>
                </a:lnTo>
                <a:close/>
                <a:moveTo>
                  <a:pt x="37489" y="25301"/>
                </a:moveTo>
                <a:lnTo>
                  <a:pt x="37489" y="31237"/>
                </a:lnTo>
                <a:lnTo>
                  <a:pt x="31553" y="31237"/>
                </a:lnTo>
                <a:lnTo>
                  <a:pt x="31553" y="25301"/>
                </a:lnTo>
                <a:close/>
                <a:moveTo>
                  <a:pt x="43737" y="25301"/>
                </a:moveTo>
                <a:lnTo>
                  <a:pt x="43737" y="31237"/>
                </a:lnTo>
                <a:lnTo>
                  <a:pt x="37802" y="31237"/>
                </a:lnTo>
                <a:lnTo>
                  <a:pt x="37802" y="25301"/>
                </a:lnTo>
                <a:close/>
                <a:moveTo>
                  <a:pt x="49985" y="25301"/>
                </a:moveTo>
                <a:lnTo>
                  <a:pt x="49985" y="31237"/>
                </a:lnTo>
                <a:lnTo>
                  <a:pt x="44049" y="31237"/>
                </a:lnTo>
                <a:lnTo>
                  <a:pt x="44049" y="25301"/>
                </a:lnTo>
                <a:close/>
                <a:moveTo>
                  <a:pt x="56232" y="25301"/>
                </a:moveTo>
                <a:lnTo>
                  <a:pt x="56232" y="31237"/>
                </a:lnTo>
                <a:lnTo>
                  <a:pt x="50296" y="31237"/>
                </a:lnTo>
                <a:lnTo>
                  <a:pt x="50296" y="25301"/>
                </a:lnTo>
                <a:close/>
                <a:moveTo>
                  <a:pt x="62480" y="25301"/>
                </a:moveTo>
                <a:lnTo>
                  <a:pt x="62480" y="31237"/>
                </a:lnTo>
                <a:lnTo>
                  <a:pt x="56545" y="31237"/>
                </a:lnTo>
                <a:lnTo>
                  <a:pt x="56545" y="25301"/>
                </a:lnTo>
                <a:close/>
                <a:moveTo>
                  <a:pt x="68727" y="25301"/>
                </a:moveTo>
                <a:lnTo>
                  <a:pt x="68727" y="31237"/>
                </a:lnTo>
                <a:lnTo>
                  <a:pt x="62792" y="31237"/>
                </a:lnTo>
                <a:lnTo>
                  <a:pt x="62792" y="25301"/>
                </a:lnTo>
                <a:close/>
                <a:moveTo>
                  <a:pt x="74975" y="25301"/>
                </a:moveTo>
                <a:lnTo>
                  <a:pt x="74975" y="31237"/>
                </a:lnTo>
                <a:lnTo>
                  <a:pt x="69039" y="31237"/>
                </a:lnTo>
                <a:lnTo>
                  <a:pt x="69039" y="25301"/>
                </a:lnTo>
                <a:close/>
                <a:moveTo>
                  <a:pt x="81223" y="25301"/>
                </a:moveTo>
                <a:lnTo>
                  <a:pt x="81223" y="31237"/>
                </a:lnTo>
                <a:lnTo>
                  <a:pt x="75286" y="31237"/>
                </a:lnTo>
                <a:lnTo>
                  <a:pt x="75286" y="25301"/>
                </a:lnTo>
                <a:close/>
                <a:moveTo>
                  <a:pt x="87470" y="25301"/>
                </a:moveTo>
                <a:lnTo>
                  <a:pt x="87470" y="31237"/>
                </a:lnTo>
                <a:lnTo>
                  <a:pt x="81535" y="31237"/>
                </a:lnTo>
                <a:lnTo>
                  <a:pt x="81535" y="25301"/>
                </a:lnTo>
                <a:close/>
                <a:moveTo>
                  <a:pt x="93720" y="25301"/>
                </a:moveTo>
                <a:lnTo>
                  <a:pt x="93720" y="31237"/>
                </a:lnTo>
                <a:lnTo>
                  <a:pt x="87784" y="31237"/>
                </a:lnTo>
                <a:lnTo>
                  <a:pt x="87784" y="25301"/>
                </a:lnTo>
                <a:close/>
                <a:moveTo>
                  <a:pt x="99967" y="25301"/>
                </a:moveTo>
                <a:lnTo>
                  <a:pt x="99967" y="31237"/>
                </a:lnTo>
                <a:lnTo>
                  <a:pt x="94031" y="31237"/>
                </a:lnTo>
                <a:lnTo>
                  <a:pt x="94031" y="25301"/>
                </a:lnTo>
                <a:close/>
                <a:moveTo>
                  <a:pt x="106214" y="25301"/>
                </a:moveTo>
                <a:lnTo>
                  <a:pt x="106214" y="31237"/>
                </a:lnTo>
                <a:lnTo>
                  <a:pt x="100280" y="31237"/>
                </a:lnTo>
                <a:lnTo>
                  <a:pt x="100280" y="25301"/>
                </a:lnTo>
                <a:close/>
                <a:moveTo>
                  <a:pt x="112461" y="25301"/>
                </a:moveTo>
                <a:lnTo>
                  <a:pt x="112461" y="31237"/>
                </a:lnTo>
                <a:lnTo>
                  <a:pt x="106527" y="31237"/>
                </a:lnTo>
                <a:lnTo>
                  <a:pt x="106527" y="25301"/>
                </a:lnTo>
                <a:close/>
                <a:moveTo>
                  <a:pt x="118710" y="25301"/>
                </a:moveTo>
                <a:lnTo>
                  <a:pt x="118710" y="31237"/>
                </a:lnTo>
                <a:lnTo>
                  <a:pt x="112774" y="31237"/>
                </a:lnTo>
                <a:lnTo>
                  <a:pt x="112774" y="25301"/>
                </a:lnTo>
                <a:close/>
                <a:moveTo>
                  <a:pt x="124957" y="25301"/>
                </a:moveTo>
                <a:lnTo>
                  <a:pt x="124957" y="31237"/>
                </a:lnTo>
                <a:lnTo>
                  <a:pt x="119021" y="31237"/>
                </a:lnTo>
                <a:lnTo>
                  <a:pt x="119021" y="25301"/>
                </a:lnTo>
                <a:close/>
                <a:moveTo>
                  <a:pt x="131204" y="25301"/>
                </a:moveTo>
                <a:lnTo>
                  <a:pt x="131204" y="31237"/>
                </a:lnTo>
                <a:lnTo>
                  <a:pt x="125270" y="31237"/>
                </a:lnTo>
                <a:lnTo>
                  <a:pt x="125270" y="25301"/>
                </a:lnTo>
                <a:close/>
                <a:moveTo>
                  <a:pt x="137451" y="25301"/>
                </a:moveTo>
                <a:lnTo>
                  <a:pt x="137451" y="31237"/>
                </a:lnTo>
                <a:lnTo>
                  <a:pt x="131517" y="31237"/>
                </a:lnTo>
                <a:lnTo>
                  <a:pt x="131517" y="25301"/>
                </a:lnTo>
                <a:close/>
                <a:moveTo>
                  <a:pt x="143702" y="25301"/>
                </a:moveTo>
                <a:lnTo>
                  <a:pt x="143702" y="31237"/>
                </a:lnTo>
                <a:lnTo>
                  <a:pt x="137766" y="31237"/>
                </a:lnTo>
                <a:lnTo>
                  <a:pt x="137766" y="25301"/>
                </a:lnTo>
                <a:close/>
                <a:moveTo>
                  <a:pt x="149949" y="25301"/>
                </a:moveTo>
                <a:lnTo>
                  <a:pt x="149949" y="31237"/>
                </a:lnTo>
                <a:lnTo>
                  <a:pt x="144015" y="31237"/>
                </a:lnTo>
                <a:lnTo>
                  <a:pt x="144015" y="25301"/>
                </a:lnTo>
                <a:close/>
                <a:moveTo>
                  <a:pt x="156196" y="25301"/>
                </a:moveTo>
                <a:lnTo>
                  <a:pt x="156196" y="31237"/>
                </a:lnTo>
                <a:lnTo>
                  <a:pt x="150262" y="31237"/>
                </a:lnTo>
                <a:lnTo>
                  <a:pt x="150262" y="25301"/>
                </a:lnTo>
                <a:close/>
                <a:moveTo>
                  <a:pt x="162445" y="25301"/>
                </a:moveTo>
                <a:lnTo>
                  <a:pt x="162445" y="31237"/>
                </a:lnTo>
                <a:lnTo>
                  <a:pt x="156509" y="31237"/>
                </a:lnTo>
                <a:lnTo>
                  <a:pt x="156509" y="25301"/>
                </a:lnTo>
                <a:close/>
                <a:moveTo>
                  <a:pt x="168692" y="25301"/>
                </a:moveTo>
                <a:lnTo>
                  <a:pt x="168692" y="31237"/>
                </a:lnTo>
                <a:lnTo>
                  <a:pt x="162756" y="31237"/>
                </a:lnTo>
                <a:lnTo>
                  <a:pt x="162756" y="25301"/>
                </a:lnTo>
                <a:close/>
                <a:moveTo>
                  <a:pt x="174939" y="25301"/>
                </a:moveTo>
                <a:lnTo>
                  <a:pt x="174939" y="31237"/>
                </a:lnTo>
                <a:lnTo>
                  <a:pt x="169005" y="31237"/>
                </a:lnTo>
                <a:lnTo>
                  <a:pt x="169005" y="25301"/>
                </a:lnTo>
                <a:close/>
                <a:moveTo>
                  <a:pt x="181186" y="25301"/>
                </a:moveTo>
                <a:lnTo>
                  <a:pt x="181186" y="31237"/>
                </a:lnTo>
                <a:lnTo>
                  <a:pt x="175252" y="31237"/>
                </a:lnTo>
                <a:lnTo>
                  <a:pt x="175252" y="25301"/>
                </a:lnTo>
                <a:close/>
                <a:moveTo>
                  <a:pt x="187435" y="25301"/>
                </a:moveTo>
                <a:lnTo>
                  <a:pt x="187435" y="31237"/>
                </a:lnTo>
                <a:lnTo>
                  <a:pt x="181499" y="31237"/>
                </a:lnTo>
                <a:lnTo>
                  <a:pt x="181499" y="25301"/>
                </a:lnTo>
                <a:close/>
                <a:moveTo>
                  <a:pt x="193684" y="25301"/>
                </a:moveTo>
                <a:lnTo>
                  <a:pt x="193684" y="31237"/>
                </a:lnTo>
                <a:lnTo>
                  <a:pt x="187749" y="31237"/>
                </a:lnTo>
                <a:lnTo>
                  <a:pt x="187749" y="25301"/>
                </a:lnTo>
                <a:close/>
                <a:moveTo>
                  <a:pt x="199931" y="25301"/>
                </a:moveTo>
                <a:lnTo>
                  <a:pt x="199931" y="31237"/>
                </a:lnTo>
                <a:lnTo>
                  <a:pt x="193996" y="31237"/>
                </a:lnTo>
                <a:lnTo>
                  <a:pt x="193996" y="25301"/>
                </a:lnTo>
                <a:close/>
                <a:moveTo>
                  <a:pt x="206180" y="25301"/>
                </a:moveTo>
                <a:lnTo>
                  <a:pt x="206180" y="31237"/>
                </a:lnTo>
                <a:lnTo>
                  <a:pt x="200244" y="31237"/>
                </a:lnTo>
                <a:lnTo>
                  <a:pt x="200244" y="25301"/>
                </a:lnTo>
                <a:close/>
                <a:moveTo>
                  <a:pt x="212427" y="25301"/>
                </a:moveTo>
                <a:lnTo>
                  <a:pt x="212427" y="31237"/>
                </a:lnTo>
                <a:lnTo>
                  <a:pt x="206491" y="31237"/>
                </a:lnTo>
                <a:lnTo>
                  <a:pt x="206491" y="25301"/>
                </a:lnTo>
                <a:close/>
                <a:moveTo>
                  <a:pt x="218674" y="25301"/>
                </a:moveTo>
                <a:lnTo>
                  <a:pt x="218674" y="31237"/>
                </a:lnTo>
                <a:lnTo>
                  <a:pt x="212739" y="31237"/>
                </a:lnTo>
                <a:lnTo>
                  <a:pt x="212739" y="25301"/>
                </a:lnTo>
                <a:close/>
                <a:moveTo>
                  <a:pt x="224921" y="25301"/>
                </a:moveTo>
                <a:lnTo>
                  <a:pt x="224921" y="31237"/>
                </a:lnTo>
                <a:lnTo>
                  <a:pt x="218987" y="31237"/>
                </a:lnTo>
                <a:lnTo>
                  <a:pt x="218987" y="25301"/>
                </a:lnTo>
                <a:close/>
                <a:moveTo>
                  <a:pt x="231170" y="25301"/>
                </a:moveTo>
                <a:lnTo>
                  <a:pt x="231170" y="31237"/>
                </a:lnTo>
                <a:lnTo>
                  <a:pt x="225234" y="31237"/>
                </a:lnTo>
                <a:lnTo>
                  <a:pt x="225234" y="25301"/>
                </a:lnTo>
                <a:close/>
                <a:moveTo>
                  <a:pt x="237417" y="25301"/>
                </a:moveTo>
                <a:lnTo>
                  <a:pt x="237417" y="31237"/>
                </a:lnTo>
                <a:lnTo>
                  <a:pt x="231481" y="31237"/>
                </a:lnTo>
                <a:lnTo>
                  <a:pt x="231481" y="25301"/>
                </a:lnTo>
                <a:close/>
                <a:moveTo>
                  <a:pt x="243664" y="25301"/>
                </a:moveTo>
                <a:lnTo>
                  <a:pt x="243664" y="31237"/>
                </a:lnTo>
                <a:lnTo>
                  <a:pt x="237729" y="31237"/>
                </a:lnTo>
                <a:lnTo>
                  <a:pt x="237729" y="25301"/>
                </a:lnTo>
                <a:close/>
                <a:moveTo>
                  <a:pt x="249911" y="25301"/>
                </a:moveTo>
                <a:lnTo>
                  <a:pt x="249911" y="31237"/>
                </a:lnTo>
                <a:lnTo>
                  <a:pt x="243977" y="31237"/>
                </a:lnTo>
                <a:lnTo>
                  <a:pt x="243977" y="25301"/>
                </a:lnTo>
                <a:close/>
                <a:moveTo>
                  <a:pt x="256161" y="25301"/>
                </a:moveTo>
                <a:lnTo>
                  <a:pt x="256161" y="31237"/>
                </a:lnTo>
                <a:lnTo>
                  <a:pt x="250225" y="31237"/>
                </a:lnTo>
                <a:lnTo>
                  <a:pt x="250225" y="25301"/>
                </a:lnTo>
                <a:close/>
                <a:moveTo>
                  <a:pt x="262409" y="25301"/>
                </a:moveTo>
                <a:lnTo>
                  <a:pt x="262409" y="31237"/>
                </a:lnTo>
                <a:lnTo>
                  <a:pt x="256474" y="31237"/>
                </a:lnTo>
                <a:lnTo>
                  <a:pt x="256474" y="25301"/>
                </a:lnTo>
                <a:close/>
                <a:moveTo>
                  <a:pt x="268656" y="25301"/>
                </a:moveTo>
                <a:lnTo>
                  <a:pt x="268656" y="31237"/>
                </a:lnTo>
                <a:lnTo>
                  <a:pt x="262721" y="31237"/>
                </a:lnTo>
                <a:lnTo>
                  <a:pt x="262721" y="25301"/>
                </a:lnTo>
                <a:close/>
                <a:moveTo>
                  <a:pt x="274904" y="25301"/>
                </a:moveTo>
                <a:lnTo>
                  <a:pt x="274904" y="31237"/>
                </a:lnTo>
                <a:lnTo>
                  <a:pt x="268968" y="31237"/>
                </a:lnTo>
                <a:lnTo>
                  <a:pt x="268968" y="25301"/>
                </a:lnTo>
                <a:close/>
                <a:moveTo>
                  <a:pt x="6251" y="31548"/>
                </a:moveTo>
                <a:lnTo>
                  <a:pt x="6251" y="31550"/>
                </a:lnTo>
                <a:lnTo>
                  <a:pt x="6251" y="37484"/>
                </a:lnTo>
                <a:lnTo>
                  <a:pt x="315" y="37484"/>
                </a:lnTo>
                <a:lnTo>
                  <a:pt x="315" y="31548"/>
                </a:lnTo>
                <a:close/>
                <a:moveTo>
                  <a:pt x="12498" y="31548"/>
                </a:moveTo>
                <a:lnTo>
                  <a:pt x="12498" y="31550"/>
                </a:lnTo>
                <a:lnTo>
                  <a:pt x="12498" y="37484"/>
                </a:lnTo>
                <a:lnTo>
                  <a:pt x="6562" y="37484"/>
                </a:lnTo>
                <a:lnTo>
                  <a:pt x="6562" y="31548"/>
                </a:lnTo>
                <a:close/>
                <a:moveTo>
                  <a:pt x="18745" y="31548"/>
                </a:moveTo>
                <a:lnTo>
                  <a:pt x="18745" y="31550"/>
                </a:lnTo>
                <a:lnTo>
                  <a:pt x="18745" y="37484"/>
                </a:lnTo>
                <a:lnTo>
                  <a:pt x="12810" y="37484"/>
                </a:lnTo>
                <a:lnTo>
                  <a:pt x="12810" y="31548"/>
                </a:lnTo>
                <a:close/>
                <a:moveTo>
                  <a:pt x="24992" y="31548"/>
                </a:moveTo>
                <a:lnTo>
                  <a:pt x="24992" y="31550"/>
                </a:lnTo>
                <a:lnTo>
                  <a:pt x="24992" y="37484"/>
                </a:lnTo>
                <a:lnTo>
                  <a:pt x="19058" y="37484"/>
                </a:lnTo>
                <a:lnTo>
                  <a:pt x="19058" y="31548"/>
                </a:lnTo>
                <a:close/>
                <a:moveTo>
                  <a:pt x="31242" y="31548"/>
                </a:moveTo>
                <a:lnTo>
                  <a:pt x="31242" y="31550"/>
                </a:lnTo>
                <a:lnTo>
                  <a:pt x="31242" y="37484"/>
                </a:lnTo>
                <a:lnTo>
                  <a:pt x="25305" y="37484"/>
                </a:lnTo>
                <a:lnTo>
                  <a:pt x="25305" y="31548"/>
                </a:lnTo>
                <a:close/>
                <a:moveTo>
                  <a:pt x="162445" y="31548"/>
                </a:moveTo>
                <a:lnTo>
                  <a:pt x="162445" y="31550"/>
                </a:lnTo>
                <a:lnTo>
                  <a:pt x="162445" y="37484"/>
                </a:lnTo>
                <a:lnTo>
                  <a:pt x="156509" y="37484"/>
                </a:lnTo>
                <a:lnTo>
                  <a:pt x="156509" y="31548"/>
                </a:lnTo>
                <a:close/>
                <a:moveTo>
                  <a:pt x="168692" y="31548"/>
                </a:moveTo>
                <a:lnTo>
                  <a:pt x="168692" y="31550"/>
                </a:lnTo>
                <a:lnTo>
                  <a:pt x="168692" y="37484"/>
                </a:lnTo>
                <a:lnTo>
                  <a:pt x="162756" y="37484"/>
                </a:lnTo>
                <a:lnTo>
                  <a:pt x="162756" y="31548"/>
                </a:lnTo>
                <a:close/>
                <a:moveTo>
                  <a:pt x="174939" y="31548"/>
                </a:moveTo>
                <a:lnTo>
                  <a:pt x="174939" y="31550"/>
                </a:lnTo>
                <a:lnTo>
                  <a:pt x="174939" y="37484"/>
                </a:lnTo>
                <a:lnTo>
                  <a:pt x="169005" y="37484"/>
                </a:lnTo>
                <a:lnTo>
                  <a:pt x="169005" y="31548"/>
                </a:lnTo>
                <a:close/>
                <a:moveTo>
                  <a:pt x="181186" y="31548"/>
                </a:moveTo>
                <a:lnTo>
                  <a:pt x="181186" y="31550"/>
                </a:lnTo>
                <a:lnTo>
                  <a:pt x="181186" y="37484"/>
                </a:lnTo>
                <a:lnTo>
                  <a:pt x="175252" y="37484"/>
                </a:lnTo>
                <a:lnTo>
                  <a:pt x="175252" y="31548"/>
                </a:lnTo>
                <a:close/>
                <a:moveTo>
                  <a:pt x="187435" y="31548"/>
                </a:moveTo>
                <a:lnTo>
                  <a:pt x="187435" y="31550"/>
                </a:lnTo>
                <a:lnTo>
                  <a:pt x="187435" y="37484"/>
                </a:lnTo>
                <a:lnTo>
                  <a:pt x="181499" y="37484"/>
                </a:lnTo>
                <a:lnTo>
                  <a:pt x="181499" y="31548"/>
                </a:lnTo>
                <a:close/>
                <a:moveTo>
                  <a:pt x="37489" y="31552"/>
                </a:moveTo>
                <a:lnTo>
                  <a:pt x="37489" y="37486"/>
                </a:lnTo>
                <a:lnTo>
                  <a:pt x="31553" y="37486"/>
                </a:lnTo>
                <a:lnTo>
                  <a:pt x="31553" y="31552"/>
                </a:lnTo>
                <a:close/>
                <a:moveTo>
                  <a:pt x="43737" y="31552"/>
                </a:moveTo>
                <a:lnTo>
                  <a:pt x="43737" y="37486"/>
                </a:lnTo>
                <a:lnTo>
                  <a:pt x="37802" y="37486"/>
                </a:lnTo>
                <a:lnTo>
                  <a:pt x="37802" y="31552"/>
                </a:lnTo>
                <a:close/>
                <a:moveTo>
                  <a:pt x="49985" y="31552"/>
                </a:moveTo>
                <a:lnTo>
                  <a:pt x="49985" y="37486"/>
                </a:lnTo>
                <a:lnTo>
                  <a:pt x="44049" y="37486"/>
                </a:lnTo>
                <a:lnTo>
                  <a:pt x="44049" y="31552"/>
                </a:lnTo>
                <a:close/>
                <a:moveTo>
                  <a:pt x="56232" y="31552"/>
                </a:moveTo>
                <a:lnTo>
                  <a:pt x="56232" y="37486"/>
                </a:lnTo>
                <a:lnTo>
                  <a:pt x="50296" y="37486"/>
                </a:lnTo>
                <a:lnTo>
                  <a:pt x="50296" y="31552"/>
                </a:lnTo>
                <a:close/>
                <a:moveTo>
                  <a:pt x="62480" y="31552"/>
                </a:moveTo>
                <a:lnTo>
                  <a:pt x="62480" y="37486"/>
                </a:lnTo>
                <a:lnTo>
                  <a:pt x="56545" y="37486"/>
                </a:lnTo>
                <a:lnTo>
                  <a:pt x="56545" y="31552"/>
                </a:lnTo>
                <a:close/>
                <a:moveTo>
                  <a:pt x="68727" y="31552"/>
                </a:moveTo>
                <a:lnTo>
                  <a:pt x="68727" y="37486"/>
                </a:lnTo>
                <a:lnTo>
                  <a:pt x="62792" y="37486"/>
                </a:lnTo>
                <a:lnTo>
                  <a:pt x="62792" y="31552"/>
                </a:lnTo>
                <a:close/>
                <a:moveTo>
                  <a:pt x="74975" y="31552"/>
                </a:moveTo>
                <a:lnTo>
                  <a:pt x="74975" y="37486"/>
                </a:lnTo>
                <a:lnTo>
                  <a:pt x="69039" y="37486"/>
                </a:lnTo>
                <a:lnTo>
                  <a:pt x="69039" y="31552"/>
                </a:lnTo>
                <a:close/>
                <a:moveTo>
                  <a:pt x="81223" y="31552"/>
                </a:moveTo>
                <a:lnTo>
                  <a:pt x="81223" y="37486"/>
                </a:lnTo>
                <a:lnTo>
                  <a:pt x="75286" y="37486"/>
                </a:lnTo>
                <a:lnTo>
                  <a:pt x="75286" y="31552"/>
                </a:lnTo>
                <a:close/>
                <a:moveTo>
                  <a:pt x="87470" y="31552"/>
                </a:moveTo>
                <a:lnTo>
                  <a:pt x="87470" y="37486"/>
                </a:lnTo>
                <a:lnTo>
                  <a:pt x="81535" y="37486"/>
                </a:lnTo>
                <a:lnTo>
                  <a:pt x="81535" y="31552"/>
                </a:lnTo>
                <a:close/>
                <a:moveTo>
                  <a:pt x="93720" y="31552"/>
                </a:moveTo>
                <a:lnTo>
                  <a:pt x="93720" y="37486"/>
                </a:lnTo>
                <a:lnTo>
                  <a:pt x="87784" y="37486"/>
                </a:lnTo>
                <a:lnTo>
                  <a:pt x="87784" y="31552"/>
                </a:lnTo>
                <a:close/>
                <a:moveTo>
                  <a:pt x="99967" y="31552"/>
                </a:moveTo>
                <a:lnTo>
                  <a:pt x="99967" y="37486"/>
                </a:lnTo>
                <a:lnTo>
                  <a:pt x="94031" y="37486"/>
                </a:lnTo>
                <a:lnTo>
                  <a:pt x="94031" y="31552"/>
                </a:lnTo>
                <a:close/>
                <a:moveTo>
                  <a:pt x="106214" y="31552"/>
                </a:moveTo>
                <a:lnTo>
                  <a:pt x="106214" y="37486"/>
                </a:lnTo>
                <a:lnTo>
                  <a:pt x="100280" y="37486"/>
                </a:lnTo>
                <a:lnTo>
                  <a:pt x="100280" y="31552"/>
                </a:lnTo>
                <a:close/>
                <a:moveTo>
                  <a:pt x="112461" y="31552"/>
                </a:moveTo>
                <a:lnTo>
                  <a:pt x="112461" y="37486"/>
                </a:lnTo>
                <a:lnTo>
                  <a:pt x="106527" y="37486"/>
                </a:lnTo>
                <a:lnTo>
                  <a:pt x="106527" y="31552"/>
                </a:lnTo>
                <a:close/>
                <a:moveTo>
                  <a:pt x="118710" y="31552"/>
                </a:moveTo>
                <a:lnTo>
                  <a:pt x="118710" y="37486"/>
                </a:lnTo>
                <a:lnTo>
                  <a:pt x="112774" y="37486"/>
                </a:lnTo>
                <a:lnTo>
                  <a:pt x="112774" y="31552"/>
                </a:lnTo>
                <a:close/>
                <a:moveTo>
                  <a:pt x="124957" y="31552"/>
                </a:moveTo>
                <a:lnTo>
                  <a:pt x="124957" y="37486"/>
                </a:lnTo>
                <a:lnTo>
                  <a:pt x="119021" y="37486"/>
                </a:lnTo>
                <a:lnTo>
                  <a:pt x="119021" y="31552"/>
                </a:lnTo>
                <a:close/>
                <a:moveTo>
                  <a:pt x="131204" y="31552"/>
                </a:moveTo>
                <a:lnTo>
                  <a:pt x="131204" y="37486"/>
                </a:lnTo>
                <a:lnTo>
                  <a:pt x="125270" y="37486"/>
                </a:lnTo>
                <a:lnTo>
                  <a:pt x="125270" y="31552"/>
                </a:lnTo>
                <a:close/>
                <a:moveTo>
                  <a:pt x="137451" y="31552"/>
                </a:moveTo>
                <a:lnTo>
                  <a:pt x="137451" y="37486"/>
                </a:lnTo>
                <a:lnTo>
                  <a:pt x="131517" y="37486"/>
                </a:lnTo>
                <a:lnTo>
                  <a:pt x="131517" y="31552"/>
                </a:lnTo>
                <a:close/>
                <a:moveTo>
                  <a:pt x="143702" y="31552"/>
                </a:moveTo>
                <a:lnTo>
                  <a:pt x="143702" y="37486"/>
                </a:lnTo>
                <a:lnTo>
                  <a:pt x="137766" y="37486"/>
                </a:lnTo>
                <a:lnTo>
                  <a:pt x="137766" y="31552"/>
                </a:lnTo>
                <a:close/>
                <a:moveTo>
                  <a:pt x="149949" y="31552"/>
                </a:moveTo>
                <a:lnTo>
                  <a:pt x="149949" y="37486"/>
                </a:lnTo>
                <a:lnTo>
                  <a:pt x="144015" y="37486"/>
                </a:lnTo>
                <a:lnTo>
                  <a:pt x="144015" y="31552"/>
                </a:lnTo>
                <a:close/>
                <a:moveTo>
                  <a:pt x="156196" y="31552"/>
                </a:moveTo>
                <a:lnTo>
                  <a:pt x="156196" y="37486"/>
                </a:lnTo>
                <a:lnTo>
                  <a:pt x="150262" y="37486"/>
                </a:lnTo>
                <a:lnTo>
                  <a:pt x="150262" y="31552"/>
                </a:lnTo>
                <a:close/>
                <a:moveTo>
                  <a:pt x="193684" y="31552"/>
                </a:moveTo>
                <a:lnTo>
                  <a:pt x="193684" y="37486"/>
                </a:lnTo>
                <a:lnTo>
                  <a:pt x="187749" y="37486"/>
                </a:lnTo>
                <a:lnTo>
                  <a:pt x="187749" y="31552"/>
                </a:lnTo>
                <a:close/>
                <a:moveTo>
                  <a:pt x="199931" y="31552"/>
                </a:moveTo>
                <a:lnTo>
                  <a:pt x="199931" y="37486"/>
                </a:lnTo>
                <a:lnTo>
                  <a:pt x="193996" y="37486"/>
                </a:lnTo>
                <a:lnTo>
                  <a:pt x="193996" y="31552"/>
                </a:lnTo>
                <a:close/>
                <a:moveTo>
                  <a:pt x="206180" y="31552"/>
                </a:moveTo>
                <a:lnTo>
                  <a:pt x="206180" y="37486"/>
                </a:lnTo>
                <a:lnTo>
                  <a:pt x="200244" y="37486"/>
                </a:lnTo>
                <a:lnTo>
                  <a:pt x="200244" y="31552"/>
                </a:lnTo>
                <a:close/>
                <a:moveTo>
                  <a:pt x="212427" y="31552"/>
                </a:moveTo>
                <a:lnTo>
                  <a:pt x="212427" y="37486"/>
                </a:lnTo>
                <a:lnTo>
                  <a:pt x="206491" y="37486"/>
                </a:lnTo>
                <a:lnTo>
                  <a:pt x="206491" y="31552"/>
                </a:lnTo>
                <a:close/>
                <a:moveTo>
                  <a:pt x="218674" y="31552"/>
                </a:moveTo>
                <a:lnTo>
                  <a:pt x="218674" y="37486"/>
                </a:lnTo>
                <a:lnTo>
                  <a:pt x="212739" y="37486"/>
                </a:lnTo>
                <a:lnTo>
                  <a:pt x="212739" y="31552"/>
                </a:lnTo>
                <a:close/>
                <a:moveTo>
                  <a:pt x="224921" y="31552"/>
                </a:moveTo>
                <a:lnTo>
                  <a:pt x="224921" y="37486"/>
                </a:lnTo>
                <a:lnTo>
                  <a:pt x="218987" y="37486"/>
                </a:lnTo>
                <a:lnTo>
                  <a:pt x="218987" y="31552"/>
                </a:lnTo>
                <a:close/>
                <a:moveTo>
                  <a:pt x="231170" y="31552"/>
                </a:moveTo>
                <a:lnTo>
                  <a:pt x="231170" y="37486"/>
                </a:lnTo>
                <a:lnTo>
                  <a:pt x="225234" y="37486"/>
                </a:lnTo>
                <a:lnTo>
                  <a:pt x="225234" y="31552"/>
                </a:lnTo>
                <a:close/>
                <a:moveTo>
                  <a:pt x="237417" y="31552"/>
                </a:moveTo>
                <a:lnTo>
                  <a:pt x="237417" y="37486"/>
                </a:lnTo>
                <a:lnTo>
                  <a:pt x="231481" y="37486"/>
                </a:lnTo>
                <a:lnTo>
                  <a:pt x="231481" y="31552"/>
                </a:lnTo>
                <a:close/>
                <a:moveTo>
                  <a:pt x="243664" y="31552"/>
                </a:moveTo>
                <a:lnTo>
                  <a:pt x="243664" y="37486"/>
                </a:lnTo>
                <a:lnTo>
                  <a:pt x="237729" y="37486"/>
                </a:lnTo>
                <a:lnTo>
                  <a:pt x="237729" y="31552"/>
                </a:lnTo>
                <a:close/>
                <a:moveTo>
                  <a:pt x="249911" y="31552"/>
                </a:moveTo>
                <a:lnTo>
                  <a:pt x="249911" y="37486"/>
                </a:lnTo>
                <a:lnTo>
                  <a:pt x="243977" y="37486"/>
                </a:lnTo>
                <a:lnTo>
                  <a:pt x="243977" y="31552"/>
                </a:lnTo>
                <a:close/>
                <a:moveTo>
                  <a:pt x="256161" y="31552"/>
                </a:moveTo>
                <a:lnTo>
                  <a:pt x="256161" y="37486"/>
                </a:lnTo>
                <a:lnTo>
                  <a:pt x="250225" y="37486"/>
                </a:lnTo>
                <a:lnTo>
                  <a:pt x="250225" y="31552"/>
                </a:lnTo>
                <a:close/>
                <a:moveTo>
                  <a:pt x="262409" y="31552"/>
                </a:moveTo>
                <a:lnTo>
                  <a:pt x="262409" y="37486"/>
                </a:lnTo>
                <a:lnTo>
                  <a:pt x="256474" y="37486"/>
                </a:lnTo>
                <a:lnTo>
                  <a:pt x="256474" y="31552"/>
                </a:lnTo>
                <a:close/>
                <a:moveTo>
                  <a:pt x="268656" y="31552"/>
                </a:moveTo>
                <a:lnTo>
                  <a:pt x="268656" y="37486"/>
                </a:lnTo>
                <a:lnTo>
                  <a:pt x="262721" y="37486"/>
                </a:lnTo>
                <a:lnTo>
                  <a:pt x="262721" y="31552"/>
                </a:lnTo>
                <a:close/>
                <a:moveTo>
                  <a:pt x="274904" y="31552"/>
                </a:moveTo>
                <a:lnTo>
                  <a:pt x="274904" y="37486"/>
                </a:lnTo>
                <a:lnTo>
                  <a:pt x="268968" y="37486"/>
                </a:lnTo>
                <a:lnTo>
                  <a:pt x="268968" y="31552"/>
                </a:lnTo>
                <a:close/>
                <a:moveTo>
                  <a:pt x="6251" y="37799"/>
                </a:moveTo>
                <a:lnTo>
                  <a:pt x="6251" y="43735"/>
                </a:lnTo>
                <a:lnTo>
                  <a:pt x="315" y="43735"/>
                </a:lnTo>
                <a:lnTo>
                  <a:pt x="315" y="37799"/>
                </a:lnTo>
                <a:close/>
                <a:moveTo>
                  <a:pt x="12498" y="37799"/>
                </a:moveTo>
                <a:lnTo>
                  <a:pt x="12498" y="43735"/>
                </a:lnTo>
                <a:lnTo>
                  <a:pt x="6562" y="43735"/>
                </a:lnTo>
                <a:lnTo>
                  <a:pt x="6562" y="37799"/>
                </a:lnTo>
                <a:close/>
                <a:moveTo>
                  <a:pt x="18745" y="37799"/>
                </a:moveTo>
                <a:lnTo>
                  <a:pt x="18745" y="43735"/>
                </a:lnTo>
                <a:lnTo>
                  <a:pt x="12810" y="43735"/>
                </a:lnTo>
                <a:lnTo>
                  <a:pt x="12810" y="37799"/>
                </a:lnTo>
                <a:close/>
                <a:moveTo>
                  <a:pt x="24992" y="37799"/>
                </a:moveTo>
                <a:lnTo>
                  <a:pt x="24992" y="43735"/>
                </a:lnTo>
                <a:lnTo>
                  <a:pt x="19058" y="43735"/>
                </a:lnTo>
                <a:lnTo>
                  <a:pt x="19058" y="37799"/>
                </a:lnTo>
                <a:close/>
                <a:moveTo>
                  <a:pt x="31242" y="37799"/>
                </a:moveTo>
                <a:lnTo>
                  <a:pt x="31242" y="43735"/>
                </a:lnTo>
                <a:lnTo>
                  <a:pt x="25305" y="43735"/>
                </a:lnTo>
                <a:lnTo>
                  <a:pt x="25305" y="37799"/>
                </a:lnTo>
                <a:close/>
                <a:moveTo>
                  <a:pt x="37489" y="37799"/>
                </a:moveTo>
                <a:lnTo>
                  <a:pt x="37489" y="43735"/>
                </a:lnTo>
                <a:lnTo>
                  <a:pt x="31553" y="43735"/>
                </a:lnTo>
                <a:lnTo>
                  <a:pt x="31553" y="37799"/>
                </a:lnTo>
                <a:close/>
                <a:moveTo>
                  <a:pt x="43737" y="37799"/>
                </a:moveTo>
                <a:lnTo>
                  <a:pt x="43737" y="43735"/>
                </a:lnTo>
                <a:lnTo>
                  <a:pt x="37802" y="43735"/>
                </a:lnTo>
                <a:lnTo>
                  <a:pt x="37802" y="37799"/>
                </a:lnTo>
                <a:close/>
                <a:moveTo>
                  <a:pt x="49985" y="37799"/>
                </a:moveTo>
                <a:lnTo>
                  <a:pt x="49985" y="43735"/>
                </a:lnTo>
                <a:lnTo>
                  <a:pt x="44049" y="43735"/>
                </a:lnTo>
                <a:lnTo>
                  <a:pt x="44049" y="37799"/>
                </a:lnTo>
                <a:close/>
                <a:moveTo>
                  <a:pt x="56232" y="37799"/>
                </a:moveTo>
                <a:lnTo>
                  <a:pt x="56232" y="43735"/>
                </a:lnTo>
                <a:lnTo>
                  <a:pt x="50296" y="43735"/>
                </a:lnTo>
                <a:lnTo>
                  <a:pt x="50296" y="37799"/>
                </a:lnTo>
                <a:close/>
                <a:moveTo>
                  <a:pt x="62480" y="37799"/>
                </a:moveTo>
                <a:lnTo>
                  <a:pt x="62480" y="43735"/>
                </a:lnTo>
                <a:lnTo>
                  <a:pt x="56545" y="43735"/>
                </a:lnTo>
                <a:lnTo>
                  <a:pt x="56545" y="37799"/>
                </a:lnTo>
                <a:close/>
                <a:moveTo>
                  <a:pt x="68727" y="37799"/>
                </a:moveTo>
                <a:lnTo>
                  <a:pt x="68727" y="43735"/>
                </a:lnTo>
                <a:lnTo>
                  <a:pt x="62792" y="43735"/>
                </a:lnTo>
                <a:lnTo>
                  <a:pt x="62792" y="37799"/>
                </a:lnTo>
                <a:close/>
                <a:moveTo>
                  <a:pt x="74975" y="37799"/>
                </a:moveTo>
                <a:lnTo>
                  <a:pt x="74975" y="43735"/>
                </a:lnTo>
                <a:lnTo>
                  <a:pt x="69039" y="43735"/>
                </a:lnTo>
                <a:lnTo>
                  <a:pt x="69039" y="37799"/>
                </a:lnTo>
                <a:close/>
                <a:moveTo>
                  <a:pt x="81223" y="37799"/>
                </a:moveTo>
                <a:lnTo>
                  <a:pt x="81223" y="43735"/>
                </a:lnTo>
                <a:lnTo>
                  <a:pt x="75286" y="43735"/>
                </a:lnTo>
                <a:lnTo>
                  <a:pt x="75286" y="37799"/>
                </a:lnTo>
                <a:close/>
                <a:moveTo>
                  <a:pt x="87470" y="37799"/>
                </a:moveTo>
                <a:lnTo>
                  <a:pt x="87470" y="43735"/>
                </a:lnTo>
                <a:lnTo>
                  <a:pt x="81535" y="43735"/>
                </a:lnTo>
                <a:lnTo>
                  <a:pt x="81535" y="37799"/>
                </a:lnTo>
                <a:close/>
                <a:moveTo>
                  <a:pt x="93720" y="37799"/>
                </a:moveTo>
                <a:lnTo>
                  <a:pt x="93720" y="43735"/>
                </a:lnTo>
                <a:lnTo>
                  <a:pt x="87784" y="43735"/>
                </a:lnTo>
                <a:lnTo>
                  <a:pt x="87784" y="37799"/>
                </a:lnTo>
                <a:close/>
                <a:moveTo>
                  <a:pt x="99967" y="37799"/>
                </a:moveTo>
                <a:lnTo>
                  <a:pt x="99967" y="43735"/>
                </a:lnTo>
                <a:lnTo>
                  <a:pt x="94031" y="43735"/>
                </a:lnTo>
                <a:lnTo>
                  <a:pt x="94031" y="37799"/>
                </a:lnTo>
                <a:close/>
                <a:moveTo>
                  <a:pt x="106214" y="37799"/>
                </a:moveTo>
                <a:lnTo>
                  <a:pt x="106214" y="43735"/>
                </a:lnTo>
                <a:lnTo>
                  <a:pt x="100280" y="43735"/>
                </a:lnTo>
                <a:lnTo>
                  <a:pt x="100280" y="37799"/>
                </a:lnTo>
                <a:close/>
                <a:moveTo>
                  <a:pt x="112461" y="37799"/>
                </a:moveTo>
                <a:lnTo>
                  <a:pt x="112461" y="43735"/>
                </a:lnTo>
                <a:lnTo>
                  <a:pt x="106527" y="43735"/>
                </a:lnTo>
                <a:lnTo>
                  <a:pt x="106527" y="37799"/>
                </a:lnTo>
                <a:close/>
                <a:moveTo>
                  <a:pt x="118710" y="37799"/>
                </a:moveTo>
                <a:lnTo>
                  <a:pt x="118710" y="43735"/>
                </a:lnTo>
                <a:lnTo>
                  <a:pt x="112774" y="43735"/>
                </a:lnTo>
                <a:lnTo>
                  <a:pt x="112774" y="37799"/>
                </a:lnTo>
                <a:close/>
                <a:moveTo>
                  <a:pt x="124957" y="37799"/>
                </a:moveTo>
                <a:lnTo>
                  <a:pt x="124957" y="43735"/>
                </a:lnTo>
                <a:lnTo>
                  <a:pt x="119021" y="43735"/>
                </a:lnTo>
                <a:lnTo>
                  <a:pt x="119021" y="37799"/>
                </a:lnTo>
                <a:close/>
                <a:moveTo>
                  <a:pt x="131204" y="37799"/>
                </a:moveTo>
                <a:lnTo>
                  <a:pt x="131204" y="43735"/>
                </a:lnTo>
                <a:lnTo>
                  <a:pt x="125270" y="43735"/>
                </a:lnTo>
                <a:lnTo>
                  <a:pt x="125270" y="37799"/>
                </a:lnTo>
                <a:close/>
                <a:moveTo>
                  <a:pt x="137451" y="37799"/>
                </a:moveTo>
                <a:lnTo>
                  <a:pt x="137451" y="43735"/>
                </a:lnTo>
                <a:lnTo>
                  <a:pt x="131517" y="43735"/>
                </a:lnTo>
                <a:lnTo>
                  <a:pt x="131517" y="37799"/>
                </a:lnTo>
                <a:close/>
                <a:moveTo>
                  <a:pt x="143702" y="37799"/>
                </a:moveTo>
                <a:lnTo>
                  <a:pt x="143702" y="43735"/>
                </a:lnTo>
                <a:lnTo>
                  <a:pt x="137766" y="43735"/>
                </a:lnTo>
                <a:lnTo>
                  <a:pt x="137766" y="37799"/>
                </a:lnTo>
                <a:close/>
                <a:moveTo>
                  <a:pt x="149949" y="37799"/>
                </a:moveTo>
                <a:lnTo>
                  <a:pt x="149949" y="43735"/>
                </a:lnTo>
                <a:lnTo>
                  <a:pt x="144015" y="43735"/>
                </a:lnTo>
                <a:lnTo>
                  <a:pt x="144015" y="37799"/>
                </a:lnTo>
                <a:close/>
                <a:moveTo>
                  <a:pt x="156196" y="37799"/>
                </a:moveTo>
                <a:lnTo>
                  <a:pt x="156196" y="43735"/>
                </a:lnTo>
                <a:lnTo>
                  <a:pt x="150262" y="43735"/>
                </a:lnTo>
                <a:lnTo>
                  <a:pt x="150262" y="37799"/>
                </a:lnTo>
                <a:close/>
                <a:moveTo>
                  <a:pt x="162445" y="37799"/>
                </a:moveTo>
                <a:lnTo>
                  <a:pt x="162445" y="43735"/>
                </a:lnTo>
                <a:lnTo>
                  <a:pt x="156509" y="43735"/>
                </a:lnTo>
                <a:lnTo>
                  <a:pt x="156509" y="37799"/>
                </a:lnTo>
                <a:close/>
                <a:moveTo>
                  <a:pt x="168692" y="37799"/>
                </a:moveTo>
                <a:lnTo>
                  <a:pt x="168692" y="43735"/>
                </a:lnTo>
                <a:lnTo>
                  <a:pt x="162756" y="43735"/>
                </a:lnTo>
                <a:lnTo>
                  <a:pt x="162756" y="37799"/>
                </a:lnTo>
                <a:close/>
                <a:moveTo>
                  <a:pt x="174939" y="37799"/>
                </a:moveTo>
                <a:lnTo>
                  <a:pt x="174939" y="43735"/>
                </a:lnTo>
                <a:lnTo>
                  <a:pt x="169005" y="43735"/>
                </a:lnTo>
                <a:lnTo>
                  <a:pt x="169005" y="37799"/>
                </a:lnTo>
                <a:close/>
                <a:moveTo>
                  <a:pt x="181186" y="37799"/>
                </a:moveTo>
                <a:lnTo>
                  <a:pt x="181186" y="43735"/>
                </a:lnTo>
                <a:lnTo>
                  <a:pt x="175252" y="43735"/>
                </a:lnTo>
                <a:lnTo>
                  <a:pt x="175252" y="37799"/>
                </a:lnTo>
                <a:close/>
                <a:moveTo>
                  <a:pt x="187435" y="37799"/>
                </a:moveTo>
                <a:lnTo>
                  <a:pt x="187435" y="43735"/>
                </a:lnTo>
                <a:lnTo>
                  <a:pt x="181499" y="43735"/>
                </a:lnTo>
                <a:lnTo>
                  <a:pt x="181499" y="37799"/>
                </a:lnTo>
                <a:close/>
                <a:moveTo>
                  <a:pt x="193684" y="37799"/>
                </a:moveTo>
                <a:lnTo>
                  <a:pt x="193684" y="43735"/>
                </a:lnTo>
                <a:lnTo>
                  <a:pt x="187749" y="43735"/>
                </a:lnTo>
                <a:lnTo>
                  <a:pt x="187749" y="37799"/>
                </a:lnTo>
                <a:close/>
                <a:moveTo>
                  <a:pt x="199931" y="37799"/>
                </a:moveTo>
                <a:lnTo>
                  <a:pt x="199931" y="43735"/>
                </a:lnTo>
                <a:lnTo>
                  <a:pt x="193996" y="43735"/>
                </a:lnTo>
                <a:lnTo>
                  <a:pt x="193996" y="37799"/>
                </a:lnTo>
                <a:close/>
                <a:moveTo>
                  <a:pt x="206180" y="37799"/>
                </a:moveTo>
                <a:lnTo>
                  <a:pt x="206180" y="43735"/>
                </a:lnTo>
                <a:lnTo>
                  <a:pt x="200244" y="43735"/>
                </a:lnTo>
                <a:lnTo>
                  <a:pt x="200244" y="37799"/>
                </a:lnTo>
                <a:close/>
                <a:moveTo>
                  <a:pt x="212427" y="37799"/>
                </a:moveTo>
                <a:lnTo>
                  <a:pt x="212427" y="43735"/>
                </a:lnTo>
                <a:lnTo>
                  <a:pt x="206491" y="43735"/>
                </a:lnTo>
                <a:lnTo>
                  <a:pt x="206491" y="37799"/>
                </a:lnTo>
                <a:close/>
                <a:moveTo>
                  <a:pt x="218674" y="37799"/>
                </a:moveTo>
                <a:lnTo>
                  <a:pt x="218674" y="43735"/>
                </a:lnTo>
                <a:lnTo>
                  <a:pt x="212739" y="43735"/>
                </a:lnTo>
                <a:lnTo>
                  <a:pt x="212739" y="37799"/>
                </a:lnTo>
                <a:close/>
                <a:moveTo>
                  <a:pt x="224921" y="37799"/>
                </a:moveTo>
                <a:lnTo>
                  <a:pt x="224921" y="43735"/>
                </a:lnTo>
                <a:lnTo>
                  <a:pt x="218987" y="43735"/>
                </a:lnTo>
                <a:lnTo>
                  <a:pt x="218987" y="37799"/>
                </a:lnTo>
                <a:close/>
                <a:moveTo>
                  <a:pt x="231170" y="37799"/>
                </a:moveTo>
                <a:lnTo>
                  <a:pt x="231170" y="43735"/>
                </a:lnTo>
                <a:lnTo>
                  <a:pt x="225234" y="43735"/>
                </a:lnTo>
                <a:lnTo>
                  <a:pt x="225234" y="37799"/>
                </a:lnTo>
                <a:close/>
                <a:moveTo>
                  <a:pt x="237417" y="37799"/>
                </a:moveTo>
                <a:lnTo>
                  <a:pt x="237417" y="43735"/>
                </a:lnTo>
                <a:lnTo>
                  <a:pt x="231481" y="43735"/>
                </a:lnTo>
                <a:lnTo>
                  <a:pt x="231481" y="37799"/>
                </a:lnTo>
                <a:close/>
                <a:moveTo>
                  <a:pt x="243664" y="37799"/>
                </a:moveTo>
                <a:lnTo>
                  <a:pt x="243664" y="43735"/>
                </a:lnTo>
                <a:lnTo>
                  <a:pt x="237729" y="43735"/>
                </a:lnTo>
                <a:lnTo>
                  <a:pt x="237729" y="37799"/>
                </a:lnTo>
                <a:close/>
                <a:moveTo>
                  <a:pt x="249911" y="37799"/>
                </a:moveTo>
                <a:lnTo>
                  <a:pt x="249911" y="43735"/>
                </a:lnTo>
                <a:lnTo>
                  <a:pt x="243977" y="43735"/>
                </a:lnTo>
                <a:lnTo>
                  <a:pt x="243977" y="37799"/>
                </a:lnTo>
                <a:close/>
                <a:moveTo>
                  <a:pt x="256161" y="37799"/>
                </a:moveTo>
                <a:lnTo>
                  <a:pt x="256161" y="43735"/>
                </a:lnTo>
                <a:lnTo>
                  <a:pt x="250225" y="43735"/>
                </a:lnTo>
                <a:lnTo>
                  <a:pt x="250225" y="37799"/>
                </a:lnTo>
                <a:close/>
                <a:moveTo>
                  <a:pt x="262409" y="37799"/>
                </a:moveTo>
                <a:lnTo>
                  <a:pt x="262409" y="43735"/>
                </a:lnTo>
                <a:lnTo>
                  <a:pt x="256474" y="43735"/>
                </a:lnTo>
                <a:lnTo>
                  <a:pt x="256474" y="37799"/>
                </a:lnTo>
                <a:close/>
                <a:moveTo>
                  <a:pt x="268656" y="37799"/>
                </a:moveTo>
                <a:lnTo>
                  <a:pt x="268656" y="43735"/>
                </a:lnTo>
                <a:lnTo>
                  <a:pt x="262721" y="43735"/>
                </a:lnTo>
                <a:lnTo>
                  <a:pt x="262721" y="37799"/>
                </a:lnTo>
                <a:close/>
                <a:moveTo>
                  <a:pt x="274904" y="37799"/>
                </a:moveTo>
                <a:lnTo>
                  <a:pt x="274904" y="43735"/>
                </a:lnTo>
                <a:lnTo>
                  <a:pt x="268968" y="43735"/>
                </a:lnTo>
                <a:lnTo>
                  <a:pt x="268968" y="37799"/>
                </a:lnTo>
                <a:close/>
                <a:moveTo>
                  <a:pt x="6251" y="44046"/>
                </a:moveTo>
                <a:lnTo>
                  <a:pt x="6251" y="49982"/>
                </a:lnTo>
                <a:lnTo>
                  <a:pt x="315" y="49982"/>
                </a:lnTo>
                <a:lnTo>
                  <a:pt x="315" y="44046"/>
                </a:lnTo>
                <a:close/>
                <a:moveTo>
                  <a:pt x="12498" y="44046"/>
                </a:moveTo>
                <a:lnTo>
                  <a:pt x="12498" y="49982"/>
                </a:lnTo>
                <a:lnTo>
                  <a:pt x="6562" y="49982"/>
                </a:lnTo>
                <a:lnTo>
                  <a:pt x="6562" y="44046"/>
                </a:lnTo>
                <a:close/>
                <a:moveTo>
                  <a:pt x="18745" y="44046"/>
                </a:moveTo>
                <a:lnTo>
                  <a:pt x="18745" y="49982"/>
                </a:lnTo>
                <a:lnTo>
                  <a:pt x="12810" y="49982"/>
                </a:lnTo>
                <a:lnTo>
                  <a:pt x="12810" y="44046"/>
                </a:lnTo>
                <a:close/>
                <a:moveTo>
                  <a:pt x="24992" y="44046"/>
                </a:moveTo>
                <a:lnTo>
                  <a:pt x="24992" y="49982"/>
                </a:lnTo>
                <a:lnTo>
                  <a:pt x="19058" y="49982"/>
                </a:lnTo>
                <a:lnTo>
                  <a:pt x="19058" y="44046"/>
                </a:lnTo>
                <a:close/>
                <a:moveTo>
                  <a:pt x="31242" y="44046"/>
                </a:moveTo>
                <a:lnTo>
                  <a:pt x="31242" y="49982"/>
                </a:lnTo>
                <a:lnTo>
                  <a:pt x="25305" y="49982"/>
                </a:lnTo>
                <a:lnTo>
                  <a:pt x="25305" y="44046"/>
                </a:lnTo>
                <a:close/>
                <a:moveTo>
                  <a:pt x="37489" y="44046"/>
                </a:moveTo>
                <a:lnTo>
                  <a:pt x="37489" y="49982"/>
                </a:lnTo>
                <a:lnTo>
                  <a:pt x="31553" y="49982"/>
                </a:lnTo>
                <a:lnTo>
                  <a:pt x="31553" y="44046"/>
                </a:lnTo>
                <a:close/>
                <a:moveTo>
                  <a:pt x="43737" y="44046"/>
                </a:moveTo>
                <a:lnTo>
                  <a:pt x="43737" y="49982"/>
                </a:lnTo>
                <a:lnTo>
                  <a:pt x="37802" y="49982"/>
                </a:lnTo>
                <a:lnTo>
                  <a:pt x="37802" y="44046"/>
                </a:lnTo>
                <a:close/>
                <a:moveTo>
                  <a:pt x="49985" y="44046"/>
                </a:moveTo>
                <a:lnTo>
                  <a:pt x="49985" y="49982"/>
                </a:lnTo>
                <a:lnTo>
                  <a:pt x="44049" y="49982"/>
                </a:lnTo>
                <a:lnTo>
                  <a:pt x="44049" y="44046"/>
                </a:lnTo>
                <a:close/>
                <a:moveTo>
                  <a:pt x="56232" y="44046"/>
                </a:moveTo>
                <a:lnTo>
                  <a:pt x="56232" y="49982"/>
                </a:lnTo>
                <a:lnTo>
                  <a:pt x="50296" y="49982"/>
                </a:lnTo>
                <a:lnTo>
                  <a:pt x="50296" y="44046"/>
                </a:lnTo>
                <a:close/>
                <a:moveTo>
                  <a:pt x="62480" y="44046"/>
                </a:moveTo>
                <a:lnTo>
                  <a:pt x="62480" y="49982"/>
                </a:lnTo>
                <a:lnTo>
                  <a:pt x="56545" y="49982"/>
                </a:lnTo>
                <a:lnTo>
                  <a:pt x="56545" y="44046"/>
                </a:lnTo>
                <a:close/>
                <a:moveTo>
                  <a:pt x="68727" y="44046"/>
                </a:moveTo>
                <a:lnTo>
                  <a:pt x="68727" y="49982"/>
                </a:lnTo>
                <a:lnTo>
                  <a:pt x="62792" y="49982"/>
                </a:lnTo>
                <a:lnTo>
                  <a:pt x="62792" y="44046"/>
                </a:lnTo>
                <a:close/>
                <a:moveTo>
                  <a:pt x="74975" y="44046"/>
                </a:moveTo>
                <a:lnTo>
                  <a:pt x="74975" y="49982"/>
                </a:lnTo>
                <a:lnTo>
                  <a:pt x="69039" y="49982"/>
                </a:lnTo>
                <a:lnTo>
                  <a:pt x="69039" y="44046"/>
                </a:lnTo>
                <a:close/>
                <a:moveTo>
                  <a:pt x="81223" y="44046"/>
                </a:moveTo>
                <a:lnTo>
                  <a:pt x="81223" y="49982"/>
                </a:lnTo>
                <a:lnTo>
                  <a:pt x="75286" y="49982"/>
                </a:lnTo>
                <a:lnTo>
                  <a:pt x="75286" y="44046"/>
                </a:lnTo>
                <a:close/>
                <a:moveTo>
                  <a:pt x="87470" y="44046"/>
                </a:moveTo>
                <a:lnTo>
                  <a:pt x="87470" y="49982"/>
                </a:lnTo>
                <a:lnTo>
                  <a:pt x="81535" y="49982"/>
                </a:lnTo>
                <a:lnTo>
                  <a:pt x="81535" y="44046"/>
                </a:lnTo>
                <a:close/>
                <a:moveTo>
                  <a:pt x="93720" y="44046"/>
                </a:moveTo>
                <a:lnTo>
                  <a:pt x="93720" y="49982"/>
                </a:lnTo>
                <a:lnTo>
                  <a:pt x="87784" y="49982"/>
                </a:lnTo>
                <a:lnTo>
                  <a:pt x="87784" y="44046"/>
                </a:lnTo>
                <a:close/>
                <a:moveTo>
                  <a:pt x="99967" y="44046"/>
                </a:moveTo>
                <a:lnTo>
                  <a:pt x="99967" y="49982"/>
                </a:lnTo>
                <a:lnTo>
                  <a:pt x="94031" y="49982"/>
                </a:lnTo>
                <a:lnTo>
                  <a:pt x="94031" y="44046"/>
                </a:lnTo>
                <a:close/>
                <a:moveTo>
                  <a:pt x="106214" y="44046"/>
                </a:moveTo>
                <a:lnTo>
                  <a:pt x="106214" y="49982"/>
                </a:lnTo>
                <a:lnTo>
                  <a:pt x="100278" y="49982"/>
                </a:lnTo>
                <a:lnTo>
                  <a:pt x="100278" y="44046"/>
                </a:lnTo>
                <a:close/>
                <a:moveTo>
                  <a:pt x="112461" y="44046"/>
                </a:moveTo>
                <a:lnTo>
                  <a:pt x="112461" y="49982"/>
                </a:lnTo>
                <a:lnTo>
                  <a:pt x="106527" y="49982"/>
                </a:lnTo>
                <a:lnTo>
                  <a:pt x="106527" y="44046"/>
                </a:lnTo>
                <a:close/>
                <a:moveTo>
                  <a:pt x="118710" y="44046"/>
                </a:moveTo>
                <a:lnTo>
                  <a:pt x="118710" y="49982"/>
                </a:lnTo>
                <a:lnTo>
                  <a:pt x="112774" y="49982"/>
                </a:lnTo>
                <a:lnTo>
                  <a:pt x="112774" y="44046"/>
                </a:lnTo>
                <a:close/>
                <a:moveTo>
                  <a:pt x="124957" y="44046"/>
                </a:moveTo>
                <a:lnTo>
                  <a:pt x="124957" y="49982"/>
                </a:lnTo>
                <a:lnTo>
                  <a:pt x="119021" y="49982"/>
                </a:lnTo>
                <a:lnTo>
                  <a:pt x="119021" y="44046"/>
                </a:lnTo>
                <a:close/>
                <a:moveTo>
                  <a:pt x="131204" y="44046"/>
                </a:moveTo>
                <a:lnTo>
                  <a:pt x="131204" y="49982"/>
                </a:lnTo>
                <a:lnTo>
                  <a:pt x="125270" y="49982"/>
                </a:lnTo>
                <a:lnTo>
                  <a:pt x="125270" y="44046"/>
                </a:lnTo>
                <a:close/>
                <a:moveTo>
                  <a:pt x="137451" y="44046"/>
                </a:moveTo>
                <a:lnTo>
                  <a:pt x="137451" y="49982"/>
                </a:lnTo>
                <a:lnTo>
                  <a:pt x="131517" y="49982"/>
                </a:lnTo>
                <a:lnTo>
                  <a:pt x="131517" y="44046"/>
                </a:lnTo>
                <a:close/>
                <a:moveTo>
                  <a:pt x="143702" y="44046"/>
                </a:moveTo>
                <a:lnTo>
                  <a:pt x="143702" y="49982"/>
                </a:lnTo>
                <a:lnTo>
                  <a:pt x="137766" y="49982"/>
                </a:lnTo>
                <a:lnTo>
                  <a:pt x="137766" y="44046"/>
                </a:lnTo>
                <a:close/>
                <a:moveTo>
                  <a:pt x="149949" y="44046"/>
                </a:moveTo>
                <a:lnTo>
                  <a:pt x="149949" y="49982"/>
                </a:lnTo>
                <a:lnTo>
                  <a:pt x="144015" y="49982"/>
                </a:lnTo>
                <a:lnTo>
                  <a:pt x="144015" y="44046"/>
                </a:lnTo>
                <a:close/>
                <a:moveTo>
                  <a:pt x="156196" y="44046"/>
                </a:moveTo>
                <a:lnTo>
                  <a:pt x="156196" y="49982"/>
                </a:lnTo>
                <a:lnTo>
                  <a:pt x="150262" y="49982"/>
                </a:lnTo>
                <a:lnTo>
                  <a:pt x="150262" y="44046"/>
                </a:lnTo>
                <a:close/>
                <a:moveTo>
                  <a:pt x="162445" y="44046"/>
                </a:moveTo>
                <a:lnTo>
                  <a:pt x="162445" y="49982"/>
                </a:lnTo>
                <a:lnTo>
                  <a:pt x="156509" y="49982"/>
                </a:lnTo>
                <a:lnTo>
                  <a:pt x="156509" y="44046"/>
                </a:lnTo>
                <a:close/>
                <a:moveTo>
                  <a:pt x="168692" y="44046"/>
                </a:moveTo>
                <a:lnTo>
                  <a:pt x="168692" y="49982"/>
                </a:lnTo>
                <a:lnTo>
                  <a:pt x="162756" y="49982"/>
                </a:lnTo>
                <a:lnTo>
                  <a:pt x="162756" y="44046"/>
                </a:lnTo>
                <a:close/>
                <a:moveTo>
                  <a:pt x="174939" y="44046"/>
                </a:moveTo>
                <a:lnTo>
                  <a:pt x="174939" y="49982"/>
                </a:lnTo>
                <a:lnTo>
                  <a:pt x="169005" y="49982"/>
                </a:lnTo>
                <a:lnTo>
                  <a:pt x="169005" y="44046"/>
                </a:lnTo>
                <a:close/>
                <a:moveTo>
                  <a:pt x="181186" y="44046"/>
                </a:moveTo>
                <a:lnTo>
                  <a:pt x="181186" y="49982"/>
                </a:lnTo>
                <a:lnTo>
                  <a:pt x="175252" y="49982"/>
                </a:lnTo>
                <a:lnTo>
                  <a:pt x="175252" y="44046"/>
                </a:lnTo>
                <a:close/>
                <a:moveTo>
                  <a:pt x="187435" y="44046"/>
                </a:moveTo>
                <a:lnTo>
                  <a:pt x="187435" y="49982"/>
                </a:lnTo>
                <a:lnTo>
                  <a:pt x="181499" y="49982"/>
                </a:lnTo>
                <a:lnTo>
                  <a:pt x="181499" y="44046"/>
                </a:lnTo>
                <a:close/>
                <a:moveTo>
                  <a:pt x="193684" y="44046"/>
                </a:moveTo>
                <a:lnTo>
                  <a:pt x="193684" y="49982"/>
                </a:lnTo>
                <a:lnTo>
                  <a:pt x="187749" y="49982"/>
                </a:lnTo>
                <a:lnTo>
                  <a:pt x="187749" y="44046"/>
                </a:lnTo>
                <a:close/>
                <a:moveTo>
                  <a:pt x="199931" y="44046"/>
                </a:moveTo>
                <a:lnTo>
                  <a:pt x="199931" y="49982"/>
                </a:lnTo>
                <a:lnTo>
                  <a:pt x="193996" y="49982"/>
                </a:lnTo>
                <a:lnTo>
                  <a:pt x="193996" y="44046"/>
                </a:lnTo>
                <a:close/>
                <a:moveTo>
                  <a:pt x="206180" y="44046"/>
                </a:moveTo>
                <a:lnTo>
                  <a:pt x="206180" y="49982"/>
                </a:lnTo>
                <a:lnTo>
                  <a:pt x="200244" y="49982"/>
                </a:lnTo>
                <a:lnTo>
                  <a:pt x="200244" y="44046"/>
                </a:lnTo>
                <a:close/>
                <a:moveTo>
                  <a:pt x="212427" y="44046"/>
                </a:moveTo>
                <a:lnTo>
                  <a:pt x="212427" y="49982"/>
                </a:lnTo>
                <a:lnTo>
                  <a:pt x="206491" y="49982"/>
                </a:lnTo>
                <a:lnTo>
                  <a:pt x="206491" y="44046"/>
                </a:lnTo>
                <a:close/>
                <a:moveTo>
                  <a:pt x="218674" y="44046"/>
                </a:moveTo>
                <a:lnTo>
                  <a:pt x="218674" y="49982"/>
                </a:lnTo>
                <a:lnTo>
                  <a:pt x="212739" y="49982"/>
                </a:lnTo>
                <a:lnTo>
                  <a:pt x="212739" y="44046"/>
                </a:lnTo>
                <a:close/>
                <a:moveTo>
                  <a:pt x="224921" y="44046"/>
                </a:moveTo>
                <a:lnTo>
                  <a:pt x="224921" y="49982"/>
                </a:lnTo>
                <a:lnTo>
                  <a:pt x="218987" y="49982"/>
                </a:lnTo>
                <a:lnTo>
                  <a:pt x="218987" y="44046"/>
                </a:lnTo>
                <a:close/>
                <a:moveTo>
                  <a:pt x="231170" y="44046"/>
                </a:moveTo>
                <a:lnTo>
                  <a:pt x="231170" y="49982"/>
                </a:lnTo>
                <a:lnTo>
                  <a:pt x="225234" y="49982"/>
                </a:lnTo>
                <a:lnTo>
                  <a:pt x="225234" y="44046"/>
                </a:lnTo>
                <a:close/>
                <a:moveTo>
                  <a:pt x="237417" y="44046"/>
                </a:moveTo>
                <a:lnTo>
                  <a:pt x="237417" y="49982"/>
                </a:lnTo>
                <a:lnTo>
                  <a:pt x="231481" y="49982"/>
                </a:lnTo>
                <a:lnTo>
                  <a:pt x="231481" y="44046"/>
                </a:lnTo>
                <a:close/>
                <a:moveTo>
                  <a:pt x="243664" y="44046"/>
                </a:moveTo>
                <a:lnTo>
                  <a:pt x="243664" y="49982"/>
                </a:lnTo>
                <a:lnTo>
                  <a:pt x="237729" y="49982"/>
                </a:lnTo>
                <a:lnTo>
                  <a:pt x="237729" y="44046"/>
                </a:lnTo>
                <a:close/>
                <a:moveTo>
                  <a:pt x="249911" y="44046"/>
                </a:moveTo>
                <a:lnTo>
                  <a:pt x="249911" y="49982"/>
                </a:lnTo>
                <a:lnTo>
                  <a:pt x="243977" y="49982"/>
                </a:lnTo>
                <a:lnTo>
                  <a:pt x="243977" y="44046"/>
                </a:lnTo>
                <a:close/>
                <a:moveTo>
                  <a:pt x="256161" y="44046"/>
                </a:moveTo>
                <a:lnTo>
                  <a:pt x="256161" y="49982"/>
                </a:lnTo>
                <a:lnTo>
                  <a:pt x="250225" y="49982"/>
                </a:lnTo>
                <a:lnTo>
                  <a:pt x="250225" y="44046"/>
                </a:lnTo>
                <a:close/>
                <a:moveTo>
                  <a:pt x="262409" y="44046"/>
                </a:moveTo>
                <a:lnTo>
                  <a:pt x="262409" y="49982"/>
                </a:lnTo>
                <a:lnTo>
                  <a:pt x="256474" y="49982"/>
                </a:lnTo>
                <a:lnTo>
                  <a:pt x="256474" y="44046"/>
                </a:lnTo>
                <a:close/>
                <a:moveTo>
                  <a:pt x="268656" y="44046"/>
                </a:moveTo>
                <a:lnTo>
                  <a:pt x="268656" y="49982"/>
                </a:lnTo>
                <a:lnTo>
                  <a:pt x="262721" y="49982"/>
                </a:lnTo>
                <a:lnTo>
                  <a:pt x="262721" y="44046"/>
                </a:lnTo>
                <a:close/>
                <a:moveTo>
                  <a:pt x="274904" y="44046"/>
                </a:moveTo>
                <a:lnTo>
                  <a:pt x="274904" y="49982"/>
                </a:lnTo>
                <a:lnTo>
                  <a:pt x="268968" y="49982"/>
                </a:lnTo>
                <a:lnTo>
                  <a:pt x="268968" y="44046"/>
                </a:lnTo>
                <a:close/>
                <a:moveTo>
                  <a:pt x="6251" y="50295"/>
                </a:moveTo>
                <a:lnTo>
                  <a:pt x="6251" y="56229"/>
                </a:lnTo>
                <a:lnTo>
                  <a:pt x="315" y="56229"/>
                </a:lnTo>
                <a:lnTo>
                  <a:pt x="315" y="50295"/>
                </a:lnTo>
                <a:close/>
                <a:moveTo>
                  <a:pt x="12498" y="50295"/>
                </a:moveTo>
                <a:lnTo>
                  <a:pt x="12498" y="56229"/>
                </a:lnTo>
                <a:lnTo>
                  <a:pt x="6562" y="56229"/>
                </a:lnTo>
                <a:lnTo>
                  <a:pt x="6562" y="50295"/>
                </a:lnTo>
                <a:close/>
                <a:moveTo>
                  <a:pt x="18745" y="50295"/>
                </a:moveTo>
                <a:lnTo>
                  <a:pt x="18745" y="56229"/>
                </a:lnTo>
                <a:lnTo>
                  <a:pt x="12810" y="56229"/>
                </a:lnTo>
                <a:lnTo>
                  <a:pt x="12810" y="50295"/>
                </a:lnTo>
                <a:close/>
                <a:moveTo>
                  <a:pt x="24992" y="50295"/>
                </a:moveTo>
                <a:lnTo>
                  <a:pt x="24992" y="56229"/>
                </a:lnTo>
                <a:lnTo>
                  <a:pt x="19058" y="56229"/>
                </a:lnTo>
                <a:lnTo>
                  <a:pt x="19058" y="50295"/>
                </a:lnTo>
                <a:close/>
                <a:moveTo>
                  <a:pt x="31242" y="50295"/>
                </a:moveTo>
                <a:lnTo>
                  <a:pt x="31242" y="56229"/>
                </a:lnTo>
                <a:lnTo>
                  <a:pt x="25305" y="56229"/>
                </a:lnTo>
                <a:lnTo>
                  <a:pt x="25305" y="50295"/>
                </a:lnTo>
                <a:close/>
                <a:moveTo>
                  <a:pt x="37489" y="50295"/>
                </a:moveTo>
                <a:lnTo>
                  <a:pt x="37489" y="56229"/>
                </a:lnTo>
                <a:lnTo>
                  <a:pt x="31553" y="56229"/>
                </a:lnTo>
                <a:lnTo>
                  <a:pt x="31553" y="50295"/>
                </a:lnTo>
                <a:close/>
                <a:moveTo>
                  <a:pt x="43737" y="50295"/>
                </a:moveTo>
                <a:lnTo>
                  <a:pt x="43737" y="56229"/>
                </a:lnTo>
                <a:lnTo>
                  <a:pt x="37802" y="56229"/>
                </a:lnTo>
                <a:lnTo>
                  <a:pt x="37802" y="50295"/>
                </a:lnTo>
                <a:close/>
                <a:moveTo>
                  <a:pt x="49985" y="50295"/>
                </a:moveTo>
                <a:lnTo>
                  <a:pt x="49985" y="56229"/>
                </a:lnTo>
                <a:lnTo>
                  <a:pt x="44049" y="56229"/>
                </a:lnTo>
                <a:lnTo>
                  <a:pt x="44049" y="50295"/>
                </a:lnTo>
                <a:close/>
                <a:moveTo>
                  <a:pt x="56232" y="50295"/>
                </a:moveTo>
                <a:lnTo>
                  <a:pt x="56232" y="56229"/>
                </a:lnTo>
                <a:lnTo>
                  <a:pt x="50296" y="56229"/>
                </a:lnTo>
                <a:lnTo>
                  <a:pt x="50296" y="50295"/>
                </a:lnTo>
                <a:close/>
                <a:moveTo>
                  <a:pt x="62480" y="50295"/>
                </a:moveTo>
                <a:lnTo>
                  <a:pt x="62480" y="56229"/>
                </a:lnTo>
                <a:lnTo>
                  <a:pt x="56545" y="56229"/>
                </a:lnTo>
                <a:lnTo>
                  <a:pt x="56545" y="50295"/>
                </a:lnTo>
                <a:close/>
                <a:moveTo>
                  <a:pt x="68727" y="50295"/>
                </a:moveTo>
                <a:lnTo>
                  <a:pt x="68727" y="56229"/>
                </a:lnTo>
                <a:lnTo>
                  <a:pt x="62792" y="56229"/>
                </a:lnTo>
                <a:lnTo>
                  <a:pt x="62792" y="50295"/>
                </a:lnTo>
                <a:close/>
                <a:moveTo>
                  <a:pt x="74975" y="50295"/>
                </a:moveTo>
                <a:lnTo>
                  <a:pt x="74975" y="56229"/>
                </a:lnTo>
                <a:lnTo>
                  <a:pt x="69039" y="56229"/>
                </a:lnTo>
                <a:lnTo>
                  <a:pt x="69039" y="50295"/>
                </a:lnTo>
                <a:close/>
                <a:moveTo>
                  <a:pt x="81223" y="50295"/>
                </a:moveTo>
                <a:lnTo>
                  <a:pt x="81223" y="56229"/>
                </a:lnTo>
                <a:lnTo>
                  <a:pt x="75286" y="56229"/>
                </a:lnTo>
                <a:lnTo>
                  <a:pt x="75286" y="50295"/>
                </a:lnTo>
                <a:close/>
                <a:moveTo>
                  <a:pt x="87470" y="50295"/>
                </a:moveTo>
                <a:lnTo>
                  <a:pt x="87470" y="56229"/>
                </a:lnTo>
                <a:lnTo>
                  <a:pt x="81535" y="56229"/>
                </a:lnTo>
                <a:lnTo>
                  <a:pt x="81535" y="50295"/>
                </a:lnTo>
                <a:close/>
                <a:moveTo>
                  <a:pt x="93720" y="50295"/>
                </a:moveTo>
                <a:lnTo>
                  <a:pt x="93720" y="56229"/>
                </a:lnTo>
                <a:lnTo>
                  <a:pt x="87784" y="56229"/>
                </a:lnTo>
                <a:lnTo>
                  <a:pt x="87784" y="50295"/>
                </a:lnTo>
                <a:close/>
                <a:moveTo>
                  <a:pt x="99967" y="50295"/>
                </a:moveTo>
                <a:lnTo>
                  <a:pt x="99967" y="56229"/>
                </a:lnTo>
                <a:lnTo>
                  <a:pt x="94031" y="56229"/>
                </a:lnTo>
                <a:lnTo>
                  <a:pt x="94031" y="50295"/>
                </a:lnTo>
                <a:close/>
                <a:moveTo>
                  <a:pt x="106214" y="50295"/>
                </a:moveTo>
                <a:lnTo>
                  <a:pt x="106214" y="56229"/>
                </a:lnTo>
                <a:lnTo>
                  <a:pt x="100278" y="56229"/>
                </a:lnTo>
                <a:lnTo>
                  <a:pt x="100278" y="50295"/>
                </a:lnTo>
                <a:close/>
                <a:moveTo>
                  <a:pt x="112461" y="50295"/>
                </a:moveTo>
                <a:lnTo>
                  <a:pt x="112461" y="56229"/>
                </a:lnTo>
                <a:lnTo>
                  <a:pt x="106527" y="56229"/>
                </a:lnTo>
                <a:lnTo>
                  <a:pt x="106527" y="50295"/>
                </a:lnTo>
                <a:close/>
                <a:moveTo>
                  <a:pt x="118710" y="50295"/>
                </a:moveTo>
                <a:lnTo>
                  <a:pt x="118710" y="56229"/>
                </a:lnTo>
                <a:lnTo>
                  <a:pt x="112774" y="56229"/>
                </a:lnTo>
                <a:lnTo>
                  <a:pt x="112774" y="50295"/>
                </a:lnTo>
                <a:close/>
                <a:moveTo>
                  <a:pt x="124957" y="50295"/>
                </a:moveTo>
                <a:lnTo>
                  <a:pt x="124957" y="56229"/>
                </a:lnTo>
                <a:lnTo>
                  <a:pt x="119021" y="56229"/>
                </a:lnTo>
                <a:lnTo>
                  <a:pt x="119021" y="50295"/>
                </a:lnTo>
                <a:close/>
                <a:moveTo>
                  <a:pt x="131204" y="50295"/>
                </a:moveTo>
                <a:lnTo>
                  <a:pt x="131204" y="56229"/>
                </a:lnTo>
                <a:lnTo>
                  <a:pt x="125270" y="56229"/>
                </a:lnTo>
                <a:lnTo>
                  <a:pt x="125270" y="50295"/>
                </a:lnTo>
                <a:close/>
                <a:moveTo>
                  <a:pt x="137451" y="50295"/>
                </a:moveTo>
                <a:lnTo>
                  <a:pt x="137451" y="56229"/>
                </a:lnTo>
                <a:lnTo>
                  <a:pt x="131517" y="56229"/>
                </a:lnTo>
                <a:lnTo>
                  <a:pt x="131517" y="50295"/>
                </a:lnTo>
                <a:close/>
                <a:moveTo>
                  <a:pt x="143702" y="50295"/>
                </a:moveTo>
                <a:lnTo>
                  <a:pt x="143702" y="56229"/>
                </a:lnTo>
                <a:lnTo>
                  <a:pt x="137766" y="56229"/>
                </a:lnTo>
                <a:lnTo>
                  <a:pt x="137766" y="50295"/>
                </a:lnTo>
                <a:close/>
                <a:moveTo>
                  <a:pt x="149949" y="50295"/>
                </a:moveTo>
                <a:lnTo>
                  <a:pt x="149949" y="56229"/>
                </a:lnTo>
                <a:lnTo>
                  <a:pt x="144015" y="56229"/>
                </a:lnTo>
                <a:lnTo>
                  <a:pt x="144015" y="50295"/>
                </a:lnTo>
                <a:close/>
                <a:moveTo>
                  <a:pt x="156196" y="50295"/>
                </a:moveTo>
                <a:lnTo>
                  <a:pt x="156196" y="56229"/>
                </a:lnTo>
                <a:lnTo>
                  <a:pt x="150262" y="56229"/>
                </a:lnTo>
                <a:lnTo>
                  <a:pt x="150262" y="50295"/>
                </a:lnTo>
                <a:close/>
                <a:moveTo>
                  <a:pt x="162445" y="50295"/>
                </a:moveTo>
                <a:lnTo>
                  <a:pt x="162445" y="56229"/>
                </a:lnTo>
                <a:lnTo>
                  <a:pt x="156509" y="56229"/>
                </a:lnTo>
                <a:lnTo>
                  <a:pt x="156509" y="50295"/>
                </a:lnTo>
                <a:close/>
                <a:moveTo>
                  <a:pt x="168692" y="50295"/>
                </a:moveTo>
                <a:lnTo>
                  <a:pt x="168692" y="56229"/>
                </a:lnTo>
                <a:lnTo>
                  <a:pt x="162756" y="56229"/>
                </a:lnTo>
                <a:lnTo>
                  <a:pt x="162756" y="50295"/>
                </a:lnTo>
                <a:close/>
                <a:moveTo>
                  <a:pt x="174939" y="50295"/>
                </a:moveTo>
                <a:lnTo>
                  <a:pt x="174939" y="56229"/>
                </a:lnTo>
                <a:lnTo>
                  <a:pt x="169005" y="56229"/>
                </a:lnTo>
                <a:lnTo>
                  <a:pt x="169005" y="50295"/>
                </a:lnTo>
                <a:close/>
                <a:moveTo>
                  <a:pt x="181186" y="50295"/>
                </a:moveTo>
                <a:lnTo>
                  <a:pt x="181186" y="56229"/>
                </a:lnTo>
                <a:lnTo>
                  <a:pt x="175252" y="56229"/>
                </a:lnTo>
                <a:lnTo>
                  <a:pt x="175252" y="50295"/>
                </a:lnTo>
                <a:close/>
                <a:moveTo>
                  <a:pt x="187435" y="50295"/>
                </a:moveTo>
                <a:lnTo>
                  <a:pt x="187435" y="56229"/>
                </a:lnTo>
                <a:lnTo>
                  <a:pt x="181499" y="56229"/>
                </a:lnTo>
                <a:lnTo>
                  <a:pt x="181499" y="50295"/>
                </a:lnTo>
                <a:close/>
                <a:moveTo>
                  <a:pt x="193684" y="50295"/>
                </a:moveTo>
                <a:lnTo>
                  <a:pt x="193684" y="56229"/>
                </a:lnTo>
                <a:lnTo>
                  <a:pt x="187749" y="56229"/>
                </a:lnTo>
                <a:lnTo>
                  <a:pt x="187749" y="50295"/>
                </a:lnTo>
                <a:close/>
                <a:moveTo>
                  <a:pt x="199931" y="50295"/>
                </a:moveTo>
                <a:lnTo>
                  <a:pt x="199931" y="56229"/>
                </a:lnTo>
                <a:lnTo>
                  <a:pt x="193996" y="56229"/>
                </a:lnTo>
                <a:lnTo>
                  <a:pt x="193996" y="50295"/>
                </a:lnTo>
                <a:close/>
                <a:moveTo>
                  <a:pt x="206180" y="50295"/>
                </a:moveTo>
                <a:lnTo>
                  <a:pt x="206180" y="56229"/>
                </a:lnTo>
                <a:lnTo>
                  <a:pt x="200244" y="56229"/>
                </a:lnTo>
                <a:lnTo>
                  <a:pt x="200244" y="50295"/>
                </a:lnTo>
                <a:close/>
                <a:moveTo>
                  <a:pt x="212427" y="50295"/>
                </a:moveTo>
                <a:lnTo>
                  <a:pt x="212427" y="56229"/>
                </a:lnTo>
                <a:lnTo>
                  <a:pt x="206491" y="56229"/>
                </a:lnTo>
                <a:lnTo>
                  <a:pt x="206491" y="50295"/>
                </a:lnTo>
                <a:close/>
                <a:moveTo>
                  <a:pt x="218674" y="50295"/>
                </a:moveTo>
                <a:lnTo>
                  <a:pt x="218674" y="56229"/>
                </a:lnTo>
                <a:lnTo>
                  <a:pt x="212739" y="56229"/>
                </a:lnTo>
                <a:lnTo>
                  <a:pt x="212739" y="50295"/>
                </a:lnTo>
                <a:close/>
                <a:moveTo>
                  <a:pt x="224921" y="50295"/>
                </a:moveTo>
                <a:lnTo>
                  <a:pt x="224921" y="56229"/>
                </a:lnTo>
                <a:lnTo>
                  <a:pt x="218987" y="56229"/>
                </a:lnTo>
                <a:lnTo>
                  <a:pt x="218987" y="50295"/>
                </a:lnTo>
                <a:close/>
                <a:moveTo>
                  <a:pt x="231170" y="50295"/>
                </a:moveTo>
                <a:lnTo>
                  <a:pt x="231170" y="56229"/>
                </a:lnTo>
                <a:lnTo>
                  <a:pt x="225234" y="56229"/>
                </a:lnTo>
                <a:lnTo>
                  <a:pt x="225234" y="50295"/>
                </a:lnTo>
                <a:close/>
                <a:moveTo>
                  <a:pt x="237417" y="50295"/>
                </a:moveTo>
                <a:lnTo>
                  <a:pt x="237417" y="56229"/>
                </a:lnTo>
                <a:lnTo>
                  <a:pt x="231481" y="56229"/>
                </a:lnTo>
                <a:lnTo>
                  <a:pt x="231481" y="50295"/>
                </a:lnTo>
                <a:close/>
                <a:moveTo>
                  <a:pt x="243664" y="50295"/>
                </a:moveTo>
                <a:lnTo>
                  <a:pt x="243664" y="56229"/>
                </a:lnTo>
                <a:lnTo>
                  <a:pt x="237729" y="56229"/>
                </a:lnTo>
                <a:lnTo>
                  <a:pt x="237729" y="50295"/>
                </a:lnTo>
                <a:close/>
                <a:moveTo>
                  <a:pt x="249911" y="50295"/>
                </a:moveTo>
                <a:lnTo>
                  <a:pt x="249911" y="56229"/>
                </a:lnTo>
                <a:lnTo>
                  <a:pt x="243977" y="56229"/>
                </a:lnTo>
                <a:lnTo>
                  <a:pt x="243977" y="50295"/>
                </a:lnTo>
                <a:close/>
                <a:moveTo>
                  <a:pt x="256161" y="50295"/>
                </a:moveTo>
                <a:lnTo>
                  <a:pt x="256161" y="56229"/>
                </a:lnTo>
                <a:lnTo>
                  <a:pt x="250225" y="56229"/>
                </a:lnTo>
                <a:lnTo>
                  <a:pt x="250225" y="50295"/>
                </a:lnTo>
                <a:close/>
                <a:moveTo>
                  <a:pt x="262409" y="50295"/>
                </a:moveTo>
                <a:lnTo>
                  <a:pt x="262409" y="56229"/>
                </a:lnTo>
                <a:lnTo>
                  <a:pt x="256474" y="56229"/>
                </a:lnTo>
                <a:lnTo>
                  <a:pt x="256474" y="50295"/>
                </a:lnTo>
                <a:close/>
                <a:moveTo>
                  <a:pt x="268656" y="50295"/>
                </a:moveTo>
                <a:lnTo>
                  <a:pt x="268656" y="56229"/>
                </a:lnTo>
                <a:lnTo>
                  <a:pt x="262721" y="56229"/>
                </a:lnTo>
                <a:lnTo>
                  <a:pt x="262721" y="50295"/>
                </a:lnTo>
                <a:close/>
                <a:moveTo>
                  <a:pt x="274904" y="50295"/>
                </a:moveTo>
                <a:lnTo>
                  <a:pt x="274904" y="56229"/>
                </a:lnTo>
                <a:lnTo>
                  <a:pt x="268968" y="56229"/>
                </a:lnTo>
                <a:lnTo>
                  <a:pt x="268968" y="50295"/>
                </a:lnTo>
                <a:close/>
                <a:moveTo>
                  <a:pt x="6251" y="56542"/>
                </a:moveTo>
                <a:lnTo>
                  <a:pt x="6251" y="62476"/>
                </a:lnTo>
                <a:lnTo>
                  <a:pt x="315" y="62476"/>
                </a:lnTo>
                <a:lnTo>
                  <a:pt x="315" y="56542"/>
                </a:lnTo>
                <a:close/>
                <a:moveTo>
                  <a:pt x="12498" y="56542"/>
                </a:moveTo>
                <a:lnTo>
                  <a:pt x="12498" y="62476"/>
                </a:lnTo>
                <a:lnTo>
                  <a:pt x="6562" y="62476"/>
                </a:lnTo>
                <a:lnTo>
                  <a:pt x="6562" y="56542"/>
                </a:lnTo>
                <a:close/>
                <a:moveTo>
                  <a:pt x="18745" y="56542"/>
                </a:moveTo>
                <a:lnTo>
                  <a:pt x="18745" y="62476"/>
                </a:lnTo>
                <a:lnTo>
                  <a:pt x="12810" y="62476"/>
                </a:lnTo>
                <a:lnTo>
                  <a:pt x="12810" y="56542"/>
                </a:lnTo>
                <a:close/>
                <a:moveTo>
                  <a:pt x="24992" y="56542"/>
                </a:moveTo>
                <a:lnTo>
                  <a:pt x="24992" y="62476"/>
                </a:lnTo>
                <a:lnTo>
                  <a:pt x="19058" y="62476"/>
                </a:lnTo>
                <a:lnTo>
                  <a:pt x="19058" y="56542"/>
                </a:lnTo>
                <a:close/>
                <a:moveTo>
                  <a:pt x="31242" y="56542"/>
                </a:moveTo>
                <a:lnTo>
                  <a:pt x="31242" y="62476"/>
                </a:lnTo>
                <a:lnTo>
                  <a:pt x="25305" y="62476"/>
                </a:lnTo>
                <a:lnTo>
                  <a:pt x="25305" y="56542"/>
                </a:lnTo>
                <a:close/>
                <a:moveTo>
                  <a:pt x="37489" y="56542"/>
                </a:moveTo>
                <a:lnTo>
                  <a:pt x="37489" y="62476"/>
                </a:lnTo>
                <a:lnTo>
                  <a:pt x="31553" y="62476"/>
                </a:lnTo>
                <a:lnTo>
                  <a:pt x="31553" y="56542"/>
                </a:lnTo>
                <a:close/>
                <a:moveTo>
                  <a:pt x="43737" y="56542"/>
                </a:moveTo>
                <a:lnTo>
                  <a:pt x="43737" y="62476"/>
                </a:lnTo>
                <a:lnTo>
                  <a:pt x="37802" y="62476"/>
                </a:lnTo>
                <a:lnTo>
                  <a:pt x="37802" y="56542"/>
                </a:lnTo>
                <a:close/>
                <a:moveTo>
                  <a:pt x="49985" y="56542"/>
                </a:moveTo>
                <a:lnTo>
                  <a:pt x="49985" y="62476"/>
                </a:lnTo>
                <a:lnTo>
                  <a:pt x="44049" y="62476"/>
                </a:lnTo>
                <a:lnTo>
                  <a:pt x="44049" y="56542"/>
                </a:lnTo>
                <a:close/>
                <a:moveTo>
                  <a:pt x="56232" y="56542"/>
                </a:moveTo>
                <a:lnTo>
                  <a:pt x="56232" y="62476"/>
                </a:lnTo>
                <a:lnTo>
                  <a:pt x="50296" y="62476"/>
                </a:lnTo>
                <a:lnTo>
                  <a:pt x="50296" y="56542"/>
                </a:lnTo>
                <a:close/>
                <a:moveTo>
                  <a:pt x="62480" y="56542"/>
                </a:moveTo>
                <a:lnTo>
                  <a:pt x="62480" y="62476"/>
                </a:lnTo>
                <a:lnTo>
                  <a:pt x="56545" y="62476"/>
                </a:lnTo>
                <a:lnTo>
                  <a:pt x="56545" y="56542"/>
                </a:lnTo>
                <a:close/>
                <a:moveTo>
                  <a:pt x="68727" y="56542"/>
                </a:moveTo>
                <a:lnTo>
                  <a:pt x="68727" y="62476"/>
                </a:lnTo>
                <a:lnTo>
                  <a:pt x="62792" y="62476"/>
                </a:lnTo>
                <a:lnTo>
                  <a:pt x="62792" y="56542"/>
                </a:lnTo>
                <a:close/>
                <a:moveTo>
                  <a:pt x="74975" y="56542"/>
                </a:moveTo>
                <a:lnTo>
                  <a:pt x="74975" y="62476"/>
                </a:lnTo>
                <a:lnTo>
                  <a:pt x="69039" y="62476"/>
                </a:lnTo>
                <a:lnTo>
                  <a:pt x="69039" y="56542"/>
                </a:lnTo>
                <a:close/>
                <a:moveTo>
                  <a:pt x="81223" y="56542"/>
                </a:moveTo>
                <a:lnTo>
                  <a:pt x="81223" y="62476"/>
                </a:lnTo>
                <a:lnTo>
                  <a:pt x="75286" y="62476"/>
                </a:lnTo>
                <a:lnTo>
                  <a:pt x="75286" y="56542"/>
                </a:lnTo>
                <a:close/>
                <a:moveTo>
                  <a:pt x="87470" y="56542"/>
                </a:moveTo>
                <a:lnTo>
                  <a:pt x="87470" y="62476"/>
                </a:lnTo>
                <a:lnTo>
                  <a:pt x="81535" y="62476"/>
                </a:lnTo>
                <a:lnTo>
                  <a:pt x="81535" y="56542"/>
                </a:lnTo>
                <a:close/>
                <a:moveTo>
                  <a:pt x="93718" y="56542"/>
                </a:moveTo>
                <a:lnTo>
                  <a:pt x="93718" y="62476"/>
                </a:lnTo>
                <a:lnTo>
                  <a:pt x="87784" y="62476"/>
                </a:lnTo>
                <a:lnTo>
                  <a:pt x="87784" y="56542"/>
                </a:lnTo>
                <a:close/>
                <a:moveTo>
                  <a:pt x="99967" y="56542"/>
                </a:moveTo>
                <a:lnTo>
                  <a:pt x="99967" y="62476"/>
                </a:lnTo>
                <a:lnTo>
                  <a:pt x="94031" y="62476"/>
                </a:lnTo>
                <a:lnTo>
                  <a:pt x="94031" y="56542"/>
                </a:lnTo>
                <a:close/>
                <a:moveTo>
                  <a:pt x="106214" y="56542"/>
                </a:moveTo>
                <a:lnTo>
                  <a:pt x="106214" y="62476"/>
                </a:lnTo>
                <a:lnTo>
                  <a:pt x="100278" y="62476"/>
                </a:lnTo>
                <a:lnTo>
                  <a:pt x="100278" y="56542"/>
                </a:lnTo>
                <a:close/>
                <a:moveTo>
                  <a:pt x="112461" y="56542"/>
                </a:moveTo>
                <a:lnTo>
                  <a:pt x="112461" y="62476"/>
                </a:lnTo>
                <a:lnTo>
                  <a:pt x="106527" y="62476"/>
                </a:lnTo>
                <a:lnTo>
                  <a:pt x="106527" y="56542"/>
                </a:lnTo>
                <a:close/>
                <a:moveTo>
                  <a:pt x="118710" y="56542"/>
                </a:moveTo>
                <a:lnTo>
                  <a:pt x="118710" y="62476"/>
                </a:lnTo>
                <a:lnTo>
                  <a:pt x="112774" y="62476"/>
                </a:lnTo>
                <a:lnTo>
                  <a:pt x="112774" y="56542"/>
                </a:lnTo>
                <a:close/>
                <a:moveTo>
                  <a:pt x="124957" y="56542"/>
                </a:moveTo>
                <a:lnTo>
                  <a:pt x="124957" y="62476"/>
                </a:lnTo>
                <a:lnTo>
                  <a:pt x="119021" y="62476"/>
                </a:lnTo>
                <a:lnTo>
                  <a:pt x="119021" y="56542"/>
                </a:lnTo>
                <a:close/>
                <a:moveTo>
                  <a:pt x="131204" y="56542"/>
                </a:moveTo>
                <a:lnTo>
                  <a:pt x="131204" y="62476"/>
                </a:lnTo>
                <a:lnTo>
                  <a:pt x="125270" y="62476"/>
                </a:lnTo>
                <a:lnTo>
                  <a:pt x="125270" y="56542"/>
                </a:lnTo>
                <a:close/>
                <a:moveTo>
                  <a:pt x="137451" y="56542"/>
                </a:moveTo>
                <a:lnTo>
                  <a:pt x="137451" y="62476"/>
                </a:lnTo>
                <a:lnTo>
                  <a:pt x="131517" y="62476"/>
                </a:lnTo>
                <a:lnTo>
                  <a:pt x="131517" y="56542"/>
                </a:lnTo>
                <a:close/>
                <a:moveTo>
                  <a:pt x="143702" y="56542"/>
                </a:moveTo>
                <a:lnTo>
                  <a:pt x="143702" y="62476"/>
                </a:lnTo>
                <a:lnTo>
                  <a:pt x="137766" y="62476"/>
                </a:lnTo>
                <a:lnTo>
                  <a:pt x="137766" y="56542"/>
                </a:lnTo>
                <a:close/>
                <a:moveTo>
                  <a:pt x="149949" y="56542"/>
                </a:moveTo>
                <a:lnTo>
                  <a:pt x="149949" y="62476"/>
                </a:lnTo>
                <a:lnTo>
                  <a:pt x="144015" y="62476"/>
                </a:lnTo>
                <a:lnTo>
                  <a:pt x="144015" y="56542"/>
                </a:lnTo>
                <a:close/>
                <a:moveTo>
                  <a:pt x="156196" y="56542"/>
                </a:moveTo>
                <a:lnTo>
                  <a:pt x="156196" y="62476"/>
                </a:lnTo>
                <a:lnTo>
                  <a:pt x="150262" y="62476"/>
                </a:lnTo>
                <a:lnTo>
                  <a:pt x="150262" y="56542"/>
                </a:lnTo>
                <a:close/>
                <a:moveTo>
                  <a:pt x="162445" y="56542"/>
                </a:moveTo>
                <a:lnTo>
                  <a:pt x="162445" y="62476"/>
                </a:lnTo>
                <a:lnTo>
                  <a:pt x="156509" y="62476"/>
                </a:lnTo>
                <a:lnTo>
                  <a:pt x="156509" y="56542"/>
                </a:lnTo>
                <a:close/>
                <a:moveTo>
                  <a:pt x="168692" y="56542"/>
                </a:moveTo>
                <a:lnTo>
                  <a:pt x="168692" y="62476"/>
                </a:lnTo>
                <a:lnTo>
                  <a:pt x="162756" y="62476"/>
                </a:lnTo>
                <a:lnTo>
                  <a:pt x="162756" y="56542"/>
                </a:lnTo>
                <a:close/>
                <a:moveTo>
                  <a:pt x="174939" y="56542"/>
                </a:moveTo>
                <a:lnTo>
                  <a:pt x="174939" y="62476"/>
                </a:lnTo>
                <a:lnTo>
                  <a:pt x="169005" y="62476"/>
                </a:lnTo>
                <a:lnTo>
                  <a:pt x="169005" y="56542"/>
                </a:lnTo>
                <a:close/>
                <a:moveTo>
                  <a:pt x="181186" y="56542"/>
                </a:moveTo>
                <a:lnTo>
                  <a:pt x="181186" y="62476"/>
                </a:lnTo>
                <a:lnTo>
                  <a:pt x="175252" y="62476"/>
                </a:lnTo>
                <a:lnTo>
                  <a:pt x="175252" y="56542"/>
                </a:lnTo>
                <a:close/>
                <a:moveTo>
                  <a:pt x="187435" y="56542"/>
                </a:moveTo>
                <a:lnTo>
                  <a:pt x="187435" y="62476"/>
                </a:lnTo>
                <a:lnTo>
                  <a:pt x="181499" y="62476"/>
                </a:lnTo>
                <a:lnTo>
                  <a:pt x="181499" y="56542"/>
                </a:lnTo>
                <a:close/>
                <a:moveTo>
                  <a:pt x="193684" y="56542"/>
                </a:moveTo>
                <a:lnTo>
                  <a:pt x="193684" y="62476"/>
                </a:lnTo>
                <a:lnTo>
                  <a:pt x="187749" y="62476"/>
                </a:lnTo>
                <a:lnTo>
                  <a:pt x="187749" y="56542"/>
                </a:lnTo>
                <a:close/>
                <a:moveTo>
                  <a:pt x="199931" y="56542"/>
                </a:moveTo>
                <a:lnTo>
                  <a:pt x="199931" y="62476"/>
                </a:lnTo>
                <a:lnTo>
                  <a:pt x="193996" y="62476"/>
                </a:lnTo>
                <a:lnTo>
                  <a:pt x="193996" y="56542"/>
                </a:lnTo>
                <a:close/>
                <a:moveTo>
                  <a:pt x="206180" y="56542"/>
                </a:moveTo>
                <a:lnTo>
                  <a:pt x="206180" y="62476"/>
                </a:lnTo>
                <a:lnTo>
                  <a:pt x="200244" y="62476"/>
                </a:lnTo>
                <a:lnTo>
                  <a:pt x="200244" y="56542"/>
                </a:lnTo>
                <a:close/>
                <a:moveTo>
                  <a:pt x="212427" y="56542"/>
                </a:moveTo>
                <a:lnTo>
                  <a:pt x="212427" y="62476"/>
                </a:lnTo>
                <a:lnTo>
                  <a:pt x="206491" y="62476"/>
                </a:lnTo>
                <a:lnTo>
                  <a:pt x="206491" y="56542"/>
                </a:lnTo>
                <a:close/>
                <a:moveTo>
                  <a:pt x="218674" y="56542"/>
                </a:moveTo>
                <a:lnTo>
                  <a:pt x="218674" y="62476"/>
                </a:lnTo>
                <a:lnTo>
                  <a:pt x="212739" y="62476"/>
                </a:lnTo>
                <a:lnTo>
                  <a:pt x="212739" y="56542"/>
                </a:lnTo>
                <a:close/>
                <a:moveTo>
                  <a:pt x="224921" y="56542"/>
                </a:moveTo>
                <a:lnTo>
                  <a:pt x="224921" y="62476"/>
                </a:lnTo>
                <a:lnTo>
                  <a:pt x="218987" y="62476"/>
                </a:lnTo>
                <a:lnTo>
                  <a:pt x="218987" y="56542"/>
                </a:lnTo>
                <a:close/>
                <a:moveTo>
                  <a:pt x="231170" y="56542"/>
                </a:moveTo>
                <a:lnTo>
                  <a:pt x="231170" y="62476"/>
                </a:lnTo>
                <a:lnTo>
                  <a:pt x="225234" y="62476"/>
                </a:lnTo>
                <a:lnTo>
                  <a:pt x="225234" y="56542"/>
                </a:lnTo>
                <a:close/>
                <a:moveTo>
                  <a:pt x="237417" y="56542"/>
                </a:moveTo>
                <a:lnTo>
                  <a:pt x="237417" y="62476"/>
                </a:lnTo>
                <a:lnTo>
                  <a:pt x="231481" y="62476"/>
                </a:lnTo>
                <a:lnTo>
                  <a:pt x="231481" y="56542"/>
                </a:lnTo>
                <a:close/>
                <a:moveTo>
                  <a:pt x="243664" y="56542"/>
                </a:moveTo>
                <a:lnTo>
                  <a:pt x="243664" y="62476"/>
                </a:lnTo>
                <a:lnTo>
                  <a:pt x="237729" y="62476"/>
                </a:lnTo>
                <a:lnTo>
                  <a:pt x="237729" y="56542"/>
                </a:lnTo>
                <a:close/>
                <a:moveTo>
                  <a:pt x="249911" y="56542"/>
                </a:moveTo>
                <a:lnTo>
                  <a:pt x="249911" y="62476"/>
                </a:lnTo>
                <a:lnTo>
                  <a:pt x="243977" y="62476"/>
                </a:lnTo>
                <a:lnTo>
                  <a:pt x="243977" y="56542"/>
                </a:lnTo>
                <a:close/>
                <a:moveTo>
                  <a:pt x="256161" y="56542"/>
                </a:moveTo>
                <a:lnTo>
                  <a:pt x="256161" y="62476"/>
                </a:lnTo>
                <a:lnTo>
                  <a:pt x="250225" y="62476"/>
                </a:lnTo>
                <a:lnTo>
                  <a:pt x="250225" y="56542"/>
                </a:lnTo>
                <a:close/>
                <a:moveTo>
                  <a:pt x="262409" y="56542"/>
                </a:moveTo>
                <a:lnTo>
                  <a:pt x="262409" y="62476"/>
                </a:lnTo>
                <a:lnTo>
                  <a:pt x="256474" y="62476"/>
                </a:lnTo>
                <a:lnTo>
                  <a:pt x="256474" y="56542"/>
                </a:lnTo>
                <a:close/>
                <a:moveTo>
                  <a:pt x="268656" y="56542"/>
                </a:moveTo>
                <a:lnTo>
                  <a:pt x="268656" y="62476"/>
                </a:lnTo>
                <a:lnTo>
                  <a:pt x="262721" y="62476"/>
                </a:lnTo>
                <a:lnTo>
                  <a:pt x="262721" y="56542"/>
                </a:lnTo>
                <a:close/>
                <a:moveTo>
                  <a:pt x="274904" y="56542"/>
                </a:moveTo>
                <a:lnTo>
                  <a:pt x="274904" y="62476"/>
                </a:lnTo>
                <a:lnTo>
                  <a:pt x="268968" y="62476"/>
                </a:lnTo>
                <a:lnTo>
                  <a:pt x="268968" y="56542"/>
                </a:lnTo>
                <a:close/>
                <a:moveTo>
                  <a:pt x="6251" y="62789"/>
                </a:moveTo>
                <a:lnTo>
                  <a:pt x="6251" y="68725"/>
                </a:lnTo>
                <a:lnTo>
                  <a:pt x="315" y="68725"/>
                </a:lnTo>
                <a:lnTo>
                  <a:pt x="315" y="62789"/>
                </a:lnTo>
                <a:close/>
                <a:moveTo>
                  <a:pt x="12498" y="62789"/>
                </a:moveTo>
                <a:lnTo>
                  <a:pt x="12498" y="68725"/>
                </a:lnTo>
                <a:lnTo>
                  <a:pt x="6562" y="68725"/>
                </a:lnTo>
                <a:lnTo>
                  <a:pt x="6562" y="62789"/>
                </a:lnTo>
                <a:close/>
                <a:moveTo>
                  <a:pt x="18745" y="62789"/>
                </a:moveTo>
                <a:lnTo>
                  <a:pt x="18745" y="68725"/>
                </a:lnTo>
                <a:lnTo>
                  <a:pt x="12810" y="68725"/>
                </a:lnTo>
                <a:lnTo>
                  <a:pt x="12810" y="62789"/>
                </a:lnTo>
                <a:close/>
                <a:moveTo>
                  <a:pt x="24992" y="62789"/>
                </a:moveTo>
                <a:lnTo>
                  <a:pt x="24992" y="68725"/>
                </a:lnTo>
                <a:lnTo>
                  <a:pt x="19058" y="68725"/>
                </a:lnTo>
                <a:lnTo>
                  <a:pt x="19058" y="62789"/>
                </a:lnTo>
                <a:close/>
                <a:moveTo>
                  <a:pt x="31242" y="62789"/>
                </a:moveTo>
                <a:lnTo>
                  <a:pt x="31242" y="68725"/>
                </a:lnTo>
                <a:lnTo>
                  <a:pt x="25305" y="68725"/>
                </a:lnTo>
                <a:lnTo>
                  <a:pt x="25305" y="62789"/>
                </a:lnTo>
                <a:close/>
                <a:moveTo>
                  <a:pt x="37489" y="62789"/>
                </a:moveTo>
                <a:lnTo>
                  <a:pt x="37489" y="68725"/>
                </a:lnTo>
                <a:lnTo>
                  <a:pt x="31553" y="68725"/>
                </a:lnTo>
                <a:lnTo>
                  <a:pt x="31553" y="62789"/>
                </a:lnTo>
                <a:close/>
                <a:moveTo>
                  <a:pt x="43737" y="62789"/>
                </a:moveTo>
                <a:lnTo>
                  <a:pt x="43737" y="68725"/>
                </a:lnTo>
                <a:lnTo>
                  <a:pt x="37802" y="68725"/>
                </a:lnTo>
                <a:lnTo>
                  <a:pt x="37802" y="62789"/>
                </a:lnTo>
                <a:close/>
                <a:moveTo>
                  <a:pt x="49985" y="62789"/>
                </a:moveTo>
                <a:lnTo>
                  <a:pt x="49985" y="68725"/>
                </a:lnTo>
                <a:lnTo>
                  <a:pt x="44049" y="68725"/>
                </a:lnTo>
                <a:lnTo>
                  <a:pt x="44049" y="62789"/>
                </a:lnTo>
                <a:close/>
                <a:moveTo>
                  <a:pt x="56232" y="62789"/>
                </a:moveTo>
                <a:lnTo>
                  <a:pt x="56232" y="68725"/>
                </a:lnTo>
                <a:lnTo>
                  <a:pt x="50296" y="68725"/>
                </a:lnTo>
                <a:lnTo>
                  <a:pt x="50296" y="62789"/>
                </a:lnTo>
                <a:close/>
                <a:moveTo>
                  <a:pt x="62480" y="62789"/>
                </a:moveTo>
                <a:lnTo>
                  <a:pt x="62480" y="68725"/>
                </a:lnTo>
                <a:lnTo>
                  <a:pt x="56545" y="68725"/>
                </a:lnTo>
                <a:lnTo>
                  <a:pt x="56545" y="62789"/>
                </a:lnTo>
                <a:close/>
                <a:moveTo>
                  <a:pt x="68727" y="62789"/>
                </a:moveTo>
                <a:lnTo>
                  <a:pt x="68727" y="68725"/>
                </a:lnTo>
                <a:lnTo>
                  <a:pt x="62792" y="68725"/>
                </a:lnTo>
                <a:lnTo>
                  <a:pt x="62792" y="62789"/>
                </a:lnTo>
                <a:close/>
                <a:moveTo>
                  <a:pt x="74975" y="62789"/>
                </a:moveTo>
                <a:lnTo>
                  <a:pt x="74975" y="68725"/>
                </a:lnTo>
                <a:lnTo>
                  <a:pt x="69039" y="68725"/>
                </a:lnTo>
                <a:lnTo>
                  <a:pt x="69039" y="62789"/>
                </a:lnTo>
                <a:close/>
                <a:moveTo>
                  <a:pt x="81223" y="62789"/>
                </a:moveTo>
                <a:lnTo>
                  <a:pt x="81223" y="68725"/>
                </a:lnTo>
                <a:lnTo>
                  <a:pt x="75286" y="68725"/>
                </a:lnTo>
                <a:lnTo>
                  <a:pt x="75286" y="62789"/>
                </a:lnTo>
                <a:close/>
                <a:moveTo>
                  <a:pt x="87470" y="62789"/>
                </a:moveTo>
                <a:lnTo>
                  <a:pt x="87470" y="68725"/>
                </a:lnTo>
                <a:lnTo>
                  <a:pt x="81535" y="68725"/>
                </a:lnTo>
                <a:lnTo>
                  <a:pt x="81535" y="62789"/>
                </a:lnTo>
                <a:close/>
                <a:moveTo>
                  <a:pt x="93718" y="62789"/>
                </a:moveTo>
                <a:lnTo>
                  <a:pt x="93718" y="68725"/>
                </a:lnTo>
                <a:lnTo>
                  <a:pt x="87784" y="68725"/>
                </a:lnTo>
                <a:lnTo>
                  <a:pt x="87784" y="62789"/>
                </a:lnTo>
                <a:close/>
                <a:moveTo>
                  <a:pt x="99967" y="62789"/>
                </a:moveTo>
                <a:lnTo>
                  <a:pt x="99967" y="68725"/>
                </a:lnTo>
                <a:lnTo>
                  <a:pt x="94031" y="68725"/>
                </a:lnTo>
                <a:lnTo>
                  <a:pt x="94031" y="62789"/>
                </a:lnTo>
                <a:close/>
                <a:moveTo>
                  <a:pt x="106214" y="62789"/>
                </a:moveTo>
                <a:lnTo>
                  <a:pt x="106214" y="68725"/>
                </a:lnTo>
                <a:lnTo>
                  <a:pt x="100278" y="68725"/>
                </a:lnTo>
                <a:lnTo>
                  <a:pt x="100278" y="62789"/>
                </a:lnTo>
                <a:close/>
                <a:moveTo>
                  <a:pt x="112461" y="62789"/>
                </a:moveTo>
                <a:lnTo>
                  <a:pt x="112461" y="68725"/>
                </a:lnTo>
                <a:lnTo>
                  <a:pt x="106527" y="68725"/>
                </a:lnTo>
                <a:lnTo>
                  <a:pt x="106527" y="62789"/>
                </a:lnTo>
                <a:close/>
                <a:moveTo>
                  <a:pt x="118710" y="62789"/>
                </a:moveTo>
                <a:lnTo>
                  <a:pt x="118710" y="68725"/>
                </a:lnTo>
                <a:lnTo>
                  <a:pt x="112774" y="68725"/>
                </a:lnTo>
                <a:lnTo>
                  <a:pt x="112774" y="62789"/>
                </a:lnTo>
                <a:close/>
                <a:moveTo>
                  <a:pt x="124957" y="62789"/>
                </a:moveTo>
                <a:lnTo>
                  <a:pt x="124957" y="68725"/>
                </a:lnTo>
                <a:lnTo>
                  <a:pt x="119021" y="68725"/>
                </a:lnTo>
                <a:lnTo>
                  <a:pt x="119021" y="62789"/>
                </a:lnTo>
                <a:close/>
                <a:moveTo>
                  <a:pt x="131204" y="62789"/>
                </a:moveTo>
                <a:lnTo>
                  <a:pt x="131204" y="68725"/>
                </a:lnTo>
                <a:lnTo>
                  <a:pt x="125270" y="68725"/>
                </a:lnTo>
                <a:lnTo>
                  <a:pt x="125270" y="62789"/>
                </a:lnTo>
                <a:close/>
                <a:moveTo>
                  <a:pt x="137451" y="62789"/>
                </a:moveTo>
                <a:lnTo>
                  <a:pt x="137451" y="68725"/>
                </a:lnTo>
                <a:lnTo>
                  <a:pt x="131517" y="68725"/>
                </a:lnTo>
                <a:lnTo>
                  <a:pt x="131517" y="62789"/>
                </a:lnTo>
                <a:close/>
                <a:moveTo>
                  <a:pt x="143702" y="62789"/>
                </a:moveTo>
                <a:lnTo>
                  <a:pt x="143702" y="68725"/>
                </a:lnTo>
                <a:lnTo>
                  <a:pt x="137766" y="68725"/>
                </a:lnTo>
                <a:lnTo>
                  <a:pt x="137766" y="62789"/>
                </a:lnTo>
                <a:close/>
                <a:moveTo>
                  <a:pt x="149949" y="62789"/>
                </a:moveTo>
                <a:lnTo>
                  <a:pt x="149949" y="68725"/>
                </a:lnTo>
                <a:lnTo>
                  <a:pt x="144015" y="68725"/>
                </a:lnTo>
                <a:lnTo>
                  <a:pt x="144015" y="62789"/>
                </a:lnTo>
                <a:close/>
                <a:moveTo>
                  <a:pt x="156196" y="62789"/>
                </a:moveTo>
                <a:lnTo>
                  <a:pt x="156196" y="68725"/>
                </a:lnTo>
                <a:lnTo>
                  <a:pt x="150262" y="68725"/>
                </a:lnTo>
                <a:lnTo>
                  <a:pt x="150262" y="62789"/>
                </a:lnTo>
                <a:close/>
                <a:moveTo>
                  <a:pt x="162445" y="62789"/>
                </a:moveTo>
                <a:lnTo>
                  <a:pt x="162445" y="68725"/>
                </a:lnTo>
                <a:lnTo>
                  <a:pt x="156509" y="68725"/>
                </a:lnTo>
                <a:lnTo>
                  <a:pt x="156509" y="62789"/>
                </a:lnTo>
                <a:close/>
                <a:moveTo>
                  <a:pt x="168692" y="62789"/>
                </a:moveTo>
                <a:lnTo>
                  <a:pt x="168692" y="68725"/>
                </a:lnTo>
                <a:lnTo>
                  <a:pt x="162756" y="68725"/>
                </a:lnTo>
                <a:lnTo>
                  <a:pt x="162756" y="62789"/>
                </a:lnTo>
                <a:close/>
                <a:moveTo>
                  <a:pt x="174939" y="62789"/>
                </a:moveTo>
                <a:lnTo>
                  <a:pt x="174939" y="68725"/>
                </a:lnTo>
                <a:lnTo>
                  <a:pt x="169005" y="68725"/>
                </a:lnTo>
                <a:lnTo>
                  <a:pt x="169005" y="62789"/>
                </a:lnTo>
                <a:close/>
                <a:moveTo>
                  <a:pt x="181186" y="62789"/>
                </a:moveTo>
                <a:lnTo>
                  <a:pt x="181186" y="68725"/>
                </a:lnTo>
                <a:lnTo>
                  <a:pt x="175252" y="68725"/>
                </a:lnTo>
                <a:lnTo>
                  <a:pt x="175252" y="62789"/>
                </a:lnTo>
                <a:close/>
                <a:moveTo>
                  <a:pt x="187435" y="62789"/>
                </a:moveTo>
                <a:lnTo>
                  <a:pt x="187435" y="68725"/>
                </a:lnTo>
                <a:lnTo>
                  <a:pt x="181499" y="68725"/>
                </a:lnTo>
                <a:lnTo>
                  <a:pt x="181499" y="62789"/>
                </a:lnTo>
                <a:close/>
                <a:moveTo>
                  <a:pt x="193684" y="62789"/>
                </a:moveTo>
                <a:lnTo>
                  <a:pt x="193684" y="68725"/>
                </a:lnTo>
                <a:lnTo>
                  <a:pt x="187749" y="68725"/>
                </a:lnTo>
                <a:lnTo>
                  <a:pt x="187749" y="62789"/>
                </a:lnTo>
                <a:close/>
                <a:moveTo>
                  <a:pt x="199931" y="62789"/>
                </a:moveTo>
                <a:lnTo>
                  <a:pt x="199931" y="68725"/>
                </a:lnTo>
                <a:lnTo>
                  <a:pt x="193996" y="68725"/>
                </a:lnTo>
                <a:lnTo>
                  <a:pt x="193996" y="62789"/>
                </a:lnTo>
                <a:close/>
                <a:moveTo>
                  <a:pt x="206180" y="62789"/>
                </a:moveTo>
                <a:lnTo>
                  <a:pt x="206180" y="68725"/>
                </a:lnTo>
                <a:lnTo>
                  <a:pt x="200244" y="68725"/>
                </a:lnTo>
                <a:lnTo>
                  <a:pt x="200244" y="62789"/>
                </a:lnTo>
                <a:close/>
                <a:moveTo>
                  <a:pt x="212427" y="62789"/>
                </a:moveTo>
                <a:lnTo>
                  <a:pt x="212427" y="68725"/>
                </a:lnTo>
                <a:lnTo>
                  <a:pt x="206491" y="68725"/>
                </a:lnTo>
                <a:lnTo>
                  <a:pt x="206491" y="62789"/>
                </a:lnTo>
                <a:close/>
                <a:moveTo>
                  <a:pt x="218674" y="62789"/>
                </a:moveTo>
                <a:lnTo>
                  <a:pt x="218674" y="68725"/>
                </a:lnTo>
                <a:lnTo>
                  <a:pt x="212739" y="68725"/>
                </a:lnTo>
                <a:lnTo>
                  <a:pt x="212739" y="62789"/>
                </a:lnTo>
                <a:close/>
                <a:moveTo>
                  <a:pt x="224921" y="62789"/>
                </a:moveTo>
                <a:lnTo>
                  <a:pt x="224921" y="68725"/>
                </a:lnTo>
                <a:lnTo>
                  <a:pt x="218987" y="68725"/>
                </a:lnTo>
                <a:lnTo>
                  <a:pt x="218987" y="62789"/>
                </a:lnTo>
                <a:close/>
                <a:moveTo>
                  <a:pt x="231170" y="62789"/>
                </a:moveTo>
                <a:lnTo>
                  <a:pt x="231170" y="68725"/>
                </a:lnTo>
                <a:lnTo>
                  <a:pt x="225234" y="68725"/>
                </a:lnTo>
                <a:lnTo>
                  <a:pt x="225234" y="62789"/>
                </a:lnTo>
                <a:close/>
                <a:moveTo>
                  <a:pt x="237417" y="62789"/>
                </a:moveTo>
                <a:lnTo>
                  <a:pt x="237417" y="68725"/>
                </a:lnTo>
                <a:lnTo>
                  <a:pt x="231481" y="68725"/>
                </a:lnTo>
                <a:lnTo>
                  <a:pt x="231481" y="62789"/>
                </a:lnTo>
                <a:close/>
                <a:moveTo>
                  <a:pt x="243664" y="62789"/>
                </a:moveTo>
                <a:lnTo>
                  <a:pt x="243664" y="68725"/>
                </a:lnTo>
                <a:lnTo>
                  <a:pt x="237729" y="68725"/>
                </a:lnTo>
                <a:lnTo>
                  <a:pt x="237729" y="62789"/>
                </a:lnTo>
                <a:close/>
                <a:moveTo>
                  <a:pt x="249911" y="62789"/>
                </a:moveTo>
                <a:lnTo>
                  <a:pt x="249911" y="68725"/>
                </a:lnTo>
                <a:lnTo>
                  <a:pt x="243977" y="68725"/>
                </a:lnTo>
                <a:lnTo>
                  <a:pt x="243977" y="62789"/>
                </a:lnTo>
                <a:close/>
                <a:moveTo>
                  <a:pt x="256161" y="62789"/>
                </a:moveTo>
                <a:lnTo>
                  <a:pt x="256161" y="68725"/>
                </a:lnTo>
                <a:lnTo>
                  <a:pt x="250225" y="68725"/>
                </a:lnTo>
                <a:lnTo>
                  <a:pt x="250225" y="62789"/>
                </a:lnTo>
                <a:close/>
                <a:moveTo>
                  <a:pt x="262409" y="62789"/>
                </a:moveTo>
                <a:lnTo>
                  <a:pt x="262409" y="68725"/>
                </a:lnTo>
                <a:lnTo>
                  <a:pt x="256474" y="68725"/>
                </a:lnTo>
                <a:lnTo>
                  <a:pt x="256474" y="62789"/>
                </a:lnTo>
                <a:close/>
                <a:moveTo>
                  <a:pt x="268656" y="62789"/>
                </a:moveTo>
                <a:lnTo>
                  <a:pt x="268656" y="68725"/>
                </a:lnTo>
                <a:lnTo>
                  <a:pt x="262721" y="68725"/>
                </a:lnTo>
                <a:lnTo>
                  <a:pt x="262721" y="62789"/>
                </a:lnTo>
                <a:close/>
                <a:moveTo>
                  <a:pt x="274904" y="62789"/>
                </a:moveTo>
                <a:lnTo>
                  <a:pt x="274904" y="68725"/>
                </a:lnTo>
                <a:lnTo>
                  <a:pt x="268968" y="68725"/>
                </a:lnTo>
                <a:lnTo>
                  <a:pt x="268968" y="62789"/>
                </a:lnTo>
                <a:close/>
                <a:moveTo>
                  <a:pt x="6251" y="69036"/>
                </a:moveTo>
                <a:lnTo>
                  <a:pt x="6251" y="74972"/>
                </a:lnTo>
                <a:lnTo>
                  <a:pt x="315" y="74972"/>
                </a:lnTo>
                <a:lnTo>
                  <a:pt x="315" y="69036"/>
                </a:lnTo>
                <a:close/>
                <a:moveTo>
                  <a:pt x="12498" y="69036"/>
                </a:moveTo>
                <a:lnTo>
                  <a:pt x="12498" y="74972"/>
                </a:lnTo>
                <a:lnTo>
                  <a:pt x="6562" y="74972"/>
                </a:lnTo>
                <a:lnTo>
                  <a:pt x="6562" y="69036"/>
                </a:lnTo>
                <a:close/>
                <a:moveTo>
                  <a:pt x="18745" y="69036"/>
                </a:moveTo>
                <a:lnTo>
                  <a:pt x="18745" y="74972"/>
                </a:lnTo>
                <a:lnTo>
                  <a:pt x="12810" y="74972"/>
                </a:lnTo>
                <a:lnTo>
                  <a:pt x="12810" y="69036"/>
                </a:lnTo>
                <a:close/>
                <a:moveTo>
                  <a:pt x="24992" y="69036"/>
                </a:moveTo>
                <a:lnTo>
                  <a:pt x="24992" y="74972"/>
                </a:lnTo>
                <a:lnTo>
                  <a:pt x="19058" y="74972"/>
                </a:lnTo>
                <a:lnTo>
                  <a:pt x="19058" y="69036"/>
                </a:lnTo>
                <a:close/>
                <a:moveTo>
                  <a:pt x="31242" y="69036"/>
                </a:moveTo>
                <a:lnTo>
                  <a:pt x="31242" y="74972"/>
                </a:lnTo>
                <a:lnTo>
                  <a:pt x="25305" y="74972"/>
                </a:lnTo>
                <a:lnTo>
                  <a:pt x="25305" y="69036"/>
                </a:lnTo>
                <a:close/>
                <a:moveTo>
                  <a:pt x="37489" y="69036"/>
                </a:moveTo>
                <a:lnTo>
                  <a:pt x="37489" y="74972"/>
                </a:lnTo>
                <a:lnTo>
                  <a:pt x="31553" y="74972"/>
                </a:lnTo>
                <a:lnTo>
                  <a:pt x="31553" y="69036"/>
                </a:lnTo>
                <a:close/>
                <a:moveTo>
                  <a:pt x="43737" y="69036"/>
                </a:moveTo>
                <a:lnTo>
                  <a:pt x="43737" y="74972"/>
                </a:lnTo>
                <a:lnTo>
                  <a:pt x="37802" y="74972"/>
                </a:lnTo>
                <a:lnTo>
                  <a:pt x="37802" y="69036"/>
                </a:lnTo>
                <a:close/>
                <a:moveTo>
                  <a:pt x="49985" y="69036"/>
                </a:moveTo>
                <a:lnTo>
                  <a:pt x="49985" y="74972"/>
                </a:lnTo>
                <a:lnTo>
                  <a:pt x="44049" y="74972"/>
                </a:lnTo>
                <a:lnTo>
                  <a:pt x="44049" y="69036"/>
                </a:lnTo>
                <a:close/>
                <a:moveTo>
                  <a:pt x="56232" y="69036"/>
                </a:moveTo>
                <a:lnTo>
                  <a:pt x="56232" y="74972"/>
                </a:lnTo>
                <a:lnTo>
                  <a:pt x="50296" y="74972"/>
                </a:lnTo>
                <a:lnTo>
                  <a:pt x="50296" y="69036"/>
                </a:lnTo>
                <a:close/>
                <a:moveTo>
                  <a:pt x="62480" y="69036"/>
                </a:moveTo>
                <a:lnTo>
                  <a:pt x="62480" y="74972"/>
                </a:lnTo>
                <a:lnTo>
                  <a:pt x="56545" y="74972"/>
                </a:lnTo>
                <a:lnTo>
                  <a:pt x="56545" y="69036"/>
                </a:lnTo>
                <a:close/>
                <a:moveTo>
                  <a:pt x="68727" y="69036"/>
                </a:moveTo>
                <a:lnTo>
                  <a:pt x="68727" y="74972"/>
                </a:lnTo>
                <a:lnTo>
                  <a:pt x="62792" y="74972"/>
                </a:lnTo>
                <a:lnTo>
                  <a:pt x="62792" y="69036"/>
                </a:lnTo>
                <a:close/>
                <a:moveTo>
                  <a:pt x="74975" y="69036"/>
                </a:moveTo>
                <a:lnTo>
                  <a:pt x="74975" y="74972"/>
                </a:lnTo>
                <a:lnTo>
                  <a:pt x="69039" y="74972"/>
                </a:lnTo>
                <a:lnTo>
                  <a:pt x="69039" y="69036"/>
                </a:lnTo>
                <a:close/>
                <a:moveTo>
                  <a:pt x="81223" y="69036"/>
                </a:moveTo>
                <a:lnTo>
                  <a:pt x="81223" y="74972"/>
                </a:lnTo>
                <a:lnTo>
                  <a:pt x="75286" y="74972"/>
                </a:lnTo>
                <a:lnTo>
                  <a:pt x="75286" y="69036"/>
                </a:lnTo>
                <a:close/>
                <a:moveTo>
                  <a:pt x="87470" y="69036"/>
                </a:moveTo>
                <a:lnTo>
                  <a:pt x="87470" y="74972"/>
                </a:lnTo>
                <a:lnTo>
                  <a:pt x="81535" y="74972"/>
                </a:lnTo>
                <a:lnTo>
                  <a:pt x="81535" y="69036"/>
                </a:lnTo>
                <a:close/>
                <a:moveTo>
                  <a:pt x="93718" y="69036"/>
                </a:moveTo>
                <a:lnTo>
                  <a:pt x="93718" y="74972"/>
                </a:lnTo>
                <a:lnTo>
                  <a:pt x="87784" y="74972"/>
                </a:lnTo>
                <a:lnTo>
                  <a:pt x="87784" y="69036"/>
                </a:lnTo>
                <a:close/>
                <a:moveTo>
                  <a:pt x="99967" y="69036"/>
                </a:moveTo>
                <a:lnTo>
                  <a:pt x="99967" y="74972"/>
                </a:lnTo>
                <a:lnTo>
                  <a:pt x="94031" y="74972"/>
                </a:lnTo>
                <a:lnTo>
                  <a:pt x="94031" y="69036"/>
                </a:lnTo>
                <a:close/>
                <a:moveTo>
                  <a:pt x="106214" y="69036"/>
                </a:moveTo>
                <a:lnTo>
                  <a:pt x="106214" y="74972"/>
                </a:lnTo>
                <a:lnTo>
                  <a:pt x="100278" y="74972"/>
                </a:lnTo>
                <a:lnTo>
                  <a:pt x="100278" y="69036"/>
                </a:lnTo>
                <a:close/>
                <a:moveTo>
                  <a:pt x="112461" y="69036"/>
                </a:moveTo>
                <a:lnTo>
                  <a:pt x="112461" y="74972"/>
                </a:lnTo>
                <a:lnTo>
                  <a:pt x="106527" y="74972"/>
                </a:lnTo>
                <a:lnTo>
                  <a:pt x="106527" y="69036"/>
                </a:lnTo>
                <a:close/>
                <a:moveTo>
                  <a:pt x="118710" y="69036"/>
                </a:moveTo>
                <a:lnTo>
                  <a:pt x="118710" y="74972"/>
                </a:lnTo>
                <a:lnTo>
                  <a:pt x="112774" y="74972"/>
                </a:lnTo>
                <a:lnTo>
                  <a:pt x="112774" y="69036"/>
                </a:lnTo>
                <a:close/>
                <a:moveTo>
                  <a:pt x="124957" y="69036"/>
                </a:moveTo>
                <a:lnTo>
                  <a:pt x="124957" y="74972"/>
                </a:lnTo>
                <a:lnTo>
                  <a:pt x="119021" y="74972"/>
                </a:lnTo>
                <a:lnTo>
                  <a:pt x="119021" y="69036"/>
                </a:lnTo>
                <a:close/>
                <a:moveTo>
                  <a:pt x="131204" y="69036"/>
                </a:moveTo>
                <a:lnTo>
                  <a:pt x="131204" y="74972"/>
                </a:lnTo>
                <a:lnTo>
                  <a:pt x="125270" y="74972"/>
                </a:lnTo>
                <a:lnTo>
                  <a:pt x="125270" y="69036"/>
                </a:lnTo>
                <a:close/>
                <a:moveTo>
                  <a:pt x="137451" y="69036"/>
                </a:moveTo>
                <a:lnTo>
                  <a:pt x="137451" y="74972"/>
                </a:lnTo>
                <a:lnTo>
                  <a:pt x="131517" y="74972"/>
                </a:lnTo>
                <a:lnTo>
                  <a:pt x="131517" y="69036"/>
                </a:lnTo>
                <a:close/>
                <a:moveTo>
                  <a:pt x="143702" y="69036"/>
                </a:moveTo>
                <a:lnTo>
                  <a:pt x="143702" y="74972"/>
                </a:lnTo>
                <a:lnTo>
                  <a:pt x="137766" y="74972"/>
                </a:lnTo>
                <a:lnTo>
                  <a:pt x="137766" y="69036"/>
                </a:lnTo>
                <a:close/>
                <a:moveTo>
                  <a:pt x="149949" y="69036"/>
                </a:moveTo>
                <a:lnTo>
                  <a:pt x="149949" y="74972"/>
                </a:lnTo>
                <a:lnTo>
                  <a:pt x="144015" y="74972"/>
                </a:lnTo>
                <a:lnTo>
                  <a:pt x="144015" y="69036"/>
                </a:lnTo>
                <a:close/>
                <a:moveTo>
                  <a:pt x="156196" y="69036"/>
                </a:moveTo>
                <a:lnTo>
                  <a:pt x="156196" y="74972"/>
                </a:lnTo>
                <a:lnTo>
                  <a:pt x="150262" y="74972"/>
                </a:lnTo>
                <a:lnTo>
                  <a:pt x="150262" y="69036"/>
                </a:lnTo>
                <a:close/>
                <a:moveTo>
                  <a:pt x="162445" y="69036"/>
                </a:moveTo>
                <a:lnTo>
                  <a:pt x="162445" y="74972"/>
                </a:lnTo>
                <a:lnTo>
                  <a:pt x="156509" y="74972"/>
                </a:lnTo>
                <a:lnTo>
                  <a:pt x="156509" y="69036"/>
                </a:lnTo>
                <a:close/>
                <a:moveTo>
                  <a:pt x="168692" y="69036"/>
                </a:moveTo>
                <a:lnTo>
                  <a:pt x="168692" y="74972"/>
                </a:lnTo>
                <a:lnTo>
                  <a:pt x="162756" y="74972"/>
                </a:lnTo>
                <a:lnTo>
                  <a:pt x="162756" y="69036"/>
                </a:lnTo>
                <a:close/>
                <a:moveTo>
                  <a:pt x="174939" y="69036"/>
                </a:moveTo>
                <a:lnTo>
                  <a:pt x="174939" y="74972"/>
                </a:lnTo>
                <a:lnTo>
                  <a:pt x="169005" y="74972"/>
                </a:lnTo>
                <a:lnTo>
                  <a:pt x="169005" y="69036"/>
                </a:lnTo>
                <a:close/>
                <a:moveTo>
                  <a:pt x="181186" y="69036"/>
                </a:moveTo>
                <a:lnTo>
                  <a:pt x="181186" y="74972"/>
                </a:lnTo>
                <a:lnTo>
                  <a:pt x="175252" y="74972"/>
                </a:lnTo>
                <a:lnTo>
                  <a:pt x="175252" y="69036"/>
                </a:lnTo>
                <a:close/>
                <a:moveTo>
                  <a:pt x="187435" y="69036"/>
                </a:moveTo>
                <a:lnTo>
                  <a:pt x="187435" y="74972"/>
                </a:lnTo>
                <a:lnTo>
                  <a:pt x="181499" y="74972"/>
                </a:lnTo>
                <a:lnTo>
                  <a:pt x="181499" y="69036"/>
                </a:lnTo>
                <a:close/>
                <a:moveTo>
                  <a:pt x="193684" y="69036"/>
                </a:moveTo>
                <a:lnTo>
                  <a:pt x="193684" y="74972"/>
                </a:lnTo>
                <a:lnTo>
                  <a:pt x="187749" y="74972"/>
                </a:lnTo>
                <a:lnTo>
                  <a:pt x="187749" y="69036"/>
                </a:lnTo>
                <a:close/>
                <a:moveTo>
                  <a:pt x="199931" y="69036"/>
                </a:moveTo>
                <a:lnTo>
                  <a:pt x="199931" y="74972"/>
                </a:lnTo>
                <a:lnTo>
                  <a:pt x="193996" y="74972"/>
                </a:lnTo>
                <a:lnTo>
                  <a:pt x="193996" y="69036"/>
                </a:lnTo>
                <a:close/>
                <a:moveTo>
                  <a:pt x="206180" y="69036"/>
                </a:moveTo>
                <a:lnTo>
                  <a:pt x="206180" y="74972"/>
                </a:lnTo>
                <a:lnTo>
                  <a:pt x="200244" y="74972"/>
                </a:lnTo>
                <a:lnTo>
                  <a:pt x="200244" y="69036"/>
                </a:lnTo>
                <a:close/>
                <a:moveTo>
                  <a:pt x="212427" y="69036"/>
                </a:moveTo>
                <a:lnTo>
                  <a:pt x="212427" y="74972"/>
                </a:lnTo>
                <a:lnTo>
                  <a:pt x="206491" y="74972"/>
                </a:lnTo>
                <a:lnTo>
                  <a:pt x="206491" y="69036"/>
                </a:lnTo>
                <a:close/>
                <a:moveTo>
                  <a:pt x="218674" y="69036"/>
                </a:moveTo>
                <a:lnTo>
                  <a:pt x="218674" y="74972"/>
                </a:lnTo>
                <a:lnTo>
                  <a:pt x="212739" y="74972"/>
                </a:lnTo>
                <a:lnTo>
                  <a:pt x="212739" y="69036"/>
                </a:lnTo>
                <a:close/>
                <a:moveTo>
                  <a:pt x="224921" y="69036"/>
                </a:moveTo>
                <a:lnTo>
                  <a:pt x="224921" y="74972"/>
                </a:lnTo>
                <a:lnTo>
                  <a:pt x="218987" y="74972"/>
                </a:lnTo>
                <a:lnTo>
                  <a:pt x="218987" y="69036"/>
                </a:lnTo>
                <a:close/>
                <a:moveTo>
                  <a:pt x="231170" y="69036"/>
                </a:moveTo>
                <a:lnTo>
                  <a:pt x="231170" y="74972"/>
                </a:lnTo>
                <a:lnTo>
                  <a:pt x="225234" y="74972"/>
                </a:lnTo>
                <a:lnTo>
                  <a:pt x="225234" y="69036"/>
                </a:lnTo>
                <a:close/>
                <a:moveTo>
                  <a:pt x="237417" y="69036"/>
                </a:moveTo>
                <a:lnTo>
                  <a:pt x="237417" y="74972"/>
                </a:lnTo>
                <a:lnTo>
                  <a:pt x="231481" y="74972"/>
                </a:lnTo>
                <a:lnTo>
                  <a:pt x="231481" y="69036"/>
                </a:lnTo>
                <a:close/>
                <a:moveTo>
                  <a:pt x="243664" y="69036"/>
                </a:moveTo>
                <a:lnTo>
                  <a:pt x="243664" y="74972"/>
                </a:lnTo>
                <a:lnTo>
                  <a:pt x="237729" y="74972"/>
                </a:lnTo>
                <a:lnTo>
                  <a:pt x="237729" y="69036"/>
                </a:lnTo>
                <a:close/>
                <a:moveTo>
                  <a:pt x="249911" y="69036"/>
                </a:moveTo>
                <a:lnTo>
                  <a:pt x="249911" y="74972"/>
                </a:lnTo>
                <a:lnTo>
                  <a:pt x="243977" y="74972"/>
                </a:lnTo>
                <a:lnTo>
                  <a:pt x="243977" y="69036"/>
                </a:lnTo>
                <a:close/>
                <a:moveTo>
                  <a:pt x="256161" y="69036"/>
                </a:moveTo>
                <a:lnTo>
                  <a:pt x="256161" y="74972"/>
                </a:lnTo>
                <a:lnTo>
                  <a:pt x="250225" y="74972"/>
                </a:lnTo>
                <a:lnTo>
                  <a:pt x="250225" y="69036"/>
                </a:lnTo>
                <a:close/>
                <a:moveTo>
                  <a:pt x="262409" y="69036"/>
                </a:moveTo>
                <a:lnTo>
                  <a:pt x="262409" y="74972"/>
                </a:lnTo>
                <a:lnTo>
                  <a:pt x="256474" y="74972"/>
                </a:lnTo>
                <a:lnTo>
                  <a:pt x="256474" y="69036"/>
                </a:lnTo>
                <a:close/>
                <a:moveTo>
                  <a:pt x="268656" y="69036"/>
                </a:moveTo>
                <a:lnTo>
                  <a:pt x="268656" y="74972"/>
                </a:lnTo>
                <a:lnTo>
                  <a:pt x="262721" y="74972"/>
                </a:lnTo>
                <a:lnTo>
                  <a:pt x="262721" y="69036"/>
                </a:lnTo>
                <a:close/>
                <a:moveTo>
                  <a:pt x="274904" y="69036"/>
                </a:moveTo>
                <a:lnTo>
                  <a:pt x="274904" y="74972"/>
                </a:lnTo>
                <a:lnTo>
                  <a:pt x="268968" y="74972"/>
                </a:lnTo>
                <a:lnTo>
                  <a:pt x="268968" y="69036"/>
                </a:lnTo>
                <a:close/>
                <a:moveTo>
                  <a:pt x="6251" y="75285"/>
                </a:moveTo>
                <a:lnTo>
                  <a:pt x="6251" y="81219"/>
                </a:lnTo>
                <a:lnTo>
                  <a:pt x="315" y="81219"/>
                </a:lnTo>
                <a:lnTo>
                  <a:pt x="315" y="75285"/>
                </a:lnTo>
                <a:close/>
                <a:moveTo>
                  <a:pt x="12498" y="75285"/>
                </a:moveTo>
                <a:lnTo>
                  <a:pt x="12498" y="81219"/>
                </a:lnTo>
                <a:lnTo>
                  <a:pt x="6562" y="81219"/>
                </a:lnTo>
                <a:lnTo>
                  <a:pt x="6562" y="75285"/>
                </a:lnTo>
                <a:close/>
                <a:moveTo>
                  <a:pt x="18745" y="75285"/>
                </a:moveTo>
                <a:lnTo>
                  <a:pt x="18745" y="81219"/>
                </a:lnTo>
                <a:lnTo>
                  <a:pt x="12810" y="81219"/>
                </a:lnTo>
                <a:lnTo>
                  <a:pt x="12810" y="75285"/>
                </a:lnTo>
                <a:close/>
                <a:moveTo>
                  <a:pt x="24992" y="75285"/>
                </a:moveTo>
                <a:lnTo>
                  <a:pt x="24992" y="81219"/>
                </a:lnTo>
                <a:lnTo>
                  <a:pt x="19058" y="81219"/>
                </a:lnTo>
                <a:lnTo>
                  <a:pt x="19058" y="75285"/>
                </a:lnTo>
                <a:close/>
                <a:moveTo>
                  <a:pt x="31242" y="75285"/>
                </a:moveTo>
                <a:lnTo>
                  <a:pt x="31242" y="81219"/>
                </a:lnTo>
                <a:lnTo>
                  <a:pt x="25305" y="81219"/>
                </a:lnTo>
                <a:lnTo>
                  <a:pt x="25305" y="75285"/>
                </a:lnTo>
                <a:close/>
                <a:moveTo>
                  <a:pt x="37489" y="75285"/>
                </a:moveTo>
                <a:lnTo>
                  <a:pt x="37489" y="81219"/>
                </a:lnTo>
                <a:lnTo>
                  <a:pt x="31553" y="81219"/>
                </a:lnTo>
                <a:lnTo>
                  <a:pt x="31553" y="75285"/>
                </a:lnTo>
                <a:close/>
                <a:moveTo>
                  <a:pt x="43737" y="75285"/>
                </a:moveTo>
                <a:lnTo>
                  <a:pt x="43737" y="81219"/>
                </a:lnTo>
                <a:lnTo>
                  <a:pt x="37802" y="81219"/>
                </a:lnTo>
                <a:lnTo>
                  <a:pt x="37802" y="75285"/>
                </a:lnTo>
                <a:close/>
                <a:moveTo>
                  <a:pt x="49985" y="75285"/>
                </a:moveTo>
                <a:lnTo>
                  <a:pt x="49985" y="81219"/>
                </a:lnTo>
                <a:lnTo>
                  <a:pt x="44049" y="81219"/>
                </a:lnTo>
                <a:lnTo>
                  <a:pt x="44049" y="75285"/>
                </a:lnTo>
                <a:close/>
                <a:moveTo>
                  <a:pt x="56232" y="75285"/>
                </a:moveTo>
                <a:lnTo>
                  <a:pt x="56232" y="81219"/>
                </a:lnTo>
                <a:lnTo>
                  <a:pt x="50296" y="81219"/>
                </a:lnTo>
                <a:lnTo>
                  <a:pt x="50296" y="75285"/>
                </a:lnTo>
                <a:close/>
                <a:moveTo>
                  <a:pt x="62480" y="75285"/>
                </a:moveTo>
                <a:lnTo>
                  <a:pt x="62480" y="81219"/>
                </a:lnTo>
                <a:lnTo>
                  <a:pt x="56545" y="81219"/>
                </a:lnTo>
                <a:lnTo>
                  <a:pt x="56545" y="75285"/>
                </a:lnTo>
                <a:close/>
                <a:moveTo>
                  <a:pt x="68727" y="75285"/>
                </a:moveTo>
                <a:lnTo>
                  <a:pt x="68727" y="81219"/>
                </a:lnTo>
                <a:lnTo>
                  <a:pt x="62792" y="81219"/>
                </a:lnTo>
                <a:lnTo>
                  <a:pt x="62792" y="75285"/>
                </a:lnTo>
                <a:close/>
                <a:moveTo>
                  <a:pt x="74975" y="75285"/>
                </a:moveTo>
                <a:lnTo>
                  <a:pt x="74975" y="81219"/>
                </a:lnTo>
                <a:lnTo>
                  <a:pt x="69039" y="81219"/>
                </a:lnTo>
                <a:lnTo>
                  <a:pt x="69039" y="75285"/>
                </a:lnTo>
                <a:close/>
                <a:moveTo>
                  <a:pt x="81223" y="75285"/>
                </a:moveTo>
                <a:lnTo>
                  <a:pt x="81223" y="81219"/>
                </a:lnTo>
                <a:lnTo>
                  <a:pt x="75286" y="81219"/>
                </a:lnTo>
                <a:lnTo>
                  <a:pt x="75286" y="75285"/>
                </a:lnTo>
                <a:close/>
                <a:moveTo>
                  <a:pt x="87470" y="75285"/>
                </a:moveTo>
                <a:lnTo>
                  <a:pt x="87470" y="81219"/>
                </a:lnTo>
                <a:lnTo>
                  <a:pt x="81535" y="81219"/>
                </a:lnTo>
                <a:lnTo>
                  <a:pt x="81535" y="75285"/>
                </a:lnTo>
                <a:close/>
                <a:moveTo>
                  <a:pt x="93718" y="75285"/>
                </a:moveTo>
                <a:lnTo>
                  <a:pt x="93718" y="81219"/>
                </a:lnTo>
                <a:lnTo>
                  <a:pt x="87784" y="81219"/>
                </a:lnTo>
                <a:lnTo>
                  <a:pt x="87784" y="75285"/>
                </a:lnTo>
                <a:close/>
                <a:moveTo>
                  <a:pt x="99967" y="75285"/>
                </a:moveTo>
                <a:lnTo>
                  <a:pt x="99967" y="81219"/>
                </a:lnTo>
                <a:lnTo>
                  <a:pt x="94031" y="81219"/>
                </a:lnTo>
                <a:lnTo>
                  <a:pt x="94031" y="75285"/>
                </a:lnTo>
                <a:close/>
                <a:moveTo>
                  <a:pt x="106214" y="75285"/>
                </a:moveTo>
                <a:lnTo>
                  <a:pt x="106214" y="81219"/>
                </a:lnTo>
                <a:lnTo>
                  <a:pt x="100278" y="81219"/>
                </a:lnTo>
                <a:lnTo>
                  <a:pt x="100278" y="75285"/>
                </a:lnTo>
                <a:close/>
                <a:moveTo>
                  <a:pt x="112461" y="75285"/>
                </a:moveTo>
                <a:lnTo>
                  <a:pt x="112461" y="81219"/>
                </a:lnTo>
                <a:lnTo>
                  <a:pt x="106527" y="81219"/>
                </a:lnTo>
                <a:lnTo>
                  <a:pt x="106527" y="75285"/>
                </a:lnTo>
                <a:close/>
                <a:moveTo>
                  <a:pt x="118710" y="75285"/>
                </a:moveTo>
                <a:lnTo>
                  <a:pt x="118710" y="81219"/>
                </a:lnTo>
                <a:lnTo>
                  <a:pt x="112774" y="81219"/>
                </a:lnTo>
                <a:lnTo>
                  <a:pt x="112774" y="75285"/>
                </a:lnTo>
                <a:close/>
                <a:moveTo>
                  <a:pt x="124957" y="75285"/>
                </a:moveTo>
                <a:lnTo>
                  <a:pt x="124957" y="81219"/>
                </a:lnTo>
                <a:lnTo>
                  <a:pt x="119021" y="81219"/>
                </a:lnTo>
                <a:lnTo>
                  <a:pt x="119021" y="75285"/>
                </a:lnTo>
                <a:close/>
                <a:moveTo>
                  <a:pt x="131204" y="75285"/>
                </a:moveTo>
                <a:lnTo>
                  <a:pt x="131204" y="81219"/>
                </a:lnTo>
                <a:lnTo>
                  <a:pt x="125270" y="81219"/>
                </a:lnTo>
                <a:lnTo>
                  <a:pt x="125270" y="75285"/>
                </a:lnTo>
                <a:close/>
                <a:moveTo>
                  <a:pt x="137451" y="75285"/>
                </a:moveTo>
                <a:lnTo>
                  <a:pt x="137451" y="81219"/>
                </a:lnTo>
                <a:lnTo>
                  <a:pt x="131517" y="81219"/>
                </a:lnTo>
                <a:lnTo>
                  <a:pt x="131517" y="75285"/>
                </a:lnTo>
                <a:close/>
                <a:moveTo>
                  <a:pt x="143702" y="75285"/>
                </a:moveTo>
                <a:lnTo>
                  <a:pt x="143702" y="81219"/>
                </a:lnTo>
                <a:lnTo>
                  <a:pt x="137766" y="81219"/>
                </a:lnTo>
                <a:lnTo>
                  <a:pt x="137766" y="75285"/>
                </a:lnTo>
                <a:close/>
                <a:moveTo>
                  <a:pt x="149949" y="75285"/>
                </a:moveTo>
                <a:lnTo>
                  <a:pt x="149949" y="81219"/>
                </a:lnTo>
                <a:lnTo>
                  <a:pt x="144015" y="81219"/>
                </a:lnTo>
                <a:lnTo>
                  <a:pt x="144015" y="75285"/>
                </a:lnTo>
                <a:close/>
                <a:moveTo>
                  <a:pt x="156196" y="75285"/>
                </a:moveTo>
                <a:lnTo>
                  <a:pt x="156196" y="81219"/>
                </a:lnTo>
                <a:lnTo>
                  <a:pt x="150262" y="81219"/>
                </a:lnTo>
                <a:lnTo>
                  <a:pt x="150262" y="75285"/>
                </a:lnTo>
                <a:close/>
                <a:moveTo>
                  <a:pt x="162445" y="75285"/>
                </a:moveTo>
                <a:lnTo>
                  <a:pt x="162445" y="81219"/>
                </a:lnTo>
                <a:lnTo>
                  <a:pt x="156509" y="81219"/>
                </a:lnTo>
                <a:lnTo>
                  <a:pt x="156509" y="75285"/>
                </a:lnTo>
                <a:close/>
                <a:moveTo>
                  <a:pt x="168692" y="75285"/>
                </a:moveTo>
                <a:lnTo>
                  <a:pt x="168692" y="81219"/>
                </a:lnTo>
                <a:lnTo>
                  <a:pt x="162756" y="81219"/>
                </a:lnTo>
                <a:lnTo>
                  <a:pt x="162756" y="75285"/>
                </a:lnTo>
                <a:close/>
                <a:moveTo>
                  <a:pt x="174939" y="75285"/>
                </a:moveTo>
                <a:lnTo>
                  <a:pt x="174939" y="81219"/>
                </a:lnTo>
                <a:lnTo>
                  <a:pt x="169005" y="81219"/>
                </a:lnTo>
                <a:lnTo>
                  <a:pt x="169005" y="75285"/>
                </a:lnTo>
                <a:close/>
                <a:moveTo>
                  <a:pt x="181186" y="75285"/>
                </a:moveTo>
                <a:lnTo>
                  <a:pt x="181186" y="81219"/>
                </a:lnTo>
                <a:lnTo>
                  <a:pt x="175252" y="81219"/>
                </a:lnTo>
                <a:lnTo>
                  <a:pt x="175252" y="75285"/>
                </a:lnTo>
                <a:close/>
                <a:moveTo>
                  <a:pt x="187435" y="75285"/>
                </a:moveTo>
                <a:lnTo>
                  <a:pt x="187435" y="81219"/>
                </a:lnTo>
                <a:lnTo>
                  <a:pt x="181499" y="81219"/>
                </a:lnTo>
                <a:lnTo>
                  <a:pt x="181499" y="75285"/>
                </a:lnTo>
                <a:close/>
                <a:moveTo>
                  <a:pt x="193684" y="75285"/>
                </a:moveTo>
                <a:lnTo>
                  <a:pt x="193684" y="81219"/>
                </a:lnTo>
                <a:lnTo>
                  <a:pt x="187749" y="81219"/>
                </a:lnTo>
                <a:lnTo>
                  <a:pt x="187749" y="75285"/>
                </a:lnTo>
                <a:close/>
                <a:moveTo>
                  <a:pt x="199931" y="75285"/>
                </a:moveTo>
                <a:lnTo>
                  <a:pt x="199931" y="81219"/>
                </a:lnTo>
                <a:lnTo>
                  <a:pt x="193996" y="81219"/>
                </a:lnTo>
                <a:lnTo>
                  <a:pt x="193996" y="75285"/>
                </a:lnTo>
                <a:close/>
                <a:moveTo>
                  <a:pt x="206180" y="75285"/>
                </a:moveTo>
                <a:lnTo>
                  <a:pt x="206180" y="81219"/>
                </a:lnTo>
                <a:lnTo>
                  <a:pt x="200244" y="81219"/>
                </a:lnTo>
                <a:lnTo>
                  <a:pt x="200244" y="75285"/>
                </a:lnTo>
                <a:close/>
                <a:moveTo>
                  <a:pt x="212427" y="75285"/>
                </a:moveTo>
                <a:lnTo>
                  <a:pt x="212427" y="81219"/>
                </a:lnTo>
                <a:lnTo>
                  <a:pt x="206491" y="81219"/>
                </a:lnTo>
                <a:lnTo>
                  <a:pt x="206491" y="75285"/>
                </a:lnTo>
                <a:close/>
                <a:moveTo>
                  <a:pt x="218674" y="75285"/>
                </a:moveTo>
                <a:lnTo>
                  <a:pt x="218674" y="81219"/>
                </a:lnTo>
                <a:lnTo>
                  <a:pt x="212739" y="81219"/>
                </a:lnTo>
                <a:lnTo>
                  <a:pt x="212739" y="75285"/>
                </a:lnTo>
                <a:close/>
                <a:moveTo>
                  <a:pt x="224921" y="75285"/>
                </a:moveTo>
                <a:lnTo>
                  <a:pt x="224921" y="81219"/>
                </a:lnTo>
                <a:lnTo>
                  <a:pt x="218987" y="81219"/>
                </a:lnTo>
                <a:lnTo>
                  <a:pt x="218987" y="75285"/>
                </a:lnTo>
                <a:close/>
                <a:moveTo>
                  <a:pt x="231170" y="75285"/>
                </a:moveTo>
                <a:lnTo>
                  <a:pt x="231170" y="81219"/>
                </a:lnTo>
                <a:lnTo>
                  <a:pt x="225234" y="81219"/>
                </a:lnTo>
                <a:lnTo>
                  <a:pt x="225234" y="75285"/>
                </a:lnTo>
                <a:close/>
                <a:moveTo>
                  <a:pt x="237417" y="75285"/>
                </a:moveTo>
                <a:lnTo>
                  <a:pt x="237417" y="81219"/>
                </a:lnTo>
                <a:lnTo>
                  <a:pt x="231481" y="81219"/>
                </a:lnTo>
                <a:lnTo>
                  <a:pt x="231481" y="75285"/>
                </a:lnTo>
                <a:close/>
                <a:moveTo>
                  <a:pt x="243664" y="75285"/>
                </a:moveTo>
                <a:lnTo>
                  <a:pt x="243664" y="81219"/>
                </a:lnTo>
                <a:lnTo>
                  <a:pt x="237729" y="81219"/>
                </a:lnTo>
                <a:lnTo>
                  <a:pt x="237729" y="75285"/>
                </a:lnTo>
                <a:close/>
                <a:moveTo>
                  <a:pt x="249911" y="75285"/>
                </a:moveTo>
                <a:lnTo>
                  <a:pt x="249911" y="81219"/>
                </a:lnTo>
                <a:lnTo>
                  <a:pt x="243977" y="81219"/>
                </a:lnTo>
                <a:lnTo>
                  <a:pt x="243977" y="75285"/>
                </a:lnTo>
                <a:close/>
                <a:moveTo>
                  <a:pt x="256161" y="75285"/>
                </a:moveTo>
                <a:lnTo>
                  <a:pt x="256161" y="81219"/>
                </a:lnTo>
                <a:lnTo>
                  <a:pt x="250225" y="81219"/>
                </a:lnTo>
                <a:lnTo>
                  <a:pt x="250225" y="75285"/>
                </a:lnTo>
                <a:close/>
                <a:moveTo>
                  <a:pt x="262409" y="75285"/>
                </a:moveTo>
                <a:lnTo>
                  <a:pt x="262409" y="81219"/>
                </a:lnTo>
                <a:lnTo>
                  <a:pt x="256474" y="81219"/>
                </a:lnTo>
                <a:lnTo>
                  <a:pt x="256474" y="75285"/>
                </a:lnTo>
                <a:close/>
                <a:moveTo>
                  <a:pt x="268656" y="75285"/>
                </a:moveTo>
                <a:lnTo>
                  <a:pt x="268656" y="81219"/>
                </a:lnTo>
                <a:lnTo>
                  <a:pt x="262721" y="81219"/>
                </a:lnTo>
                <a:lnTo>
                  <a:pt x="262721" y="75285"/>
                </a:lnTo>
                <a:close/>
                <a:moveTo>
                  <a:pt x="274904" y="75285"/>
                </a:moveTo>
                <a:lnTo>
                  <a:pt x="274904" y="81219"/>
                </a:lnTo>
                <a:lnTo>
                  <a:pt x="268968" y="81219"/>
                </a:lnTo>
                <a:lnTo>
                  <a:pt x="268968" y="75285"/>
                </a:lnTo>
                <a:close/>
                <a:moveTo>
                  <a:pt x="6251" y="81532"/>
                </a:moveTo>
                <a:lnTo>
                  <a:pt x="6251" y="87466"/>
                </a:lnTo>
                <a:lnTo>
                  <a:pt x="315" y="87466"/>
                </a:lnTo>
                <a:lnTo>
                  <a:pt x="315" y="81532"/>
                </a:lnTo>
                <a:close/>
                <a:moveTo>
                  <a:pt x="12498" y="81532"/>
                </a:moveTo>
                <a:lnTo>
                  <a:pt x="12498" y="87466"/>
                </a:lnTo>
                <a:lnTo>
                  <a:pt x="6562" y="87466"/>
                </a:lnTo>
                <a:lnTo>
                  <a:pt x="6562" y="81532"/>
                </a:lnTo>
                <a:close/>
                <a:moveTo>
                  <a:pt x="18745" y="81532"/>
                </a:moveTo>
                <a:lnTo>
                  <a:pt x="18745" y="87466"/>
                </a:lnTo>
                <a:lnTo>
                  <a:pt x="12810" y="87466"/>
                </a:lnTo>
                <a:lnTo>
                  <a:pt x="12810" y="81532"/>
                </a:lnTo>
                <a:close/>
                <a:moveTo>
                  <a:pt x="24992" y="81532"/>
                </a:moveTo>
                <a:lnTo>
                  <a:pt x="24992" y="87466"/>
                </a:lnTo>
                <a:lnTo>
                  <a:pt x="19058" y="87466"/>
                </a:lnTo>
                <a:lnTo>
                  <a:pt x="19058" y="81532"/>
                </a:lnTo>
                <a:close/>
                <a:moveTo>
                  <a:pt x="31242" y="81532"/>
                </a:moveTo>
                <a:lnTo>
                  <a:pt x="31242" y="87466"/>
                </a:lnTo>
                <a:lnTo>
                  <a:pt x="25305" y="87466"/>
                </a:lnTo>
                <a:lnTo>
                  <a:pt x="25305" y="81532"/>
                </a:lnTo>
                <a:close/>
                <a:moveTo>
                  <a:pt x="37489" y="81532"/>
                </a:moveTo>
                <a:lnTo>
                  <a:pt x="37489" y="87466"/>
                </a:lnTo>
                <a:lnTo>
                  <a:pt x="31553" y="87466"/>
                </a:lnTo>
                <a:lnTo>
                  <a:pt x="31553" y="81532"/>
                </a:lnTo>
                <a:close/>
                <a:moveTo>
                  <a:pt x="43737" y="81532"/>
                </a:moveTo>
                <a:lnTo>
                  <a:pt x="43737" y="87466"/>
                </a:lnTo>
                <a:lnTo>
                  <a:pt x="37802" y="87466"/>
                </a:lnTo>
                <a:lnTo>
                  <a:pt x="37802" y="81532"/>
                </a:lnTo>
                <a:close/>
                <a:moveTo>
                  <a:pt x="49985" y="81532"/>
                </a:moveTo>
                <a:lnTo>
                  <a:pt x="49985" y="87466"/>
                </a:lnTo>
                <a:lnTo>
                  <a:pt x="44049" y="87466"/>
                </a:lnTo>
                <a:lnTo>
                  <a:pt x="44049" y="81532"/>
                </a:lnTo>
                <a:close/>
                <a:moveTo>
                  <a:pt x="56232" y="81532"/>
                </a:moveTo>
                <a:lnTo>
                  <a:pt x="56232" y="87466"/>
                </a:lnTo>
                <a:lnTo>
                  <a:pt x="50296" y="87466"/>
                </a:lnTo>
                <a:lnTo>
                  <a:pt x="50296" y="81532"/>
                </a:lnTo>
                <a:close/>
                <a:moveTo>
                  <a:pt x="62480" y="81532"/>
                </a:moveTo>
                <a:lnTo>
                  <a:pt x="62480" y="87466"/>
                </a:lnTo>
                <a:lnTo>
                  <a:pt x="56545" y="87466"/>
                </a:lnTo>
                <a:lnTo>
                  <a:pt x="56545" y="81532"/>
                </a:lnTo>
                <a:close/>
                <a:moveTo>
                  <a:pt x="68727" y="81532"/>
                </a:moveTo>
                <a:lnTo>
                  <a:pt x="68727" y="87466"/>
                </a:lnTo>
                <a:lnTo>
                  <a:pt x="62792" y="87466"/>
                </a:lnTo>
                <a:lnTo>
                  <a:pt x="62792" y="81532"/>
                </a:lnTo>
                <a:close/>
                <a:moveTo>
                  <a:pt x="74975" y="81532"/>
                </a:moveTo>
                <a:lnTo>
                  <a:pt x="74975" y="87466"/>
                </a:lnTo>
                <a:lnTo>
                  <a:pt x="69039" y="87466"/>
                </a:lnTo>
                <a:lnTo>
                  <a:pt x="69039" y="81532"/>
                </a:lnTo>
                <a:close/>
                <a:moveTo>
                  <a:pt x="81223" y="81532"/>
                </a:moveTo>
                <a:lnTo>
                  <a:pt x="81223" y="87466"/>
                </a:lnTo>
                <a:lnTo>
                  <a:pt x="75286" y="87466"/>
                </a:lnTo>
                <a:lnTo>
                  <a:pt x="75286" y="81532"/>
                </a:lnTo>
                <a:close/>
                <a:moveTo>
                  <a:pt x="87470" y="81532"/>
                </a:moveTo>
                <a:lnTo>
                  <a:pt x="87470" y="87466"/>
                </a:lnTo>
                <a:lnTo>
                  <a:pt x="81535" y="87466"/>
                </a:lnTo>
                <a:lnTo>
                  <a:pt x="81535" y="81532"/>
                </a:lnTo>
                <a:close/>
                <a:moveTo>
                  <a:pt x="93718" y="81532"/>
                </a:moveTo>
                <a:lnTo>
                  <a:pt x="93718" y="87466"/>
                </a:lnTo>
                <a:lnTo>
                  <a:pt x="87784" y="87466"/>
                </a:lnTo>
                <a:lnTo>
                  <a:pt x="87784" y="81532"/>
                </a:lnTo>
                <a:close/>
                <a:moveTo>
                  <a:pt x="99967" y="81532"/>
                </a:moveTo>
                <a:lnTo>
                  <a:pt x="99967" y="87466"/>
                </a:lnTo>
                <a:lnTo>
                  <a:pt x="94031" y="87466"/>
                </a:lnTo>
                <a:lnTo>
                  <a:pt x="94031" y="81532"/>
                </a:lnTo>
                <a:close/>
                <a:moveTo>
                  <a:pt x="106214" y="81532"/>
                </a:moveTo>
                <a:lnTo>
                  <a:pt x="106214" y="87466"/>
                </a:lnTo>
                <a:lnTo>
                  <a:pt x="100278" y="87466"/>
                </a:lnTo>
                <a:lnTo>
                  <a:pt x="100278" y="81532"/>
                </a:lnTo>
                <a:close/>
                <a:moveTo>
                  <a:pt x="112461" y="81532"/>
                </a:moveTo>
                <a:lnTo>
                  <a:pt x="112461" y="87466"/>
                </a:lnTo>
                <a:lnTo>
                  <a:pt x="106527" y="87466"/>
                </a:lnTo>
                <a:lnTo>
                  <a:pt x="106527" y="81532"/>
                </a:lnTo>
                <a:close/>
                <a:moveTo>
                  <a:pt x="118710" y="81532"/>
                </a:moveTo>
                <a:lnTo>
                  <a:pt x="118710" y="87466"/>
                </a:lnTo>
                <a:lnTo>
                  <a:pt x="112774" y="87466"/>
                </a:lnTo>
                <a:lnTo>
                  <a:pt x="112774" y="81532"/>
                </a:lnTo>
                <a:close/>
                <a:moveTo>
                  <a:pt x="124957" y="81532"/>
                </a:moveTo>
                <a:lnTo>
                  <a:pt x="124957" y="87466"/>
                </a:lnTo>
                <a:lnTo>
                  <a:pt x="119021" y="87466"/>
                </a:lnTo>
                <a:lnTo>
                  <a:pt x="119021" y="81532"/>
                </a:lnTo>
                <a:close/>
                <a:moveTo>
                  <a:pt x="131204" y="81532"/>
                </a:moveTo>
                <a:lnTo>
                  <a:pt x="131204" y="87466"/>
                </a:lnTo>
                <a:lnTo>
                  <a:pt x="125270" y="87466"/>
                </a:lnTo>
                <a:lnTo>
                  <a:pt x="125270" y="81532"/>
                </a:lnTo>
                <a:close/>
                <a:moveTo>
                  <a:pt x="137451" y="81532"/>
                </a:moveTo>
                <a:lnTo>
                  <a:pt x="137451" y="87466"/>
                </a:lnTo>
                <a:lnTo>
                  <a:pt x="131517" y="87466"/>
                </a:lnTo>
                <a:lnTo>
                  <a:pt x="131517" y="81532"/>
                </a:lnTo>
                <a:close/>
                <a:moveTo>
                  <a:pt x="143702" y="81532"/>
                </a:moveTo>
                <a:lnTo>
                  <a:pt x="143702" y="87466"/>
                </a:lnTo>
                <a:lnTo>
                  <a:pt x="137766" y="87466"/>
                </a:lnTo>
                <a:lnTo>
                  <a:pt x="137766" y="81532"/>
                </a:lnTo>
                <a:close/>
                <a:moveTo>
                  <a:pt x="149949" y="81532"/>
                </a:moveTo>
                <a:lnTo>
                  <a:pt x="149949" y="87466"/>
                </a:lnTo>
                <a:lnTo>
                  <a:pt x="144015" y="87466"/>
                </a:lnTo>
                <a:lnTo>
                  <a:pt x="144015" y="81532"/>
                </a:lnTo>
                <a:close/>
                <a:moveTo>
                  <a:pt x="156196" y="81532"/>
                </a:moveTo>
                <a:lnTo>
                  <a:pt x="156196" y="87466"/>
                </a:lnTo>
                <a:lnTo>
                  <a:pt x="150262" y="87466"/>
                </a:lnTo>
                <a:lnTo>
                  <a:pt x="150262" y="81532"/>
                </a:lnTo>
                <a:close/>
                <a:moveTo>
                  <a:pt x="162445" y="81532"/>
                </a:moveTo>
                <a:lnTo>
                  <a:pt x="162445" y="87466"/>
                </a:lnTo>
                <a:lnTo>
                  <a:pt x="156509" y="87466"/>
                </a:lnTo>
                <a:lnTo>
                  <a:pt x="156509" y="81532"/>
                </a:lnTo>
                <a:close/>
                <a:moveTo>
                  <a:pt x="168692" y="81532"/>
                </a:moveTo>
                <a:lnTo>
                  <a:pt x="168692" y="87466"/>
                </a:lnTo>
                <a:lnTo>
                  <a:pt x="162756" y="87466"/>
                </a:lnTo>
                <a:lnTo>
                  <a:pt x="162756" y="81532"/>
                </a:lnTo>
                <a:close/>
                <a:moveTo>
                  <a:pt x="174939" y="81532"/>
                </a:moveTo>
                <a:lnTo>
                  <a:pt x="174939" y="87466"/>
                </a:lnTo>
                <a:lnTo>
                  <a:pt x="169005" y="87466"/>
                </a:lnTo>
                <a:lnTo>
                  <a:pt x="169005" y="81532"/>
                </a:lnTo>
                <a:close/>
                <a:moveTo>
                  <a:pt x="181186" y="81532"/>
                </a:moveTo>
                <a:lnTo>
                  <a:pt x="181186" y="87466"/>
                </a:lnTo>
                <a:lnTo>
                  <a:pt x="175252" y="87466"/>
                </a:lnTo>
                <a:lnTo>
                  <a:pt x="175252" y="81532"/>
                </a:lnTo>
                <a:close/>
                <a:moveTo>
                  <a:pt x="187435" y="81532"/>
                </a:moveTo>
                <a:lnTo>
                  <a:pt x="187435" y="87466"/>
                </a:lnTo>
                <a:lnTo>
                  <a:pt x="181499" y="87466"/>
                </a:lnTo>
                <a:lnTo>
                  <a:pt x="181499" y="81532"/>
                </a:lnTo>
                <a:close/>
                <a:moveTo>
                  <a:pt x="193684" y="81532"/>
                </a:moveTo>
                <a:lnTo>
                  <a:pt x="193684" y="87466"/>
                </a:lnTo>
                <a:lnTo>
                  <a:pt x="187749" y="87466"/>
                </a:lnTo>
                <a:lnTo>
                  <a:pt x="187749" y="81532"/>
                </a:lnTo>
                <a:close/>
                <a:moveTo>
                  <a:pt x="199931" y="81532"/>
                </a:moveTo>
                <a:lnTo>
                  <a:pt x="199931" y="87466"/>
                </a:lnTo>
                <a:lnTo>
                  <a:pt x="193996" y="87466"/>
                </a:lnTo>
                <a:lnTo>
                  <a:pt x="193996" y="81532"/>
                </a:lnTo>
                <a:close/>
                <a:moveTo>
                  <a:pt x="206180" y="81532"/>
                </a:moveTo>
                <a:lnTo>
                  <a:pt x="206180" y="87466"/>
                </a:lnTo>
                <a:lnTo>
                  <a:pt x="200244" y="87466"/>
                </a:lnTo>
                <a:lnTo>
                  <a:pt x="200244" y="81532"/>
                </a:lnTo>
                <a:close/>
                <a:moveTo>
                  <a:pt x="212427" y="81532"/>
                </a:moveTo>
                <a:lnTo>
                  <a:pt x="212427" y="87466"/>
                </a:lnTo>
                <a:lnTo>
                  <a:pt x="206491" y="87466"/>
                </a:lnTo>
                <a:lnTo>
                  <a:pt x="206491" y="81532"/>
                </a:lnTo>
                <a:close/>
                <a:moveTo>
                  <a:pt x="218674" y="81532"/>
                </a:moveTo>
                <a:lnTo>
                  <a:pt x="218674" y="87466"/>
                </a:lnTo>
                <a:lnTo>
                  <a:pt x="212739" y="87466"/>
                </a:lnTo>
                <a:lnTo>
                  <a:pt x="212739" y="81532"/>
                </a:lnTo>
                <a:close/>
                <a:moveTo>
                  <a:pt x="224921" y="81532"/>
                </a:moveTo>
                <a:lnTo>
                  <a:pt x="224921" y="87466"/>
                </a:lnTo>
                <a:lnTo>
                  <a:pt x="218987" y="87466"/>
                </a:lnTo>
                <a:lnTo>
                  <a:pt x="218987" y="81532"/>
                </a:lnTo>
                <a:close/>
                <a:moveTo>
                  <a:pt x="231170" y="81532"/>
                </a:moveTo>
                <a:lnTo>
                  <a:pt x="231170" y="87466"/>
                </a:lnTo>
                <a:lnTo>
                  <a:pt x="225234" y="87466"/>
                </a:lnTo>
                <a:lnTo>
                  <a:pt x="225234" y="81532"/>
                </a:lnTo>
                <a:close/>
                <a:moveTo>
                  <a:pt x="237417" y="81532"/>
                </a:moveTo>
                <a:lnTo>
                  <a:pt x="237417" y="87466"/>
                </a:lnTo>
                <a:lnTo>
                  <a:pt x="231481" y="87466"/>
                </a:lnTo>
                <a:lnTo>
                  <a:pt x="231481" y="81532"/>
                </a:lnTo>
                <a:close/>
                <a:moveTo>
                  <a:pt x="243664" y="81532"/>
                </a:moveTo>
                <a:lnTo>
                  <a:pt x="243664" y="87466"/>
                </a:lnTo>
                <a:lnTo>
                  <a:pt x="237729" y="87466"/>
                </a:lnTo>
                <a:lnTo>
                  <a:pt x="237729" y="81532"/>
                </a:lnTo>
                <a:close/>
                <a:moveTo>
                  <a:pt x="249911" y="81532"/>
                </a:moveTo>
                <a:lnTo>
                  <a:pt x="249911" y="87466"/>
                </a:lnTo>
                <a:lnTo>
                  <a:pt x="243977" y="87466"/>
                </a:lnTo>
                <a:lnTo>
                  <a:pt x="243977" y="81532"/>
                </a:lnTo>
                <a:close/>
                <a:moveTo>
                  <a:pt x="256161" y="81532"/>
                </a:moveTo>
                <a:lnTo>
                  <a:pt x="256161" y="87466"/>
                </a:lnTo>
                <a:lnTo>
                  <a:pt x="250225" y="87466"/>
                </a:lnTo>
                <a:lnTo>
                  <a:pt x="250225" y="81532"/>
                </a:lnTo>
                <a:close/>
                <a:moveTo>
                  <a:pt x="262409" y="81532"/>
                </a:moveTo>
                <a:lnTo>
                  <a:pt x="262409" y="87466"/>
                </a:lnTo>
                <a:lnTo>
                  <a:pt x="256474" y="87466"/>
                </a:lnTo>
                <a:lnTo>
                  <a:pt x="256474" y="81532"/>
                </a:lnTo>
                <a:close/>
                <a:moveTo>
                  <a:pt x="268656" y="81532"/>
                </a:moveTo>
                <a:lnTo>
                  <a:pt x="268656" y="87466"/>
                </a:lnTo>
                <a:lnTo>
                  <a:pt x="262721" y="87466"/>
                </a:lnTo>
                <a:lnTo>
                  <a:pt x="262721" y="81532"/>
                </a:lnTo>
                <a:close/>
                <a:moveTo>
                  <a:pt x="274904" y="81532"/>
                </a:moveTo>
                <a:lnTo>
                  <a:pt x="274904" y="87466"/>
                </a:lnTo>
                <a:lnTo>
                  <a:pt x="268968" y="87466"/>
                </a:lnTo>
                <a:lnTo>
                  <a:pt x="268968" y="81532"/>
                </a:lnTo>
                <a:close/>
                <a:moveTo>
                  <a:pt x="6251" y="87779"/>
                </a:moveTo>
                <a:lnTo>
                  <a:pt x="6251" y="93713"/>
                </a:lnTo>
                <a:lnTo>
                  <a:pt x="315" y="93713"/>
                </a:lnTo>
                <a:lnTo>
                  <a:pt x="315" y="87779"/>
                </a:lnTo>
                <a:close/>
                <a:moveTo>
                  <a:pt x="12498" y="87779"/>
                </a:moveTo>
                <a:lnTo>
                  <a:pt x="12498" y="93713"/>
                </a:lnTo>
                <a:lnTo>
                  <a:pt x="6562" y="93713"/>
                </a:lnTo>
                <a:lnTo>
                  <a:pt x="6562" y="87779"/>
                </a:lnTo>
                <a:close/>
                <a:moveTo>
                  <a:pt x="18745" y="87779"/>
                </a:moveTo>
                <a:lnTo>
                  <a:pt x="18745" y="93713"/>
                </a:lnTo>
                <a:lnTo>
                  <a:pt x="12810" y="93713"/>
                </a:lnTo>
                <a:lnTo>
                  <a:pt x="12810" y="87779"/>
                </a:lnTo>
                <a:close/>
                <a:moveTo>
                  <a:pt x="24992" y="87779"/>
                </a:moveTo>
                <a:lnTo>
                  <a:pt x="24992" y="93713"/>
                </a:lnTo>
                <a:lnTo>
                  <a:pt x="19058" y="93713"/>
                </a:lnTo>
                <a:lnTo>
                  <a:pt x="19058" y="87779"/>
                </a:lnTo>
                <a:close/>
                <a:moveTo>
                  <a:pt x="31242" y="87779"/>
                </a:moveTo>
                <a:lnTo>
                  <a:pt x="31242" y="93713"/>
                </a:lnTo>
                <a:lnTo>
                  <a:pt x="25305" y="93713"/>
                </a:lnTo>
                <a:lnTo>
                  <a:pt x="25305" y="87779"/>
                </a:lnTo>
                <a:close/>
                <a:moveTo>
                  <a:pt x="37489" y="87779"/>
                </a:moveTo>
                <a:lnTo>
                  <a:pt x="37489" y="93713"/>
                </a:lnTo>
                <a:lnTo>
                  <a:pt x="31553" y="93713"/>
                </a:lnTo>
                <a:lnTo>
                  <a:pt x="31553" y="87779"/>
                </a:lnTo>
                <a:close/>
                <a:moveTo>
                  <a:pt x="43737" y="87779"/>
                </a:moveTo>
                <a:lnTo>
                  <a:pt x="43737" y="93713"/>
                </a:lnTo>
                <a:lnTo>
                  <a:pt x="37802" y="93713"/>
                </a:lnTo>
                <a:lnTo>
                  <a:pt x="37802" y="87779"/>
                </a:lnTo>
                <a:close/>
                <a:moveTo>
                  <a:pt x="49985" y="87779"/>
                </a:moveTo>
                <a:lnTo>
                  <a:pt x="49985" y="93713"/>
                </a:lnTo>
                <a:lnTo>
                  <a:pt x="44049" y="93713"/>
                </a:lnTo>
                <a:lnTo>
                  <a:pt x="44049" y="87779"/>
                </a:lnTo>
                <a:close/>
                <a:moveTo>
                  <a:pt x="56232" y="87779"/>
                </a:moveTo>
                <a:lnTo>
                  <a:pt x="56232" y="93713"/>
                </a:lnTo>
                <a:lnTo>
                  <a:pt x="50296" y="93713"/>
                </a:lnTo>
                <a:lnTo>
                  <a:pt x="50296" y="87779"/>
                </a:lnTo>
                <a:close/>
                <a:moveTo>
                  <a:pt x="62480" y="87779"/>
                </a:moveTo>
                <a:lnTo>
                  <a:pt x="62480" y="93713"/>
                </a:lnTo>
                <a:lnTo>
                  <a:pt x="56545" y="93713"/>
                </a:lnTo>
                <a:lnTo>
                  <a:pt x="56545" y="87779"/>
                </a:lnTo>
                <a:close/>
                <a:moveTo>
                  <a:pt x="68727" y="87779"/>
                </a:moveTo>
                <a:lnTo>
                  <a:pt x="68727" y="93713"/>
                </a:lnTo>
                <a:lnTo>
                  <a:pt x="62792" y="93713"/>
                </a:lnTo>
                <a:lnTo>
                  <a:pt x="62792" y="87779"/>
                </a:lnTo>
                <a:close/>
                <a:moveTo>
                  <a:pt x="74975" y="87779"/>
                </a:moveTo>
                <a:lnTo>
                  <a:pt x="74975" y="93713"/>
                </a:lnTo>
                <a:lnTo>
                  <a:pt x="69039" y="93713"/>
                </a:lnTo>
                <a:lnTo>
                  <a:pt x="69039" y="87779"/>
                </a:lnTo>
                <a:close/>
                <a:moveTo>
                  <a:pt x="81223" y="87779"/>
                </a:moveTo>
                <a:lnTo>
                  <a:pt x="81223" y="93713"/>
                </a:lnTo>
                <a:lnTo>
                  <a:pt x="75286" y="93713"/>
                </a:lnTo>
                <a:lnTo>
                  <a:pt x="75286" y="87779"/>
                </a:lnTo>
                <a:close/>
                <a:moveTo>
                  <a:pt x="87470" y="87779"/>
                </a:moveTo>
                <a:lnTo>
                  <a:pt x="87470" y="93713"/>
                </a:lnTo>
                <a:lnTo>
                  <a:pt x="81535" y="93713"/>
                </a:lnTo>
                <a:lnTo>
                  <a:pt x="81535" y="87779"/>
                </a:lnTo>
                <a:close/>
                <a:moveTo>
                  <a:pt x="93718" y="87779"/>
                </a:moveTo>
                <a:lnTo>
                  <a:pt x="93718" y="93713"/>
                </a:lnTo>
                <a:lnTo>
                  <a:pt x="87784" y="93713"/>
                </a:lnTo>
                <a:lnTo>
                  <a:pt x="87784" y="87779"/>
                </a:lnTo>
                <a:close/>
                <a:moveTo>
                  <a:pt x="162445" y="87779"/>
                </a:moveTo>
                <a:lnTo>
                  <a:pt x="162445" y="93713"/>
                </a:lnTo>
                <a:lnTo>
                  <a:pt x="156509" y="93713"/>
                </a:lnTo>
                <a:lnTo>
                  <a:pt x="156509" y="87779"/>
                </a:lnTo>
                <a:close/>
                <a:moveTo>
                  <a:pt x="168692" y="87779"/>
                </a:moveTo>
                <a:lnTo>
                  <a:pt x="168692" y="93713"/>
                </a:lnTo>
                <a:lnTo>
                  <a:pt x="162756" y="93713"/>
                </a:lnTo>
                <a:lnTo>
                  <a:pt x="162756" y="87779"/>
                </a:lnTo>
                <a:close/>
                <a:moveTo>
                  <a:pt x="174939" y="87779"/>
                </a:moveTo>
                <a:lnTo>
                  <a:pt x="174939" y="93713"/>
                </a:lnTo>
                <a:lnTo>
                  <a:pt x="169005" y="93713"/>
                </a:lnTo>
                <a:lnTo>
                  <a:pt x="169005" y="87779"/>
                </a:lnTo>
                <a:close/>
                <a:moveTo>
                  <a:pt x="181186" y="87779"/>
                </a:moveTo>
                <a:lnTo>
                  <a:pt x="181186" y="93713"/>
                </a:lnTo>
                <a:lnTo>
                  <a:pt x="175252" y="93713"/>
                </a:lnTo>
                <a:lnTo>
                  <a:pt x="175252" y="87779"/>
                </a:lnTo>
                <a:close/>
                <a:moveTo>
                  <a:pt x="187435" y="87779"/>
                </a:moveTo>
                <a:lnTo>
                  <a:pt x="187435" y="93713"/>
                </a:lnTo>
                <a:lnTo>
                  <a:pt x="181499" y="93713"/>
                </a:lnTo>
                <a:lnTo>
                  <a:pt x="181499" y="87779"/>
                </a:lnTo>
                <a:close/>
                <a:moveTo>
                  <a:pt x="193684" y="87779"/>
                </a:moveTo>
                <a:lnTo>
                  <a:pt x="193684" y="93713"/>
                </a:lnTo>
                <a:lnTo>
                  <a:pt x="187749" y="93713"/>
                </a:lnTo>
                <a:lnTo>
                  <a:pt x="187749" y="87779"/>
                </a:lnTo>
                <a:close/>
                <a:moveTo>
                  <a:pt x="199931" y="87779"/>
                </a:moveTo>
                <a:lnTo>
                  <a:pt x="199931" y="93713"/>
                </a:lnTo>
                <a:lnTo>
                  <a:pt x="193996" y="93713"/>
                </a:lnTo>
                <a:lnTo>
                  <a:pt x="193996" y="87779"/>
                </a:lnTo>
                <a:close/>
                <a:moveTo>
                  <a:pt x="206180" y="87779"/>
                </a:moveTo>
                <a:lnTo>
                  <a:pt x="206180" y="93713"/>
                </a:lnTo>
                <a:lnTo>
                  <a:pt x="200244" y="93713"/>
                </a:lnTo>
                <a:lnTo>
                  <a:pt x="200244" y="87779"/>
                </a:lnTo>
                <a:close/>
                <a:moveTo>
                  <a:pt x="212427" y="87779"/>
                </a:moveTo>
                <a:lnTo>
                  <a:pt x="212427" y="93713"/>
                </a:lnTo>
                <a:lnTo>
                  <a:pt x="206491" y="93713"/>
                </a:lnTo>
                <a:lnTo>
                  <a:pt x="206491" y="87779"/>
                </a:lnTo>
                <a:close/>
                <a:moveTo>
                  <a:pt x="99967" y="87781"/>
                </a:moveTo>
                <a:lnTo>
                  <a:pt x="99967" y="93717"/>
                </a:lnTo>
                <a:lnTo>
                  <a:pt x="94031" y="93717"/>
                </a:lnTo>
                <a:lnTo>
                  <a:pt x="94031" y="87781"/>
                </a:lnTo>
                <a:close/>
                <a:moveTo>
                  <a:pt x="106214" y="87781"/>
                </a:moveTo>
                <a:lnTo>
                  <a:pt x="106214" y="93717"/>
                </a:lnTo>
                <a:lnTo>
                  <a:pt x="100278" y="93717"/>
                </a:lnTo>
                <a:lnTo>
                  <a:pt x="100278" y="87781"/>
                </a:lnTo>
                <a:close/>
                <a:moveTo>
                  <a:pt x="112461" y="87781"/>
                </a:moveTo>
                <a:lnTo>
                  <a:pt x="112461" y="93717"/>
                </a:lnTo>
                <a:lnTo>
                  <a:pt x="106527" y="93717"/>
                </a:lnTo>
                <a:lnTo>
                  <a:pt x="106527" y="87781"/>
                </a:lnTo>
                <a:close/>
                <a:moveTo>
                  <a:pt x="118710" y="87781"/>
                </a:moveTo>
                <a:lnTo>
                  <a:pt x="118710" y="93717"/>
                </a:lnTo>
                <a:lnTo>
                  <a:pt x="112774" y="93717"/>
                </a:lnTo>
                <a:lnTo>
                  <a:pt x="112774" y="87781"/>
                </a:lnTo>
                <a:close/>
                <a:moveTo>
                  <a:pt x="124957" y="87781"/>
                </a:moveTo>
                <a:lnTo>
                  <a:pt x="124957" y="93717"/>
                </a:lnTo>
                <a:lnTo>
                  <a:pt x="119021" y="93717"/>
                </a:lnTo>
                <a:lnTo>
                  <a:pt x="119021" y="87781"/>
                </a:lnTo>
                <a:close/>
                <a:moveTo>
                  <a:pt x="131204" y="87781"/>
                </a:moveTo>
                <a:lnTo>
                  <a:pt x="131204" y="93717"/>
                </a:lnTo>
                <a:lnTo>
                  <a:pt x="125270" y="93717"/>
                </a:lnTo>
                <a:lnTo>
                  <a:pt x="125270" y="87781"/>
                </a:lnTo>
                <a:close/>
                <a:moveTo>
                  <a:pt x="137451" y="87781"/>
                </a:moveTo>
                <a:lnTo>
                  <a:pt x="137451" y="93717"/>
                </a:lnTo>
                <a:lnTo>
                  <a:pt x="131517" y="93717"/>
                </a:lnTo>
                <a:lnTo>
                  <a:pt x="131517" y="87781"/>
                </a:lnTo>
                <a:close/>
                <a:moveTo>
                  <a:pt x="143702" y="87781"/>
                </a:moveTo>
                <a:lnTo>
                  <a:pt x="143702" y="93717"/>
                </a:lnTo>
                <a:lnTo>
                  <a:pt x="137766" y="93717"/>
                </a:lnTo>
                <a:lnTo>
                  <a:pt x="137766" y="87781"/>
                </a:lnTo>
                <a:close/>
                <a:moveTo>
                  <a:pt x="149949" y="87781"/>
                </a:moveTo>
                <a:lnTo>
                  <a:pt x="149949" y="93717"/>
                </a:lnTo>
                <a:lnTo>
                  <a:pt x="144015" y="93717"/>
                </a:lnTo>
                <a:lnTo>
                  <a:pt x="144015" y="87781"/>
                </a:lnTo>
                <a:close/>
                <a:moveTo>
                  <a:pt x="156196" y="87781"/>
                </a:moveTo>
                <a:lnTo>
                  <a:pt x="156196" y="93717"/>
                </a:lnTo>
                <a:lnTo>
                  <a:pt x="150262" y="93717"/>
                </a:lnTo>
                <a:lnTo>
                  <a:pt x="150262" y="87781"/>
                </a:lnTo>
                <a:close/>
                <a:moveTo>
                  <a:pt x="218674" y="87781"/>
                </a:moveTo>
                <a:lnTo>
                  <a:pt x="218674" y="93717"/>
                </a:lnTo>
                <a:lnTo>
                  <a:pt x="212739" y="93717"/>
                </a:lnTo>
                <a:lnTo>
                  <a:pt x="212739" y="87781"/>
                </a:lnTo>
                <a:close/>
                <a:moveTo>
                  <a:pt x="224921" y="87781"/>
                </a:moveTo>
                <a:lnTo>
                  <a:pt x="224921" y="93717"/>
                </a:lnTo>
                <a:lnTo>
                  <a:pt x="218987" y="93717"/>
                </a:lnTo>
                <a:lnTo>
                  <a:pt x="218987" y="87781"/>
                </a:lnTo>
                <a:close/>
                <a:moveTo>
                  <a:pt x="231170" y="87781"/>
                </a:moveTo>
                <a:lnTo>
                  <a:pt x="231170" y="93717"/>
                </a:lnTo>
                <a:lnTo>
                  <a:pt x="225234" y="93717"/>
                </a:lnTo>
                <a:lnTo>
                  <a:pt x="225234" y="87781"/>
                </a:lnTo>
                <a:close/>
                <a:moveTo>
                  <a:pt x="237417" y="87781"/>
                </a:moveTo>
                <a:lnTo>
                  <a:pt x="237417" y="93717"/>
                </a:lnTo>
                <a:lnTo>
                  <a:pt x="231481" y="93717"/>
                </a:lnTo>
                <a:lnTo>
                  <a:pt x="231481" y="87781"/>
                </a:lnTo>
                <a:close/>
                <a:moveTo>
                  <a:pt x="243664" y="87781"/>
                </a:moveTo>
                <a:lnTo>
                  <a:pt x="243664" y="93717"/>
                </a:lnTo>
                <a:lnTo>
                  <a:pt x="237729" y="93717"/>
                </a:lnTo>
                <a:lnTo>
                  <a:pt x="237729" y="87781"/>
                </a:lnTo>
                <a:close/>
                <a:moveTo>
                  <a:pt x="249911" y="87781"/>
                </a:moveTo>
                <a:lnTo>
                  <a:pt x="249911" y="93717"/>
                </a:lnTo>
                <a:lnTo>
                  <a:pt x="243977" y="93717"/>
                </a:lnTo>
                <a:lnTo>
                  <a:pt x="243977" y="87781"/>
                </a:lnTo>
                <a:close/>
                <a:moveTo>
                  <a:pt x="256161" y="87781"/>
                </a:moveTo>
                <a:lnTo>
                  <a:pt x="256161" y="93717"/>
                </a:lnTo>
                <a:lnTo>
                  <a:pt x="250225" y="93717"/>
                </a:lnTo>
                <a:lnTo>
                  <a:pt x="250225" y="87781"/>
                </a:lnTo>
                <a:close/>
                <a:moveTo>
                  <a:pt x="262409" y="87781"/>
                </a:moveTo>
                <a:lnTo>
                  <a:pt x="262409" y="93717"/>
                </a:lnTo>
                <a:lnTo>
                  <a:pt x="256474" y="93717"/>
                </a:lnTo>
                <a:lnTo>
                  <a:pt x="256474" y="87781"/>
                </a:lnTo>
                <a:close/>
                <a:moveTo>
                  <a:pt x="268656" y="87781"/>
                </a:moveTo>
                <a:lnTo>
                  <a:pt x="268656" y="93717"/>
                </a:lnTo>
                <a:lnTo>
                  <a:pt x="262721" y="93717"/>
                </a:lnTo>
                <a:lnTo>
                  <a:pt x="262721" y="87781"/>
                </a:lnTo>
                <a:close/>
                <a:moveTo>
                  <a:pt x="274904" y="87781"/>
                </a:moveTo>
                <a:lnTo>
                  <a:pt x="274904" y="93717"/>
                </a:lnTo>
                <a:lnTo>
                  <a:pt x="268968" y="93717"/>
                </a:lnTo>
                <a:lnTo>
                  <a:pt x="268968" y="87781"/>
                </a:lnTo>
                <a:close/>
                <a:moveTo>
                  <a:pt x="6251" y="94028"/>
                </a:moveTo>
                <a:lnTo>
                  <a:pt x="6251" y="99964"/>
                </a:lnTo>
                <a:lnTo>
                  <a:pt x="315" y="99964"/>
                </a:lnTo>
                <a:lnTo>
                  <a:pt x="315" y="94028"/>
                </a:lnTo>
                <a:close/>
                <a:moveTo>
                  <a:pt x="12498" y="94028"/>
                </a:moveTo>
                <a:lnTo>
                  <a:pt x="12498" y="99964"/>
                </a:lnTo>
                <a:lnTo>
                  <a:pt x="6562" y="99964"/>
                </a:lnTo>
                <a:lnTo>
                  <a:pt x="6562" y="94028"/>
                </a:lnTo>
                <a:close/>
                <a:moveTo>
                  <a:pt x="18745" y="94028"/>
                </a:moveTo>
                <a:lnTo>
                  <a:pt x="18745" y="99964"/>
                </a:lnTo>
                <a:lnTo>
                  <a:pt x="12810" y="99964"/>
                </a:lnTo>
                <a:lnTo>
                  <a:pt x="12810" y="94028"/>
                </a:lnTo>
                <a:close/>
                <a:moveTo>
                  <a:pt x="24992" y="94028"/>
                </a:moveTo>
                <a:lnTo>
                  <a:pt x="24992" y="99964"/>
                </a:lnTo>
                <a:lnTo>
                  <a:pt x="19058" y="99964"/>
                </a:lnTo>
                <a:lnTo>
                  <a:pt x="19058" y="94028"/>
                </a:lnTo>
                <a:close/>
                <a:moveTo>
                  <a:pt x="31242" y="94028"/>
                </a:moveTo>
                <a:lnTo>
                  <a:pt x="31242" y="99964"/>
                </a:lnTo>
                <a:lnTo>
                  <a:pt x="25305" y="99964"/>
                </a:lnTo>
                <a:lnTo>
                  <a:pt x="25305" y="94028"/>
                </a:lnTo>
                <a:close/>
                <a:moveTo>
                  <a:pt x="37489" y="94028"/>
                </a:moveTo>
                <a:lnTo>
                  <a:pt x="37489" y="99964"/>
                </a:lnTo>
                <a:lnTo>
                  <a:pt x="31553" y="99964"/>
                </a:lnTo>
                <a:lnTo>
                  <a:pt x="31553" y="94028"/>
                </a:lnTo>
                <a:close/>
                <a:moveTo>
                  <a:pt x="43737" y="94028"/>
                </a:moveTo>
                <a:lnTo>
                  <a:pt x="43737" y="99964"/>
                </a:lnTo>
                <a:lnTo>
                  <a:pt x="37802" y="99964"/>
                </a:lnTo>
                <a:lnTo>
                  <a:pt x="37802" y="94028"/>
                </a:lnTo>
                <a:close/>
                <a:moveTo>
                  <a:pt x="49985" y="94028"/>
                </a:moveTo>
                <a:lnTo>
                  <a:pt x="49985" y="99964"/>
                </a:lnTo>
                <a:lnTo>
                  <a:pt x="44049" y="99964"/>
                </a:lnTo>
                <a:lnTo>
                  <a:pt x="44049" y="94028"/>
                </a:lnTo>
                <a:close/>
                <a:moveTo>
                  <a:pt x="56232" y="94028"/>
                </a:moveTo>
                <a:lnTo>
                  <a:pt x="56232" y="99964"/>
                </a:lnTo>
                <a:lnTo>
                  <a:pt x="50296" y="99964"/>
                </a:lnTo>
                <a:lnTo>
                  <a:pt x="50296" y="94028"/>
                </a:lnTo>
                <a:close/>
                <a:moveTo>
                  <a:pt x="62480" y="94028"/>
                </a:moveTo>
                <a:lnTo>
                  <a:pt x="62480" y="99964"/>
                </a:lnTo>
                <a:lnTo>
                  <a:pt x="56545" y="99964"/>
                </a:lnTo>
                <a:lnTo>
                  <a:pt x="56545" y="94028"/>
                </a:lnTo>
                <a:close/>
                <a:moveTo>
                  <a:pt x="68727" y="94028"/>
                </a:moveTo>
                <a:lnTo>
                  <a:pt x="68727" y="99964"/>
                </a:lnTo>
                <a:lnTo>
                  <a:pt x="62792" y="99964"/>
                </a:lnTo>
                <a:lnTo>
                  <a:pt x="62792" y="94028"/>
                </a:lnTo>
                <a:close/>
                <a:moveTo>
                  <a:pt x="74975" y="94028"/>
                </a:moveTo>
                <a:lnTo>
                  <a:pt x="74975" y="99964"/>
                </a:lnTo>
                <a:lnTo>
                  <a:pt x="69039" y="99964"/>
                </a:lnTo>
                <a:lnTo>
                  <a:pt x="69039" y="94028"/>
                </a:lnTo>
                <a:close/>
                <a:moveTo>
                  <a:pt x="81223" y="94028"/>
                </a:moveTo>
                <a:lnTo>
                  <a:pt x="81223" y="99964"/>
                </a:lnTo>
                <a:lnTo>
                  <a:pt x="75286" y="99964"/>
                </a:lnTo>
                <a:lnTo>
                  <a:pt x="75286" y="94028"/>
                </a:lnTo>
                <a:close/>
                <a:moveTo>
                  <a:pt x="87470" y="94028"/>
                </a:moveTo>
                <a:lnTo>
                  <a:pt x="87470" y="99964"/>
                </a:lnTo>
                <a:lnTo>
                  <a:pt x="81535" y="99964"/>
                </a:lnTo>
                <a:lnTo>
                  <a:pt x="81535" y="94028"/>
                </a:lnTo>
                <a:close/>
                <a:moveTo>
                  <a:pt x="93718" y="94028"/>
                </a:moveTo>
                <a:lnTo>
                  <a:pt x="93718" y="99964"/>
                </a:lnTo>
                <a:lnTo>
                  <a:pt x="87784" y="99964"/>
                </a:lnTo>
                <a:lnTo>
                  <a:pt x="87784" y="94028"/>
                </a:lnTo>
                <a:close/>
                <a:moveTo>
                  <a:pt x="99967" y="94028"/>
                </a:moveTo>
                <a:lnTo>
                  <a:pt x="99967" y="99964"/>
                </a:lnTo>
                <a:lnTo>
                  <a:pt x="94031" y="99964"/>
                </a:lnTo>
                <a:lnTo>
                  <a:pt x="94031" y="94028"/>
                </a:lnTo>
                <a:close/>
                <a:moveTo>
                  <a:pt x="106214" y="94029"/>
                </a:moveTo>
                <a:lnTo>
                  <a:pt x="106214" y="99964"/>
                </a:lnTo>
                <a:lnTo>
                  <a:pt x="100278" y="99964"/>
                </a:lnTo>
                <a:lnTo>
                  <a:pt x="100278" y="94029"/>
                </a:lnTo>
                <a:close/>
                <a:moveTo>
                  <a:pt x="112461" y="94029"/>
                </a:moveTo>
                <a:lnTo>
                  <a:pt x="112461" y="99964"/>
                </a:lnTo>
                <a:lnTo>
                  <a:pt x="106527" y="99964"/>
                </a:lnTo>
                <a:lnTo>
                  <a:pt x="106527" y="94029"/>
                </a:lnTo>
                <a:close/>
                <a:moveTo>
                  <a:pt x="118710" y="94029"/>
                </a:moveTo>
                <a:lnTo>
                  <a:pt x="118710" y="99964"/>
                </a:lnTo>
                <a:lnTo>
                  <a:pt x="112774" y="99964"/>
                </a:lnTo>
                <a:lnTo>
                  <a:pt x="112774" y="94029"/>
                </a:lnTo>
                <a:close/>
                <a:moveTo>
                  <a:pt x="124957" y="94029"/>
                </a:moveTo>
                <a:lnTo>
                  <a:pt x="124957" y="99964"/>
                </a:lnTo>
                <a:lnTo>
                  <a:pt x="119021" y="99964"/>
                </a:lnTo>
                <a:lnTo>
                  <a:pt x="119021" y="94029"/>
                </a:lnTo>
                <a:close/>
                <a:moveTo>
                  <a:pt x="131204" y="94029"/>
                </a:moveTo>
                <a:lnTo>
                  <a:pt x="131204" y="99964"/>
                </a:lnTo>
                <a:lnTo>
                  <a:pt x="125270" y="99964"/>
                </a:lnTo>
                <a:lnTo>
                  <a:pt x="125270" y="94029"/>
                </a:lnTo>
                <a:close/>
                <a:moveTo>
                  <a:pt x="137451" y="94029"/>
                </a:moveTo>
                <a:lnTo>
                  <a:pt x="137451" y="99964"/>
                </a:lnTo>
                <a:lnTo>
                  <a:pt x="131517" y="99964"/>
                </a:lnTo>
                <a:lnTo>
                  <a:pt x="131517" y="94029"/>
                </a:lnTo>
                <a:close/>
                <a:moveTo>
                  <a:pt x="143702" y="94029"/>
                </a:moveTo>
                <a:lnTo>
                  <a:pt x="143702" y="99964"/>
                </a:lnTo>
                <a:lnTo>
                  <a:pt x="137766" y="99964"/>
                </a:lnTo>
                <a:lnTo>
                  <a:pt x="137766" y="94029"/>
                </a:lnTo>
                <a:close/>
                <a:moveTo>
                  <a:pt x="149949" y="94029"/>
                </a:moveTo>
                <a:lnTo>
                  <a:pt x="149949" y="99964"/>
                </a:lnTo>
                <a:lnTo>
                  <a:pt x="144015" y="99964"/>
                </a:lnTo>
                <a:lnTo>
                  <a:pt x="144015" y="94029"/>
                </a:lnTo>
                <a:close/>
                <a:moveTo>
                  <a:pt x="156196" y="94029"/>
                </a:moveTo>
                <a:lnTo>
                  <a:pt x="156196" y="99964"/>
                </a:lnTo>
                <a:lnTo>
                  <a:pt x="150262" y="99964"/>
                </a:lnTo>
                <a:lnTo>
                  <a:pt x="150262" y="94029"/>
                </a:lnTo>
                <a:close/>
                <a:moveTo>
                  <a:pt x="162445" y="94028"/>
                </a:moveTo>
                <a:lnTo>
                  <a:pt x="162445" y="99964"/>
                </a:lnTo>
                <a:lnTo>
                  <a:pt x="156509" y="99964"/>
                </a:lnTo>
                <a:lnTo>
                  <a:pt x="156509" y="94028"/>
                </a:lnTo>
                <a:close/>
                <a:moveTo>
                  <a:pt x="168692" y="94028"/>
                </a:moveTo>
                <a:lnTo>
                  <a:pt x="168692" y="99964"/>
                </a:lnTo>
                <a:lnTo>
                  <a:pt x="162756" y="99964"/>
                </a:lnTo>
                <a:lnTo>
                  <a:pt x="162756" y="94028"/>
                </a:lnTo>
                <a:close/>
                <a:moveTo>
                  <a:pt x="174939" y="94028"/>
                </a:moveTo>
                <a:lnTo>
                  <a:pt x="174939" y="99964"/>
                </a:lnTo>
                <a:lnTo>
                  <a:pt x="169005" y="99964"/>
                </a:lnTo>
                <a:lnTo>
                  <a:pt x="169005" y="94028"/>
                </a:lnTo>
                <a:close/>
                <a:moveTo>
                  <a:pt x="181186" y="94028"/>
                </a:moveTo>
                <a:lnTo>
                  <a:pt x="181186" y="99964"/>
                </a:lnTo>
                <a:lnTo>
                  <a:pt x="175252" y="99964"/>
                </a:lnTo>
                <a:lnTo>
                  <a:pt x="175252" y="94028"/>
                </a:lnTo>
                <a:close/>
                <a:moveTo>
                  <a:pt x="187435" y="94028"/>
                </a:moveTo>
                <a:lnTo>
                  <a:pt x="187435" y="99964"/>
                </a:lnTo>
                <a:lnTo>
                  <a:pt x="181499" y="99964"/>
                </a:lnTo>
                <a:lnTo>
                  <a:pt x="181499" y="94028"/>
                </a:lnTo>
                <a:close/>
                <a:moveTo>
                  <a:pt x="193684" y="94028"/>
                </a:moveTo>
                <a:lnTo>
                  <a:pt x="193684" y="99964"/>
                </a:lnTo>
                <a:lnTo>
                  <a:pt x="187749" y="99964"/>
                </a:lnTo>
                <a:lnTo>
                  <a:pt x="187749" y="94028"/>
                </a:lnTo>
                <a:close/>
                <a:moveTo>
                  <a:pt x="199931" y="94028"/>
                </a:moveTo>
                <a:lnTo>
                  <a:pt x="199931" y="99964"/>
                </a:lnTo>
                <a:lnTo>
                  <a:pt x="193996" y="99964"/>
                </a:lnTo>
                <a:lnTo>
                  <a:pt x="193996" y="94028"/>
                </a:lnTo>
                <a:close/>
                <a:moveTo>
                  <a:pt x="206180" y="94028"/>
                </a:moveTo>
                <a:lnTo>
                  <a:pt x="206180" y="99964"/>
                </a:lnTo>
                <a:lnTo>
                  <a:pt x="200244" y="99964"/>
                </a:lnTo>
                <a:lnTo>
                  <a:pt x="200244" y="94028"/>
                </a:lnTo>
                <a:close/>
                <a:moveTo>
                  <a:pt x="212427" y="94028"/>
                </a:moveTo>
                <a:lnTo>
                  <a:pt x="212427" y="99964"/>
                </a:lnTo>
                <a:lnTo>
                  <a:pt x="206491" y="99964"/>
                </a:lnTo>
                <a:lnTo>
                  <a:pt x="206491" y="94028"/>
                </a:lnTo>
                <a:close/>
                <a:moveTo>
                  <a:pt x="218674" y="94028"/>
                </a:moveTo>
                <a:lnTo>
                  <a:pt x="218674" y="99964"/>
                </a:lnTo>
                <a:lnTo>
                  <a:pt x="212739" y="99964"/>
                </a:lnTo>
                <a:lnTo>
                  <a:pt x="212739" y="94028"/>
                </a:lnTo>
                <a:close/>
                <a:moveTo>
                  <a:pt x="224921" y="94029"/>
                </a:moveTo>
                <a:lnTo>
                  <a:pt x="224921" y="99964"/>
                </a:lnTo>
                <a:lnTo>
                  <a:pt x="218987" y="99964"/>
                </a:lnTo>
                <a:lnTo>
                  <a:pt x="218987" y="94029"/>
                </a:lnTo>
                <a:close/>
                <a:moveTo>
                  <a:pt x="231170" y="94029"/>
                </a:moveTo>
                <a:lnTo>
                  <a:pt x="231170" y="99964"/>
                </a:lnTo>
                <a:lnTo>
                  <a:pt x="225234" y="99964"/>
                </a:lnTo>
                <a:lnTo>
                  <a:pt x="225234" y="94029"/>
                </a:lnTo>
                <a:close/>
                <a:moveTo>
                  <a:pt x="237417" y="94029"/>
                </a:moveTo>
                <a:lnTo>
                  <a:pt x="237417" y="99964"/>
                </a:lnTo>
                <a:lnTo>
                  <a:pt x="231481" y="99964"/>
                </a:lnTo>
                <a:lnTo>
                  <a:pt x="231481" y="94029"/>
                </a:lnTo>
                <a:close/>
                <a:moveTo>
                  <a:pt x="243664" y="94029"/>
                </a:moveTo>
                <a:lnTo>
                  <a:pt x="243664" y="99964"/>
                </a:lnTo>
                <a:lnTo>
                  <a:pt x="237729" y="99964"/>
                </a:lnTo>
                <a:lnTo>
                  <a:pt x="237729" y="94029"/>
                </a:lnTo>
                <a:close/>
                <a:moveTo>
                  <a:pt x="249911" y="94029"/>
                </a:moveTo>
                <a:lnTo>
                  <a:pt x="249911" y="99964"/>
                </a:lnTo>
                <a:lnTo>
                  <a:pt x="243977" y="99964"/>
                </a:lnTo>
                <a:lnTo>
                  <a:pt x="243977" y="94029"/>
                </a:lnTo>
                <a:close/>
                <a:moveTo>
                  <a:pt x="256161" y="94029"/>
                </a:moveTo>
                <a:lnTo>
                  <a:pt x="256161" y="99964"/>
                </a:lnTo>
                <a:lnTo>
                  <a:pt x="250225" y="99964"/>
                </a:lnTo>
                <a:lnTo>
                  <a:pt x="250225" y="94029"/>
                </a:lnTo>
                <a:close/>
                <a:moveTo>
                  <a:pt x="262409" y="94029"/>
                </a:moveTo>
                <a:lnTo>
                  <a:pt x="262409" y="99964"/>
                </a:lnTo>
                <a:lnTo>
                  <a:pt x="256474" y="99964"/>
                </a:lnTo>
                <a:lnTo>
                  <a:pt x="256474" y="94029"/>
                </a:lnTo>
                <a:close/>
                <a:moveTo>
                  <a:pt x="268656" y="94029"/>
                </a:moveTo>
                <a:lnTo>
                  <a:pt x="268656" y="99964"/>
                </a:lnTo>
                <a:lnTo>
                  <a:pt x="262721" y="99964"/>
                </a:lnTo>
                <a:lnTo>
                  <a:pt x="262721" y="94029"/>
                </a:lnTo>
                <a:close/>
                <a:moveTo>
                  <a:pt x="274904" y="94029"/>
                </a:moveTo>
                <a:lnTo>
                  <a:pt x="274904" y="99964"/>
                </a:lnTo>
                <a:lnTo>
                  <a:pt x="268968" y="99964"/>
                </a:lnTo>
                <a:lnTo>
                  <a:pt x="268968" y="94029"/>
                </a:lnTo>
                <a:close/>
                <a:moveTo>
                  <a:pt x="6251" y="100276"/>
                </a:moveTo>
                <a:lnTo>
                  <a:pt x="6251" y="106211"/>
                </a:lnTo>
                <a:lnTo>
                  <a:pt x="315" y="106211"/>
                </a:lnTo>
                <a:lnTo>
                  <a:pt x="315" y="100276"/>
                </a:lnTo>
                <a:close/>
                <a:moveTo>
                  <a:pt x="12498" y="100276"/>
                </a:moveTo>
                <a:lnTo>
                  <a:pt x="12498" y="106211"/>
                </a:lnTo>
                <a:lnTo>
                  <a:pt x="6562" y="106211"/>
                </a:lnTo>
                <a:lnTo>
                  <a:pt x="6562" y="100276"/>
                </a:lnTo>
                <a:close/>
                <a:moveTo>
                  <a:pt x="18745" y="100276"/>
                </a:moveTo>
                <a:lnTo>
                  <a:pt x="18745" y="106211"/>
                </a:lnTo>
                <a:lnTo>
                  <a:pt x="12810" y="106211"/>
                </a:lnTo>
                <a:lnTo>
                  <a:pt x="12810" y="100276"/>
                </a:lnTo>
                <a:close/>
                <a:moveTo>
                  <a:pt x="24992" y="100276"/>
                </a:moveTo>
                <a:lnTo>
                  <a:pt x="24992" y="106211"/>
                </a:lnTo>
                <a:lnTo>
                  <a:pt x="19058" y="106211"/>
                </a:lnTo>
                <a:lnTo>
                  <a:pt x="19058" y="100276"/>
                </a:lnTo>
                <a:close/>
                <a:moveTo>
                  <a:pt x="31242" y="100276"/>
                </a:moveTo>
                <a:lnTo>
                  <a:pt x="31242" y="106211"/>
                </a:lnTo>
                <a:lnTo>
                  <a:pt x="25305" y="106211"/>
                </a:lnTo>
                <a:lnTo>
                  <a:pt x="25305" y="100276"/>
                </a:lnTo>
                <a:close/>
                <a:moveTo>
                  <a:pt x="37489" y="100276"/>
                </a:moveTo>
                <a:lnTo>
                  <a:pt x="37489" y="106211"/>
                </a:lnTo>
                <a:lnTo>
                  <a:pt x="31553" y="106211"/>
                </a:lnTo>
                <a:lnTo>
                  <a:pt x="31553" y="100276"/>
                </a:lnTo>
                <a:close/>
                <a:moveTo>
                  <a:pt x="43737" y="100276"/>
                </a:moveTo>
                <a:lnTo>
                  <a:pt x="43737" y="106211"/>
                </a:lnTo>
                <a:lnTo>
                  <a:pt x="37802" y="106211"/>
                </a:lnTo>
                <a:lnTo>
                  <a:pt x="37802" y="100276"/>
                </a:lnTo>
                <a:close/>
                <a:moveTo>
                  <a:pt x="49985" y="100276"/>
                </a:moveTo>
                <a:lnTo>
                  <a:pt x="49985" y="106211"/>
                </a:lnTo>
                <a:lnTo>
                  <a:pt x="44049" y="106211"/>
                </a:lnTo>
                <a:lnTo>
                  <a:pt x="44049" y="100276"/>
                </a:lnTo>
                <a:close/>
                <a:moveTo>
                  <a:pt x="56232" y="100276"/>
                </a:moveTo>
                <a:lnTo>
                  <a:pt x="56232" y="106211"/>
                </a:lnTo>
                <a:lnTo>
                  <a:pt x="50296" y="106211"/>
                </a:lnTo>
                <a:lnTo>
                  <a:pt x="50296" y="100276"/>
                </a:lnTo>
                <a:close/>
                <a:moveTo>
                  <a:pt x="62480" y="100276"/>
                </a:moveTo>
                <a:lnTo>
                  <a:pt x="62480" y="106211"/>
                </a:lnTo>
                <a:lnTo>
                  <a:pt x="56545" y="106211"/>
                </a:lnTo>
                <a:lnTo>
                  <a:pt x="56545" y="100276"/>
                </a:lnTo>
                <a:close/>
                <a:moveTo>
                  <a:pt x="68727" y="100276"/>
                </a:moveTo>
                <a:lnTo>
                  <a:pt x="68727" y="106211"/>
                </a:lnTo>
                <a:lnTo>
                  <a:pt x="62792" y="106211"/>
                </a:lnTo>
                <a:lnTo>
                  <a:pt x="62792" y="100276"/>
                </a:lnTo>
                <a:close/>
                <a:moveTo>
                  <a:pt x="74975" y="100276"/>
                </a:moveTo>
                <a:lnTo>
                  <a:pt x="74975" y="106211"/>
                </a:lnTo>
                <a:lnTo>
                  <a:pt x="69039" y="106211"/>
                </a:lnTo>
                <a:lnTo>
                  <a:pt x="69039" y="100276"/>
                </a:lnTo>
                <a:close/>
                <a:moveTo>
                  <a:pt x="81223" y="100276"/>
                </a:moveTo>
                <a:lnTo>
                  <a:pt x="81223" y="106211"/>
                </a:lnTo>
                <a:lnTo>
                  <a:pt x="75286" y="106211"/>
                </a:lnTo>
                <a:lnTo>
                  <a:pt x="75286" y="100276"/>
                </a:lnTo>
                <a:close/>
                <a:moveTo>
                  <a:pt x="87470" y="100276"/>
                </a:moveTo>
                <a:lnTo>
                  <a:pt x="87470" y="106211"/>
                </a:lnTo>
                <a:lnTo>
                  <a:pt x="81535" y="106211"/>
                </a:lnTo>
                <a:lnTo>
                  <a:pt x="81535" y="100276"/>
                </a:lnTo>
                <a:close/>
                <a:moveTo>
                  <a:pt x="93718" y="100276"/>
                </a:moveTo>
                <a:lnTo>
                  <a:pt x="93718" y="106211"/>
                </a:lnTo>
                <a:lnTo>
                  <a:pt x="87784" y="106211"/>
                </a:lnTo>
                <a:lnTo>
                  <a:pt x="87784" y="100276"/>
                </a:lnTo>
                <a:close/>
                <a:moveTo>
                  <a:pt x="99967" y="100276"/>
                </a:moveTo>
                <a:lnTo>
                  <a:pt x="99967" y="106211"/>
                </a:lnTo>
                <a:lnTo>
                  <a:pt x="94031" y="106211"/>
                </a:lnTo>
                <a:lnTo>
                  <a:pt x="94031" y="100276"/>
                </a:lnTo>
                <a:close/>
                <a:moveTo>
                  <a:pt x="106214" y="100276"/>
                </a:moveTo>
                <a:lnTo>
                  <a:pt x="106214" y="106211"/>
                </a:lnTo>
                <a:lnTo>
                  <a:pt x="100278" y="106211"/>
                </a:lnTo>
                <a:lnTo>
                  <a:pt x="100278" y="100276"/>
                </a:lnTo>
                <a:close/>
                <a:moveTo>
                  <a:pt x="112461" y="100276"/>
                </a:moveTo>
                <a:lnTo>
                  <a:pt x="112461" y="106211"/>
                </a:lnTo>
                <a:lnTo>
                  <a:pt x="106527" y="106211"/>
                </a:lnTo>
                <a:lnTo>
                  <a:pt x="106527" y="100276"/>
                </a:lnTo>
                <a:close/>
                <a:moveTo>
                  <a:pt x="118710" y="100276"/>
                </a:moveTo>
                <a:lnTo>
                  <a:pt x="118710" y="106211"/>
                </a:lnTo>
                <a:lnTo>
                  <a:pt x="112774" y="106211"/>
                </a:lnTo>
                <a:lnTo>
                  <a:pt x="112774" y="100276"/>
                </a:lnTo>
                <a:close/>
                <a:moveTo>
                  <a:pt x="124957" y="100276"/>
                </a:moveTo>
                <a:lnTo>
                  <a:pt x="124957" y="106211"/>
                </a:lnTo>
                <a:lnTo>
                  <a:pt x="119021" y="106211"/>
                </a:lnTo>
                <a:lnTo>
                  <a:pt x="119021" y="100276"/>
                </a:lnTo>
                <a:close/>
                <a:moveTo>
                  <a:pt x="131204" y="100276"/>
                </a:moveTo>
                <a:lnTo>
                  <a:pt x="131204" y="106211"/>
                </a:lnTo>
                <a:lnTo>
                  <a:pt x="125270" y="106211"/>
                </a:lnTo>
                <a:lnTo>
                  <a:pt x="125270" y="100276"/>
                </a:lnTo>
                <a:close/>
                <a:moveTo>
                  <a:pt x="137451" y="100276"/>
                </a:moveTo>
                <a:lnTo>
                  <a:pt x="137451" y="106211"/>
                </a:lnTo>
                <a:lnTo>
                  <a:pt x="131517" y="106211"/>
                </a:lnTo>
                <a:lnTo>
                  <a:pt x="131517" y="100276"/>
                </a:lnTo>
                <a:close/>
                <a:moveTo>
                  <a:pt x="143702" y="100276"/>
                </a:moveTo>
                <a:lnTo>
                  <a:pt x="143702" y="106211"/>
                </a:lnTo>
                <a:lnTo>
                  <a:pt x="137766" y="106211"/>
                </a:lnTo>
                <a:lnTo>
                  <a:pt x="137766" y="100276"/>
                </a:lnTo>
                <a:close/>
                <a:moveTo>
                  <a:pt x="149949" y="100276"/>
                </a:moveTo>
                <a:lnTo>
                  <a:pt x="149949" y="106211"/>
                </a:lnTo>
                <a:lnTo>
                  <a:pt x="144015" y="106211"/>
                </a:lnTo>
                <a:lnTo>
                  <a:pt x="144015" y="100276"/>
                </a:lnTo>
                <a:close/>
                <a:moveTo>
                  <a:pt x="156196" y="100276"/>
                </a:moveTo>
                <a:lnTo>
                  <a:pt x="156196" y="106211"/>
                </a:lnTo>
                <a:lnTo>
                  <a:pt x="150262" y="106211"/>
                </a:lnTo>
                <a:lnTo>
                  <a:pt x="150262" y="100276"/>
                </a:lnTo>
                <a:close/>
                <a:moveTo>
                  <a:pt x="162445" y="100276"/>
                </a:moveTo>
                <a:lnTo>
                  <a:pt x="162445" y="106211"/>
                </a:lnTo>
                <a:lnTo>
                  <a:pt x="156509" y="106211"/>
                </a:lnTo>
                <a:lnTo>
                  <a:pt x="156509" y="100276"/>
                </a:lnTo>
                <a:close/>
                <a:moveTo>
                  <a:pt x="168692" y="100276"/>
                </a:moveTo>
                <a:lnTo>
                  <a:pt x="168692" y="106211"/>
                </a:lnTo>
                <a:lnTo>
                  <a:pt x="162756" y="106211"/>
                </a:lnTo>
                <a:lnTo>
                  <a:pt x="162756" y="100276"/>
                </a:lnTo>
                <a:close/>
                <a:moveTo>
                  <a:pt x="174939" y="100276"/>
                </a:moveTo>
                <a:lnTo>
                  <a:pt x="174939" y="106211"/>
                </a:lnTo>
                <a:lnTo>
                  <a:pt x="169005" y="106211"/>
                </a:lnTo>
                <a:lnTo>
                  <a:pt x="169005" y="100276"/>
                </a:lnTo>
                <a:close/>
                <a:moveTo>
                  <a:pt x="181186" y="100276"/>
                </a:moveTo>
                <a:lnTo>
                  <a:pt x="181186" y="106211"/>
                </a:lnTo>
                <a:lnTo>
                  <a:pt x="175252" y="106211"/>
                </a:lnTo>
                <a:lnTo>
                  <a:pt x="175252" y="100276"/>
                </a:lnTo>
                <a:close/>
                <a:moveTo>
                  <a:pt x="187435" y="100276"/>
                </a:moveTo>
                <a:lnTo>
                  <a:pt x="187435" y="106211"/>
                </a:lnTo>
                <a:lnTo>
                  <a:pt x="181499" y="106211"/>
                </a:lnTo>
                <a:lnTo>
                  <a:pt x="181499" y="100276"/>
                </a:lnTo>
                <a:close/>
                <a:moveTo>
                  <a:pt x="193684" y="100276"/>
                </a:moveTo>
                <a:lnTo>
                  <a:pt x="193684" y="106211"/>
                </a:lnTo>
                <a:lnTo>
                  <a:pt x="187749" y="106211"/>
                </a:lnTo>
                <a:lnTo>
                  <a:pt x="187749" y="100276"/>
                </a:lnTo>
                <a:close/>
                <a:moveTo>
                  <a:pt x="199931" y="100276"/>
                </a:moveTo>
                <a:lnTo>
                  <a:pt x="199931" y="106211"/>
                </a:lnTo>
                <a:lnTo>
                  <a:pt x="193996" y="106211"/>
                </a:lnTo>
                <a:lnTo>
                  <a:pt x="193996" y="100276"/>
                </a:lnTo>
                <a:close/>
                <a:moveTo>
                  <a:pt x="206180" y="100276"/>
                </a:moveTo>
                <a:lnTo>
                  <a:pt x="206180" y="106211"/>
                </a:lnTo>
                <a:lnTo>
                  <a:pt x="200244" y="106211"/>
                </a:lnTo>
                <a:lnTo>
                  <a:pt x="200244" y="100276"/>
                </a:lnTo>
                <a:close/>
                <a:moveTo>
                  <a:pt x="212427" y="100276"/>
                </a:moveTo>
                <a:lnTo>
                  <a:pt x="212427" y="106211"/>
                </a:lnTo>
                <a:lnTo>
                  <a:pt x="206491" y="106211"/>
                </a:lnTo>
                <a:lnTo>
                  <a:pt x="206491" y="100276"/>
                </a:lnTo>
                <a:close/>
                <a:moveTo>
                  <a:pt x="218674" y="100276"/>
                </a:moveTo>
                <a:lnTo>
                  <a:pt x="218674" y="106211"/>
                </a:lnTo>
                <a:lnTo>
                  <a:pt x="212739" y="106211"/>
                </a:lnTo>
                <a:lnTo>
                  <a:pt x="212739" y="100276"/>
                </a:lnTo>
                <a:close/>
                <a:moveTo>
                  <a:pt x="224921" y="100276"/>
                </a:moveTo>
                <a:lnTo>
                  <a:pt x="224921" y="106211"/>
                </a:lnTo>
                <a:lnTo>
                  <a:pt x="218987" y="106211"/>
                </a:lnTo>
                <a:lnTo>
                  <a:pt x="218987" y="100276"/>
                </a:lnTo>
                <a:close/>
                <a:moveTo>
                  <a:pt x="231170" y="100276"/>
                </a:moveTo>
                <a:lnTo>
                  <a:pt x="231170" y="106211"/>
                </a:lnTo>
                <a:lnTo>
                  <a:pt x="225234" y="106211"/>
                </a:lnTo>
                <a:lnTo>
                  <a:pt x="225234" y="100276"/>
                </a:lnTo>
                <a:close/>
                <a:moveTo>
                  <a:pt x="237417" y="100276"/>
                </a:moveTo>
                <a:lnTo>
                  <a:pt x="237417" y="106211"/>
                </a:lnTo>
                <a:lnTo>
                  <a:pt x="231481" y="106211"/>
                </a:lnTo>
                <a:lnTo>
                  <a:pt x="231481" y="100276"/>
                </a:lnTo>
                <a:close/>
                <a:moveTo>
                  <a:pt x="243664" y="100276"/>
                </a:moveTo>
                <a:lnTo>
                  <a:pt x="243664" y="106211"/>
                </a:lnTo>
                <a:lnTo>
                  <a:pt x="237729" y="106211"/>
                </a:lnTo>
                <a:lnTo>
                  <a:pt x="237729" y="100276"/>
                </a:lnTo>
                <a:close/>
                <a:moveTo>
                  <a:pt x="249911" y="100276"/>
                </a:moveTo>
                <a:lnTo>
                  <a:pt x="249911" y="106211"/>
                </a:lnTo>
                <a:lnTo>
                  <a:pt x="243977" y="106211"/>
                </a:lnTo>
                <a:lnTo>
                  <a:pt x="243977" y="100276"/>
                </a:lnTo>
                <a:close/>
                <a:moveTo>
                  <a:pt x="256161" y="100276"/>
                </a:moveTo>
                <a:lnTo>
                  <a:pt x="256161" y="106211"/>
                </a:lnTo>
                <a:lnTo>
                  <a:pt x="250225" y="106211"/>
                </a:lnTo>
                <a:lnTo>
                  <a:pt x="250225" y="100276"/>
                </a:lnTo>
                <a:close/>
                <a:moveTo>
                  <a:pt x="262409" y="100276"/>
                </a:moveTo>
                <a:lnTo>
                  <a:pt x="262409" y="106211"/>
                </a:lnTo>
                <a:lnTo>
                  <a:pt x="256474" y="106211"/>
                </a:lnTo>
                <a:lnTo>
                  <a:pt x="256474" y="100276"/>
                </a:lnTo>
                <a:close/>
                <a:moveTo>
                  <a:pt x="268656" y="100276"/>
                </a:moveTo>
                <a:lnTo>
                  <a:pt x="268656" y="106211"/>
                </a:lnTo>
                <a:lnTo>
                  <a:pt x="262721" y="106211"/>
                </a:lnTo>
                <a:lnTo>
                  <a:pt x="262721" y="100276"/>
                </a:lnTo>
                <a:close/>
                <a:moveTo>
                  <a:pt x="274904" y="100276"/>
                </a:moveTo>
                <a:lnTo>
                  <a:pt x="274904" y="106211"/>
                </a:lnTo>
                <a:lnTo>
                  <a:pt x="268968" y="106211"/>
                </a:lnTo>
                <a:lnTo>
                  <a:pt x="268968" y="100276"/>
                </a:lnTo>
                <a:close/>
                <a:moveTo>
                  <a:pt x="6251" y="106523"/>
                </a:moveTo>
                <a:lnTo>
                  <a:pt x="6251" y="112460"/>
                </a:lnTo>
                <a:lnTo>
                  <a:pt x="315" y="112460"/>
                </a:lnTo>
                <a:lnTo>
                  <a:pt x="315" y="106523"/>
                </a:lnTo>
                <a:close/>
                <a:moveTo>
                  <a:pt x="12498" y="106523"/>
                </a:moveTo>
                <a:lnTo>
                  <a:pt x="12498" y="112460"/>
                </a:lnTo>
                <a:lnTo>
                  <a:pt x="6562" y="112460"/>
                </a:lnTo>
                <a:lnTo>
                  <a:pt x="6562" y="106523"/>
                </a:lnTo>
                <a:close/>
                <a:moveTo>
                  <a:pt x="18745" y="106523"/>
                </a:moveTo>
                <a:lnTo>
                  <a:pt x="18745" y="112460"/>
                </a:lnTo>
                <a:lnTo>
                  <a:pt x="12810" y="112460"/>
                </a:lnTo>
                <a:lnTo>
                  <a:pt x="12810" y="106523"/>
                </a:lnTo>
                <a:close/>
                <a:moveTo>
                  <a:pt x="24992" y="106523"/>
                </a:moveTo>
                <a:lnTo>
                  <a:pt x="24992" y="112460"/>
                </a:lnTo>
                <a:lnTo>
                  <a:pt x="19058" y="112460"/>
                </a:lnTo>
                <a:lnTo>
                  <a:pt x="19058" y="106523"/>
                </a:lnTo>
                <a:close/>
                <a:moveTo>
                  <a:pt x="31242" y="106523"/>
                </a:moveTo>
                <a:lnTo>
                  <a:pt x="31242" y="112460"/>
                </a:lnTo>
                <a:lnTo>
                  <a:pt x="25305" y="112460"/>
                </a:lnTo>
                <a:lnTo>
                  <a:pt x="25305" y="106523"/>
                </a:lnTo>
                <a:close/>
                <a:moveTo>
                  <a:pt x="37489" y="106523"/>
                </a:moveTo>
                <a:lnTo>
                  <a:pt x="37489" y="112460"/>
                </a:lnTo>
                <a:lnTo>
                  <a:pt x="31553" y="112460"/>
                </a:lnTo>
                <a:lnTo>
                  <a:pt x="31553" y="106523"/>
                </a:lnTo>
                <a:close/>
                <a:moveTo>
                  <a:pt x="43737" y="106523"/>
                </a:moveTo>
                <a:lnTo>
                  <a:pt x="43737" y="112460"/>
                </a:lnTo>
                <a:lnTo>
                  <a:pt x="37802" y="112460"/>
                </a:lnTo>
                <a:lnTo>
                  <a:pt x="37802" y="106523"/>
                </a:lnTo>
                <a:close/>
                <a:moveTo>
                  <a:pt x="49985" y="106523"/>
                </a:moveTo>
                <a:lnTo>
                  <a:pt x="49985" y="112460"/>
                </a:lnTo>
                <a:lnTo>
                  <a:pt x="44049" y="112460"/>
                </a:lnTo>
                <a:lnTo>
                  <a:pt x="44049" y="106523"/>
                </a:lnTo>
                <a:close/>
                <a:moveTo>
                  <a:pt x="56232" y="106523"/>
                </a:moveTo>
                <a:lnTo>
                  <a:pt x="56232" y="112460"/>
                </a:lnTo>
                <a:lnTo>
                  <a:pt x="50296" y="112460"/>
                </a:lnTo>
                <a:lnTo>
                  <a:pt x="50296" y="106523"/>
                </a:lnTo>
                <a:close/>
                <a:moveTo>
                  <a:pt x="62480" y="106523"/>
                </a:moveTo>
                <a:lnTo>
                  <a:pt x="62480" y="112460"/>
                </a:lnTo>
                <a:lnTo>
                  <a:pt x="56545" y="112460"/>
                </a:lnTo>
                <a:lnTo>
                  <a:pt x="56545" y="106523"/>
                </a:lnTo>
                <a:close/>
                <a:moveTo>
                  <a:pt x="68727" y="106523"/>
                </a:moveTo>
                <a:lnTo>
                  <a:pt x="68727" y="112460"/>
                </a:lnTo>
                <a:lnTo>
                  <a:pt x="62792" y="112460"/>
                </a:lnTo>
                <a:lnTo>
                  <a:pt x="62792" y="106523"/>
                </a:lnTo>
                <a:close/>
                <a:moveTo>
                  <a:pt x="74975" y="106523"/>
                </a:moveTo>
                <a:lnTo>
                  <a:pt x="74975" y="112460"/>
                </a:lnTo>
                <a:lnTo>
                  <a:pt x="69039" y="112460"/>
                </a:lnTo>
                <a:lnTo>
                  <a:pt x="69039" y="106523"/>
                </a:lnTo>
                <a:close/>
                <a:moveTo>
                  <a:pt x="81223" y="106523"/>
                </a:moveTo>
                <a:lnTo>
                  <a:pt x="81223" y="112460"/>
                </a:lnTo>
                <a:lnTo>
                  <a:pt x="75286" y="112460"/>
                </a:lnTo>
                <a:lnTo>
                  <a:pt x="75286" y="106523"/>
                </a:lnTo>
                <a:close/>
                <a:moveTo>
                  <a:pt x="87470" y="106523"/>
                </a:moveTo>
                <a:lnTo>
                  <a:pt x="87470" y="112460"/>
                </a:lnTo>
                <a:lnTo>
                  <a:pt x="81535" y="112460"/>
                </a:lnTo>
                <a:lnTo>
                  <a:pt x="81535" y="106523"/>
                </a:lnTo>
                <a:close/>
                <a:moveTo>
                  <a:pt x="93718" y="106523"/>
                </a:moveTo>
                <a:lnTo>
                  <a:pt x="93718" y="112460"/>
                </a:lnTo>
                <a:lnTo>
                  <a:pt x="87784" y="112460"/>
                </a:lnTo>
                <a:lnTo>
                  <a:pt x="87784" y="106523"/>
                </a:lnTo>
                <a:close/>
                <a:moveTo>
                  <a:pt x="99967" y="106523"/>
                </a:moveTo>
                <a:lnTo>
                  <a:pt x="99967" y="112460"/>
                </a:lnTo>
                <a:lnTo>
                  <a:pt x="94031" y="112460"/>
                </a:lnTo>
                <a:lnTo>
                  <a:pt x="94031" y="106523"/>
                </a:lnTo>
                <a:close/>
                <a:moveTo>
                  <a:pt x="106214" y="106523"/>
                </a:moveTo>
                <a:lnTo>
                  <a:pt x="106214" y="112460"/>
                </a:lnTo>
                <a:lnTo>
                  <a:pt x="100278" y="112460"/>
                </a:lnTo>
                <a:lnTo>
                  <a:pt x="100278" y="106523"/>
                </a:lnTo>
                <a:close/>
                <a:moveTo>
                  <a:pt x="112461" y="106523"/>
                </a:moveTo>
                <a:lnTo>
                  <a:pt x="112461" y="112460"/>
                </a:lnTo>
                <a:lnTo>
                  <a:pt x="106527" y="112460"/>
                </a:lnTo>
                <a:lnTo>
                  <a:pt x="106527" y="106523"/>
                </a:lnTo>
                <a:close/>
                <a:moveTo>
                  <a:pt x="118710" y="106523"/>
                </a:moveTo>
                <a:lnTo>
                  <a:pt x="118710" y="112460"/>
                </a:lnTo>
                <a:lnTo>
                  <a:pt x="112774" y="112460"/>
                </a:lnTo>
                <a:lnTo>
                  <a:pt x="112774" y="106523"/>
                </a:lnTo>
                <a:close/>
                <a:moveTo>
                  <a:pt x="124957" y="106523"/>
                </a:moveTo>
                <a:lnTo>
                  <a:pt x="124957" y="112460"/>
                </a:lnTo>
                <a:lnTo>
                  <a:pt x="119021" y="112460"/>
                </a:lnTo>
                <a:lnTo>
                  <a:pt x="119021" y="106523"/>
                </a:lnTo>
                <a:close/>
                <a:moveTo>
                  <a:pt x="131204" y="106523"/>
                </a:moveTo>
                <a:lnTo>
                  <a:pt x="131204" y="112460"/>
                </a:lnTo>
                <a:lnTo>
                  <a:pt x="125270" y="112460"/>
                </a:lnTo>
                <a:lnTo>
                  <a:pt x="125270" y="106523"/>
                </a:lnTo>
                <a:close/>
                <a:moveTo>
                  <a:pt x="137451" y="106523"/>
                </a:moveTo>
                <a:lnTo>
                  <a:pt x="137451" y="112460"/>
                </a:lnTo>
                <a:lnTo>
                  <a:pt x="131517" y="112460"/>
                </a:lnTo>
                <a:lnTo>
                  <a:pt x="131517" y="106523"/>
                </a:lnTo>
                <a:close/>
                <a:moveTo>
                  <a:pt x="143702" y="106523"/>
                </a:moveTo>
                <a:lnTo>
                  <a:pt x="143702" y="112460"/>
                </a:lnTo>
                <a:lnTo>
                  <a:pt x="137766" y="112460"/>
                </a:lnTo>
                <a:lnTo>
                  <a:pt x="137766" y="106523"/>
                </a:lnTo>
                <a:close/>
                <a:moveTo>
                  <a:pt x="149949" y="106523"/>
                </a:moveTo>
                <a:lnTo>
                  <a:pt x="149949" y="112460"/>
                </a:lnTo>
                <a:lnTo>
                  <a:pt x="144015" y="112460"/>
                </a:lnTo>
                <a:lnTo>
                  <a:pt x="144015" y="106523"/>
                </a:lnTo>
                <a:close/>
                <a:moveTo>
                  <a:pt x="156196" y="106523"/>
                </a:moveTo>
                <a:lnTo>
                  <a:pt x="156196" y="112460"/>
                </a:lnTo>
                <a:lnTo>
                  <a:pt x="150262" y="112460"/>
                </a:lnTo>
                <a:lnTo>
                  <a:pt x="150262" y="106523"/>
                </a:lnTo>
                <a:close/>
                <a:moveTo>
                  <a:pt x="162445" y="106523"/>
                </a:moveTo>
                <a:lnTo>
                  <a:pt x="162445" y="112460"/>
                </a:lnTo>
                <a:lnTo>
                  <a:pt x="156509" y="112460"/>
                </a:lnTo>
                <a:lnTo>
                  <a:pt x="156509" y="106523"/>
                </a:lnTo>
                <a:close/>
                <a:moveTo>
                  <a:pt x="168692" y="106523"/>
                </a:moveTo>
                <a:lnTo>
                  <a:pt x="168692" y="112460"/>
                </a:lnTo>
                <a:lnTo>
                  <a:pt x="162756" y="112460"/>
                </a:lnTo>
                <a:lnTo>
                  <a:pt x="162756" y="106523"/>
                </a:lnTo>
                <a:close/>
                <a:moveTo>
                  <a:pt x="174939" y="106523"/>
                </a:moveTo>
                <a:lnTo>
                  <a:pt x="174939" y="112460"/>
                </a:lnTo>
                <a:lnTo>
                  <a:pt x="169005" y="112460"/>
                </a:lnTo>
                <a:lnTo>
                  <a:pt x="169005" y="106523"/>
                </a:lnTo>
                <a:close/>
                <a:moveTo>
                  <a:pt x="181186" y="106523"/>
                </a:moveTo>
                <a:lnTo>
                  <a:pt x="181186" y="112460"/>
                </a:lnTo>
                <a:lnTo>
                  <a:pt x="175252" y="112460"/>
                </a:lnTo>
                <a:lnTo>
                  <a:pt x="175252" y="106523"/>
                </a:lnTo>
                <a:close/>
                <a:moveTo>
                  <a:pt x="187435" y="106523"/>
                </a:moveTo>
                <a:lnTo>
                  <a:pt x="187435" y="112460"/>
                </a:lnTo>
                <a:lnTo>
                  <a:pt x="181499" y="112460"/>
                </a:lnTo>
                <a:lnTo>
                  <a:pt x="181499" y="106523"/>
                </a:lnTo>
                <a:close/>
                <a:moveTo>
                  <a:pt x="193684" y="106523"/>
                </a:moveTo>
                <a:lnTo>
                  <a:pt x="193684" y="112460"/>
                </a:lnTo>
                <a:lnTo>
                  <a:pt x="187749" y="112460"/>
                </a:lnTo>
                <a:lnTo>
                  <a:pt x="187749" y="106523"/>
                </a:lnTo>
                <a:close/>
                <a:moveTo>
                  <a:pt x="199931" y="106523"/>
                </a:moveTo>
                <a:lnTo>
                  <a:pt x="199931" y="112460"/>
                </a:lnTo>
                <a:lnTo>
                  <a:pt x="193996" y="112460"/>
                </a:lnTo>
                <a:lnTo>
                  <a:pt x="193996" y="106523"/>
                </a:lnTo>
                <a:close/>
                <a:moveTo>
                  <a:pt x="206180" y="106523"/>
                </a:moveTo>
                <a:lnTo>
                  <a:pt x="206180" y="112460"/>
                </a:lnTo>
                <a:lnTo>
                  <a:pt x="200244" y="112460"/>
                </a:lnTo>
                <a:lnTo>
                  <a:pt x="200244" y="106523"/>
                </a:lnTo>
                <a:close/>
                <a:moveTo>
                  <a:pt x="212427" y="106523"/>
                </a:moveTo>
                <a:lnTo>
                  <a:pt x="212427" y="112460"/>
                </a:lnTo>
                <a:lnTo>
                  <a:pt x="206491" y="112460"/>
                </a:lnTo>
                <a:lnTo>
                  <a:pt x="206491" y="106523"/>
                </a:lnTo>
                <a:close/>
                <a:moveTo>
                  <a:pt x="218674" y="106523"/>
                </a:moveTo>
                <a:lnTo>
                  <a:pt x="218674" y="112460"/>
                </a:lnTo>
                <a:lnTo>
                  <a:pt x="212739" y="112460"/>
                </a:lnTo>
                <a:lnTo>
                  <a:pt x="212739" y="106523"/>
                </a:lnTo>
                <a:close/>
                <a:moveTo>
                  <a:pt x="224921" y="106523"/>
                </a:moveTo>
                <a:lnTo>
                  <a:pt x="224921" y="112460"/>
                </a:lnTo>
                <a:lnTo>
                  <a:pt x="218987" y="112460"/>
                </a:lnTo>
                <a:lnTo>
                  <a:pt x="218987" y="106523"/>
                </a:lnTo>
                <a:close/>
                <a:moveTo>
                  <a:pt x="231170" y="106523"/>
                </a:moveTo>
                <a:lnTo>
                  <a:pt x="231170" y="112460"/>
                </a:lnTo>
                <a:lnTo>
                  <a:pt x="225234" y="112460"/>
                </a:lnTo>
                <a:lnTo>
                  <a:pt x="225234" y="106523"/>
                </a:lnTo>
                <a:close/>
                <a:moveTo>
                  <a:pt x="237417" y="106523"/>
                </a:moveTo>
                <a:lnTo>
                  <a:pt x="237417" y="112460"/>
                </a:lnTo>
                <a:lnTo>
                  <a:pt x="231481" y="112460"/>
                </a:lnTo>
                <a:lnTo>
                  <a:pt x="231481" y="106523"/>
                </a:lnTo>
                <a:close/>
                <a:moveTo>
                  <a:pt x="243664" y="106523"/>
                </a:moveTo>
                <a:lnTo>
                  <a:pt x="243664" y="112460"/>
                </a:lnTo>
                <a:lnTo>
                  <a:pt x="237729" y="112460"/>
                </a:lnTo>
                <a:lnTo>
                  <a:pt x="237729" y="106523"/>
                </a:lnTo>
                <a:close/>
                <a:moveTo>
                  <a:pt x="249911" y="106523"/>
                </a:moveTo>
                <a:lnTo>
                  <a:pt x="249911" y="112460"/>
                </a:lnTo>
                <a:lnTo>
                  <a:pt x="243977" y="112460"/>
                </a:lnTo>
                <a:lnTo>
                  <a:pt x="243977" y="106523"/>
                </a:lnTo>
                <a:close/>
                <a:moveTo>
                  <a:pt x="256161" y="106523"/>
                </a:moveTo>
                <a:lnTo>
                  <a:pt x="256161" y="112460"/>
                </a:lnTo>
                <a:lnTo>
                  <a:pt x="250225" y="112460"/>
                </a:lnTo>
                <a:lnTo>
                  <a:pt x="250225" y="106523"/>
                </a:lnTo>
                <a:close/>
                <a:moveTo>
                  <a:pt x="262409" y="106523"/>
                </a:moveTo>
                <a:lnTo>
                  <a:pt x="262409" y="112460"/>
                </a:lnTo>
                <a:lnTo>
                  <a:pt x="256474" y="112460"/>
                </a:lnTo>
                <a:lnTo>
                  <a:pt x="256474" y="106523"/>
                </a:lnTo>
                <a:close/>
                <a:moveTo>
                  <a:pt x="268656" y="106523"/>
                </a:moveTo>
                <a:lnTo>
                  <a:pt x="268656" y="112460"/>
                </a:lnTo>
                <a:lnTo>
                  <a:pt x="262721" y="112460"/>
                </a:lnTo>
                <a:lnTo>
                  <a:pt x="262721" y="106523"/>
                </a:lnTo>
                <a:close/>
                <a:moveTo>
                  <a:pt x="274904" y="106523"/>
                </a:moveTo>
                <a:lnTo>
                  <a:pt x="274904" y="112460"/>
                </a:lnTo>
                <a:lnTo>
                  <a:pt x="268968" y="112460"/>
                </a:lnTo>
                <a:lnTo>
                  <a:pt x="268968" y="106523"/>
                </a:lnTo>
                <a:close/>
                <a:moveTo>
                  <a:pt x="6251" y="112771"/>
                </a:moveTo>
                <a:lnTo>
                  <a:pt x="6251" y="118707"/>
                </a:lnTo>
                <a:lnTo>
                  <a:pt x="315" y="118707"/>
                </a:lnTo>
                <a:lnTo>
                  <a:pt x="315" y="112771"/>
                </a:lnTo>
                <a:close/>
                <a:moveTo>
                  <a:pt x="12498" y="112771"/>
                </a:moveTo>
                <a:lnTo>
                  <a:pt x="12498" y="118707"/>
                </a:lnTo>
                <a:lnTo>
                  <a:pt x="6562" y="118707"/>
                </a:lnTo>
                <a:lnTo>
                  <a:pt x="6562" y="112771"/>
                </a:lnTo>
                <a:close/>
                <a:moveTo>
                  <a:pt x="18745" y="112771"/>
                </a:moveTo>
                <a:lnTo>
                  <a:pt x="18745" y="118707"/>
                </a:lnTo>
                <a:lnTo>
                  <a:pt x="12810" y="118707"/>
                </a:lnTo>
                <a:lnTo>
                  <a:pt x="12810" y="112771"/>
                </a:lnTo>
                <a:close/>
                <a:moveTo>
                  <a:pt x="24992" y="112771"/>
                </a:moveTo>
                <a:lnTo>
                  <a:pt x="24992" y="118707"/>
                </a:lnTo>
                <a:lnTo>
                  <a:pt x="19058" y="118707"/>
                </a:lnTo>
                <a:lnTo>
                  <a:pt x="19058" y="112771"/>
                </a:lnTo>
                <a:close/>
                <a:moveTo>
                  <a:pt x="31242" y="112771"/>
                </a:moveTo>
                <a:lnTo>
                  <a:pt x="31242" y="118707"/>
                </a:lnTo>
                <a:lnTo>
                  <a:pt x="25305" y="118707"/>
                </a:lnTo>
                <a:lnTo>
                  <a:pt x="25305" y="112771"/>
                </a:lnTo>
                <a:close/>
                <a:moveTo>
                  <a:pt x="37489" y="112771"/>
                </a:moveTo>
                <a:lnTo>
                  <a:pt x="37489" y="118707"/>
                </a:lnTo>
                <a:lnTo>
                  <a:pt x="31553" y="118707"/>
                </a:lnTo>
                <a:lnTo>
                  <a:pt x="31553" y="112771"/>
                </a:lnTo>
                <a:close/>
                <a:moveTo>
                  <a:pt x="43737" y="112771"/>
                </a:moveTo>
                <a:lnTo>
                  <a:pt x="43737" y="118707"/>
                </a:lnTo>
                <a:lnTo>
                  <a:pt x="37802" y="118707"/>
                </a:lnTo>
                <a:lnTo>
                  <a:pt x="37802" y="112771"/>
                </a:lnTo>
                <a:close/>
                <a:moveTo>
                  <a:pt x="49985" y="112771"/>
                </a:moveTo>
                <a:lnTo>
                  <a:pt x="49985" y="118707"/>
                </a:lnTo>
                <a:lnTo>
                  <a:pt x="44049" y="118707"/>
                </a:lnTo>
                <a:lnTo>
                  <a:pt x="44049" y="112771"/>
                </a:lnTo>
                <a:close/>
                <a:moveTo>
                  <a:pt x="56232" y="112771"/>
                </a:moveTo>
                <a:lnTo>
                  <a:pt x="56232" y="118707"/>
                </a:lnTo>
                <a:lnTo>
                  <a:pt x="50296" y="118707"/>
                </a:lnTo>
                <a:lnTo>
                  <a:pt x="50296" y="112771"/>
                </a:lnTo>
                <a:close/>
                <a:moveTo>
                  <a:pt x="62480" y="112771"/>
                </a:moveTo>
                <a:lnTo>
                  <a:pt x="62480" y="118707"/>
                </a:lnTo>
                <a:lnTo>
                  <a:pt x="56545" y="118707"/>
                </a:lnTo>
                <a:lnTo>
                  <a:pt x="56545" y="112771"/>
                </a:lnTo>
                <a:close/>
                <a:moveTo>
                  <a:pt x="68727" y="112771"/>
                </a:moveTo>
                <a:lnTo>
                  <a:pt x="68727" y="118707"/>
                </a:lnTo>
                <a:lnTo>
                  <a:pt x="62792" y="118707"/>
                </a:lnTo>
                <a:lnTo>
                  <a:pt x="62792" y="112771"/>
                </a:lnTo>
                <a:close/>
                <a:moveTo>
                  <a:pt x="74975" y="112771"/>
                </a:moveTo>
                <a:lnTo>
                  <a:pt x="74975" y="118707"/>
                </a:lnTo>
                <a:lnTo>
                  <a:pt x="69039" y="118707"/>
                </a:lnTo>
                <a:lnTo>
                  <a:pt x="69039" y="112771"/>
                </a:lnTo>
                <a:close/>
                <a:moveTo>
                  <a:pt x="81223" y="112771"/>
                </a:moveTo>
                <a:lnTo>
                  <a:pt x="81223" y="118707"/>
                </a:lnTo>
                <a:lnTo>
                  <a:pt x="75286" y="118707"/>
                </a:lnTo>
                <a:lnTo>
                  <a:pt x="75286" y="112771"/>
                </a:lnTo>
                <a:close/>
                <a:moveTo>
                  <a:pt x="87470" y="112771"/>
                </a:moveTo>
                <a:lnTo>
                  <a:pt x="87470" y="118707"/>
                </a:lnTo>
                <a:lnTo>
                  <a:pt x="81535" y="118707"/>
                </a:lnTo>
                <a:lnTo>
                  <a:pt x="81535" y="112771"/>
                </a:lnTo>
                <a:close/>
                <a:moveTo>
                  <a:pt x="93718" y="112771"/>
                </a:moveTo>
                <a:lnTo>
                  <a:pt x="93718" y="118707"/>
                </a:lnTo>
                <a:lnTo>
                  <a:pt x="87784" y="118707"/>
                </a:lnTo>
                <a:lnTo>
                  <a:pt x="87784" y="112771"/>
                </a:lnTo>
                <a:close/>
                <a:moveTo>
                  <a:pt x="99967" y="112771"/>
                </a:moveTo>
                <a:lnTo>
                  <a:pt x="99967" y="118707"/>
                </a:lnTo>
                <a:lnTo>
                  <a:pt x="94031" y="118707"/>
                </a:lnTo>
                <a:lnTo>
                  <a:pt x="94031" y="112771"/>
                </a:lnTo>
                <a:close/>
                <a:moveTo>
                  <a:pt x="106214" y="112771"/>
                </a:moveTo>
                <a:lnTo>
                  <a:pt x="106214" y="118707"/>
                </a:lnTo>
                <a:lnTo>
                  <a:pt x="100278" y="118707"/>
                </a:lnTo>
                <a:lnTo>
                  <a:pt x="100278" y="112771"/>
                </a:lnTo>
                <a:close/>
                <a:moveTo>
                  <a:pt x="112461" y="112771"/>
                </a:moveTo>
                <a:lnTo>
                  <a:pt x="112461" y="118707"/>
                </a:lnTo>
                <a:lnTo>
                  <a:pt x="106527" y="118707"/>
                </a:lnTo>
                <a:lnTo>
                  <a:pt x="106527" y="112771"/>
                </a:lnTo>
                <a:close/>
                <a:moveTo>
                  <a:pt x="118710" y="112771"/>
                </a:moveTo>
                <a:lnTo>
                  <a:pt x="118710" y="118707"/>
                </a:lnTo>
                <a:lnTo>
                  <a:pt x="112774" y="118707"/>
                </a:lnTo>
                <a:lnTo>
                  <a:pt x="112774" y="112771"/>
                </a:lnTo>
                <a:close/>
                <a:moveTo>
                  <a:pt x="124957" y="112771"/>
                </a:moveTo>
                <a:lnTo>
                  <a:pt x="124957" y="118707"/>
                </a:lnTo>
                <a:lnTo>
                  <a:pt x="119021" y="118707"/>
                </a:lnTo>
                <a:lnTo>
                  <a:pt x="119021" y="112771"/>
                </a:lnTo>
                <a:close/>
                <a:moveTo>
                  <a:pt x="131204" y="112771"/>
                </a:moveTo>
                <a:lnTo>
                  <a:pt x="131204" y="118707"/>
                </a:lnTo>
                <a:lnTo>
                  <a:pt x="125270" y="118707"/>
                </a:lnTo>
                <a:lnTo>
                  <a:pt x="125270" y="112771"/>
                </a:lnTo>
                <a:close/>
                <a:moveTo>
                  <a:pt x="137451" y="112771"/>
                </a:moveTo>
                <a:lnTo>
                  <a:pt x="137451" y="118707"/>
                </a:lnTo>
                <a:lnTo>
                  <a:pt x="131517" y="118707"/>
                </a:lnTo>
                <a:lnTo>
                  <a:pt x="131517" y="112771"/>
                </a:lnTo>
                <a:close/>
                <a:moveTo>
                  <a:pt x="143702" y="112771"/>
                </a:moveTo>
                <a:lnTo>
                  <a:pt x="143702" y="118707"/>
                </a:lnTo>
                <a:lnTo>
                  <a:pt x="137766" y="118707"/>
                </a:lnTo>
                <a:lnTo>
                  <a:pt x="137766" y="112771"/>
                </a:lnTo>
                <a:close/>
                <a:moveTo>
                  <a:pt x="149949" y="112771"/>
                </a:moveTo>
                <a:lnTo>
                  <a:pt x="149949" y="118707"/>
                </a:lnTo>
                <a:lnTo>
                  <a:pt x="144015" y="118707"/>
                </a:lnTo>
                <a:lnTo>
                  <a:pt x="144015" y="112771"/>
                </a:lnTo>
                <a:close/>
                <a:moveTo>
                  <a:pt x="156196" y="112771"/>
                </a:moveTo>
                <a:lnTo>
                  <a:pt x="156196" y="118707"/>
                </a:lnTo>
                <a:lnTo>
                  <a:pt x="150262" y="118707"/>
                </a:lnTo>
                <a:lnTo>
                  <a:pt x="150262" y="112771"/>
                </a:lnTo>
                <a:close/>
                <a:moveTo>
                  <a:pt x="162445" y="112771"/>
                </a:moveTo>
                <a:lnTo>
                  <a:pt x="162445" y="118707"/>
                </a:lnTo>
                <a:lnTo>
                  <a:pt x="156509" y="118707"/>
                </a:lnTo>
                <a:lnTo>
                  <a:pt x="156509" y="112771"/>
                </a:lnTo>
                <a:close/>
                <a:moveTo>
                  <a:pt x="168692" y="112771"/>
                </a:moveTo>
                <a:lnTo>
                  <a:pt x="168692" y="118707"/>
                </a:lnTo>
                <a:lnTo>
                  <a:pt x="162756" y="118707"/>
                </a:lnTo>
                <a:lnTo>
                  <a:pt x="162756" y="112771"/>
                </a:lnTo>
                <a:close/>
                <a:moveTo>
                  <a:pt x="174939" y="112771"/>
                </a:moveTo>
                <a:lnTo>
                  <a:pt x="174939" y="118707"/>
                </a:lnTo>
                <a:lnTo>
                  <a:pt x="169005" y="118707"/>
                </a:lnTo>
                <a:lnTo>
                  <a:pt x="169005" y="112771"/>
                </a:lnTo>
                <a:close/>
                <a:moveTo>
                  <a:pt x="181186" y="112771"/>
                </a:moveTo>
                <a:lnTo>
                  <a:pt x="181186" y="118707"/>
                </a:lnTo>
                <a:lnTo>
                  <a:pt x="175252" y="118707"/>
                </a:lnTo>
                <a:lnTo>
                  <a:pt x="175252" y="112771"/>
                </a:lnTo>
                <a:close/>
                <a:moveTo>
                  <a:pt x="187435" y="112771"/>
                </a:moveTo>
                <a:lnTo>
                  <a:pt x="187435" y="118707"/>
                </a:lnTo>
                <a:lnTo>
                  <a:pt x="181499" y="118707"/>
                </a:lnTo>
                <a:lnTo>
                  <a:pt x="181499" y="112771"/>
                </a:lnTo>
                <a:close/>
                <a:moveTo>
                  <a:pt x="193684" y="112771"/>
                </a:moveTo>
                <a:lnTo>
                  <a:pt x="193684" y="118707"/>
                </a:lnTo>
                <a:lnTo>
                  <a:pt x="187749" y="118707"/>
                </a:lnTo>
                <a:lnTo>
                  <a:pt x="187749" y="112771"/>
                </a:lnTo>
                <a:close/>
                <a:moveTo>
                  <a:pt x="199931" y="112771"/>
                </a:moveTo>
                <a:lnTo>
                  <a:pt x="199931" y="118707"/>
                </a:lnTo>
                <a:lnTo>
                  <a:pt x="193996" y="118707"/>
                </a:lnTo>
                <a:lnTo>
                  <a:pt x="193996" y="112771"/>
                </a:lnTo>
                <a:close/>
                <a:moveTo>
                  <a:pt x="206180" y="112771"/>
                </a:moveTo>
                <a:lnTo>
                  <a:pt x="206180" y="118707"/>
                </a:lnTo>
                <a:lnTo>
                  <a:pt x="200244" y="118707"/>
                </a:lnTo>
                <a:lnTo>
                  <a:pt x="200244" y="112771"/>
                </a:lnTo>
                <a:close/>
                <a:moveTo>
                  <a:pt x="212427" y="112771"/>
                </a:moveTo>
                <a:lnTo>
                  <a:pt x="212427" y="118707"/>
                </a:lnTo>
                <a:lnTo>
                  <a:pt x="206491" y="118707"/>
                </a:lnTo>
                <a:lnTo>
                  <a:pt x="206491" y="112771"/>
                </a:lnTo>
                <a:close/>
                <a:moveTo>
                  <a:pt x="218674" y="112771"/>
                </a:moveTo>
                <a:lnTo>
                  <a:pt x="218674" y="118707"/>
                </a:lnTo>
                <a:lnTo>
                  <a:pt x="212739" y="118707"/>
                </a:lnTo>
                <a:lnTo>
                  <a:pt x="212739" y="112771"/>
                </a:lnTo>
                <a:close/>
                <a:moveTo>
                  <a:pt x="224921" y="112771"/>
                </a:moveTo>
                <a:lnTo>
                  <a:pt x="224921" y="118707"/>
                </a:lnTo>
                <a:lnTo>
                  <a:pt x="218987" y="118707"/>
                </a:lnTo>
                <a:lnTo>
                  <a:pt x="218987" y="112771"/>
                </a:lnTo>
                <a:close/>
                <a:moveTo>
                  <a:pt x="231170" y="112771"/>
                </a:moveTo>
                <a:lnTo>
                  <a:pt x="231170" y="118707"/>
                </a:lnTo>
                <a:lnTo>
                  <a:pt x="225234" y="118707"/>
                </a:lnTo>
                <a:lnTo>
                  <a:pt x="225234" y="112771"/>
                </a:lnTo>
                <a:close/>
                <a:moveTo>
                  <a:pt x="237417" y="112771"/>
                </a:moveTo>
                <a:lnTo>
                  <a:pt x="237417" y="118707"/>
                </a:lnTo>
                <a:lnTo>
                  <a:pt x="231481" y="118707"/>
                </a:lnTo>
                <a:lnTo>
                  <a:pt x="231481" y="112771"/>
                </a:lnTo>
                <a:close/>
                <a:moveTo>
                  <a:pt x="243664" y="112771"/>
                </a:moveTo>
                <a:lnTo>
                  <a:pt x="243664" y="118707"/>
                </a:lnTo>
                <a:lnTo>
                  <a:pt x="237729" y="118707"/>
                </a:lnTo>
                <a:lnTo>
                  <a:pt x="237729" y="112771"/>
                </a:lnTo>
                <a:close/>
                <a:moveTo>
                  <a:pt x="249911" y="112771"/>
                </a:moveTo>
                <a:lnTo>
                  <a:pt x="249911" y="118707"/>
                </a:lnTo>
                <a:lnTo>
                  <a:pt x="243977" y="118707"/>
                </a:lnTo>
                <a:lnTo>
                  <a:pt x="243977" y="112771"/>
                </a:lnTo>
                <a:close/>
                <a:moveTo>
                  <a:pt x="256161" y="112771"/>
                </a:moveTo>
                <a:lnTo>
                  <a:pt x="256161" y="118707"/>
                </a:lnTo>
                <a:lnTo>
                  <a:pt x="250225" y="118707"/>
                </a:lnTo>
                <a:lnTo>
                  <a:pt x="250225" y="112771"/>
                </a:lnTo>
                <a:close/>
                <a:moveTo>
                  <a:pt x="262409" y="112771"/>
                </a:moveTo>
                <a:lnTo>
                  <a:pt x="262409" y="118707"/>
                </a:lnTo>
                <a:lnTo>
                  <a:pt x="256474" y="118707"/>
                </a:lnTo>
                <a:lnTo>
                  <a:pt x="256474" y="112771"/>
                </a:lnTo>
                <a:close/>
                <a:moveTo>
                  <a:pt x="268656" y="112771"/>
                </a:moveTo>
                <a:lnTo>
                  <a:pt x="268656" y="118707"/>
                </a:lnTo>
                <a:lnTo>
                  <a:pt x="262721" y="118707"/>
                </a:lnTo>
                <a:lnTo>
                  <a:pt x="262721" y="112771"/>
                </a:lnTo>
                <a:close/>
                <a:moveTo>
                  <a:pt x="274904" y="112771"/>
                </a:moveTo>
                <a:lnTo>
                  <a:pt x="274904" y="118707"/>
                </a:lnTo>
                <a:lnTo>
                  <a:pt x="268968" y="118707"/>
                </a:lnTo>
                <a:lnTo>
                  <a:pt x="268968" y="112771"/>
                </a:lnTo>
                <a:close/>
                <a:moveTo>
                  <a:pt x="6251" y="119019"/>
                </a:moveTo>
                <a:lnTo>
                  <a:pt x="6251" y="124954"/>
                </a:lnTo>
                <a:lnTo>
                  <a:pt x="315" y="124954"/>
                </a:lnTo>
                <a:lnTo>
                  <a:pt x="315" y="119019"/>
                </a:lnTo>
                <a:close/>
                <a:moveTo>
                  <a:pt x="12498" y="119019"/>
                </a:moveTo>
                <a:lnTo>
                  <a:pt x="12498" y="124954"/>
                </a:lnTo>
                <a:lnTo>
                  <a:pt x="6562" y="124954"/>
                </a:lnTo>
                <a:lnTo>
                  <a:pt x="6562" y="119019"/>
                </a:lnTo>
                <a:close/>
                <a:moveTo>
                  <a:pt x="18745" y="119019"/>
                </a:moveTo>
                <a:lnTo>
                  <a:pt x="18745" y="124954"/>
                </a:lnTo>
                <a:lnTo>
                  <a:pt x="12810" y="124954"/>
                </a:lnTo>
                <a:lnTo>
                  <a:pt x="12810" y="119019"/>
                </a:lnTo>
                <a:close/>
                <a:moveTo>
                  <a:pt x="24992" y="119019"/>
                </a:moveTo>
                <a:lnTo>
                  <a:pt x="24992" y="124954"/>
                </a:lnTo>
                <a:lnTo>
                  <a:pt x="19058" y="124954"/>
                </a:lnTo>
                <a:lnTo>
                  <a:pt x="19058" y="119019"/>
                </a:lnTo>
                <a:close/>
                <a:moveTo>
                  <a:pt x="31242" y="119019"/>
                </a:moveTo>
                <a:lnTo>
                  <a:pt x="31242" y="124954"/>
                </a:lnTo>
                <a:lnTo>
                  <a:pt x="25305" y="124954"/>
                </a:lnTo>
                <a:lnTo>
                  <a:pt x="25305" y="119019"/>
                </a:lnTo>
                <a:close/>
                <a:moveTo>
                  <a:pt x="37489" y="119019"/>
                </a:moveTo>
                <a:lnTo>
                  <a:pt x="37489" y="124954"/>
                </a:lnTo>
                <a:lnTo>
                  <a:pt x="31553" y="124954"/>
                </a:lnTo>
                <a:lnTo>
                  <a:pt x="31553" y="119019"/>
                </a:lnTo>
                <a:close/>
                <a:moveTo>
                  <a:pt x="43737" y="119019"/>
                </a:moveTo>
                <a:lnTo>
                  <a:pt x="43737" y="124954"/>
                </a:lnTo>
                <a:lnTo>
                  <a:pt x="37802" y="124954"/>
                </a:lnTo>
                <a:lnTo>
                  <a:pt x="37802" y="119019"/>
                </a:lnTo>
                <a:close/>
                <a:moveTo>
                  <a:pt x="49985" y="119019"/>
                </a:moveTo>
                <a:lnTo>
                  <a:pt x="49985" y="124954"/>
                </a:lnTo>
                <a:lnTo>
                  <a:pt x="44049" y="124954"/>
                </a:lnTo>
                <a:lnTo>
                  <a:pt x="44049" y="119019"/>
                </a:lnTo>
                <a:close/>
                <a:moveTo>
                  <a:pt x="56232" y="119019"/>
                </a:moveTo>
                <a:lnTo>
                  <a:pt x="56232" y="124954"/>
                </a:lnTo>
                <a:lnTo>
                  <a:pt x="50296" y="124954"/>
                </a:lnTo>
                <a:lnTo>
                  <a:pt x="50296" y="119019"/>
                </a:lnTo>
                <a:close/>
                <a:moveTo>
                  <a:pt x="62480" y="119019"/>
                </a:moveTo>
                <a:lnTo>
                  <a:pt x="62480" y="124954"/>
                </a:lnTo>
                <a:lnTo>
                  <a:pt x="56545" y="124954"/>
                </a:lnTo>
                <a:lnTo>
                  <a:pt x="56545" y="119019"/>
                </a:lnTo>
                <a:close/>
                <a:moveTo>
                  <a:pt x="68727" y="119019"/>
                </a:moveTo>
                <a:lnTo>
                  <a:pt x="68727" y="124954"/>
                </a:lnTo>
                <a:lnTo>
                  <a:pt x="62792" y="124954"/>
                </a:lnTo>
                <a:lnTo>
                  <a:pt x="62792" y="119019"/>
                </a:lnTo>
                <a:close/>
                <a:moveTo>
                  <a:pt x="74975" y="119019"/>
                </a:moveTo>
                <a:lnTo>
                  <a:pt x="74975" y="124954"/>
                </a:lnTo>
                <a:lnTo>
                  <a:pt x="69039" y="124954"/>
                </a:lnTo>
                <a:lnTo>
                  <a:pt x="69039" y="119019"/>
                </a:lnTo>
                <a:close/>
                <a:moveTo>
                  <a:pt x="81223" y="119019"/>
                </a:moveTo>
                <a:lnTo>
                  <a:pt x="81223" y="124954"/>
                </a:lnTo>
                <a:lnTo>
                  <a:pt x="75286" y="124954"/>
                </a:lnTo>
                <a:lnTo>
                  <a:pt x="75286" y="119019"/>
                </a:lnTo>
                <a:close/>
                <a:moveTo>
                  <a:pt x="87470" y="119019"/>
                </a:moveTo>
                <a:lnTo>
                  <a:pt x="87470" y="124954"/>
                </a:lnTo>
                <a:lnTo>
                  <a:pt x="81535" y="124954"/>
                </a:lnTo>
                <a:lnTo>
                  <a:pt x="81535" y="119019"/>
                </a:lnTo>
                <a:close/>
                <a:moveTo>
                  <a:pt x="93718" y="119019"/>
                </a:moveTo>
                <a:lnTo>
                  <a:pt x="93718" y="124954"/>
                </a:lnTo>
                <a:lnTo>
                  <a:pt x="87784" y="124954"/>
                </a:lnTo>
                <a:lnTo>
                  <a:pt x="87784" y="119019"/>
                </a:lnTo>
                <a:close/>
                <a:moveTo>
                  <a:pt x="99967" y="119019"/>
                </a:moveTo>
                <a:lnTo>
                  <a:pt x="99967" y="124954"/>
                </a:lnTo>
                <a:lnTo>
                  <a:pt x="94031" y="124954"/>
                </a:lnTo>
                <a:lnTo>
                  <a:pt x="94031" y="119019"/>
                </a:lnTo>
                <a:close/>
                <a:moveTo>
                  <a:pt x="106214" y="119019"/>
                </a:moveTo>
                <a:lnTo>
                  <a:pt x="106214" y="124954"/>
                </a:lnTo>
                <a:lnTo>
                  <a:pt x="100278" y="124954"/>
                </a:lnTo>
                <a:lnTo>
                  <a:pt x="100278" y="119019"/>
                </a:lnTo>
                <a:close/>
                <a:moveTo>
                  <a:pt x="112461" y="119019"/>
                </a:moveTo>
                <a:lnTo>
                  <a:pt x="112461" y="124954"/>
                </a:lnTo>
                <a:lnTo>
                  <a:pt x="106527" y="124954"/>
                </a:lnTo>
                <a:lnTo>
                  <a:pt x="106527" y="119019"/>
                </a:lnTo>
                <a:close/>
                <a:moveTo>
                  <a:pt x="118710" y="119019"/>
                </a:moveTo>
                <a:lnTo>
                  <a:pt x="118710" y="124954"/>
                </a:lnTo>
                <a:lnTo>
                  <a:pt x="112774" y="124954"/>
                </a:lnTo>
                <a:lnTo>
                  <a:pt x="112774" y="119019"/>
                </a:lnTo>
                <a:close/>
                <a:moveTo>
                  <a:pt x="124957" y="119019"/>
                </a:moveTo>
                <a:lnTo>
                  <a:pt x="124957" y="124954"/>
                </a:lnTo>
                <a:lnTo>
                  <a:pt x="119021" y="124954"/>
                </a:lnTo>
                <a:lnTo>
                  <a:pt x="119021" y="119019"/>
                </a:lnTo>
                <a:close/>
                <a:moveTo>
                  <a:pt x="131204" y="119019"/>
                </a:moveTo>
                <a:lnTo>
                  <a:pt x="131204" y="124954"/>
                </a:lnTo>
                <a:lnTo>
                  <a:pt x="125270" y="124954"/>
                </a:lnTo>
                <a:lnTo>
                  <a:pt x="125270" y="119019"/>
                </a:lnTo>
                <a:close/>
                <a:moveTo>
                  <a:pt x="137451" y="119019"/>
                </a:moveTo>
                <a:lnTo>
                  <a:pt x="137451" y="124954"/>
                </a:lnTo>
                <a:lnTo>
                  <a:pt x="131517" y="124954"/>
                </a:lnTo>
                <a:lnTo>
                  <a:pt x="131517" y="119019"/>
                </a:lnTo>
                <a:close/>
                <a:moveTo>
                  <a:pt x="143702" y="119019"/>
                </a:moveTo>
                <a:lnTo>
                  <a:pt x="143702" y="124954"/>
                </a:lnTo>
                <a:lnTo>
                  <a:pt x="137766" y="124954"/>
                </a:lnTo>
                <a:lnTo>
                  <a:pt x="137766" y="119019"/>
                </a:lnTo>
                <a:close/>
                <a:moveTo>
                  <a:pt x="149949" y="119019"/>
                </a:moveTo>
                <a:lnTo>
                  <a:pt x="149949" y="124954"/>
                </a:lnTo>
                <a:lnTo>
                  <a:pt x="144015" y="124954"/>
                </a:lnTo>
                <a:lnTo>
                  <a:pt x="144015" y="119019"/>
                </a:lnTo>
                <a:close/>
                <a:moveTo>
                  <a:pt x="156196" y="119019"/>
                </a:moveTo>
                <a:lnTo>
                  <a:pt x="156196" y="124954"/>
                </a:lnTo>
                <a:lnTo>
                  <a:pt x="150262" y="124954"/>
                </a:lnTo>
                <a:lnTo>
                  <a:pt x="150262" y="119019"/>
                </a:lnTo>
                <a:close/>
                <a:moveTo>
                  <a:pt x="162445" y="119019"/>
                </a:moveTo>
                <a:lnTo>
                  <a:pt x="162445" y="124954"/>
                </a:lnTo>
                <a:lnTo>
                  <a:pt x="156509" y="124954"/>
                </a:lnTo>
                <a:lnTo>
                  <a:pt x="156509" y="119019"/>
                </a:lnTo>
                <a:close/>
                <a:moveTo>
                  <a:pt x="168692" y="119019"/>
                </a:moveTo>
                <a:lnTo>
                  <a:pt x="168692" y="124954"/>
                </a:lnTo>
                <a:lnTo>
                  <a:pt x="162756" y="124954"/>
                </a:lnTo>
                <a:lnTo>
                  <a:pt x="162756" y="119019"/>
                </a:lnTo>
                <a:close/>
                <a:moveTo>
                  <a:pt x="174939" y="119019"/>
                </a:moveTo>
                <a:lnTo>
                  <a:pt x="174939" y="124954"/>
                </a:lnTo>
                <a:lnTo>
                  <a:pt x="169005" y="124954"/>
                </a:lnTo>
                <a:lnTo>
                  <a:pt x="169005" y="119019"/>
                </a:lnTo>
                <a:close/>
                <a:moveTo>
                  <a:pt x="181186" y="119019"/>
                </a:moveTo>
                <a:lnTo>
                  <a:pt x="181186" y="124954"/>
                </a:lnTo>
                <a:lnTo>
                  <a:pt x="175252" y="124954"/>
                </a:lnTo>
                <a:lnTo>
                  <a:pt x="175252" y="119019"/>
                </a:lnTo>
                <a:close/>
                <a:moveTo>
                  <a:pt x="187435" y="119019"/>
                </a:moveTo>
                <a:lnTo>
                  <a:pt x="187435" y="124954"/>
                </a:lnTo>
                <a:lnTo>
                  <a:pt x="181499" y="124954"/>
                </a:lnTo>
                <a:lnTo>
                  <a:pt x="181499" y="119019"/>
                </a:lnTo>
                <a:close/>
                <a:moveTo>
                  <a:pt x="193684" y="119019"/>
                </a:moveTo>
                <a:lnTo>
                  <a:pt x="193684" y="124954"/>
                </a:lnTo>
                <a:lnTo>
                  <a:pt x="187749" y="124954"/>
                </a:lnTo>
                <a:lnTo>
                  <a:pt x="187749" y="119019"/>
                </a:lnTo>
                <a:close/>
                <a:moveTo>
                  <a:pt x="199931" y="119019"/>
                </a:moveTo>
                <a:lnTo>
                  <a:pt x="199931" y="124954"/>
                </a:lnTo>
                <a:lnTo>
                  <a:pt x="193996" y="124954"/>
                </a:lnTo>
                <a:lnTo>
                  <a:pt x="193996" y="119019"/>
                </a:lnTo>
                <a:close/>
                <a:moveTo>
                  <a:pt x="206180" y="119019"/>
                </a:moveTo>
                <a:lnTo>
                  <a:pt x="206180" y="124954"/>
                </a:lnTo>
                <a:lnTo>
                  <a:pt x="200244" y="124954"/>
                </a:lnTo>
                <a:lnTo>
                  <a:pt x="200244" y="119019"/>
                </a:lnTo>
                <a:close/>
                <a:moveTo>
                  <a:pt x="212427" y="119019"/>
                </a:moveTo>
                <a:lnTo>
                  <a:pt x="212427" y="124954"/>
                </a:lnTo>
                <a:lnTo>
                  <a:pt x="206491" y="124954"/>
                </a:lnTo>
                <a:lnTo>
                  <a:pt x="206491" y="119019"/>
                </a:lnTo>
                <a:close/>
                <a:moveTo>
                  <a:pt x="218674" y="119019"/>
                </a:moveTo>
                <a:lnTo>
                  <a:pt x="218674" y="124954"/>
                </a:lnTo>
                <a:lnTo>
                  <a:pt x="212739" y="124954"/>
                </a:lnTo>
                <a:lnTo>
                  <a:pt x="212739" y="119019"/>
                </a:lnTo>
                <a:close/>
                <a:moveTo>
                  <a:pt x="224921" y="119019"/>
                </a:moveTo>
                <a:lnTo>
                  <a:pt x="224921" y="124954"/>
                </a:lnTo>
                <a:lnTo>
                  <a:pt x="218987" y="124954"/>
                </a:lnTo>
                <a:lnTo>
                  <a:pt x="218987" y="119019"/>
                </a:lnTo>
                <a:close/>
                <a:moveTo>
                  <a:pt x="231170" y="119019"/>
                </a:moveTo>
                <a:lnTo>
                  <a:pt x="231170" y="124954"/>
                </a:lnTo>
                <a:lnTo>
                  <a:pt x="225234" y="124954"/>
                </a:lnTo>
                <a:lnTo>
                  <a:pt x="225234" y="119019"/>
                </a:lnTo>
                <a:close/>
                <a:moveTo>
                  <a:pt x="237417" y="119019"/>
                </a:moveTo>
                <a:lnTo>
                  <a:pt x="237417" y="124954"/>
                </a:lnTo>
                <a:lnTo>
                  <a:pt x="231481" y="124954"/>
                </a:lnTo>
                <a:lnTo>
                  <a:pt x="231481" y="119019"/>
                </a:lnTo>
                <a:close/>
                <a:moveTo>
                  <a:pt x="243664" y="119019"/>
                </a:moveTo>
                <a:lnTo>
                  <a:pt x="243664" y="124954"/>
                </a:lnTo>
                <a:lnTo>
                  <a:pt x="237729" y="124954"/>
                </a:lnTo>
                <a:lnTo>
                  <a:pt x="237729" y="119019"/>
                </a:lnTo>
                <a:close/>
                <a:moveTo>
                  <a:pt x="249911" y="119019"/>
                </a:moveTo>
                <a:lnTo>
                  <a:pt x="249911" y="124954"/>
                </a:lnTo>
                <a:lnTo>
                  <a:pt x="243977" y="124954"/>
                </a:lnTo>
                <a:lnTo>
                  <a:pt x="243977" y="119019"/>
                </a:lnTo>
                <a:close/>
                <a:moveTo>
                  <a:pt x="256161" y="119019"/>
                </a:moveTo>
                <a:lnTo>
                  <a:pt x="256161" y="124954"/>
                </a:lnTo>
                <a:lnTo>
                  <a:pt x="250225" y="124954"/>
                </a:lnTo>
                <a:lnTo>
                  <a:pt x="250225" y="119019"/>
                </a:lnTo>
                <a:close/>
                <a:moveTo>
                  <a:pt x="262409" y="119019"/>
                </a:moveTo>
                <a:lnTo>
                  <a:pt x="262409" y="124954"/>
                </a:lnTo>
                <a:lnTo>
                  <a:pt x="256474" y="124954"/>
                </a:lnTo>
                <a:lnTo>
                  <a:pt x="256474" y="119019"/>
                </a:lnTo>
                <a:close/>
                <a:moveTo>
                  <a:pt x="268656" y="119019"/>
                </a:moveTo>
                <a:lnTo>
                  <a:pt x="268656" y="124954"/>
                </a:lnTo>
                <a:lnTo>
                  <a:pt x="262721" y="124954"/>
                </a:lnTo>
                <a:lnTo>
                  <a:pt x="262721" y="119019"/>
                </a:lnTo>
                <a:close/>
                <a:moveTo>
                  <a:pt x="274904" y="119019"/>
                </a:moveTo>
                <a:lnTo>
                  <a:pt x="274904" y="124954"/>
                </a:lnTo>
                <a:lnTo>
                  <a:pt x="268968" y="124954"/>
                </a:lnTo>
                <a:lnTo>
                  <a:pt x="268968" y="119019"/>
                </a:lnTo>
                <a:close/>
                <a:moveTo>
                  <a:pt x="6251" y="125266"/>
                </a:moveTo>
                <a:lnTo>
                  <a:pt x="6251" y="131201"/>
                </a:lnTo>
                <a:lnTo>
                  <a:pt x="315" y="131201"/>
                </a:lnTo>
                <a:lnTo>
                  <a:pt x="315" y="125266"/>
                </a:lnTo>
                <a:close/>
                <a:moveTo>
                  <a:pt x="12498" y="125266"/>
                </a:moveTo>
                <a:lnTo>
                  <a:pt x="12498" y="131201"/>
                </a:lnTo>
                <a:lnTo>
                  <a:pt x="6562" y="131201"/>
                </a:lnTo>
                <a:lnTo>
                  <a:pt x="6562" y="125266"/>
                </a:lnTo>
                <a:close/>
                <a:moveTo>
                  <a:pt x="18745" y="125266"/>
                </a:moveTo>
                <a:lnTo>
                  <a:pt x="18745" y="131201"/>
                </a:lnTo>
                <a:lnTo>
                  <a:pt x="12810" y="131201"/>
                </a:lnTo>
                <a:lnTo>
                  <a:pt x="12810" y="125266"/>
                </a:lnTo>
                <a:close/>
                <a:moveTo>
                  <a:pt x="24992" y="125266"/>
                </a:moveTo>
                <a:lnTo>
                  <a:pt x="24992" y="131201"/>
                </a:lnTo>
                <a:lnTo>
                  <a:pt x="19058" y="131201"/>
                </a:lnTo>
                <a:lnTo>
                  <a:pt x="19058" y="125266"/>
                </a:lnTo>
                <a:close/>
                <a:moveTo>
                  <a:pt x="31242" y="125266"/>
                </a:moveTo>
                <a:lnTo>
                  <a:pt x="31242" y="131201"/>
                </a:lnTo>
                <a:lnTo>
                  <a:pt x="25305" y="131201"/>
                </a:lnTo>
                <a:lnTo>
                  <a:pt x="25305" y="125266"/>
                </a:lnTo>
                <a:close/>
                <a:moveTo>
                  <a:pt x="37489" y="125266"/>
                </a:moveTo>
                <a:lnTo>
                  <a:pt x="37489" y="131201"/>
                </a:lnTo>
                <a:lnTo>
                  <a:pt x="31553" y="131201"/>
                </a:lnTo>
                <a:lnTo>
                  <a:pt x="31553" y="125266"/>
                </a:lnTo>
                <a:close/>
                <a:moveTo>
                  <a:pt x="43737" y="125266"/>
                </a:moveTo>
                <a:lnTo>
                  <a:pt x="43737" y="131201"/>
                </a:lnTo>
                <a:lnTo>
                  <a:pt x="37802" y="131201"/>
                </a:lnTo>
                <a:lnTo>
                  <a:pt x="37802" y="125266"/>
                </a:lnTo>
                <a:close/>
                <a:moveTo>
                  <a:pt x="49985" y="125266"/>
                </a:moveTo>
                <a:lnTo>
                  <a:pt x="49985" y="131201"/>
                </a:lnTo>
                <a:lnTo>
                  <a:pt x="44049" y="131201"/>
                </a:lnTo>
                <a:lnTo>
                  <a:pt x="44049" y="125266"/>
                </a:lnTo>
                <a:close/>
                <a:moveTo>
                  <a:pt x="56232" y="125266"/>
                </a:moveTo>
                <a:lnTo>
                  <a:pt x="56232" y="131201"/>
                </a:lnTo>
                <a:lnTo>
                  <a:pt x="50296" y="131201"/>
                </a:lnTo>
                <a:lnTo>
                  <a:pt x="50296" y="125266"/>
                </a:lnTo>
                <a:close/>
                <a:moveTo>
                  <a:pt x="62480" y="125266"/>
                </a:moveTo>
                <a:lnTo>
                  <a:pt x="62480" y="131201"/>
                </a:lnTo>
                <a:lnTo>
                  <a:pt x="56545" y="131201"/>
                </a:lnTo>
                <a:lnTo>
                  <a:pt x="56545" y="125266"/>
                </a:lnTo>
                <a:close/>
                <a:moveTo>
                  <a:pt x="68727" y="125266"/>
                </a:moveTo>
                <a:lnTo>
                  <a:pt x="68727" y="131201"/>
                </a:lnTo>
                <a:lnTo>
                  <a:pt x="62792" y="131201"/>
                </a:lnTo>
                <a:lnTo>
                  <a:pt x="62792" y="125266"/>
                </a:lnTo>
                <a:close/>
                <a:moveTo>
                  <a:pt x="74975" y="125266"/>
                </a:moveTo>
                <a:lnTo>
                  <a:pt x="74975" y="131201"/>
                </a:lnTo>
                <a:lnTo>
                  <a:pt x="69039" y="131201"/>
                </a:lnTo>
                <a:lnTo>
                  <a:pt x="69039" y="125266"/>
                </a:lnTo>
                <a:close/>
                <a:moveTo>
                  <a:pt x="81223" y="125266"/>
                </a:moveTo>
                <a:lnTo>
                  <a:pt x="81223" y="131201"/>
                </a:lnTo>
                <a:lnTo>
                  <a:pt x="75286" y="131201"/>
                </a:lnTo>
                <a:lnTo>
                  <a:pt x="75286" y="125266"/>
                </a:lnTo>
                <a:close/>
                <a:moveTo>
                  <a:pt x="87470" y="125266"/>
                </a:moveTo>
                <a:lnTo>
                  <a:pt x="87470" y="131201"/>
                </a:lnTo>
                <a:lnTo>
                  <a:pt x="81535" y="131201"/>
                </a:lnTo>
                <a:lnTo>
                  <a:pt x="81535" y="125266"/>
                </a:lnTo>
                <a:close/>
                <a:moveTo>
                  <a:pt x="93718" y="125266"/>
                </a:moveTo>
                <a:lnTo>
                  <a:pt x="93718" y="131201"/>
                </a:lnTo>
                <a:lnTo>
                  <a:pt x="87784" y="131201"/>
                </a:lnTo>
                <a:lnTo>
                  <a:pt x="87784" y="125266"/>
                </a:lnTo>
                <a:close/>
                <a:moveTo>
                  <a:pt x="99967" y="125266"/>
                </a:moveTo>
                <a:lnTo>
                  <a:pt x="99967" y="131201"/>
                </a:lnTo>
                <a:lnTo>
                  <a:pt x="94031" y="131201"/>
                </a:lnTo>
                <a:lnTo>
                  <a:pt x="94031" y="125266"/>
                </a:lnTo>
                <a:close/>
                <a:moveTo>
                  <a:pt x="106214" y="125266"/>
                </a:moveTo>
                <a:lnTo>
                  <a:pt x="106214" y="131201"/>
                </a:lnTo>
                <a:lnTo>
                  <a:pt x="100278" y="131201"/>
                </a:lnTo>
                <a:lnTo>
                  <a:pt x="100278" y="125266"/>
                </a:lnTo>
                <a:close/>
                <a:moveTo>
                  <a:pt x="112461" y="125266"/>
                </a:moveTo>
                <a:lnTo>
                  <a:pt x="112461" y="131201"/>
                </a:lnTo>
                <a:lnTo>
                  <a:pt x="106527" y="131201"/>
                </a:lnTo>
                <a:lnTo>
                  <a:pt x="106527" y="125266"/>
                </a:lnTo>
                <a:close/>
                <a:moveTo>
                  <a:pt x="118710" y="125266"/>
                </a:moveTo>
                <a:lnTo>
                  <a:pt x="118710" y="131201"/>
                </a:lnTo>
                <a:lnTo>
                  <a:pt x="112774" y="131201"/>
                </a:lnTo>
                <a:lnTo>
                  <a:pt x="112774" y="125266"/>
                </a:lnTo>
                <a:close/>
                <a:moveTo>
                  <a:pt x="124957" y="125266"/>
                </a:moveTo>
                <a:lnTo>
                  <a:pt x="124957" y="131201"/>
                </a:lnTo>
                <a:lnTo>
                  <a:pt x="119021" y="131201"/>
                </a:lnTo>
                <a:lnTo>
                  <a:pt x="119021" y="125266"/>
                </a:lnTo>
                <a:close/>
                <a:moveTo>
                  <a:pt x="131204" y="125266"/>
                </a:moveTo>
                <a:lnTo>
                  <a:pt x="131204" y="131201"/>
                </a:lnTo>
                <a:lnTo>
                  <a:pt x="125270" y="131201"/>
                </a:lnTo>
                <a:lnTo>
                  <a:pt x="125270" y="125266"/>
                </a:lnTo>
                <a:close/>
                <a:moveTo>
                  <a:pt x="137451" y="125266"/>
                </a:moveTo>
                <a:lnTo>
                  <a:pt x="137451" y="131201"/>
                </a:lnTo>
                <a:lnTo>
                  <a:pt x="131517" y="131201"/>
                </a:lnTo>
                <a:lnTo>
                  <a:pt x="131517" y="125266"/>
                </a:lnTo>
                <a:close/>
                <a:moveTo>
                  <a:pt x="143702" y="125266"/>
                </a:moveTo>
                <a:lnTo>
                  <a:pt x="143702" y="131201"/>
                </a:lnTo>
                <a:lnTo>
                  <a:pt x="137766" y="131201"/>
                </a:lnTo>
                <a:lnTo>
                  <a:pt x="137766" y="125266"/>
                </a:lnTo>
                <a:close/>
                <a:moveTo>
                  <a:pt x="149949" y="125266"/>
                </a:moveTo>
                <a:lnTo>
                  <a:pt x="149949" y="131201"/>
                </a:lnTo>
                <a:lnTo>
                  <a:pt x="144015" y="131201"/>
                </a:lnTo>
                <a:lnTo>
                  <a:pt x="144015" y="125266"/>
                </a:lnTo>
                <a:close/>
                <a:moveTo>
                  <a:pt x="156196" y="125266"/>
                </a:moveTo>
                <a:lnTo>
                  <a:pt x="156196" y="131201"/>
                </a:lnTo>
                <a:lnTo>
                  <a:pt x="150262" y="131201"/>
                </a:lnTo>
                <a:lnTo>
                  <a:pt x="150262" y="125266"/>
                </a:lnTo>
                <a:close/>
                <a:moveTo>
                  <a:pt x="162445" y="125266"/>
                </a:moveTo>
                <a:lnTo>
                  <a:pt x="162445" y="131201"/>
                </a:lnTo>
                <a:lnTo>
                  <a:pt x="156509" y="131201"/>
                </a:lnTo>
                <a:lnTo>
                  <a:pt x="156509" y="125266"/>
                </a:lnTo>
                <a:close/>
                <a:moveTo>
                  <a:pt x="168692" y="125266"/>
                </a:moveTo>
                <a:lnTo>
                  <a:pt x="168692" y="131201"/>
                </a:lnTo>
                <a:lnTo>
                  <a:pt x="162756" y="131201"/>
                </a:lnTo>
                <a:lnTo>
                  <a:pt x="162756" y="125266"/>
                </a:lnTo>
                <a:close/>
                <a:moveTo>
                  <a:pt x="174939" y="125266"/>
                </a:moveTo>
                <a:lnTo>
                  <a:pt x="174939" y="131201"/>
                </a:lnTo>
                <a:lnTo>
                  <a:pt x="169005" y="131201"/>
                </a:lnTo>
                <a:lnTo>
                  <a:pt x="169005" y="125266"/>
                </a:lnTo>
                <a:close/>
                <a:moveTo>
                  <a:pt x="181186" y="125266"/>
                </a:moveTo>
                <a:lnTo>
                  <a:pt x="181186" y="131201"/>
                </a:lnTo>
                <a:lnTo>
                  <a:pt x="175252" y="131201"/>
                </a:lnTo>
                <a:lnTo>
                  <a:pt x="175252" y="125266"/>
                </a:lnTo>
                <a:close/>
                <a:moveTo>
                  <a:pt x="187435" y="125266"/>
                </a:moveTo>
                <a:lnTo>
                  <a:pt x="187435" y="131201"/>
                </a:lnTo>
                <a:lnTo>
                  <a:pt x="181499" y="131201"/>
                </a:lnTo>
                <a:lnTo>
                  <a:pt x="181499" y="125266"/>
                </a:lnTo>
                <a:close/>
                <a:moveTo>
                  <a:pt x="193682" y="125266"/>
                </a:moveTo>
                <a:lnTo>
                  <a:pt x="193682" y="131201"/>
                </a:lnTo>
                <a:lnTo>
                  <a:pt x="187746" y="131201"/>
                </a:lnTo>
                <a:lnTo>
                  <a:pt x="187746" y="125266"/>
                </a:lnTo>
                <a:close/>
                <a:moveTo>
                  <a:pt x="199931" y="125266"/>
                </a:moveTo>
                <a:lnTo>
                  <a:pt x="199931" y="131201"/>
                </a:lnTo>
                <a:lnTo>
                  <a:pt x="193996" y="131201"/>
                </a:lnTo>
                <a:lnTo>
                  <a:pt x="193996" y="125266"/>
                </a:lnTo>
                <a:close/>
                <a:moveTo>
                  <a:pt x="206180" y="125266"/>
                </a:moveTo>
                <a:lnTo>
                  <a:pt x="206180" y="131201"/>
                </a:lnTo>
                <a:lnTo>
                  <a:pt x="200244" y="131201"/>
                </a:lnTo>
                <a:lnTo>
                  <a:pt x="200244" y="125266"/>
                </a:lnTo>
                <a:close/>
                <a:moveTo>
                  <a:pt x="212427" y="125266"/>
                </a:moveTo>
                <a:lnTo>
                  <a:pt x="212427" y="131201"/>
                </a:lnTo>
                <a:lnTo>
                  <a:pt x="206491" y="131201"/>
                </a:lnTo>
                <a:lnTo>
                  <a:pt x="206491" y="125266"/>
                </a:lnTo>
                <a:close/>
                <a:moveTo>
                  <a:pt x="218674" y="125266"/>
                </a:moveTo>
                <a:lnTo>
                  <a:pt x="218674" y="131201"/>
                </a:lnTo>
                <a:lnTo>
                  <a:pt x="212739" y="131201"/>
                </a:lnTo>
                <a:lnTo>
                  <a:pt x="212739" y="125266"/>
                </a:lnTo>
                <a:close/>
                <a:moveTo>
                  <a:pt x="224921" y="125266"/>
                </a:moveTo>
                <a:lnTo>
                  <a:pt x="224921" y="131201"/>
                </a:lnTo>
                <a:lnTo>
                  <a:pt x="218987" y="131201"/>
                </a:lnTo>
                <a:lnTo>
                  <a:pt x="218987" y="125266"/>
                </a:lnTo>
                <a:close/>
                <a:moveTo>
                  <a:pt x="231170" y="125266"/>
                </a:moveTo>
                <a:lnTo>
                  <a:pt x="231170" y="131201"/>
                </a:lnTo>
                <a:lnTo>
                  <a:pt x="225234" y="131201"/>
                </a:lnTo>
                <a:lnTo>
                  <a:pt x="225234" y="125266"/>
                </a:lnTo>
                <a:close/>
                <a:moveTo>
                  <a:pt x="237417" y="125266"/>
                </a:moveTo>
                <a:lnTo>
                  <a:pt x="237417" y="131201"/>
                </a:lnTo>
                <a:lnTo>
                  <a:pt x="231481" y="131201"/>
                </a:lnTo>
                <a:lnTo>
                  <a:pt x="231481" y="125266"/>
                </a:lnTo>
                <a:close/>
                <a:moveTo>
                  <a:pt x="243664" y="125266"/>
                </a:moveTo>
                <a:lnTo>
                  <a:pt x="243664" y="131201"/>
                </a:lnTo>
                <a:lnTo>
                  <a:pt x="237729" y="131201"/>
                </a:lnTo>
                <a:lnTo>
                  <a:pt x="237729" y="125266"/>
                </a:lnTo>
                <a:close/>
                <a:moveTo>
                  <a:pt x="249911" y="125266"/>
                </a:moveTo>
                <a:lnTo>
                  <a:pt x="249911" y="131201"/>
                </a:lnTo>
                <a:lnTo>
                  <a:pt x="243977" y="131201"/>
                </a:lnTo>
                <a:lnTo>
                  <a:pt x="243977" y="125266"/>
                </a:lnTo>
                <a:close/>
                <a:moveTo>
                  <a:pt x="256161" y="125266"/>
                </a:moveTo>
                <a:lnTo>
                  <a:pt x="256161" y="131201"/>
                </a:lnTo>
                <a:lnTo>
                  <a:pt x="250225" y="131201"/>
                </a:lnTo>
                <a:lnTo>
                  <a:pt x="250225" y="125266"/>
                </a:lnTo>
                <a:close/>
                <a:moveTo>
                  <a:pt x="262409" y="125266"/>
                </a:moveTo>
                <a:lnTo>
                  <a:pt x="262409" y="131201"/>
                </a:lnTo>
                <a:lnTo>
                  <a:pt x="256474" y="131201"/>
                </a:lnTo>
                <a:lnTo>
                  <a:pt x="256474" y="125266"/>
                </a:lnTo>
                <a:close/>
                <a:moveTo>
                  <a:pt x="268656" y="125266"/>
                </a:moveTo>
                <a:lnTo>
                  <a:pt x="268656" y="131201"/>
                </a:lnTo>
                <a:lnTo>
                  <a:pt x="262721" y="131201"/>
                </a:lnTo>
                <a:lnTo>
                  <a:pt x="262721" y="125266"/>
                </a:lnTo>
                <a:close/>
                <a:moveTo>
                  <a:pt x="274904" y="125266"/>
                </a:moveTo>
                <a:lnTo>
                  <a:pt x="274904" y="131201"/>
                </a:lnTo>
                <a:lnTo>
                  <a:pt x="268968" y="131201"/>
                </a:lnTo>
                <a:lnTo>
                  <a:pt x="268968" y="125266"/>
                </a:lnTo>
                <a:close/>
                <a:moveTo>
                  <a:pt x="6251" y="131513"/>
                </a:moveTo>
                <a:lnTo>
                  <a:pt x="6251" y="137449"/>
                </a:lnTo>
                <a:lnTo>
                  <a:pt x="315" y="137449"/>
                </a:lnTo>
                <a:lnTo>
                  <a:pt x="315" y="131513"/>
                </a:lnTo>
                <a:close/>
                <a:moveTo>
                  <a:pt x="12498" y="131513"/>
                </a:moveTo>
                <a:lnTo>
                  <a:pt x="12498" y="137449"/>
                </a:lnTo>
                <a:lnTo>
                  <a:pt x="6562" y="137449"/>
                </a:lnTo>
                <a:lnTo>
                  <a:pt x="6562" y="131513"/>
                </a:lnTo>
                <a:close/>
                <a:moveTo>
                  <a:pt x="18745" y="131513"/>
                </a:moveTo>
                <a:lnTo>
                  <a:pt x="18745" y="137449"/>
                </a:lnTo>
                <a:lnTo>
                  <a:pt x="12810" y="137449"/>
                </a:lnTo>
                <a:lnTo>
                  <a:pt x="12810" y="131513"/>
                </a:lnTo>
                <a:close/>
                <a:moveTo>
                  <a:pt x="24992" y="131513"/>
                </a:moveTo>
                <a:lnTo>
                  <a:pt x="24992" y="137449"/>
                </a:lnTo>
                <a:lnTo>
                  <a:pt x="19058" y="137449"/>
                </a:lnTo>
                <a:lnTo>
                  <a:pt x="19058" y="131513"/>
                </a:lnTo>
                <a:close/>
                <a:moveTo>
                  <a:pt x="31241" y="131513"/>
                </a:moveTo>
                <a:lnTo>
                  <a:pt x="31241" y="137449"/>
                </a:lnTo>
                <a:lnTo>
                  <a:pt x="25305" y="137449"/>
                </a:lnTo>
                <a:lnTo>
                  <a:pt x="25305" y="131513"/>
                </a:lnTo>
                <a:close/>
                <a:moveTo>
                  <a:pt x="37489" y="131513"/>
                </a:moveTo>
                <a:lnTo>
                  <a:pt x="37489" y="137449"/>
                </a:lnTo>
                <a:lnTo>
                  <a:pt x="31553" y="137449"/>
                </a:lnTo>
                <a:lnTo>
                  <a:pt x="31553" y="131513"/>
                </a:lnTo>
                <a:close/>
                <a:moveTo>
                  <a:pt x="43737" y="131513"/>
                </a:moveTo>
                <a:lnTo>
                  <a:pt x="43737" y="137449"/>
                </a:lnTo>
                <a:lnTo>
                  <a:pt x="37802" y="137449"/>
                </a:lnTo>
                <a:lnTo>
                  <a:pt x="37802" y="131513"/>
                </a:lnTo>
                <a:close/>
                <a:moveTo>
                  <a:pt x="49985" y="131513"/>
                </a:moveTo>
                <a:lnTo>
                  <a:pt x="49985" y="137449"/>
                </a:lnTo>
                <a:lnTo>
                  <a:pt x="44049" y="137449"/>
                </a:lnTo>
                <a:lnTo>
                  <a:pt x="44049" y="131513"/>
                </a:lnTo>
                <a:close/>
                <a:moveTo>
                  <a:pt x="56232" y="131513"/>
                </a:moveTo>
                <a:lnTo>
                  <a:pt x="56232" y="137449"/>
                </a:lnTo>
                <a:lnTo>
                  <a:pt x="50296" y="137449"/>
                </a:lnTo>
                <a:lnTo>
                  <a:pt x="50296" y="131513"/>
                </a:lnTo>
                <a:close/>
                <a:moveTo>
                  <a:pt x="62480" y="131513"/>
                </a:moveTo>
                <a:lnTo>
                  <a:pt x="62480" y="137449"/>
                </a:lnTo>
                <a:lnTo>
                  <a:pt x="56545" y="137449"/>
                </a:lnTo>
                <a:lnTo>
                  <a:pt x="56545" y="131513"/>
                </a:lnTo>
                <a:close/>
                <a:moveTo>
                  <a:pt x="68727" y="131513"/>
                </a:moveTo>
                <a:lnTo>
                  <a:pt x="68727" y="137449"/>
                </a:lnTo>
                <a:lnTo>
                  <a:pt x="62792" y="137449"/>
                </a:lnTo>
                <a:lnTo>
                  <a:pt x="62792" y="131513"/>
                </a:lnTo>
                <a:close/>
                <a:moveTo>
                  <a:pt x="74975" y="131513"/>
                </a:moveTo>
                <a:lnTo>
                  <a:pt x="74975" y="137449"/>
                </a:lnTo>
                <a:lnTo>
                  <a:pt x="69039" y="137449"/>
                </a:lnTo>
                <a:lnTo>
                  <a:pt x="69039" y="131513"/>
                </a:lnTo>
                <a:close/>
                <a:moveTo>
                  <a:pt x="81223" y="131513"/>
                </a:moveTo>
                <a:lnTo>
                  <a:pt x="81223" y="137449"/>
                </a:lnTo>
                <a:lnTo>
                  <a:pt x="75286" y="137449"/>
                </a:lnTo>
                <a:lnTo>
                  <a:pt x="75286" y="131513"/>
                </a:lnTo>
                <a:close/>
                <a:moveTo>
                  <a:pt x="87470" y="131513"/>
                </a:moveTo>
                <a:lnTo>
                  <a:pt x="87470" y="137449"/>
                </a:lnTo>
                <a:lnTo>
                  <a:pt x="81535" y="137449"/>
                </a:lnTo>
                <a:lnTo>
                  <a:pt x="81535" y="131513"/>
                </a:lnTo>
                <a:close/>
                <a:moveTo>
                  <a:pt x="93718" y="131513"/>
                </a:moveTo>
                <a:lnTo>
                  <a:pt x="93718" y="137449"/>
                </a:lnTo>
                <a:lnTo>
                  <a:pt x="87784" y="137449"/>
                </a:lnTo>
                <a:lnTo>
                  <a:pt x="87784" y="131513"/>
                </a:lnTo>
                <a:close/>
                <a:moveTo>
                  <a:pt x="99967" y="131513"/>
                </a:moveTo>
                <a:lnTo>
                  <a:pt x="99967" y="137449"/>
                </a:lnTo>
                <a:lnTo>
                  <a:pt x="94031" y="137449"/>
                </a:lnTo>
                <a:lnTo>
                  <a:pt x="94031" y="131513"/>
                </a:lnTo>
                <a:close/>
                <a:moveTo>
                  <a:pt x="106214" y="131513"/>
                </a:moveTo>
                <a:lnTo>
                  <a:pt x="106214" y="137449"/>
                </a:lnTo>
                <a:lnTo>
                  <a:pt x="100278" y="137449"/>
                </a:lnTo>
                <a:lnTo>
                  <a:pt x="100278" y="131513"/>
                </a:lnTo>
                <a:close/>
                <a:moveTo>
                  <a:pt x="112461" y="131513"/>
                </a:moveTo>
                <a:lnTo>
                  <a:pt x="112461" y="137449"/>
                </a:lnTo>
                <a:lnTo>
                  <a:pt x="106527" y="137449"/>
                </a:lnTo>
                <a:lnTo>
                  <a:pt x="106527" y="131513"/>
                </a:lnTo>
                <a:close/>
                <a:moveTo>
                  <a:pt x="118710" y="131513"/>
                </a:moveTo>
                <a:lnTo>
                  <a:pt x="118710" y="137449"/>
                </a:lnTo>
                <a:lnTo>
                  <a:pt x="112774" y="137449"/>
                </a:lnTo>
                <a:lnTo>
                  <a:pt x="112774" y="131513"/>
                </a:lnTo>
                <a:close/>
                <a:moveTo>
                  <a:pt x="124957" y="131513"/>
                </a:moveTo>
                <a:lnTo>
                  <a:pt x="124957" y="137449"/>
                </a:lnTo>
                <a:lnTo>
                  <a:pt x="119021" y="137449"/>
                </a:lnTo>
                <a:lnTo>
                  <a:pt x="119021" y="131513"/>
                </a:lnTo>
                <a:close/>
                <a:moveTo>
                  <a:pt x="131204" y="131513"/>
                </a:moveTo>
                <a:lnTo>
                  <a:pt x="131204" y="137449"/>
                </a:lnTo>
                <a:lnTo>
                  <a:pt x="125270" y="137449"/>
                </a:lnTo>
                <a:lnTo>
                  <a:pt x="125270" y="131513"/>
                </a:lnTo>
                <a:close/>
                <a:moveTo>
                  <a:pt x="137451" y="131513"/>
                </a:moveTo>
                <a:lnTo>
                  <a:pt x="137451" y="137449"/>
                </a:lnTo>
                <a:lnTo>
                  <a:pt x="131517" y="137449"/>
                </a:lnTo>
                <a:lnTo>
                  <a:pt x="131517" y="131513"/>
                </a:lnTo>
                <a:close/>
                <a:moveTo>
                  <a:pt x="143702" y="131513"/>
                </a:moveTo>
                <a:lnTo>
                  <a:pt x="143702" y="137449"/>
                </a:lnTo>
                <a:lnTo>
                  <a:pt x="137766" y="137449"/>
                </a:lnTo>
                <a:lnTo>
                  <a:pt x="137766" y="131513"/>
                </a:lnTo>
                <a:close/>
                <a:moveTo>
                  <a:pt x="149949" y="131513"/>
                </a:moveTo>
                <a:lnTo>
                  <a:pt x="149949" y="137449"/>
                </a:lnTo>
                <a:lnTo>
                  <a:pt x="144015" y="137449"/>
                </a:lnTo>
                <a:lnTo>
                  <a:pt x="144015" y="131513"/>
                </a:lnTo>
                <a:close/>
                <a:moveTo>
                  <a:pt x="156196" y="131513"/>
                </a:moveTo>
                <a:lnTo>
                  <a:pt x="156196" y="137449"/>
                </a:lnTo>
                <a:lnTo>
                  <a:pt x="150262" y="137449"/>
                </a:lnTo>
                <a:lnTo>
                  <a:pt x="150262" y="131513"/>
                </a:lnTo>
                <a:close/>
                <a:moveTo>
                  <a:pt x="162445" y="131513"/>
                </a:moveTo>
                <a:lnTo>
                  <a:pt x="162445" y="137449"/>
                </a:lnTo>
                <a:lnTo>
                  <a:pt x="156509" y="137449"/>
                </a:lnTo>
                <a:lnTo>
                  <a:pt x="156509" y="131513"/>
                </a:lnTo>
                <a:close/>
                <a:moveTo>
                  <a:pt x="168692" y="131513"/>
                </a:moveTo>
                <a:lnTo>
                  <a:pt x="168692" y="137449"/>
                </a:lnTo>
                <a:lnTo>
                  <a:pt x="162756" y="137449"/>
                </a:lnTo>
                <a:lnTo>
                  <a:pt x="162756" y="131513"/>
                </a:lnTo>
                <a:close/>
                <a:moveTo>
                  <a:pt x="174939" y="131513"/>
                </a:moveTo>
                <a:lnTo>
                  <a:pt x="174939" y="137449"/>
                </a:lnTo>
                <a:lnTo>
                  <a:pt x="169005" y="137449"/>
                </a:lnTo>
                <a:lnTo>
                  <a:pt x="169005" y="131513"/>
                </a:lnTo>
                <a:close/>
                <a:moveTo>
                  <a:pt x="181186" y="131513"/>
                </a:moveTo>
                <a:lnTo>
                  <a:pt x="181186" y="137449"/>
                </a:lnTo>
                <a:lnTo>
                  <a:pt x="175252" y="137449"/>
                </a:lnTo>
                <a:lnTo>
                  <a:pt x="175252" y="131513"/>
                </a:lnTo>
                <a:close/>
                <a:moveTo>
                  <a:pt x="187433" y="131513"/>
                </a:moveTo>
                <a:lnTo>
                  <a:pt x="187433" y="137449"/>
                </a:lnTo>
                <a:lnTo>
                  <a:pt x="181499" y="137449"/>
                </a:lnTo>
                <a:lnTo>
                  <a:pt x="181499" y="131513"/>
                </a:lnTo>
                <a:close/>
                <a:moveTo>
                  <a:pt x="193682" y="131513"/>
                </a:moveTo>
                <a:lnTo>
                  <a:pt x="193682" y="137449"/>
                </a:lnTo>
                <a:lnTo>
                  <a:pt x="187746" y="137449"/>
                </a:lnTo>
                <a:lnTo>
                  <a:pt x="187746" y="131513"/>
                </a:lnTo>
                <a:close/>
                <a:moveTo>
                  <a:pt x="199931" y="131513"/>
                </a:moveTo>
                <a:lnTo>
                  <a:pt x="199931" y="137449"/>
                </a:lnTo>
                <a:lnTo>
                  <a:pt x="193996" y="137449"/>
                </a:lnTo>
                <a:lnTo>
                  <a:pt x="193996" y="131513"/>
                </a:lnTo>
                <a:close/>
                <a:moveTo>
                  <a:pt x="206180" y="131513"/>
                </a:moveTo>
                <a:lnTo>
                  <a:pt x="206180" y="137449"/>
                </a:lnTo>
                <a:lnTo>
                  <a:pt x="200244" y="137449"/>
                </a:lnTo>
                <a:lnTo>
                  <a:pt x="200244" y="131513"/>
                </a:lnTo>
                <a:close/>
                <a:moveTo>
                  <a:pt x="212427" y="131513"/>
                </a:moveTo>
                <a:lnTo>
                  <a:pt x="212427" y="137449"/>
                </a:lnTo>
                <a:lnTo>
                  <a:pt x="206491" y="137449"/>
                </a:lnTo>
                <a:lnTo>
                  <a:pt x="206491" y="131513"/>
                </a:lnTo>
                <a:close/>
                <a:moveTo>
                  <a:pt x="218674" y="131513"/>
                </a:moveTo>
                <a:lnTo>
                  <a:pt x="218674" y="137449"/>
                </a:lnTo>
                <a:lnTo>
                  <a:pt x="212739" y="137449"/>
                </a:lnTo>
                <a:lnTo>
                  <a:pt x="212739" y="131513"/>
                </a:lnTo>
                <a:close/>
                <a:moveTo>
                  <a:pt x="224921" y="131513"/>
                </a:moveTo>
                <a:lnTo>
                  <a:pt x="224921" y="137449"/>
                </a:lnTo>
                <a:lnTo>
                  <a:pt x="218987" y="137449"/>
                </a:lnTo>
                <a:lnTo>
                  <a:pt x="218987" y="131513"/>
                </a:lnTo>
                <a:close/>
                <a:moveTo>
                  <a:pt x="231170" y="131513"/>
                </a:moveTo>
                <a:lnTo>
                  <a:pt x="231170" y="137449"/>
                </a:lnTo>
                <a:lnTo>
                  <a:pt x="225234" y="137449"/>
                </a:lnTo>
                <a:lnTo>
                  <a:pt x="225234" y="131513"/>
                </a:lnTo>
                <a:close/>
                <a:moveTo>
                  <a:pt x="237417" y="131513"/>
                </a:moveTo>
                <a:lnTo>
                  <a:pt x="237417" y="137449"/>
                </a:lnTo>
                <a:lnTo>
                  <a:pt x="231481" y="137449"/>
                </a:lnTo>
                <a:lnTo>
                  <a:pt x="231481" y="131513"/>
                </a:lnTo>
                <a:close/>
                <a:moveTo>
                  <a:pt x="243664" y="131513"/>
                </a:moveTo>
                <a:lnTo>
                  <a:pt x="243664" y="137449"/>
                </a:lnTo>
                <a:lnTo>
                  <a:pt x="237729" y="137449"/>
                </a:lnTo>
                <a:lnTo>
                  <a:pt x="237729" y="131513"/>
                </a:lnTo>
                <a:close/>
                <a:moveTo>
                  <a:pt x="249911" y="131513"/>
                </a:moveTo>
                <a:lnTo>
                  <a:pt x="249911" y="137449"/>
                </a:lnTo>
                <a:lnTo>
                  <a:pt x="243977" y="137449"/>
                </a:lnTo>
                <a:lnTo>
                  <a:pt x="243977" y="131513"/>
                </a:lnTo>
                <a:close/>
                <a:moveTo>
                  <a:pt x="256161" y="131513"/>
                </a:moveTo>
                <a:lnTo>
                  <a:pt x="256161" y="137449"/>
                </a:lnTo>
                <a:lnTo>
                  <a:pt x="250225" y="137449"/>
                </a:lnTo>
                <a:lnTo>
                  <a:pt x="250225" y="131513"/>
                </a:lnTo>
                <a:close/>
                <a:moveTo>
                  <a:pt x="262409" y="131513"/>
                </a:moveTo>
                <a:lnTo>
                  <a:pt x="262409" y="137449"/>
                </a:lnTo>
                <a:lnTo>
                  <a:pt x="256474" y="137449"/>
                </a:lnTo>
                <a:lnTo>
                  <a:pt x="256474" y="131513"/>
                </a:lnTo>
                <a:close/>
                <a:moveTo>
                  <a:pt x="268656" y="131513"/>
                </a:moveTo>
                <a:lnTo>
                  <a:pt x="268656" y="137449"/>
                </a:lnTo>
                <a:lnTo>
                  <a:pt x="262721" y="137449"/>
                </a:lnTo>
                <a:lnTo>
                  <a:pt x="262721" y="131513"/>
                </a:lnTo>
                <a:close/>
                <a:moveTo>
                  <a:pt x="274904" y="131513"/>
                </a:moveTo>
                <a:lnTo>
                  <a:pt x="274904" y="137449"/>
                </a:lnTo>
                <a:lnTo>
                  <a:pt x="268968" y="137449"/>
                </a:lnTo>
                <a:lnTo>
                  <a:pt x="268968" y="131513"/>
                </a:lnTo>
                <a:close/>
                <a:moveTo>
                  <a:pt x="6251" y="137760"/>
                </a:moveTo>
                <a:lnTo>
                  <a:pt x="6251" y="143697"/>
                </a:lnTo>
                <a:lnTo>
                  <a:pt x="315" y="143697"/>
                </a:lnTo>
                <a:lnTo>
                  <a:pt x="315" y="137760"/>
                </a:lnTo>
                <a:close/>
                <a:moveTo>
                  <a:pt x="12498" y="137760"/>
                </a:moveTo>
                <a:lnTo>
                  <a:pt x="12498" y="143697"/>
                </a:lnTo>
                <a:lnTo>
                  <a:pt x="6562" y="143697"/>
                </a:lnTo>
                <a:lnTo>
                  <a:pt x="6562" y="137760"/>
                </a:lnTo>
                <a:close/>
                <a:moveTo>
                  <a:pt x="18745" y="137760"/>
                </a:moveTo>
                <a:lnTo>
                  <a:pt x="18745" y="143697"/>
                </a:lnTo>
                <a:lnTo>
                  <a:pt x="12810" y="143697"/>
                </a:lnTo>
                <a:lnTo>
                  <a:pt x="12810" y="137760"/>
                </a:lnTo>
                <a:close/>
                <a:moveTo>
                  <a:pt x="24992" y="137760"/>
                </a:moveTo>
                <a:lnTo>
                  <a:pt x="24992" y="143697"/>
                </a:lnTo>
                <a:lnTo>
                  <a:pt x="19058" y="143697"/>
                </a:lnTo>
                <a:lnTo>
                  <a:pt x="19058" y="137760"/>
                </a:lnTo>
                <a:close/>
                <a:moveTo>
                  <a:pt x="31241" y="137760"/>
                </a:moveTo>
                <a:lnTo>
                  <a:pt x="31241" y="143697"/>
                </a:lnTo>
                <a:lnTo>
                  <a:pt x="25305" y="143697"/>
                </a:lnTo>
                <a:lnTo>
                  <a:pt x="25305" y="137760"/>
                </a:lnTo>
                <a:close/>
                <a:moveTo>
                  <a:pt x="37489" y="137760"/>
                </a:moveTo>
                <a:lnTo>
                  <a:pt x="37489" y="143697"/>
                </a:lnTo>
                <a:lnTo>
                  <a:pt x="31553" y="143697"/>
                </a:lnTo>
                <a:lnTo>
                  <a:pt x="31553" y="137760"/>
                </a:lnTo>
                <a:close/>
                <a:moveTo>
                  <a:pt x="43737" y="137760"/>
                </a:moveTo>
                <a:lnTo>
                  <a:pt x="43737" y="143697"/>
                </a:lnTo>
                <a:lnTo>
                  <a:pt x="37802" y="143697"/>
                </a:lnTo>
                <a:lnTo>
                  <a:pt x="37802" y="137760"/>
                </a:lnTo>
                <a:close/>
                <a:moveTo>
                  <a:pt x="49985" y="137760"/>
                </a:moveTo>
                <a:lnTo>
                  <a:pt x="49985" y="143697"/>
                </a:lnTo>
                <a:lnTo>
                  <a:pt x="44049" y="143697"/>
                </a:lnTo>
                <a:lnTo>
                  <a:pt x="44049" y="137760"/>
                </a:lnTo>
                <a:close/>
                <a:moveTo>
                  <a:pt x="56232" y="137760"/>
                </a:moveTo>
                <a:lnTo>
                  <a:pt x="56232" y="143697"/>
                </a:lnTo>
                <a:lnTo>
                  <a:pt x="50296" y="143697"/>
                </a:lnTo>
                <a:lnTo>
                  <a:pt x="50296" y="137760"/>
                </a:lnTo>
                <a:close/>
                <a:moveTo>
                  <a:pt x="62480" y="137760"/>
                </a:moveTo>
                <a:lnTo>
                  <a:pt x="62480" y="143697"/>
                </a:lnTo>
                <a:lnTo>
                  <a:pt x="56545" y="143697"/>
                </a:lnTo>
                <a:lnTo>
                  <a:pt x="56545" y="137760"/>
                </a:lnTo>
                <a:close/>
                <a:moveTo>
                  <a:pt x="68727" y="137760"/>
                </a:moveTo>
                <a:lnTo>
                  <a:pt x="68727" y="143697"/>
                </a:lnTo>
                <a:lnTo>
                  <a:pt x="62792" y="143697"/>
                </a:lnTo>
                <a:lnTo>
                  <a:pt x="62792" y="137760"/>
                </a:lnTo>
                <a:close/>
                <a:moveTo>
                  <a:pt x="74975" y="137760"/>
                </a:moveTo>
                <a:lnTo>
                  <a:pt x="74975" y="143697"/>
                </a:lnTo>
                <a:lnTo>
                  <a:pt x="69039" y="143697"/>
                </a:lnTo>
                <a:lnTo>
                  <a:pt x="69039" y="137760"/>
                </a:lnTo>
                <a:close/>
                <a:moveTo>
                  <a:pt x="81223" y="137760"/>
                </a:moveTo>
                <a:lnTo>
                  <a:pt x="81223" y="143697"/>
                </a:lnTo>
                <a:lnTo>
                  <a:pt x="75286" y="143697"/>
                </a:lnTo>
                <a:lnTo>
                  <a:pt x="75286" y="137760"/>
                </a:lnTo>
                <a:close/>
                <a:moveTo>
                  <a:pt x="87470" y="137760"/>
                </a:moveTo>
                <a:lnTo>
                  <a:pt x="87470" y="143697"/>
                </a:lnTo>
                <a:lnTo>
                  <a:pt x="81535" y="143697"/>
                </a:lnTo>
                <a:lnTo>
                  <a:pt x="81535" y="137760"/>
                </a:lnTo>
                <a:close/>
                <a:moveTo>
                  <a:pt x="93718" y="137760"/>
                </a:moveTo>
                <a:lnTo>
                  <a:pt x="93718" y="143697"/>
                </a:lnTo>
                <a:lnTo>
                  <a:pt x="87784" y="143697"/>
                </a:lnTo>
                <a:lnTo>
                  <a:pt x="87784" y="137760"/>
                </a:lnTo>
                <a:close/>
                <a:moveTo>
                  <a:pt x="99967" y="137760"/>
                </a:moveTo>
                <a:lnTo>
                  <a:pt x="99967" y="143697"/>
                </a:lnTo>
                <a:lnTo>
                  <a:pt x="94031" y="143697"/>
                </a:lnTo>
                <a:lnTo>
                  <a:pt x="94031" y="137760"/>
                </a:lnTo>
                <a:close/>
                <a:moveTo>
                  <a:pt x="106214" y="137760"/>
                </a:moveTo>
                <a:lnTo>
                  <a:pt x="106214" y="143697"/>
                </a:lnTo>
                <a:lnTo>
                  <a:pt x="100278" y="143697"/>
                </a:lnTo>
                <a:lnTo>
                  <a:pt x="100278" y="137760"/>
                </a:lnTo>
                <a:close/>
                <a:moveTo>
                  <a:pt x="112461" y="137760"/>
                </a:moveTo>
                <a:lnTo>
                  <a:pt x="112461" y="143697"/>
                </a:lnTo>
                <a:lnTo>
                  <a:pt x="106527" y="143697"/>
                </a:lnTo>
                <a:lnTo>
                  <a:pt x="106527" y="137760"/>
                </a:lnTo>
                <a:close/>
                <a:moveTo>
                  <a:pt x="118710" y="137760"/>
                </a:moveTo>
                <a:lnTo>
                  <a:pt x="118710" y="143697"/>
                </a:lnTo>
                <a:lnTo>
                  <a:pt x="112774" y="143697"/>
                </a:lnTo>
                <a:lnTo>
                  <a:pt x="112774" y="137760"/>
                </a:lnTo>
                <a:close/>
                <a:moveTo>
                  <a:pt x="124957" y="137760"/>
                </a:moveTo>
                <a:lnTo>
                  <a:pt x="124957" y="143697"/>
                </a:lnTo>
                <a:lnTo>
                  <a:pt x="119021" y="143697"/>
                </a:lnTo>
                <a:lnTo>
                  <a:pt x="119021" y="137760"/>
                </a:lnTo>
                <a:close/>
                <a:moveTo>
                  <a:pt x="131204" y="137760"/>
                </a:moveTo>
                <a:lnTo>
                  <a:pt x="131204" y="143697"/>
                </a:lnTo>
                <a:lnTo>
                  <a:pt x="125270" y="143697"/>
                </a:lnTo>
                <a:lnTo>
                  <a:pt x="125270" y="137760"/>
                </a:lnTo>
                <a:close/>
                <a:moveTo>
                  <a:pt x="137451" y="137760"/>
                </a:moveTo>
                <a:lnTo>
                  <a:pt x="137451" y="143697"/>
                </a:lnTo>
                <a:lnTo>
                  <a:pt x="131517" y="143697"/>
                </a:lnTo>
                <a:lnTo>
                  <a:pt x="131517" y="137760"/>
                </a:lnTo>
                <a:close/>
                <a:moveTo>
                  <a:pt x="143702" y="137760"/>
                </a:moveTo>
                <a:lnTo>
                  <a:pt x="143702" y="143697"/>
                </a:lnTo>
                <a:lnTo>
                  <a:pt x="137766" y="143697"/>
                </a:lnTo>
                <a:lnTo>
                  <a:pt x="137766" y="137760"/>
                </a:lnTo>
                <a:close/>
                <a:moveTo>
                  <a:pt x="149949" y="137760"/>
                </a:moveTo>
                <a:lnTo>
                  <a:pt x="149949" y="143697"/>
                </a:lnTo>
                <a:lnTo>
                  <a:pt x="144015" y="143697"/>
                </a:lnTo>
                <a:lnTo>
                  <a:pt x="144015" y="137760"/>
                </a:lnTo>
                <a:close/>
                <a:moveTo>
                  <a:pt x="156196" y="137760"/>
                </a:moveTo>
                <a:lnTo>
                  <a:pt x="156196" y="143697"/>
                </a:lnTo>
                <a:lnTo>
                  <a:pt x="150262" y="143697"/>
                </a:lnTo>
                <a:lnTo>
                  <a:pt x="150262" y="137760"/>
                </a:lnTo>
                <a:close/>
                <a:moveTo>
                  <a:pt x="162445" y="137760"/>
                </a:moveTo>
                <a:lnTo>
                  <a:pt x="162445" y="143697"/>
                </a:lnTo>
                <a:lnTo>
                  <a:pt x="156509" y="143697"/>
                </a:lnTo>
                <a:lnTo>
                  <a:pt x="156509" y="137760"/>
                </a:lnTo>
                <a:close/>
                <a:moveTo>
                  <a:pt x="168692" y="137760"/>
                </a:moveTo>
                <a:lnTo>
                  <a:pt x="168692" y="143697"/>
                </a:lnTo>
                <a:lnTo>
                  <a:pt x="162756" y="143697"/>
                </a:lnTo>
                <a:lnTo>
                  <a:pt x="162756" y="137760"/>
                </a:lnTo>
                <a:close/>
                <a:moveTo>
                  <a:pt x="174939" y="137760"/>
                </a:moveTo>
                <a:lnTo>
                  <a:pt x="174939" y="143697"/>
                </a:lnTo>
                <a:lnTo>
                  <a:pt x="169005" y="143697"/>
                </a:lnTo>
                <a:lnTo>
                  <a:pt x="169005" y="137760"/>
                </a:lnTo>
                <a:close/>
                <a:moveTo>
                  <a:pt x="181186" y="137760"/>
                </a:moveTo>
                <a:lnTo>
                  <a:pt x="181186" y="143697"/>
                </a:lnTo>
                <a:lnTo>
                  <a:pt x="175252" y="143697"/>
                </a:lnTo>
                <a:lnTo>
                  <a:pt x="175252" y="137760"/>
                </a:lnTo>
                <a:close/>
                <a:moveTo>
                  <a:pt x="187433" y="137760"/>
                </a:moveTo>
                <a:lnTo>
                  <a:pt x="187433" y="143697"/>
                </a:lnTo>
                <a:lnTo>
                  <a:pt x="181499" y="143697"/>
                </a:lnTo>
                <a:lnTo>
                  <a:pt x="181499" y="137760"/>
                </a:lnTo>
                <a:close/>
                <a:moveTo>
                  <a:pt x="193682" y="137760"/>
                </a:moveTo>
                <a:lnTo>
                  <a:pt x="193682" y="143697"/>
                </a:lnTo>
                <a:lnTo>
                  <a:pt x="187746" y="143697"/>
                </a:lnTo>
                <a:lnTo>
                  <a:pt x="187746" y="137760"/>
                </a:lnTo>
                <a:close/>
                <a:moveTo>
                  <a:pt x="199931" y="137760"/>
                </a:moveTo>
                <a:lnTo>
                  <a:pt x="199931" y="143697"/>
                </a:lnTo>
                <a:lnTo>
                  <a:pt x="193996" y="143697"/>
                </a:lnTo>
                <a:lnTo>
                  <a:pt x="193996" y="137760"/>
                </a:lnTo>
                <a:close/>
                <a:moveTo>
                  <a:pt x="206180" y="137760"/>
                </a:moveTo>
                <a:lnTo>
                  <a:pt x="206180" y="143697"/>
                </a:lnTo>
                <a:lnTo>
                  <a:pt x="200244" y="143697"/>
                </a:lnTo>
                <a:lnTo>
                  <a:pt x="200244" y="137760"/>
                </a:lnTo>
                <a:close/>
                <a:moveTo>
                  <a:pt x="212427" y="137760"/>
                </a:moveTo>
                <a:lnTo>
                  <a:pt x="212427" y="143697"/>
                </a:lnTo>
                <a:lnTo>
                  <a:pt x="206491" y="143697"/>
                </a:lnTo>
                <a:lnTo>
                  <a:pt x="206491" y="137760"/>
                </a:lnTo>
                <a:close/>
                <a:moveTo>
                  <a:pt x="218674" y="137760"/>
                </a:moveTo>
                <a:lnTo>
                  <a:pt x="218674" y="143697"/>
                </a:lnTo>
                <a:lnTo>
                  <a:pt x="212739" y="143697"/>
                </a:lnTo>
                <a:lnTo>
                  <a:pt x="212739" y="137760"/>
                </a:lnTo>
                <a:close/>
                <a:moveTo>
                  <a:pt x="224921" y="137760"/>
                </a:moveTo>
                <a:lnTo>
                  <a:pt x="224921" y="143697"/>
                </a:lnTo>
                <a:lnTo>
                  <a:pt x="218987" y="143697"/>
                </a:lnTo>
                <a:lnTo>
                  <a:pt x="218987" y="137760"/>
                </a:lnTo>
                <a:close/>
                <a:moveTo>
                  <a:pt x="231170" y="137760"/>
                </a:moveTo>
                <a:lnTo>
                  <a:pt x="231170" y="143697"/>
                </a:lnTo>
                <a:lnTo>
                  <a:pt x="225234" y="143697"/>
                </a:lnTo>
                <a:lnTo>
                  <a:pt x="225234" y="137760"/>
                </a:lnTo>
                <a:close/>
                <a:moveTo>
                  <a:pt x="237417" y="137760"/>
                </a:moveTo>
                <a:lnTo>
                  <a:pt x="237417" y="143697"/>
                </a:lnTo>
                <a:lnTo>
                  <a:pt x="231481" y="143697"/>
                </a:lnTo>
                <a:lnTo>
                  <a:pt x="231481" y="137760"/>
                </a:lnTo>
                <a:close/>
                <a:moveTo>
                  <a:pt x="243664" y="137760"/>
                </a:moveTo>
                <a:lnTo>
                  <a:pt x="243664" y="143697"/>
                </a:lnTo>
                <a:lnTo>
                  <a:pt x="237729" y="143697"/>
                </a:lnTo>
                <a:lnTo>
                  <a:pt x="237729" y="137760"/>
                </a:lnTo>
                <a:close/>
                <a:moveTo>
                  <a:pt x="249911" y="137760"/>
                </a:moveTo>
                <a:lnTo>
                  <a:pt x="249911" y="143697"/>
                </a:lnTo>
                <a:lnTo>
                  <a:pt x="243977" y="143697"/>
                </a:lnTo>
                <a:lnTo>
                  <a:pt x="243977" y="137760"/>
                </a:lnTo>
                <a:close/>
                <a:moveTo>
                  <a:pt x="256161" y="137760"/>
                </a:moveTo>
                <a:lnTo>
                  <a:pt x="256161" y="143697"/>
                </a:lnTo>
                <a:lnTo>
                  <a:pt x="250225" y="143697"/>
                </a:lnTo>
                <a:lnTo>
                  <a:pt x="250225" y="137760"/>
                </a:lnTo>
                <a:close/>
                <a:moveTo>
                  <a:pt x="262409" y="137760"/>
                </a:moveTo>
                <a:lnTo>
                  <a:pt x="262409" y="143697"/>
                </a:lnTo>
                <a:lnTo>
                  <a:pt x="256474" y="143697"/>
                </a:lnTo>
                <a:lnTo>
                  <a:pt x="256474" y="137760"/>
                </a:lnTo>
                <a:close/>
                <a:moveTo>
                  <a:pt x="268656" y="137760"/>
                </a:moveTo>
                <a:lnTo>
                  <a:pt x="268656" y="143697"/>
                </a:lnTo>
                <a:lnTo>
                  <a:pt x="262721" y="143697"/>
                </a:lnTo>
                <a:lnTo>
                  <a:pt x="262721" y="137760"/>
                </a:lnTo>
                <a:close/>
                <a:moveTo>
                  <a:pt x="274904" y="137760"/>
                </a:moveTo>
                <a:lnTo>
                  <a:pt x="274904" y="143697"/>
                </a:lnTo>
                <a:lnTo>
                  <a:pt x="268968" y="143697"/>
                </a:lnTo>
                <a:lnTo>
                  <a:pt x="268968" y="137760"/>
                </a:lnTo>
                <a:close/>
                <a:moveTo>
                  <a:pt x="6251" y="144011"/>
                </a:moveTo>
                <a:lnTo>
                  <a:pt x="6251" y="149945"/>
                </a:lnTo>
                <a:lnTo>
                  <a:pt x="315" y="149945"/>
                </a:lnTo>
                <a:lnTo>
                  <a:pt x="315" y="144011"/>
                </a:lnTo>
                <a:close/>
                <a:moveTo>
                  <a:pt x="12498" y="144011"/>
                </a:moveTo>
                <a:lnTo>
                  <a:pt x="12498" y="149945"/>
                </a:lnTo>
                <a:lnTo>
                  <a:pt x="6562" y="149945"/>
                </a:lnTo>
                <a:lnTo>
                  <a:pt x="6562" y="144011"/>
                </a:lnTo>
                <a:close/>
                <a:moveTo>
                  <a:pt x="18745" y="144011"/>
                </a:moveTo>
                <a:lnTo>
                  <a:pt x="18745" y="149945"/>
                </a:lnTo>
                <a:lnTo>
                  <a:pt x="12810" y="149945"/>
                </a:lnTo>
                <a:lnTo>
                  <a:pt x="12810" y="144011"/>
                </a:lnTo>
                <a:close/>
                <a:moveTo>
                  <a:pt x="24992" y="144011"/>
                </a:moveTo>
                <a:lnTo>
                  <a:pt x="24992" y="149945"/>
                </a:lnTo>
                <a:lnTo>
                  <a:pt x="19058" y="149945"/>
                </a:lnTo>
                <a:lnTo>
                  <a:pt x="19058" y="144011"/>
                </a:lnTo>
                <a:close/>
                <a:moveTo>
                  <a:pt x="31241" y="144011"/>
                </a:moveTo>
                <a:lnTo>
                  <a:pt x="31241" y="149945"/>
                </a:lnTo>
                <a:lnTo>
                  <a:pt x="25305" y="149945"/>
                </a:lnTo>
                <a:lnTo>
                  <a:pt x="25305" y="144011"/>
                </a:lnTo>
                <a:close/>
                <a:moveTo>
                  <a:pt x="37489" y="144011"/>
                </a:moveTo>
                <a:lnTo>
                  <a:pt x="37489" y="149945"/>
                </a:lnTo>
                <a:lnTo>
                  <a:pt x="31553" y="149945"/>
                </a:lnTo>
                <a:lnTo>
                  <a:pt x="31553" y="144011"/>
                </a:lnTo>
                <a:close/>
                <a:moveTo>
                  <a:pt x="43737" y="144011"/>
                </a:moveTo>
                <a:lnTo>
                  <a:pt x="43737" y="149945"/>
                </a:lnTo>
                <a:lnTo>
                  <a:pt x="37802" y="149945"/>
                </a:lnTo>
                <a:lnTo>
                  <a:pt x="37802" y="144011"/>
                </a:lnTo>
                <a:close/>
                <a:moveTo>
                  <a:pt x="49985" y="144011"/>
                </a:moveTo>
                <a:lnTo>
                  <a:pt x="49985" y="149945"/>
                </a:lnTo>
                <a:lnTo>
                  <a:pt x="44049" y="149945"/>
                </a:lnTo>
                <a:lnTo>
                  <a:pt x="44049" y="144011"/>
                </a:lnTo>
                <a:close/>
                <a:moveTo>
                  <a:pt x="56232" y="144011"/>
                </a:moveTo>
                <a:lnTo>
                  <a:pt x="56232" y="149945"/>
                </a:lnTo>
                <a:lnTo>
                  <a:pt x="50296" y="149945"/>
                </a:lnTo>
                <a:lnTo>
                  <a:pt x="50296" y="144011"/>
                </a:lnTo>
                <a:close/>
                <a:moveTo>
                  <a:pt x="62480" y="144011"/>
                </a:moveTo>
                <a:lnTo>
                  <a:pt x="62480" y="149945"/>
                </a:lnTo>
                <a:lnTo>
                  <a:pt x="56545" y="149945"/>
                </a:lnTo>
                <a:lnTo>
                  <a:pt x="56545" y="144011"/>
                </a:lnTo>
                <a:close/>
                <a:moveTo>
                  <a:pt x="68727" y="144011"/>
                </a:moveTo>
                <a:lnTo>
                  <a:pt x="68727" y="149945"/>
                </a:lnTo>
                <a:lnTo>
                  <a:pt x="62792" y="149945"/>
                </a:lnTo>
                <a:lnTo>
                  <a:pt x="62792" y="144011"/>
                </a:lnTo>
                <a:close/>
                <a:moveTo>
                  <a:pt x="74975" y="144011"/>
                </a:moveTo>
                <a:lnTo>
                  <a:pt x="74975" y="149945"/>
                </a:lnTo>
                <a:lnTo>
                  <a:pt x="69039" y="149945"/>
                </a:lnTo>
                <a:lnTo>
                  <a:pt x="69039" y="144011"/>
                </a:lnTo>
                <a:close/>
                <a:moveTo>
                  <a:pt x="81223" y="144011"/>
                </a:moveTo>
                <a:lnTo>
                  <a:pt x="81223" y="149945"/>
                </a:lnTo>
                <a:lnTo>
                  <a:pt x="75286" y="149945"/>
                </a:lnTo>
                <a:lnTo>
                  <a:pt x="75286" y="144011"/>
                </a:lnTo>
                <a:close/>
                <a:moveTo>
                  <a:pt x="87470" y="144011"/>
                </a:moveTo>
                <a:lnTo>
                  <a:pt x="87470" y="149945"/>
                </a:lnTo>
                <a:lnTo>
                  <a:pt x="81535" y="149945"/>
                </a:lnTo>
                <a:lnTo>
                  <a:pt x="81535" y="144011"/>
                </a:lnTo>
                <a:close/>
                <a:moveTo>
                  <a:pt x="93718" y="144011"/>
                </a:moveTo>
                <a:lnTo>
                  <a:pt x="93718" y="149945"/>
                </a:lnTo>
                <a:lnTo>
                  <a:pt x="87784" y="149945"/>
                </a:lnTo>
                <a:lnTo>
                  <a:pt x="87784" y="144011"/>
                </a:lnTo>
                <a:close/>
                <a:moveTo>
                  <a:pt x="99967" y="144011"/>
                </a:moveTo>
                <a:lnTo>
                  <a:pt x="99967" y="149945"/>
                </a:lnTo>
                <a:lnTo>
                  <a:pt x="94031" y="149945"/>
                </a:lnTo>
                <a:lnTo>
                  <a:pt x="94031" y="144011"/>
                </a:lnTo>
                <a:close/>
                <a:moveTo>
                  <a:pt x="106214" y="144011"/>
                </a:moveTo>
                <a:lnTo>
                  <a:pt x="106214" y="149945"/>
                </a:lnTo>
                <a:lnTo>
                  <a:pt x="100278" y="149945"/>
                </a:lnTo>
                <a:lnTo>
                  <a:pt x="100278" y="144011"/>
                </a:lnTo>
                <a:close/>
                <a:moveTo>
                  <a:pt x="112461" y="144011"/>
                </a:moveTo>
                <a:lnTo>
                  <a:pt x="112461" y="149945"/>
                </a:lnTo>
                <a:lnTo>
                  <a:pt x="106527" y="149945"/>
                </a:lnTo>
                <a:lnTo>
                  <a:pt x="106527" y="144011"/>
                </a:lnTo>
                <a:close/>
                <a:moveTo>
                  <a:pt x="118710" y="144011"/>
                </a:moveTo>
                <a:lnTo>
                  <a:pt x="118710" y="149945"/>
                </a:lnTo>
                <a:lnTo>
                  <a:pt x="112774" y="149945"/>
                </a:lnTo>
                <a:lnTo>
                  <a:pt x="112774" y="144011"/>
                </a:lnTo>
                <a:close/>
                <a:moveTo>
                  <a:pt x="124957" y="144011"/>
                </a:moveTo>
                <a:lnTo>
                  <a:pt x="124957" y="149945"/>
                </a:lnTo>
                <a:lnTo>
                  <a:pt x="119021" y="149945"/>
                </a:lnTo>
                <a:lnTo>
                  <a:pt x="119021" y="144011"/>
                </a:lnTo>
                <a:close/>
                <a:moveTo>
                  <a:pt x="131204" y="144011"/>
                </a:moveTo>
                <a:lnTo>
                  <a:pt x="131204" y="149945"/>
                </a:lnTo>
                <a:lnTo>
                  <a:pt x="125270" y="149945"/>
                </a:lnTo>
                <a:lnTo>
                  <a:pt x="125270" y="144011"/>
                </a:lnTo>
                <a:close/>
                <a:moveTo>
                  <a:pt x="137451" y="144011"/>
                </a:moveTo>
                <a:lnTo>
                  <a:pt x="137451" y="149945"/>
                </a:lnTo>
                <a:lnTo>
                  <a:pt x="131517" y="149945"/>
                </a:lnTo>
                <a:lnTo>
                  <a:pt x="131517" y="144011"/>
                </a:lnTo>
                <a:close/>
                <a:moveTo>
                  <a:pt x="143702" y="144011"/>
                </a:moveTo>
                <a:lnTo>
                  <a:pt x="143702" y="149945"/>
                </a:lnTo>
                <a:lnTo>
                  <a:pt x="137766" y="149945"/>
                </a:lnTo>
                <a:lnTo>
                  <a:pt x="137766" y="144011"/>
                </a:lnTo>
                <a:close/>
                <a:moveTo>
                  <a:pt x="149949" y="144011"/>
                </a:moveTo>
                <a:lnTo>
                  <a:pt x="149949" y="149945"/>
                </a:lnTo>
                <a:lnTo>
                  <a:pt x="144015" y="149945"/>
                </a:lnTo>
                <a:lnTo>
                  <a:pt x="144015" y="144011"/>
                </a:lnTo>
                <a:close/>
                <a:moveTo>
                  <a:pt x="156196" y="144011"/>
                </a:moveTo>
                <a:lnTo>
                  <a:pt x="156196" y="149945"/>
                </a:lnTo>
                <a:lnTo>
                  <a:pt x="150262" y="149945"/>
                </a:lnTo>
                <a:lnTo>
                  <a:pt x="150262" y="144011"/>
                </a:lnTo>
                <a:close/>
                <a:moveTo>
                  <a:pt x="162445" y="144011"/>
                </a:moveTo>
                <a:lnTo>
                  <a:pt x="162445" y="149945"/>
                </a:lnTo>
                <a:lnTo>
                  <a:pt x="156509" y="149945"/>
                </a:lnTo>
                <a:lnTo>
                  <a:pt x="156509" y="144011"/>
                </a:lnTo>
                <a:close/>
                <a:moveTo>
                  <a:pt x="168692" y="144011"/>
                </a:moveTo>
                <a:lnTo>
                  <a:pt x="168692" y="149945"/>
                </a:lnTo>
                <a:lnTo>
                  <a:pt x="162756" y="149945"/>
                </a:lnTo>
                <a:lnTo>
                  <a:pt x="162756" y="144011"/>
                </a:lnTo>
                <a:close/>
                <a:moveTo>
                  <a:pt x="174939" y="144011"/>
                </a:moveTo>
                <a:lnTo>
                  <a:pt x="174939" y="149945"/>
                </a:lnTo>
                <a:lnTo>
                  <a:pt x="169005" y="149945"/>
                </a:lnTo>
                <a:lnTo>
                  <a:pt x="169005" y="144011"/>
                </a:lnTo>
                <a:close/>
                <a:moveTo>
                  <a:pt x="181186" y="144011"/>
                </a:moveTo>
                <a:lnTo>
                  <a:pt x="181186" y="149945"/>
                </a:lnTo>
                <a:lnTo>
                  <a:pt x="175252" y="149945"/>
                </a:lnTo>
                <a:lnTo>
                  <a:pt x="175252" y="144011"/>
                </a:lnTo>
                <a:close/>
                <a:moveTo>
                  <a:pt x="187433" y="144011"/>
                </a:moveTo>
                <a:lnTo>
                  <a:pt x="187433" y="149945"/>
                </a:lnTo>
                <a:lnTo>
                  <a:pt x="181499" y="149945"/>
                </a:lnTo>
                <a:lnTo>
                  <a:pt x="181499" y="144011"/>
                </a:lnTo>
                <a:close/>
                <a:moveTo>
                  <a:pt x="193682" y="144011"/>
                </a:moveTo>
                <a:lnTo>
                  <a:pt x="193682" y="149945"/>
                </a:lnTo>
                <a:lnTo>
                  <a:pt x="187746" y="149945"/>
                </a:lnTo>
                <a:lnTo>
                  <a:pt x="187746" y="144011"/>
                </a:lnTo>
                <a:close/>
                <a:moveTo>
                  <a:pt x="199931" y="144011"/>
                </a:moveTo>
                <a:lnTo>
                  <a:pt x="199931" y="149945"/>
                </a:lnTo>
                <a:lnTo>
                  <a:pt x="193996" y="149945"/>
                </a:lnTo>
                <a:lnTo>
                  <a:pt x="193996" y="144011"/>
                </a:lnTo>
                <a:close/>
                <a:moveTo>
                  <a:pt x="206180" y="144011"/>
                </a:moveTo>
                <a:lnTo>
                  <a:pt x="206180" y="149945"/>
                </a:lnTo>
                <a:lnTo>
                  <a:pt x="200244" y="149945"/>
                </a:lnTo>
                <a:lnTo>
                  <a:pt x="200244" y="144011"/>
                </a:lnTo>
                <a:close/>
                <a:moveTo>
                  <a:pt x="212427" y="144011"/>
                </a:moveTo>
                <a:lnTo>
                  <a:pt x="212427" y="149945"/>
                </a:lnTo>
                <a:lnTo>
                  <a:pt x="206491" y="149945"/>
                </a:lnTo>
                <a:lnTo>
                  <a:pt x="206491" y="144011"/>
                </a:lnTo>
                <a:close/>
                <a:moveTo>
                  <a:pt x="218674" y="144011"/>
                </a:moveTo>
                <a:lnTo>
                  <a:pt x="218674" y="149945"/>
                </a:lnTo>
                <a:lnTo>
                  <a:pt x="212739" y="149945"/>
                </a:lnTo>
                <a:lnTo>
                  <a:pt x="212739" y="144011"/>
                </a:lnTo>
                <a:close/>
                <a:moveTo>
                  <a:pt x="224921" y="144011"/>
                </a:moveTo>
                <a:lnTo>
                  <a:pt x="224921" y="149945"/>
                </a:lnTo>
                <a:lnTo>
                  <a:pt x="218987" y="149945"/>
                </a:lnTo>
                <a:lnTo>
                  <a:pt x="218987" y="144011"/>
                </a:lnTo>
                <a:close/>
                <a:moveTo>
                  <a:pt x="231170" y="144011"/>
                </a:moveTo>
                <a:lnTo>
                  <a:pt x="231170" y="149945"/>
                </a:lnTo>
                <a:lnTo>
                  <a:pt x="225234" y="149945"/>
                </a:lnTo>
                <a:lnTo>
                  <a:pt x="225234" y="144011"/>
                </a:lnTo>
                <a:close/>
                <a:moveTo>
                  <a:pt x="237417" y="144011"/>
                </a:moveTo>
                <a:lnTo>
                  <a:pt x="237417" y="149945"/>
                </a:lnTo>
                <a:lnTo>
                  <a:pt x="231481" y="149945"/>
                </a:lnTo>
                <a:lnTo>
                  <a:pt x="231481" y="144011"/>
                </a:lnTo>
                <a:close/>
                <a:moveTo>
                  <a:pt x="243664" y="144011"/>
                </a:moveTo>
                <a:lnTo>
                  <a:pt x="243664" y="149945"/>
                </a:lnTo>
                <a:lnTo>
                  <a:pt x="237729" y="149945"/>
                </a:lnTo>
                <a:lnTo>
                  <a:pt x="237729" y="144011"/>
                </a:lnTo>
                <a:close/>
                <a:moveTo>
                  <a:pt x="249911" y="144011"/>
                </a:moveTo>
                <a:lnTo>
                  <a:pt x="249911" y="149945"/>
                </a:lnTo>
                <a:lnTo>
                  <a:pt x="243977" y="149945"/>
                </a:lnTo>
                <a:lnTo>
                  <a:pt x="243977" y="144011"/>
                </a:lnTo>
                <a:close/>
                <a:moveTo>
                  <a:pt x="256161" y="144011"/>
                </a:moveTo>
                <a:lnTo>
                  <a:pt x="256161" y="149945"/>
                </a:lnTo>
                <a:lnTo>
                  <a:pt x="250225" y="149945"/>
                </a:lnTo>
                <a:lnTo>
                  <a:pt x="250225" y="144011"/>
                </a:lnTo>
                <a:close/>
                <a:moveTo>
                  <a:pt x="262409" y="144011"/>
                </a:moveTo>
                <a:lnTo>
                  <a:pt x="262409" y="149945"/>
                </a:lnTo>
                <a:lnTo>
                  <a:pt x="256474" y="149945"/>
                </a:lnTo>
                <a:lnTo>
                  <a:pt x="256474" y="144011"/>
                </a:lnTo>
                <a:close/>
                <a:moveTo>
                  <a:pt x="268656" y="144011"/>
                </a:moveTo>
                <a:lnTo>
                  <a:pt x="268656" y="149945"/>
                </a:lnTo>
                <a:lnTo>
                  <a:pt x="262721" y="149945"/>
                </a:lnTo>
                <a:lnTo>
                  <a:pt x="262721" y="144011"/>
                </a:lnTo>
                <a:close/>
                <a:moveTo>
                  <a:pt x="274904" y="144011"/>
                </a:moveTo>
                <a:lnTo>
                  <a:pt x="274904" y="149945"/>
                </a:lnTo>
                <a:lnTo>
                  <a:pt x="268968" y="149945"/>
                </a:lnTo>
                <a:lnTo>
                  <a:pt x="268968" y="144011"/>
                </a:lnTo>
                <a:close/>
                <a:moveTo>
                  <a:pt x="6251" y="150258"/>
                </a:moveTo>
                <a:lnTo>
                  <a:pt x="6251" y="156192"/>
                </a:lnTo>
                <a:lnTo>
                  <a:pt x="315" y="156192"/>
                </a:lnTo>
                <a:lnTo>
                  <a:pt x="315" y="150258"/>
                </a:lnTo>
                <a:close/>
                <a:moveTo>
                  <a:pt x="12498" y="150258"/>
                </a:moveTo>
                <a:lnTo>
                  <a:pt x="12498" y="156192"/>
                </a:lnTo>
                <a:lnTo>
                  <a:pt x="6562" y="156192"/>
                </a:lnTo>
                <a:lnTo>
                  <a:pt x="6562" y="150258"/>
                </a:lnTo>
                <a:close/>
                <a:moveTo>
                  <a:pt x="18745" y="150258"/>
                </a:moveTo>
                <a:lnTo>
                  <a:pt x="18745" y="156192"/>
                </a:lnTo>
                <a:lnTo>
                  <a:pt x="12810" y="156192"/>
                </a:lnTo>
                <a:lnTo>
                  <a:pt x="12810" y="150258"/>
                </a:lnTo>
                <a:close/>
                <a:moveTo>
                  <a:pt x="24992" y="150258"/>
                </a:moveTo>
                <a:lnTo>
                  <a:pt x="24992" y="156192"/>
                </a:lnTo>
                <a:lnTo>
                  <a:pt x="19058" y="156192"/>
                </a:lnTo>
                <a:lnTo>
                  <a:pt x="19058" y="150258"/>
                </a:lnTo>
                <a:close/>
                <a:moveTo>
                  <a:pt x="31241" y="150258"/>
                </a:moveTo>
                <a:lnTo>
                  <a:pt x="31241" y="156192"/>
                </a:lnTo>
                <a:lnTo>
                  <a:pt x="25305" y="156192"/>
                </a:lnTo>
                <a:lnTo>
                  <a:pt x="25305" y="150258"/>
                </a:lnTo>
                <a:close/>
                <a:moveTo>
                  <a:pt x="37489" y="150258"/>
                </a:moveTo>
                <a:lnTo>
                  <a:pt x="37489" y="156192"/>
                </a:lnTo>
                <a:lnTo>
                  <a:pt x="31553" y="156192"/>
                </a:lnTo>
                <a:lnTo>
                  <a:pt x="31553" y="150258"/>
                </a:lnTo>
                <a:close/>
                <a:moveTo>
                  <a:pt x="43737" y="150258"/>
                </a:moveTo>
                <a:lnTo>
                  <a:pt x="43737" y="156192"/>
                </a:lnTo>
                <a:lnTo>
                  <a:pt x="37802" y="156192"/>
                </a:lnTo>
                <a:lnTo>
                  <a:pt x="37802" y="150258"/>
                </a:lnTo>
                <a:close/>
                <a:moveTo>
                  <a:pt x="49985" y="150258"/>
                </a:moveTo>
                <a:lnTo>
                  <a:pt x="49985" y="156192"/>
                </a:lnTo>
                <a:lnTo>
                  <a:pt x="44049" y="156192"/>
                </a:lnTo>
                <a:lnTo>
                  <a:pt x="44049" y="150258"/>
                </a:lnTo>
                <a:close/>
                <a:moveTo>
                  <a:pt x="56232" y="150258"/>
                </a:moveTo>
                <a:lnTo>
                  <a:pt x="56232" y="156192"/>
                </a:lnTo>
                <a:lnTo>
                  <a:pt x="50296" y="156192"/>
                </a:lnTo>
                <a:lnTo>
                  <a:pt x="50296" y="150258"/>
                </a:lnTo>
                <a:close/>
                <a:moveTo>
                  <a:pt x="62480" y="150258"/>
                </a:moveTo>
                <a:lnTo>
                  <a:pt x="62480" y="156192"/>
                </a:lnTo>
                <a:lnTo>
                  <a:pt x="56545" y="156192"/>
                </a:lnTo>
                <a:lnTo>
                  <a:pt x="56545" y="150258"/>
                </a:lnTo>
                <a:close/>
                <a:moveTo>
                  <a:pt x="68727" y="150258"/>
                </a:moveTo>
                <a:lnTo>
                  <a:pt x="68727" y="156192"/>
                </a:lnTo>
                <a:lnTo>
                  <a:pt x="62792" y="156192"/>
                </a:lnTo>
                <a:lnTo>
                  <a:pt x="62792" y="150258"/>
                </a:lnTo>
                <a:close/>
                <a:moveTo>
                  <a:pt x="74975" y="150258"/>
                </a:moveTo>
                <a:lnTo>
                  <a:pt x="74975" y="156192"/>
                </a:lnTo>
                <a:lnTo>
                  <a:pt x="69039" y="156192"/>
                </a:lnTo>
                <a:lnTo>
                  <a:pt x="69039" y="150258"/>
                </a:lnTo>
                <a:close/>
                <a:moveTo>
                  <a:pt x="81223" y="150258"/>
                </a:moveTo>
                <a:lnTo>
                  <a:pt x="81223" y="156192"/>
                </a:lnTo>
                <a:lnTo>
                  <a:pt x="75286" y="156192"/>
                </a:lnTo>
                <a:lnTo>
                  <a:pt x="75286" y="150258"/>
                </a:lnTo>
                <a:close/>
                <a:moveTo>
                  <a:pt x="87470" y="150258"/>
                </a:moveTo>
                <a:lnTo>
                  <a:pt x="87470" y="156192"/>
                </a:lnTo>
                <a:lnTo>
                  <a:pt x="81535" y="156192"/>
                </a:lnTo>
                <a:lnTo>
                  <a:pt x="81535" y="150258"/>
                </a:lnTo>
                <a:close/>
                <a:moveTo>
                  <a:pt x="93718" y="150258"/>
                </a:moveTo>
                <a:lnTo>
                  <a:pt x="93718" y="156192"/>
                </a:lnTo>
                <a:lnTo>
                  <a:pt x="87784" y="156192"/>
                </a:lnTo>
                <a:lnTo>
                  <a:pt x="87784" y="150258"/>
                </a:lnTo>
                <a:close/>
                <a:moveTo>
                  <a:pt x="99967" y="150258"/>
                </a:moveTo>
                <a:lnTo>
                  <a:pt x="99967" y="156192"/>
                </a:lnTo>
                <a:lnTo>
                  <a:pt x="94031" y="156192"/>
                </a:lnTo>
                <a:lnTo>
                  <a:pt x="94031" y="150258"/>
                </a:lnTo>
                <a:close/>
                <a:moveTo>
                  <a:pt x="106214" y="150258"/>
                </a:moveTo>
                <a:lnTo>
                  <a:pt x="106214" y="156192"/>
                </a:lnTo>
                <a:lnTo>
                  <a:pt x="100278" y="156192"/>
                </a:lnTo>
                <a:lnTo>
                  <a:pt x="100278" y="150258"/>
                </a:lnTo>
                <a:close/>
                <a:moveTo>
                  <a:pt x="112461" y="150258"/>
                </a:moveTo>
                <a:lnTo>
                  <a:pt x="112461" y="156192"/>
                </a:lnTo>
                <a:lnTo>
                  <a:pt x="106527" y="156192"/>
                </a:lnTo>
                <a:lnTo>
                  <a:pt x="106527" y="150258"/>
                </a:lnTo>
                <a:close/>
                <a:moveTo>
                  <a:pt x="118710" y="150258"/>
                </a:moveTo>
                <a:lnTo>
                  <a:pt x="118710" y="156192"/>
                </a:lnTo>
                <a:lnTo>
                  <a:pt x="112774" y="156192"/>
                </a:lnTo>
                <a:lnTo>
                  <a:pt x="112774" y="150258"/>
                </a:lnTo>
                <a:close/>
                <a:moveTo>
                  <a:pt x="124957" y="150258"/>
                </a:moveTo>
                <a:lnTo>
                  <a:pt x="124957" y="156192"/>
                </a:lnTo>
                <a:lnTo>
                  <a:pt x="119021" y="156192"/>
                </a:lnTo>
                <a:lnTo>
                  <a:pt x="119021" y="150258"/>
                </a:lnTo>
                <a:close/>
                <a:moveTo>
                  <a:pt x="131204" y="150258"/>
                </a:moveTo>
                <a:lnTo>
                  <a:pt x="131204" y="156192"/>
                </a:lnTo>
                <a:lnTo>
                  <a:pt x="125270" y="156192"/>
                </a:lnTo>
                <a:lnTo>
                  <a:pt x="125270" y="150258"/>
                </a:lnTo>
                <a:close/>
                <a:moveTo>
                  <a:pt x="137451" y="150258"/>
                </a:moveTo>
                <a:lnTo>
                  <a:pt x="137451" y="156192"/>
                </a:lnTo>
                <a:lnTo>
                  <a:pt x="131517" y="156192"/>
                </a:lnTo>
                <a:lnTo>
                  <a:pt x="131517" y="150258"/>
                </a:lnTo>
                <a:close/>
                <a:moveTo>
                  <a:pt x="143702" y="150258"/>
                </a:moveTo>
                <a:lnTo>
                  <a:pt x="143702" y="156192"/>
                </a:lnTo>
                <a:lnTo>
                  <a:pt x="137766" y="156192"/>
                </a:lnTo>
                <a:lnTo>
                  <a:pt x="137766" y="150258"/>
                </a:lnTo>
                <a:close/>
                <a:moveTo>
                  <a:pt x="149949" y="150258"/>
                </a:moveTo>
                <a:lnTo>
                  <a:pt x="149949" y="156192"/>
                </a:lnTo>
                <a:lnTo>
                  <a:pt x="144015" y="156192"/>
                </a:lnTo>
                <a:lnTo>
                  <a:pt x="144015" y="150258"/>
                </a:lnTo>
                <a:close/>
                <a:moveTo>
                  <a:pt x="156196" y="150258"/>
                </a:moveTo>
                <a:lnTo>
                  <a:pt x="156196" y="156192"/>
                </a:lnTo>
                <a:lnTo>
                  <a:pt x="150262" y="156192"/>
                </a:lnTo>
                <a:lnTo>
                  <a:pt x="150262" y="150258"/>
                </a:lnTo>
                <a:close/>
                <a:moveTo>
                  <a:pt x="162445" y="150258"/>
                </a:moveTo>
                <a:lnTo>
                  <a:pt x="162445" y="156192"/>
                </a:lnTo>
                <a:lnTo>
                  <a:pt x="156509" y="156192"/>
                </a:lnTo>
                <a:lnTo>
                  <a:pt x="156509" y="150258"/>
                </a:lnTo>
                <a:close/>
                <a:moveTo>
                  <a:pt x="168692" y="150258"/>
                </a:moveTo>
                <a:lnTo>
                  <a:pt x="168692" y="156192"/>
                </a:lnTo>
                <a:lnTo>
                  <a:pt x="162756" y="156192"/>
                </a:lnTo>
                <a:lnTo>
                  <a:pt x="162756" y="150258"/>
                </a:lnTo>
                <a:close/>
                <a:moveTo>
                  <a:pt x="174939" y="150258"/>
                </a:moveTo>
                <a:lnTo>
                  <a:pt x="174939" y="156192"/>
                </a:lnTo>
                <a:lnTo>
                  <a:pt x="169005" y="156192"/>
                </a:lnTo>
                <a:lnTo>
                  <a:pt x="169005" y="150258"/>
                </a:lnTo>
                <a:close/>
                <a:moveTo>
                  <a:pt x="181186" y="150258"/>
                </a:moveTo>
                <a:lnTo>
                  <a:pt x="181186" y="156192"/>
                </a:lnTo>
                <a:lnTo>
                  <a:pt x="175252" y="156192"/>
                </a:lnTo>
                <a:lnTo>
                  <a:pt x="175252" y="150258"/>
                </a:lnTo>
                <a:close/>
                <a:moveTo>
                  <a:pt x="187433" y="150258"/>
                </a:moveTo>
                <a:lnTo>
                  <a:pt x="187433" y="156192"/>
                </a:lnTo>
                <a:lnTo>
                  <a:pt x="181499" y="156192"/>
                </a:lnTo>
                <a:lnTo>
                  <a:pt x="181499" y="150258"/>
                </a:lnTo>
                <a:close/>
                <a:moveTo>
                  <a:pt x="193682" y="150258"/>
                </a:moveTo>
                <a:lnTo>
                  <a:pt x="193682" y="156192"/>
                </a:lnTo>
                <a:lnTo>
                  <a:pt x="187746" y="156192"/>
                </a:lnTo>
                <a:lnTo>
                  <a:pt x="187746" y="150258"/>
                </a:lnTo>
                <a:close/>
                <a:moveTo>
                  <a:pt x="199931" y="150258"/>
                </a:moveTo>
                <a:lnTo>
                  <a:pt x="199931" y="156192"/>
                </a:lnTo>
                <a:lnTo>
                  <a:pt x="193996" y="156192"/>
                </a:lnTo>
                <a:lnTo>
                  <a:pt x="193996" y="150258"/>
                </a:lnTo>
                <a:close/>
                <a:moveTo>
                  <a:pt x="206180" y="150258"/>
                </a:moveTo>
                <a:lnTo>
                  <a:pt x="206180" y="156192"/>
                </a:lnTo>
                <a:lnTo>
                  <a:pt x="200244" y="156192"/>
                </a:lnTo>
                <a:lnTo>
                  <a:pt x="200244" y="150258"/>
                </a:lnTo>
                <a:close/>
                <a:moveTo>
                  <a:pt x="212427" y="150258"/>
                </a:moveTo>
                <a:lnTo>
                  <a:pt x="212427" y="156192"/>
                </a:lnTo>
                <a:lnTo>
                  <a:pt x="206491" y="156192"/>
                </a:lnTo>
                <a:lnTo>
                  <a:pt x="206491" y="150258"/>
                </a:lnTo>
                <a:close/>
                <a:moveTo>
                  <a:pt x="218674" y="150258"/>
                </a:moveTo>
                <a:lnTo>
                  <a:pt x="218674" y="156192"/>
                </a:lnTo>
                <a:lnTo>
                  <a:pt x="212739" y="156192"/>
                </a:lnTo>
                <a:lnTo>
                  <a:pt x="212739" y="150258"/>
                </a:lnTo>
                <a:close/>
                <a:moveTo>
                  <a:pt x="224921" y="150258"/>
                </a:moveTo>
                <a:lnTo>
                  <a:pt x="224921" y="156192"/>
                </a:lnTo>
                <a:lnTo>
                  <a:pt x="218987" y="156192"/>
                </a:lnTo>
                <a:lnTo>
                  <a:pt x="218987" y="150258"/>
                </a:lnTo>
                <a:close/>
                <a:moveTo>
                  <a:pt x="231170" y="150258"/>
                </a:moveTo>
                <a:lnTo>
                  <a:pt x="231170" y="156192"/>
                </a:lnTo>
                <a:lnTo>
                  <a:pt x="225234" y="156192"/>
                </a:lnTo>
                <a:lnTo>
                  <a:pt x="225234" y="150258"/>
                </a:lnTo>
                <a:close/>
                <a:moveTo>
                  <a:pt x="237417" y="150258"/>
                </a:moveTo>
                <a:lnTo>
                  <a:pt x="237417" y="156192"/>
                </a:lnTo>
                <a:lnTo>
                  <a:pt x="231481" y="156192"/>
                </a:lnTo>
                <a:lnTo>
                  <a:pt x="231481" y="150258"/>
                </a:lnTo>
                <a:close/>
                <a:moveTo>
                  <a:pt x="243664" y="150258"/>
                </a:moveTo>
                <a:lnTo>
                  <a:pt x="243664" y="156192"/>
                </a:lnTo>
                <a:lnTo>
                  <a:pt x="237729" y="156192"/>
                </a:lnTo>
                <a:lnTo>
                  <a:pt x="237729" y="150258"/>
                </a:lnTo>
                <a:close/>
                <a:moveTo>
                  <a:pt x="249911" y="150258"/>
                </a:moveTo>
                <a:lnTo>
                  <a:pt x="249911" y="156192"/>
                </a:lnTo>
                <a:lnTo>
                  <a:pt x="243977" y="156192"/>
                </a:lnTo>
                <a:lnTo>
                  <a:pt x="243977" y="150258"/>
                </a:lnTo>
                <a:close/>
                <a:moveTo>
                  <a:pt x="256161" y="150258"/>
                </a:moveTo>
                <a:lnTo>
                  <a:pt x="256161" y="156192"/>
                </a:lnTo>
                <a:lnTo>
                  <a:pt x="250225" y="156192"/>
                </a:lnTo>
                <a:lnTo>
                  <a:pt x="250225" y="150258"/>
                </a:lnTo>
                <a:close/>
                <a:moveTo>
                  <a:pt x="262409" y="150258"/>
                </a:moveTo>
                <a:lnTo>
                  <a:pt x="262409" y="156192"/>
                </a:lnTo>
                <a:lnTo>
                  <a:pt x="256474" y="156192"/>
                </a:lnTo>
                <a:lnTo>
                  <a:pt x="256474" y="150258"/>
                </a:lnTo>
                <a:close/>
                <a:moveTo>
                  <a:pt x="268656" y="150258"/>
                </a:moveTo>
                <a:lnTo>
                  <a:pt x="268656" y="156192"/>
                </a:lnTo>
                <a:lnTo>
                  <a:pt x="262721" y="156192"/>
                </a:lnTo>
                <a:lnTo>
                  <a:pt x="262721" y="150258"/>
                </a:lnTo>
                <a:close/>
                <a:moveTo>
                  <a:pt x="274904" y="150258"/>
                </a:moveTo>
                <a:lnTo>
                  <a:pt x="274904" y="156192"/>
                </a:lnTo>
                <a:lnTo>
                  <a:pt x="268968" y="156192"/>
                </a:lnTo>
                <a:lnTo>
                  <a:pt x="268968" y="150258"/>
                </a:lnTo>
                <a:close/>
                <a:moveTo>
                  <a:pt x="158" y="0"/>
                </a:moveTo>
                <a:lnTo>
                  <a:pt x="158" y="157"/>
                </a:lnTo>
                <a:lnTo>
                  <a:pt x="0" y="157"/>
                </a:lnTo>
                <a:lnTo>
                  <a:pt x="0" y="156350"/>
                </a:lnTo>
                <a:lnTo>
                  <a:pt x="158" y="156350"/>
                </a:lnTo>
                <a:lnTo>
                  <a:pt x="158" y="156508"/>
                </a:lnTo>
                <a:lnTo>
                  <a:pt x="275059" y="156508"/>
                </a:lnTo>
                <a:lnTo>
                  <a:pt x="275059" y="156350"/>
                </a:lnTo>
                <a:lnTo>
                  <a:pt x="275215" y="156350"/>
                </a:lnTo>
                <a:lnTo>
                  <a:pt x="275215" y="155"/>
                </a:lnTo>
                <a:lnTo>
                  <a:pt x="275059" y="155"/>
                </a:lnTo>
                <a:lnTo>
                  <a:pt x="275059" y="0"/>
                </a:lnTo>
                <a:close/>
              </a:path>
            </a:pathLst>
          </a:custGeom>
          <a:solidFill>
            <a:schemeClr val="accent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6169831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2">
  <p:cSld name="Background 2">
    <p:bg>
      <p:bgPr>
        <a:solidFill>
          <a:schemeClr val="accent1"/>
        </a:solidFill>
        <a:effectLst/>
      </p:bgPr>
    </p:bg>
    <p:spTree>
      <p:nvGrpSpPr>
        <p:cNvPr id="1" name="Shape 157"/>
        <p:cNvGrpSpPr/>
        <p:nvPr/>
      </p:nvGrpSpPr>
      <p:grpSpPr>
        <a:xfrm>
          <a:off x="0" y="0"/>
          <a:ext cx="0" cy="0"/>
          <a:chOff x="0" y="0"/>
          <a:chExt cx="0" cy="0"/>
        </a:xfrm>
      </p:grpSpPr>
    </p:spTree>
    <p:extLst>
      <p:ext uri="{BB962C8B-B14F-4D97-AF65-F5344CB8AC3E}">
        <p14:creationId xmlns:p14="http://schemas.microsoft.com/office/powerpoint/2010/main" val="35755513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3">
  <p:cSld name="Background 3">
    <p:bg>
      <p:bgPr>
        <a:solidFill>
          <a:schemeClr val="accent2"/>
        </a:solidFill>
        <a:effectLst/>
      </p:bgPr>
    </p:bg>
    <p:spTree>
      <p:nvGrpSpPr>
        <p:cNvPr id="1" name="Shape 158"/>
        <p:cNvGrpSpPr/>
        <p:nvPr/>
      </p:nvGrpSpPr>
      <p:grpSpPr>
        <a:xfrm>
          <a:off x="0" y="0"/>
          <a:ext cx="0" cy="0"/>
          <a:chOff x="0" y="0"/>
          <a:chExt cx="0" cy="0"/>
        </a:xfrm>
      </p:grpSpPr>
    </p:spTree>
    <p:extLst>
      <p:ext uri="{BB962C8B-B14F-4D97-AF65-F5344CB8AC3E}">
        <p14:creationId xmlns:p14="http://schemas.microsoft.com/office/powerpoint/2010/main" val="32642867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4">
  <p:cSld name="Background 4">
    <p:bg>
      <p:bgPr>
        <a:solidFill>
          <a:schemeClr val="accent5"/>
        </a:solidFill>
        <a:effectLst/>
      </p:bgPr>
    </p:bg>
    <p:spTree>
      <p:nvGrpSpPr>
        <p:cNvPr id="1" name="Shape 159"/>
        <p:cNvGrpSpPr/>
        <p:nvPr/>
      </p:nvGrpSpPr>
      <p:grpSpPr>
        <a:xfrm>
          <a:off x="0" y="0"/>
          <a:ext cx="0" cy="0"/>
          <a:chOff x="0" y="0"/>
          <a:chExt cx="0" cy="0"/>
        </a:xfrm>
      </p:grpSpPr>
    </p:spTree>
    <p:extLst>
      <p:ext uri="{BB962C8B-B14F-4D97-AF65-F5344CB8AC3E}">
        <p14:creationId xmlns:p14="http://schemas.microsoft.com/office/powerpoint/2010/main" val="15136203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6"/>
        <p:cNvGrpSpPr/>
        <p:nvPr/>
      </p:nvGrpSpPr>
      <p:grpSpPr>
        <a:xfrm>
          <a:off x="0" y="0"/>
          <a:ext cx="0" cy="0"/>
          <a:chOff x="0" y="0"/>
          <a:chExt cx="0" cy="0"/>
        </a:xfrm>
      </p:grpSpPr>
      <p:sp>
        <p:nvSpPr>
          <p:cNvPr id="57" name="Google Shape;57;p11"/>
          <p:cNvSpPr/>
          <p:nvPr/>
        </p:nvSpPr>
        <p:spPr>
          <a:xfrm>
            <a:off x="279167" y="281801"/>
            <a:ext cx="11633380" cy="6294271"/>
          </a:xfrm>
          <a:custGeom>
            <a:avLst/>
            <a:gdLst/>
            <a:ahLst/>
            <a:cxnLst/>
            <a:rect l="l" t="t" r="r" b="b"/>
            <a:pathLst>
              <a:path w="275216" h="156509" extrusionOk="0">
                <a:moveTo>
                  <a:pt x="6251" y="311"/>
                </a:moveTo>
                <a:lnTo>
                  <a:pt x="6251" y="6247"/>
                </a:lnTo>
                <a:lnTo>
                  <a:pt x="315" y="6247"/>
                </a:lnTo>
                <a:lnTo>
                  <a:pt x="315" y="311"/>
                </a:lnTo>
                <a:close/>
                <a:moveTo>
                  <a:pt x="12498" y="311"/>
                </a:moveTo>
                <a:lnTo>
                  <a:pt x="12498" y="6247"/>
                </a:lnTo>
                <a:lnTo>
                  <a:pt x="6562" y="6247"/>
                </a:lnTo>
                <a:lnTo>
                  <a:pt x="6562" y="311"/>
                </a:lnTo>
                <a:close/>
                <a:moveTo>
                  <a:pt x="18745" y="311"/>
                </a:moveTo>
                <a:lnTo>
                  <a:pt x="18745" y="6247"/>
                </a:lnTo>
                <a:lnTo>
                  <a:pt x="12810" y="6247"/>
                </a:lnTo>
                <a:lnTo>
                  <a:pt x="12810" y="311"/>
                </a:lnTo>
                <a:close/>
                <a:moveTo>
                  <a:pt x="24992" y="311"/>
                </a:moveTo>
                <a:lnTo>
                  <a:pt x="24992" y="6247"/>
                </a:lnTo>
                <a:lnTo>
                  <a:pt x="19058" y="6247"/>
                </a:lnTo>
                <a:lnTo>
                  <a:pt x="19058" y="311"/>
                </a:lnTo>
                <a:close/>
                <a:moveTo>
                  <a:pt x="31241" y="311"/>
                </a:moveTo>
                <a:lnTo>
                  <a:pt x="31241" y="6247"/>
                </a:lnTo>
                <a:lnTo>
                  <a:pt x="25305" y="6247"/>
                </a:lnTo>
                <a:lnTo>
                  <a:pt x="25305" y="311"/>
                </a:lnTo>
                <a:close/>
                <a:moveTo>
                  <a:pt x="37489" y="311"/>
                </a:moveTo>
                <a:lnTo>
                  <a:pt x="37489" y="6247"/>
                </a:lnTo>
                <a:lnTo>
                  <a:pt x="31553" y="6247"/>
                </a:lnTo>
                <a:lnTo>
                  <a:pt x="31553" y="311"/>
                </a:lnTo>
                <a:close/>
                <a:moveTo>
                  <a:pt x="43737" y="311"/>
                </a:moveTo>
                <a:lnTo>
                  <a:pt x="43737" y="6247"/>
                </a:lnTo>
                <a:lnTo>
                  <a:pt x="37802" y="6247"/>
                </a:lnTo>
                <a:lnTo>
                  <a:pt x="37802" y="311"/>
                </a:lnTo>
                <a:close/>
                <a:moveTo>
                  <a:pt x="49985" y="311"/>
                </a:moveTo>
                <a:lnTo>
                  <a:pt x="49985" y="6247"/>
                </a:lnTo>
                <a:lnTo>
                  <a:pt x="44049" y="6247"/>
                </a:lnTo>
                <a:lnTo>
                  <a:pt x="44049" y="311"/>
                </a:lnTo>
                <a:close/>
                <a:moveTo>
                  <a:pt x="56232" y="311"/>
                </a:moveTo>
                <a:lnTo>
                  <a:pt x="56232" y="6247"/>
                </a:lnTo>
                <a:lnTo>
                  <a:pt x="50296" y="6247"/>
                </a:lnTo>
                <a:lnTo>
                  <a:pt x="50296" y="311"/>
                </a:lnTo>
                <a:close/>
                <a:moveTo>
                  <a:pt x="62480" y="311"/>
                </a:moveTo>
                <a:lnTo>
                  <a:pt x="62480" y="6247"/>
                </a:lnTo>
                <a:lnTo>
                  <a:pt x="56545" y="6247"/>
                </a:lnTo>
                <a:lnTo>
                  <a:pt x="56545" y="311"/>
                </a:lnTo>
                <a:close/>
                <a:moveTo>
                  <a:pt x="68727" y="311"/>
                </a:moveTo>
                <a:lnTo>
                  <a:pt x="68727" y="6247"/>
                </a:lnTo>
                <a:lnTo>
                  <a:pt x="62792" y="6247"/>
                </a:lnTo>
                <a:lnTo>
                  <a:pt x="62792" y="311"/>
                </a:lnTo>
                <a:close/>
                <a:moveTo>
                  <a:pt x="74975" y="311"/>
                </a:moveTo>
                <a:lnTo>
                  <a:pt x="74975" y="6247"/>
                </a:lnTo>
                <a:lnTo>
                  <a:pt x="69039" y="6247"/>
                </a:lnTo>
                <a:lnTo>
                  <a:pt x="69039" y="311"/>
                </a:lnTo>
                <a:close/>
                <a:moveTo>
                  <a:pt x="81223" y="311"/>
                </a:moveTo>
                <a:lnTo>
                  <a:pt x="81223" y="6247"/>
                </a:lnTo>
                <a:lnTo>
                  <a:pt x="75286" y="6247"/>
                </a:lnTo>
                <a:lnTo>
                  <a:pt x="75286" y="311"/>
                </a:lnTo>
                <a:close/>
                <a:moveTo>
                  <a:pt x="87470" y="311"/>
                </a:moveTo>
                <a:lnTo>
                  <a:pt x="87470" y="6247"/>
                </a:lnTo>
                <a:lnTo>
                  <a:pt x="81535" y="6247"/>
                </a:lnTo>
                <a:lnTo>
                  <a:pt x="81535" y="311"/>
                </a:lnTo>
                <a:close/>
                <a:moveTo>
                  <a:pt x="93720" y="311"/>
                </a:moveTo>
                <a:lnTo>
                  <a:pt x="93720" y="6247"/>
                </a:lnTo>
                <a:lnTo>
                  <a:pt x="87784" y="6247"/>
                </a:lnTo>
                <a:lnTo>
                  <a:pt x="87784" y="311"/>
                </a:lnTo>
                <a:close/>
                <a:moveTo>
                  <a:pt x="99967" y="311"/>
                </a:moveTo>
                <a:lnTo>
                  <a:pt x="99967" y="6247"/>
                </a:lnTo>
                <a:lnTo>
                  <a:pt x="94031" y="6247"/>
                </a:lnTo>
                <a:lnTo>
                  <a:pt x="94031" y="311"/>
                </a:lnTo>
                <a:close/>
                <a:moveTo>
                  <a:pt x="106214" y="311"/>
                </a:moveTo>
                <a:lnTo>
                  <a:pt x="106214" y="6247"/>
                </a:lnTo>
                <a:lnTo>
                  <a:pt x="100280" y="6247"/>
                </a:lnTo>
                <a:lnTo>
                  <a:pt x="100280" y="311"/>
                </a:lnTo>
                <a:close/>
                <a:moveTo>
                  <a:pt x="112461" y="311"/>
                </a:moveTo>
                <a:lnTo>
                  <a:pt x="112461" y="6247"/>
                </a:lnTo>
                <a:lnTo>
                  <a:pt x="106527" y="6247"/>
                </a:lnTo>
                <a:lnTo>
                  <a:pt x="106527" y="311"/>
                </a:lnTo>
                <a:close/>
                <a:moveTo>
                  <a:pt x="118710" y="311"/>
                </a:moveTo>
                <a:lnTo>
                  <a:pt x="118710" y="6247"/>
                </a:lnTo>
                <a:lnTo>
                  <a:pt x="112774" y="6247"/>
                </a:lnTo>
                <a:lnTo>
                  <a:pt x="112774" y="311"/>
                </a:lnTo>
                <a:close/>
                <a:moveTo>
                  <a:pt x="124957" y="311"/>
                </a:moveTo>
                <a:lnTo>
                  <a:pt x="124957" y="6247"/>
                </a:lnTo>
                <a:lnTo>
                  <a:pt x="119021" y="6247"/>
                </a:lnTo>
                <a:lnTo>
                  <a:pt x="119021" y="311"/>
                </a:lnTo>
                <a:close/>
                <a:moveTo>
                  <a:pt x="131204" y="311"/>
                </a:moveTo>
                <a:lnTo>
                  <a:pt x="131204" y="6247"/>
                </a:lnTo>
                <a:lnTo>
                  <a:pt x="125270" y="6247"/>
                </a:lnTo>
                <a:lnTo>
                  <a:pt x="125270" y="311"/>
                </a:lnTo>
                <a:close/>
                <a:moveTo>
                  <a:pt x="137451" y="311"/>
                </a:moveTo>
                <a:lnTo>
                  <a:pt x="137451" y="6247"/>
                </a:lnTo>
                <a:lnTo>
                  <a:pt x="131517" y="6247"/>
                </a:lnTo>
                <a:lnTo>
                  <a:pt x="131517" y="311"/>
                </a:lnTo>
                <a:close/>
                <a:moveTo>
                  <a:pt x="143702" y="311"/>
                </a:moveTo>
                <a:lnTo>
                  <a:pt x="143702" y="6247"/>
                </a:lnTo>
                <a:lnTo>
                  <a:pt x="137766" y="6247"/>
                </a:lnTo>
                <a:lnTo>
                  <a:pt x="137766" y="311"/>
                </a:lnTo>
                <a:close/>
                <a:moveTo>
                  <a:pt x="149949" y="311"/>
                </a:moveTo>
                <a:lnTo>
                  <a:pt x="149949" y="6247"/>
                </a:lnTo>
                <a:lnTo>
                  <a:pt x="144015" y="6247"/>
                </a:lnTo>
                <a:lnTo>
                  <a:pt x="144015" y="311"/>
                </a:lnTo>
                <a:close/>
                <a:moveTo>
                  <a:pt x="156196" y="311"/>
                </a:moveTo>
                <a:lnTo>
                  <a:pt x="156196" y="6247"/>
                </a:lnTo>
                <a:lnTo>
                  <a:pt x="150262" y="6247"/>
                </a:lnTo>
                <a:lnTo>
                  <a:pt x="150262" y="311"/>
                </a:lnTo>
                <a:close/>
                <a:moveTo>
                  <a:pt x="162445" y="311"/>
                </a:moveTo>
                <a:lnTo>
                  <a:pt x="162445" y="6247"/>
                </a:lnTo>
                <a:lnTo>
                  <a:pt x="156509" y="6247"/>
                </a:lnTo>
                <a:lnTo>
                  <a:pt x="156509" y="311"/>
                </a:lnTo>
                <a:close/>
                <a:moveTo>
                  <a:pt x="168692" y="311"/>
                </a:moveTo>
                <a:lnTo>
                  <a:pt x="168692" y="6247"/>
                </a:lnTo>
                <a:lnTo>
                  <a:pt x="162756" y="6247"/>
                </a:lnTo>
                <a:lnTo>
                  <a:pt x="162756" y="311"/>
                </a:lnTo>
                <a:close/>
                <a:moveTo>
                  <a:pt x="174939" y="311"/>
                </a:moveTo>
                <a:lnTo>
                  <a:pt x="174939" y="6247"/>
                </a:lnTo>
                <a:lnTo>
                  <a:pt x="169005" y="6247"/>
                </a:lnTo>
                <a:lnTo>
                  <a:pt x="169005" y="311"/>
                </a:lnTo>
                <a:close/>
                <a:moveTo>
                  <a:pt x="181186" y="311"/>
                </a:moveTo>
                <a:lnTo>
                  <a:pt x="181186" y="6247"/>
                </a:lnTo>
                <a:lnTo>
                  <a:pt x="175252" y="6247"/>
                </a:lnTo>
                <a:lnTo>
                  <a:pt x="175252" y="311"/>
                </a:lnTo>
                <a:close/>
                <a:moveTo>
                  <a:pt x="187435" y="311"/>
                </a:moveTo>
                <a:lnTo>
                  <a:pt x="187435" y="6247"/>
                </a:lnTo>
                <a:lnTo>
                  <a:pt x="181499" y="6247"/>
                </a:lnTo>
                <a:lnTo>
                  <a:pt x="181499" y="311"/>
                </a:lnTo>
                <a:close/>
                <a:moveTo>
                  <a:pt x="193684" y="311"/>
                </a:moveTo>
                <a:lnTo>
                  <a:pt x="193684" y="6247"/>
                </a:lnTo>
                <a:lnTo>
                  <a:pt x="187749" y="6247"/>
                </a:lnTo>
                <a:lnTo>
                  <a:pt x="187749" y="311"/>
                </a:lnTo>
                <a:close/>
                <a:moveTo>
                  <a:pt x="199931" y="311"/>
                </a:moveTo>
                <a:lnTo>
                  <a:pt x="199931" y="6247"/>
                </a:lnTo>
                <a:lnTo>
                  <a:pt x="193996" y="6247"/>
                </a:lnTo>
                <a:lnTo>
                  <a:pt x="193996" y="311"/>
                </a:lnTo>
                <a:close/>
                <a:moveTo>
                  <a:pt x="206180" y="311"/>
                </a:moveTo>
                <a:lnTo>
                  <a:pt x="206180" y="6247"/>
                </a:lnTo>
                <a:lnTo>
                  <a:pt x="200244" y="6247"/>
                </a:lnTo>
                <a:lnTo>
                  <a:pt x="200244" y="311"/>
                </a:lnTo>
                <a:close/>
                <a:moveTo>
                  <a:pt x="212427" y="311"/>
                </a:moveTo>
                <a:lnTo>
                  <a:pt x="212427" y="6247"/>
                </a:lnTo>
                <a:lnTo>
                  <a:pt x="206491" y="6247"/>
                </a:lnTo>
                <a:lnTo>
                  <a:pt x="206491" y="311"/>
                </a:lnTo>
                <a:close/>
                <a:moveTo>
                  <a:pt x="218674" y="311"/>
                </a:moveTo>
                <a:lnTo>
                  <a:pt x="218674" y="6247"/>
                </a:lnTo>
                <a:lnTo>
                  <a:pt x="212739" y="6247"/>
                </a:lnTo>
                <a:lnTo>
                  <a:pt x="212739" y="311"/>
                </a:lnTo>
                <a:close/>
                <a:moveTo>
                  <a:pt x="224921" y="311"/>
                </a:moveTo>
                <a:lnTo>
                  <a:pt x="224921" y="6247"/>
                </a:lnTo>
                <a:lnTo>
                  <a:pt x="218987" y="6247"/>
                </a:lnTo>
                <a:lnTo>
                  <a:pt x="218987" y="311"/>
                </a:lnTo>
                <a:close/>
                <a:moveTo>
                  <a:pt x="231170" y="311"/>
                </a:moveTo>
                <a:lnTo>
                  <a:pt x="231170" y="6247"/>
                </a:lnTo>
                <a:lnTo>
                  <a:pt x="225234" y="6247"/>
                </a:lnTo>
                <a:lnTo>
                  <a:pt x="225234" y="311"/>
                </a:lnTo>
                <a:close/>
                <a:moveTo>
                  <a:pt x="237417" y="311"/>
                </a:moveTo>
                <a:lnTo>
                  <a:pt x="237417" y="6247"/>
                </a:lnTo>
                <a:lnTo>
                  <a:pt x="231481" y="6247"/>
                </a:lnTo>
                <a:lnTo>
                  <a:pt x="231481" y="311"/>
                </a:lnTo>
                <a:close/>
                <a:moveTo>
                  <a:pt x="243664" y="311"/>
                </a:moveTo>
                <a:lnTo>
                  <a:pt x="243664" y="6247"/>
                </a:lnTo>
                <a:lnTo>
                  <a:pt x="237729" y="6247"/>
                </a:lnTo>
                <a:lnTo>
                  <a:pt x="237729" y="311"/>
                </a:lnTo>
                <a:close/>
                <a:moveTo>
                  <a:pt x="249914" y="311"/>
                </a:moveTo>
                <a:lnTo>
                  <a:pt x="249914" y="6247"/>
                </a:lnTo>
                <a:lnTo>
                  <a:pt x="243978" y="6247"/>
                </a:lnTo>
                <a:lnTo>
                  <a:pt x="243978" y="311"/>
                </a:lnTo>
                <a:close/>
                <a:moveTo>
                  <a:pt x="256161" y="311"/>
                </a:moveTo>
                <a:lnTo>
                  <a:pt x="256161" y="6247"/>
                </a:lnTo>
                <a:lnTo>
                  <a:pt x="250225" y="6247"/>
                </a:lnTo>
                <a:lnTo>
                  <a:pt x="250225" y="311"/>
                </a:lnTo>
                <a:close/>
                <a:moveTo>
                  <a:pt x="262409" y="311"/>
                </a:moveTo>
                <a:lnTo>
                  <a:pt x="262409" y="6247"/>
                </a:lnTo>
                <a:lnTo>
                  <a:pt x="256474" y="6247"/>
                </a:lnTo>
                <a:lnTo>
                  <a:pt x="256474" y="311"/>
                </a:lnTo>
                <a:close/>
                <a:moveTo>
                  <a:pt x="268656" y="311"/>
                </a:moveTo>
                <a:lnTo>
                  <a:pt x="268656" y="6247"/>
                </a:lnTo>
                <a:lnTo>
                  <a:pt x="262721" y="6247"/>
                </a:lnTo>
                <a:lnTo>
                  <a:pt x="262721" y="311"/>
                </a:lnTo>
                <a:close/>
                <a:moveTo>
                  <a:pt x="274904" y="311"/>
                </a:moveTo>
                <a:lnTo>
                  <a:pt x="274904" y="6247"/>
                </a:lnTo>
                <a:lnTo>
                  <a:pt x="268968" y="6247"/>
                </a:lnTo>
                <a:lnTo>
                  <a:pt x="268968" y="311"/>
                </a:lnTo>
                <a:close/>
                <a:moveTo>
                  <a:pt x="6251" y="6560"/>
                </a:moveTo>
                <a:lnTo>
                  <a:pt x="6251" y="12494"/>
                </a:lnTo>
                <a:lnTo>
                  <a:pt x="315" y="12494"/>
                </a:lnTo>
                <a:lnTo>
                  <a:pt x="315" y="6560"/>
                </a:lnTo>
                <a:close/>
                <a:moveTo>
                  <a:pt x="12498" y="6560"/>
                </a:moveTo>
                <a:lnTo>
                  <a:pt x="12498" y="12494"/>
                </a:lnTo>
                <a:lnTo>
                  <a:pt x="6562" y="12494"/>
                </a:lnTo>
                <a:lnTo>
                  <a:pt x="6562" y="6560"/>
                </a:lnTo>
                <a:close/>
                <a:moveTo>
                  <a:pt x="18745" y="6560"/>
                </a:moveTo>
                <a:lnTo>
                  <a:pt x="18745" y="12494"/>
                </a:lnTo>
                <a:lnTo>
                  <a:pt x="12810" y="12494"/>
                </a:lnTo>
                <a:lnTo>
                  <a:pt x="12810" y="6560"/>
                </a:lnTo>
                <a:close/>
                <a:moveTo>
                  <a:pt x="24992" y="6560"/>
                </a:moveTo>
                <a:lnTo>
                  <a:pt x="24992" y="12494"/>
                </a:lnTo>
                <a:lnTo>
                  <a:pt x="19058" y="12494"/>
                </a:lnTo>
                <a:lnTo>
                  <a:pt x="19058" y="6560"/>
                </a:lnTo>
                <a:close/>
                <a:moveTo>
                  <a:pt x="31241" y="6560"/>
                </a:moveTo>
                <a:lnTo>
                  <a:pt x="31241" y="12494"/>
                </a:lnTo>
                <a:lnTo>
                  <a:pt x="25305" y="12494"/>
                </a:lnTo>
                <a:lnTo>
                  <a:pt x="25305" y="6560"/>
                </a:lnTo>
                <a:close/>
                <a:moveTo>
                  <a:pt x="37489" y="6560"/>
                </a:moveTo>
                <a:lnTo>
                  <a:pt x="37489" y="12494"/>
                </a:lnTo>
                <a:lnTo>
                  <a:pt x="31553" y="12494"/>
                </a:lnTo>
                <a:lnTo>
                  <a:pt x="31553" y="6560"/>
                </a:lnTo>
                <a:close/>
                <a:moveTo>
                  <a:pt x="43737" y="6560"/>
                </a:moveTo>
                <a:lnTo>
                  <a:pt x="43737" y="12494"/>
                </a:lnTo>
                <a:lnTo>
                  <a:pt x="37802" y="12494"/>
                </a:lnTo>
                <a:lnTo>
                  <a:pt x="37802" y="6560"/>
                </a:lnTo>
                <a:close/>
                <a:moveTo>
                  <a:pt x="49985" y="6560"/>
                </a:moveTo>
                <a:lnTo>
                  <a:pt x="49985" y="12494"/>
                </a:lnTo>
                <a:lnTo>
                  <a:pt x="44049" y="12494"/>
                </a:lnTo>
                <a:lnTo>
                  <a:pt x="44049" y="6560"/>
                </a:lnTo>
                <a:close/>
                <a:moveTo>
                  <a:pt x="56232" y="6560"/>
                </a:moveTo>
                <a:lnTo>
                  <a:pt x="56232" y="12494"/>
                </a:lnTo>
                <a:lnTo>
                  <a:pt x="50296" y="12494"/>
                </a:lnTo>
                <a:lnTo>
                  <a:pt x="50296" y="6560"/>
                </a:lnTo>
                <a:close/>
                <a:moveTo>
                  <a:pt x="62480" y="6560"/>
                </a:moveTo>
                <a:lnTo>
                  <a:pt x="62480" y="12494"/>
                </a:lnTo>
                <a:lnTo>
                  <a:pt x="56545" y="12494"/>
                </a:lnTo>
                <a:lnTo>
                  <a:pt x="56545" y="6560"/>
                </a:lnTo>
                <a:close/>
                <a:moveTo>
                  <a:pt x="68727" y="6560"/>
                </a:moveTo>
                <a:lnTo>
                  <a:pt x="68727" y="12494"/>
                </a:lnTo>
                <a:lnTo>
                  <a:pt x="62792" y="12494"/>
                </a:lnTo>
                <a:lnTo>
                  <a:pt x="62792" y="6560"/>
                </a:lnTo>
                <a:close/>
                <a:moveTo>
                  <a:pt x="74975" y="6560"/>
                </a:moveTo>
                <a:lnTo>
                  <a:pt x="74975" y="12494"/>
                </a:lnTo>
                <a:lnTo>
                  <a:pt x="69039" y="12494"/>
                </a:lnTo>
                <a:lnTo>
                  <a:pt x="69039" y="6560"/>
                </a:lnTo>
                <a:close/>
                <a:moveTo>
                  <a:pt x="81223" y="6560"/>
                </a:moveTo>
                <a:lnTo>
                  <a:pt x="81223" y="12494"/>
                </a:lnTo>
                <a:lnTo>
                  <a:pt x="75286" y="12494"/>
                </a:lnTo>
                <a:lnTo>
                  <a:pt x="75286" y="6560"/>
                </a:lnTo>
                <a:close/>
                <a:moveTo>
                  <a:pt x="87470" y="6560"/>
                </a:moveTo>
                <a:lnTo>
                  <a:pt x="87470" y="12494"/>
                </a:lnTo>
                <a:lnTo>
                  <a:pt x="81535" y="12494"/>
                </a:lnTo>
                <a:lnTo>
                  <a:pt x="81535" y="6560"/>
                </a:lnTo>
                <a:close/>
                <a:moveTo>
                  <a:pt x="93720" y="6560"/>
                </a:moveTo>
                <a:lnTo>
                  <a:pt x="93720" y="12494"/>
                </a:lnTo>
                <a:lnTo>
                  <a:pt x="87784" y="12494"/>
                </a:lnTo>
                <a:lnTo>
                  <a:pt x="87784" y="6560"/>
                </a:lnTo>
                <a:close/>
                <a:moveTo>
                  <a:pt x="99967" y="6560"/>
                </a:moveTo>
                <a:lnTo>
                  <a:pt x="99967" y="12494"/>
                </a:lnTo>
                <a:lnTo>
                  <a:pt x="94031" y="12494"/>
                </a:lnTo>
                <a:lnTo>
                  <a:pt x="94031" y="6560"/>
                </a:lnTo>
                <a:close/>
                <a:moveTo>
                  <a:pt x="106214" y="6560"/>
                </a:moveTo>
                <a:lnTo>
                  <a:pt x="106214" y="12494"/>
                </a:lnTo>
                <a:lnTo>
                  <a:pt x="100280" y="12494"/>
                </a:lnTo>
                <a:lnTo>
                  <a:pt x="100280" y="6560"/>
                </a:lnTo>
                <a:close/>
                <a:moveTo>
                  <a:pt x="112461" y="6560"/>
                </a:moveTo>
                <a:lnTo>
                  <a:pt x="112461" y="12494"/>
                </a:lnTo>
                <a:lnTo>
                  <a:pt x="106527" y="12494"/>
                </a:lnTo>
                <a:lnTo>
                  <a:pt x="106527" y="6560"/>
                </a:lnTo>
                <a:close/>
                <a:moveTo>
                  <a:pt x="118710" y="6560"/>
                </a:moveTo>
                <a:lnTo>
                  <a:pt x="118710" y="12494"/>
                </a:lnTo>
                <a:lnTo>
                  <a:pt x="112774" y="12494"/>
                </a:lnTo>
                <a:lnTo>
                  <a:pt x="112774" y="6560"/>
                </a:lnTo>
                <a:close/>
                <a:moveTo>
                  <a:pt x="124957" y="6560"/>
                </a:moveTo>
                <a:lnTo>
                  <a:pt x="124957" y="12494"/>
                </a:lnTo>
                <a:lnTo>
                  <a:pt x="119021" y="12494"/>
                </a:lnTo>
                <a:lnTo>
                  <a:pt x="119021" y="6560"/>
                </a:lnTo>
                <a:close/>
                <a:moveTo>
                  <a:pt x="131204" y="6560"/>
                </a:moveTo>
                <a:lnTo>
                  <a:pt x="131204" y="12494"/>
                </a:lnTo>
                <a:lnTo>
                  <a:pt x="125270" y="12494"/>
                </a:lnTo>
                <a:lnTo>
                  <a:pt x="125270" y="6560"/>
                </a:lnTo>
                <a:close/>
                <a:moveTo>
                  <a:pt x="137451" y="6560"/>
                </a:moveTo>
                <a:lnTo>
                  <a:pt x="137451" y="12494"/>
                </a:lnTo>
                <a:lnTo>
                  <a:pt x="131517" y="12494"/>
                </a:lnTo>
                <a:lnTo>
                  <a:pt x="131517" y="6560"/>
                </a:lnTo>
                <a:close/>
                <a:moveTo>
                  <a:pt x="143702" y="6560"/>
                </a:moveTo>
                <a:lnTo>
                  <a:pt x="143702" y="12494"/>
                </a:lnTo>
                <a:lnTo>
                  <a:pt x="137766" y="12494"/>
                </a:lnTo>
                <a:lnTo>
                  <a:pt x="137766" y="6560"/>
                </a:lnTo>
                <a:close/>
                <a:moveTo>
                  <a:pt x="149949" y="6560"/>
                </a:moveTo>
                <a:lnTo>
                  <a:pt x="149949" y="12494"/>
                </a:lnTo>
                <a:lnTo>
                  <a:pt x="144015" y="12494"/>
                </a:lnTo>
                <a:lnTo>
                  <a:pt x="144015" y="6560"/>
                </a:lnTo>
                <a:close/>
                <a:moveTo>
                  <a:pt x="156196" y="6560"/>
                </a:moveTo>
                <a:lnTo>
                  <a:pt x="156196" y="12494"/>
                </a:lnTo>
                <a:lnTo>
                  <a:pt x="150262" y="12494"/>
                </a:lnTo>
                <a:lnTo>
                  <a:pt x="150262" y="6560"/>
                </a:lnTo>
                <a:close/>
                <a:moveTo>
                  <a:pt x="162445" y="6560"/>
                </a:moveTo>
                <a:lnTo>
                  <a:pt x="162445" y="12494"/>
                </a:lnTo>
                <a:lnTo>
                  <a:pt x="156509" y="12494"/>
                </a:lnTo>
                <a:lnTo>
                  <a:pt x="156509" y="6560"/>
                </a:lnTo>
                <a:close/>
                <a:moveTo>
                  <a:pt x="168692" y="6560"/>
                </a:moveTo>
                <a:lnTo>
                  <a:pt x="168692" y="12494"/>
                </a:lnTo>
                <a:lnTo>
                  <a:pt x="162756" y="12494"/>
                </a:lnTo>
                <a:lnTo>
                  <a:pt x="162756" y="6560"/>
                </a:lnTo>
                <a:close/>
                <a:moveTo>
                  <a:pt x="174939" y="6560"/>
                </a:moveTo>
                <a:lnTo>
                  <a:pt x="174939" y="12494"/>
                </a:lnTo>
                <a:lnTo>
                  <a:pt x="169005" y="12494"/>
                </a:lnTo>
                <a:lnTo>
                  <a:pt x="169005" y="6560"/>
                </a:lnTo>
                <a:close/>
                <a:moveTo>
                  <a:pt x="181186" y="6560"/>
                </a:moveTo>
                <a:lnTo>
                  <a:pt x="181186" y="12494"/>
                </a:lnTo>
                <a:lnTo>
                  <a:pt x="175252" y="12494"/>
                </a:lnTo>
                <a:lnTo>
                  <a:pt x="175252" y="6560"/>
                </a:lnTo>
                <a:close/>
                <a:moveTo>
                  <a:pt x="187435" y="6560"/>
                </a:moveTo>
                <a:lnTo>
                  <a:pt x="187435" y="12494"/>
                </a:lnTo>
                <a:lnTo>
                  <a:pt x="181499" y="12494"/>
                </a:lnTo>
                <a:lnTo>
                  <a:pt x="181499" y="6560"/>
                </a:lnTo>
                <a:close/>
                <a:moveTo>
                  <a:pt x="193684" y="6560"/>
                </a:moveTo>
                <a:lnTo>
                  <a:pt x="193684" y="12494"/>
                </a:lnTo>
                <a:lnTo>
                  <a:pt x="187749" y="12494"/>
                </a:lnTo>
                <a:lnTo>
                  <a:pt x="187749" y="6560"/>
                </a:lnTo>
                <a:close/>
                <a:moveTo>
                  <a:pt x="199931" y="6560"/>
                </a:moveTo>
                <a:lnTo>
                  <a:pt x="199931" y="12494"/>
                </a:lnTo>
                <a:lnTo>
                  <a:pt x="193996" y="12494"/>
                </a:lnTo>
                <a:lnTo>
                  <a:pt x="193996" y="6560"/>
                </a:lnTo>
                <a:close/>
                <a:moveTo>
                  <a:pt x="206180" y="6560"/>
                </a:moveTo>
                <a:lnTo>
                  <a:pt x="206180" y="12494"/>
                </a:lnTo>
                <a:lnTo>
                  <a:pt x="200244" y="12494"/>
                </a:lnTo>
                <a:lnTo>
                  <a:pt x="200244" y="6560"/>
                </a:lnTo>
                <a:close/>
                <a:moveTo>
                  <a:pt x="212427" y="6560"/>
                </a:moveTo>
                <a:lnTo>
                  <a:pt x="212427" y="12494"/>
                </a:lnTo>
                <a:lnTo>
                  <a:pt x="206491" y="12494"/>
                </a:lnTo>
                <a:lnTo>
                  <a:pt x="206491" y="6560"/>
                </a:lnTo>
                <a:close/>
                <a:moveTo>
                  <a:pt x="218674" y="6560"/>
                </a:moveTo>
                <a:lnTo>
                  <a:pt x="218674" y="12494"/>
                </a:lnTo>
                <a:lnTo>
                  <a:pt x="212739" y="12494"/>
                </a:lnTo>
                <a:lnTo>
                  <a:pt x="212739" y="6560"/>
                </a:lnTo>
                <a:close/>
                <a:moveTo>
                  <a:pt x="224921" y="6560"/>
                </a:moveTo>
                <a:lnTo>
                  <a:pt x="224921" y="12494"/>
                </a:lnTo>
                <a:lnTo>
                  <a:pt x="218987" y="12494"/>
                </a:lnTo>
                <a:lnTo>
                  <a:pt x="218987" y="6560"/>
                </a:lnTo>
                <a:close/>
                <a:moveTo>
                  <a:pt x="231170" y="6560"/>
                </a:moveTo>
                <a:lnTo>
                  <a:pt x="231170" y="12494"/>
                </a:lnTo>
                <a:lnTo>
                  <a:pt x="225234" y="12494"/>
                </a:lnTo>
                <a:lnTo>
                  <a:pt x="225234" y="6560"/>
                </a:lnTo>
                <a:close/>
                <a:moveTo>
                  <a:pt x="237417" y="6560"/>
                </a:moveTo>
                <a:lnTo>
                  <a:pt x="237417" y="12494"/>
                </a:lnTo>
                <a:lnTo>
                  <a:pt x="231481" y="12494"/>
                </a:lnTo>
                <a:lnTo>
                  <a:pt x="231481" y="6560"/>
                </a:lnTo>
                <a:close/>
                <a:moveTo>
                  <a:pt x="243664" y="6560"/>
                </a:moveTo>
                <a:lnTo>
                  <a:pt x="243664" y="12494"/>
                </a:lnTo>
                <a:lnTo>
                  <a:pt x="237729" y="12494"/>
                </a:lnTo>
                <a:lnTo>
                  <a:pt x="237729" y="6560"/>
                </a:lnTo>
                <a:close/>
                <a:moveTo>
                  <a:pt x="249914" y="6560"/>
                </a:moveTo>
                <a:lnTo>
                  <a:pt x="249914" y="12494"/>
                </a:lnTo>
                <a:lnTo>
                  <a:pt x="243978" y="12494"/>
                </a:lnTo>
                <a:lnTo>
                  <a:pt x="243978" y="6560"/>
                </a:lnTo>
                <a:close/>
                <a:moveTo>
                  <a:pt x="256161" y="6560"/>
                </a:moveTo>
                <a:lnTo>
                  <a:pt x="256161" y="12494"/>
                </a:lnTo>
                <a:lnTo>
                  <a:pt x="250225" y="12494"/>
                </a:lnTo>
                <a:lnTo>
                  <a:pt x="250225" y="6560"/>
                </a:lnTo>
                <a:close/>
                <a:moveTo>
                  <a:pt x="262409" y="6560"/>
                </a:moveTo>
                <a:lnTo>
                  <a:pt x="262409" y="12494"/>
                </a:lnTo>
                <a:lnTo>
                  <a:pt x="256474" y="12494"/>
                </a:lnTo>
                <a:lnTo>
                  <a:pt x="256474" y="6560"/>
                </a:lnTo>
                <a:close/>
                <a:moveTo>
                  <a:pt x="268656" y="6560"/>
                </a:moveTo>
                <a:lnTo>
                  <a:pt x="268656" y="12494"/>
                </a:lnTo>
                <a:lnTo>
                  <a:pt x="262721" y="12494"/>
                </a:lnTo>
                <a:lnTo>
                  <a:pt x="262721" y="6560"/>
                </a:lnTo>
                <a:close/>
                <a:moveTo>
                  <a:pt x="274904" y="6560"/>
                </a:moveTo>
                <a:lnTo>
                  <a:pt x="274904" y="12494"/>
                </a:lnTo>
                <a:lnTo>
                  <a:pt x="268968" y="12494"/>
                </a:lnTo>
                <a:lnTo>
                  <a:pt x="268968" y="6560"/>
                </a:lnTo>
                <a:close/>
                <a:moveTo>
                  <a:pt x="6251" y="12807"/>
                </a:moveTo>
                <a:lnTo>
                  <a:pt x="6251" y="18742"/>
                </a:lnTo>
                <a:lnTo>
                  <a:pt x="315" y="18742"/>
                </a:lnTo>
                <a:lnTo>
                  <a:pt x="315" y="12807"/>
                </a:lnTo>
                <a:close/>
                <a:moveTo>
                  <a:pt x="12498" y="12807"/>
                </a:moveTo>
                <a:lnTo>
                  <a:pt x="12498" y="18742"/>
                </a:lnTo>
                <a:lnTo>
                  <a:pt x="6562" y="18742"/>
                </a:lnTo>
                <a:lnTo>
                  <a:pt x="6562" y="12807"/>
                </a:lnTo>
                <a:close/>
                <a:moveTo>
                  <a:pt x="18745" y="12807"/>
                </a:moveTo>
                <a:lnTo>
                  <a:pt x="18745" y="18742"/>
                </a:lnTo>
                <a:lnTo>
                  <a:pt x="12810" y="18742"/>
                </a:lnTo>
                <a:lnTo>
                  <a:pt x="12810" y="12807"/>
                </a:lnTo>
                <a:close/>
                <a:moveTo>
                  <a:pt x="24992" y="12807"/>
                </a:moveTo>
                <a:lnTo>
                  <a:pt x="24992" y="18742"/>
                </a:lnTo>
                <a:lnTo>
                  <a:pt x="19058" y="18742"/>
                </a:lnTo>
                <a:lnTo>
                  <a:pt x="19058" y="12807"/>
                </a:lnTo>
                <a:close/>
                <a:moveTo>
                  <a:pt x="31241" y="12807"/>
                </a:moveTo>
                <a:lnTo>
                  <a:pt x="31241" y="18742"/>
                </a:lnTo>
                <a:lnTo>
                  <a:pt x="25305" y="18742"/>
                </a:lnTo>
                <a:lnTo>
                  <a:pt x="25305" y="12807"/>
                </a:lnTo>
                <a:close/>
                <a:moveTo>
                  <a:pt x="37489" y="12807"/>
                </a:moveTo>
                <a:lnTo>
                  <a:pt x="37489" y="18742"/>
                </a:lnTo>
                <a:lnTo>
                  <a:pt x="31553" y="18742"/>
                </a:lnTo>
                <a:lnTo>
                  <a:pt x="31553" y="12807"/>
                </a:lnTo>
                <a:close/>
                <a:moveTo>
                  <a:pt x="43737" y="12807"/>
                </a:moveTo>
                <a:lnTo>
                  <a:pt x="43737" y="18742"/>
                </a:lnTo>
                <a:lnTo>
                  <a:pt x="37802" y="18742"/>
                </a:lnTo>
                <a:lnTo>
                  <a:pt x="37802" y="12807"/>
                </a:lnTo>
                <a:close/>
                <a:moveTo>
                  <a:pt x="49985" y="12807"/>
                </a:moveTo>
                <a:lnTo>
                  <a:pt x="49985" y="18742"/>
                </a:lnTo>
                <a:lnTo>
                  <a:pt x="44049" y="18742"/>
                </a:lnTo>
                <a:lnTo>
                  <a:pt x="44049" y="12807"/>
                </a:lnTo>
                <a:close/>
                <a:moveTo>
                  <a:pt x="56232" y="12807"/>
                </a:moveTo>
                <a:lnTo>
                  <a:pt x="56232" y="18742"/>
                </a:lnTo>
                <a:lnTo>
                  <a:pt x="50296" y="18742"/>
                </a:lnTo>
                <a:lnTo>
                  <a:pt x="50296" y="12807"/>
                </a:lnTo>
                <a:close/>
                <a:moveTo>
                  <a:pt x="62480" y="12807"/>
                </a:moveTo>
                <a:lnTo>
                  <a:pt x="62480" y="18742"/>
                </a:lnTo>
                <a:lnTo>
                  <a:pt x="56545" y="18742"/>
                </a:lnTo>
                <a:lnTo>
                  <a:pt x="56545" y="12807"/>
                </a:lnTo>
                <a:close/>
                <a:moveTo>
                  <a:pt x="68727" y="12807"/>
                </a:moveTo>
                <a:lnTo>
                  <a:pt x="68727" y="18742"/>
                </a:lnTo>
                <a:lnTo>
                  <a:pt x="62792" y="18742"/>
                </a:lnTo>
                <a:lnTo>
                  <a:pt x="62792" y="12807"/>
                </a:lnTo>
                <a:close/>
                <a:moveTo>
                  <a:pt x="74975" y="12807"/>
                </a:moveTo>
                <a:lnTo>
                  <a:pt x="74975" y="18742"/>
                </a:lnTo>
                <a:lnTo>
                  <a:pt x="69039" y="18742"/>
                </a:lnTo>
                <a:lnTo>
                  <a:pt x="69039" y="12807"/>
                </a:lnTo>
                <a:close/>
                <a:moveTo>
                  <a:pt x="81223" y="12807"/>
                </a:moveTo>
                <a:lnTo>
                  <a:pt x="81223" y="18742"/>
                </a:lnTo>
                <a:lnTo>
                  <a:pt x="75286" y="18742"/>
                </a:lnTo>
                <a:lnTo>
                  <a:pt x="75286" y="12807"/>
                </a:lnTo>
                <a:close/>
                <a:moveTo>
                  <a:pt x="87470" y="12807"/>
                </a:moveTo>
                <a:lnTo>
                  <a:pt x="87470" y="18742"/>
                </a:lnTo>
                <a:lnTo>
                  <a:pt x="81535" y="18742"/>
                </a:lnTo>
                <a:lnTo>
                  <a:pt x="81535" y="12807"/>
                </a:lnTo>
                <a:close/>
                <a:moveTo>
                  <a:pt x="93720" y="12807"/>
                </a:moveTo>
                <a:lnTo>
                  <a:pt x="93720" y="18742"/>
                </a:lnTo>
                <a:lnTo>
                  <a:pt x="87784" y="18742"/>
                </a:lnTo>
                <a:lnTo>
                  <a:pt x="87784" y="12807"/>
                </a:lnTo>
                <a:close/>
                <a:moveTo>
                  <a:pt x="99967" y="12807"/>
                </a:moveTo>
                <a:lnTo>
                  <a:pt x="99967" y="18742"/>
                </a:lnTo>
                <a:lnTo>
                  <a:pt x="94031" y="18742"/>
                </a:lnTo>
                <a:lnTo>
                  <a:pt x="94031" y="12807"/>
                </a:lnTo>
                <a:close/>
                <a:moveTo>
                  <a:pt x="106214" y="12807"/>
                </a:moveTo>
                <a:lnTo>
                  <a:pt x="106214" y="18742"/>
                </a:lnTo>
                <a:lnTo>
                  <a:pt x="100280" y="18742"/>
                </a:lnTo>
                <a:lnTo>
                  <a:pt x="100280" y="12807"/>
                </a:lnTo>
                <a:close/>
                <a:moveTo>
                  <a:pt x="112461" y="12807"/>
                </a:moveTo>
                <a:lnTo>
                  <a:pt x="112461" y="18742"/>
                </a:lnTo>
                <a:lnTo>
                  <a:pt x="106527" y="18742"/>
                </a:lnTo>
                <a:lnTo>
                  <a:pt x="106527" y="12807"/>
                </a:lnTo>
                <a:close/>
                <a:moveTo>
                  <a:pt x="118710" y="12807"/>
                </a:moveTo>
                <a:lnTo>
                  <a:pt x="118710" y="18742"/>
                </a:lnTo>
                <a:lnTo>
                  <a:pt x="112774" y="18742"/>
                </a:lnTo>
                <a:lnTo>
                  <a:pt x="112774" y="12807"/>
                </a:lnTo>
                <a:close/>
                <a:moveTo>
                  <a:pt x="124957" y="12807"/>
                </a:moveTo>
                <a:lnTo>
                  <a:pt x="124957" y="18742"/>
                </a:lnTo>
                <a:lnTo>
                  <a:pt x="119021" y="18742"/>
                </a:lnTo>
                <a:lnTo>
                  <a:pt x="119021" y="12807"/>
                </a:lnTo>
                <a:close/>
                <a:moveTo>
                  <a:pt x="131204" y="12807"/>
                </a:moveTo>
                <a:lnTo>
                  <a:pt x="131204" y="18742"/>
                </a:lnTo>
                <a:lnTo>
                  <a:pt x="125270" y="18742"/>
                </a:lnTo>
                <a:lnTo>
                  <a:pt x="125270" y="12807"/>
                </a:lnTo>
                <a:close/>
                <a:moveTo>
                  <a:pt x="137451" y="12807"/>
                </a:moveTo>
                <a:lnTo>
                  <a:pt x="137451" y="18742"/>
                </a:lnTo>
                <a:lnTo>
                  <a:pt x="131517" y="18742"/>
                </a:lnTo>
                <a:lnTo>
                  <a:pt x="131517" y="12807"/>
                </a:lnTo>
                <a:close/>
                <a:moveTo>
                  <a:pt x="143702" y="12807"/>
                </a:moveTo>
                <a:lnTo>
                  <a:pt x="143702" y="18742"/>
                </a:lnTo>
                <a:lnTo>
                  <a:pt x="137766" y="18742"/>
                </a:lnTo>
                <a:lnTo>
                  <a:pt x="137766" y="12807"/>
                </a:lnTo>
                <a:close/>
                <a:moveTo>
                  <a:pt x="149949" y="12807"/>
                </a:moveTo>
                <a:lnTo>
                  <a:pt x="149949" y="18742"/>
                </a:lnTo>
                <a:lnTo>
                  <a:pt x="144015" y="18742"/>
                </a:lnTo>
                <a:lnTo>
                  <a:pt x="144015" y="12807"/>
                </a:lnTo>
                <a:close/>
                <a:moveTo>
                  <a:pt x="156196" y="12807"/>
                </a:moveTo>
                <a:lnTo>
                  <a:pt x="156196" y="18742"/>
                </a:lnTo>
                <a:lnTo>
                  <a:pt x="150262" y="18742"/>
                </a:lnTo>
                <a:lnTo>
                  <a:pt x="150262" y="12807"/>
                </a:lnTo>
                <a:close/>
                <a:moveTo>
                  <a:pt x="162445" y="12807"/>
                </a:moveTo>
                <a:lnTo>
                  <a:pt x="162445" y="18742"/>
                </a:lnTo>
                <a:lnTo>
                  <a:pt x="156509" y="18742"/>
                </a:lnTo>
                <a:lnTo>
                  <a:pt x="156509" y="12807"/>
                </a:lnTo>
                <a:close/>
                <a:moveTo>
                  <a:pt x="168692" y="12807"/>
                </a:moveTo>
                <a:lnTo>
                  <a:pt x="168692" y="18742"/>
                </a:lnTo>
                <a:lnTo>
                  <a:pt x="162756" y="18742"/>
                </a:lnTo>
                <a:lnTo>
                  <a:pt x="162756" y="12807"/>
                </a:lnTo>
                <a:close/>
                <a:moveTo>
                  <a:pt x="174939" y="12807"/>
                </a:moveTo>
                <a:lnTo>
                  <a:pt x="174939" y="18742"/>
                </a:lnTo>
                <a:lnTo>
                  <a:pt x="169005" y="18742"/>
                </a:lnTo>
                <a:lnTo>
                  <a:pt x="169005" y="12807"/>
                </a:lnTo>
                <a:close/>
                <a:moveTo>
                  <a:pt x="181186" y="12807"/>
                </a:moveTo>
                <a:lnTo>
                  <a:pt x="181186" y="18742"/>
                </a:lnTo>
                <a:lnTo>
                  <a:pt x="175252" y="18742"/>
                </a:lnTo>
                <a:lnTo>
                  <a:pt x="175252" y="12807"/>
                </a:lnTo>
                <a:close/>
                <a:moveTo>
                  <a:pt x="187435" y="12807"/>
                </a:moveTo>
                <a:lnTo>
                  <a:pt x="187435" y="18742"/>
                </a:lnTo>
                <a:lnTo>
                  <a:pt x="181499" y="18742"/>
                </a:lnTo>
                <a:lnTo>
                  <a:pt x="181499" y="12807"/>
                </a:lnTo>
                <a:close/>
                <a:moveTo>
                  <a:pt x="193684" y="12807"/>
                </a:moveTo>
                <a:lnTo>
                  <a:pt x="193684" y="18742"/>
                </a:lnTo>
                <a:lnTo>
                  <a:pt x="187749" y="18742"/>
                </a:lnTo>
                <a:lnTo>
                  <a:pt x="187749" y="12807"/>
                </a:lnTo>
                <a:close/>
                <a:moveTo>
                  <a:pt x="199931" y="12807"/>
                </a:moveTo>
                <a:lnTo>
                  <a:pt x="199931" y="18742"/>
                </a:lnTo>
                <a:lnTo>
                  <a:pt x="193996" y="18742"/>
                </a:lnTo>
                <a:lnTo>
                  <a:pt x="193996" y="12807"/>
                </a:lnTo>
                <a:close/>
                <a:moveTo>
                  <a:pt x="206180" y="12807"/>
                </a:moveTo>
                <a:lnTo>
                  <a:pt x="206180" y="18742"/>
                </a:lnTo>
                <a:lnTo>
                  <a:pt x="200244" y="18742"/>
                </a:lnTo>
                <a:lnTo>
                  <a:pt x="200244" y="12807"/>
                </a:lnTo>
                <a:close/>
                <a:moveTo>
                  <a:pt x="212427" y="12807"/>
                </a:moveTo>
                <a:lnTo>
                  <a:pt x="212427" y="18742"/>
                </a:lnTo>
                <a:lnTo>
                  <a:pt x="206491" y="18742"/>
                </a:lnTo>
                <a:lnTo>
                  <a:pt x="206491" y="12807"/>
                </a:lnTo>
                <a:close/>
                <a:moveTo>
                  <a:pt x="218674" y="12807"/>
                </a:moveTo>
                <a:lnTo>
                  <a:pt x="218674" y="18742"/>
                </a:lnTo>
                <a:lnTo>
                  <a:pt x="212739" y="18742"/>
                </a:lnTo>
                <a:lnTo>
                  <a:pt x="212739" y="12807"/>
                </a:lnTo>
                <a:close/>
                <a:moveTo>
                  <a:pt x="224921" y="12807"/>
                </a:moveTo>
                <a:lnTo>
                  <a:pt x="224921" y="18742"/>
                </a:lnTo>
                <a:lnTo>
                  <a:pt x="218987" y="18742"/>
                </a:lnTo>
                <a:lnTo>
                  <a:pt x="218987" y="12807"/>
                </a:lnTo>
                <a:close/>
                <a:moveTo>
                  <a:pt x="231170" y="12807"/>
                </a:moveTo>
                <a:lnTo>
                  <a:pt x="231170" y="18742"/>
                </a:lnTo>
                <a:lnTo>
                  <a:pt x="225234" y="18742"/>
                </a:lnTo>
                <a:lnTo>
                  <a:pt x="225234" y="12807"/>
                </a:lnTo>
                <a:close/>
                <a:moveTo>
                  <a:pt x="237417" y="12807"/>
                </a:moveTo>
                <a:lnTo>
                  <a:pt x="237417" y="18742"/>
                </a:lnTo>
                <a:lnTo>
                  <a:pt x="231481" y="18742"/>
                </a:lnTo>
                <a:lnTo>
                  <a:pt x="231481" y="12807"/>
                </a:lnTo>
                <a:close/>
                <a:moveTo>
                  <a:pt x="243664" y="12807"/>
                </a:moveTo>
                <a:lnTo>
                  <a:pt x="243664" y="18742"/>
                </a:lnTo>
                <a:lnTo>
                  <a:pt x="237729" y="18742"/>
                </a:lnTo>
                <a:lnTo>
                  <a:pt x="237729" y="12807"/>
                </a:lnTo>
                <a:close/>
                <a:moveTo>
                  <a:pt x="249914" y="12807"/>
                </a:moveTo>
                <a:lnTo>
                  <a:pt x="249914" y="18742"/>
                </a:lnTo>
                <a:lnTo>
                  <a:pt x="243978" y="18742"/>
                </a:lnTo>
                <a:lnTo>
                  <a:pt x="243978" y="12807"/>
                </a:lnTo>
                <a:close/>
                <a:moveTo>
                  <a:pt x="256161" y="12807"/>
                </a:moveTo>
                <a:lnTo>
                  <a:pt x="256161" y="18742"/>
                </a:lnTo>
                <a:lnTo>
                  <a:pt x="250225" y="18742"/>
                </a:lnTo>
                <a:lnTo>
                  <a:pt x="250225" y="12807"/>
                </a:lnTo>
                <a:close/>
                <a:moveTo>
                  <a:pt x="262409" y="12807"/>
                </a:moveTo>
                <a:lnTo>
                  <a:pt x="262409" y="18742"/>
                </a:lnTo>
                <a:lnTo>
                  <a:pt x="256474" y="18742"/>
                </a:lnTo>
                <a:lnTo>
                  <a:pt x="256474" y="12807"/>
                </a:lnTo>
                <a:close/>
                <a:moveTo>
                  <a:pt x="268656" y="12807"/>
                </a:moveTo>
                <a:lnTo>
                  <a:pt x="268656" y="18742"/>
                </a:lnTo>
                <a:lnTo>
                  <a:pt x="262721" y="18742"/>
                </a:lnTo>
                <a:lnTo>
                  <a:pt x="262721" y="12807"/>
                </a:lnTo>
                <a:close/>
                <a:moveTo>
                  <a:pt x="274904" y="12807"/>
                </a:moveTo>
                <a:lnTo>
                  <a:pt x="274904" y="18742"/>
                </a:lnTo>
                <a:lnTo>
                  <a:pt x="268968" y="18742"/>
                </a:lnTo>
                <a:lnTo>
                  <a:pt x="268968" y="12807"/>
                </a:lnTo>
                <a:close/>
                <a:moveTo>
                  <a:pt x="6251" y="19054"/>
                </a:moveTo>
                <a:lnTo>
                  <a:pt x="6251" y="24990"/>
                </a:lnTo>
                <a:lnTo>
                  <a:pt x="315" y="24990"/>
                </a:lnTo>
                <a:lnTo>
                  <a:pt x="315" y="19054"/>
                </a:lnTo>
                <a:close/>
                <a:moveTo>
                  <a:pt x="12498" y="19054"/>
                </a:moveTo>
                <a:lnTo>
                  <a:pt x="12498" y="24990"/>
                </a:lnTo>
                <a:lnTo>
                  <a:pt x="6562" y="24990"/>
                </a:lnTo>
                <a:lnTo>
                  <a:pt x="6562" y="19054"/>
                </a:lnTo>
                <a:close/>
                <a:moveTo>
                  <a:pt x="18745" y="19054"/>
                </a:moveTo>
                <a:lnTo>
                  <a:pt x="18745" y="24990"/>
                </a:lnTo>
                <a:lnTo>
                  <a:pt x="12810" y="24990"/>
                </a:lnTo>
                <a:lnTo>
                  <a:pt x="12810" y="19054"/>
                </a:lnTo>
                <a:close/>
                <a:moveTo>
                  <a:pt x="24992" y="19054"/>
                </a:moveTo>
                <a:lnTo>
                  <a:pt x="24992" y="24990"/>
                </a:lnTo>
                <a:lnTo>
                  <a:pt x="19058" y="24990"/>
                </a:lnTo>
                <a:lnTo>
                  <a:pt x="19058" y="19054"/>
                </a:lnTo>
                <a:close/>
                <a:moveTo>
                  <a:pt x="31241" y="19054"/>
                </a:moveTo>
                <a:lnTo>
                  <a:pt x="31241" y="24990"/>
                </a:lnTo>
                <a:lnTo>
                  <a:pt x="25305" y="24990"/>
                </a:lnTo>
                <a:lnTo>
                  <a:pt x="25305" y="19054"/>
                </a:lnTo>
                <a:close/>
                <a:moveTo>
                  <a:pt x="37489" y="19054"/>
                </a:moveTo>
                <a:lnTo>
                  <a:pt x="37489" y="24990"/>
                </a:lnTo>
                <a:lnTo>
                  <a:pt x="31553" y="24990"/>
                </a:lnTo>
                <a:lnTo>
                  <a:pt x="31553" y="19054"/>
                </a:lnTo>
                <a:close/>
                <a:moveTo>
                  <a:pt x="43737" y="19054"/>
                </a:moveTo>
                <a:lnTo>
                  <a:pt x="43737" y="24990"/>
                </a:lnTo>
                <a:lnTo>
                  <a:pt x="37802" y="24990"/>
                </a:lnTo>
                <a:lnTo>
                  <a:pt x="37802" y="19054"/>
                </a:lnTo>
                <a:close/>
                <a:moveTo>
                  <a:pt x="49985" y="19054"/>
                </a:moveTo>
                <a:lnTo>
                  <a:pt x="49985" y="24990"/>
                </a:lnTo>
                <a:lnTo>
                  <a:pt x="44049" y="24990"/>
                </a:lnTo>
                <a:lnTo>
                  <a:pt x="44049" y="19054"/>
                </a:lnTo>
                <a:close/>
                <a:moveTo>
                  <a:pt x="56232" y="19054"/>
                </a:moveTo>
                <a:lnTo>
                  <a:pt x="56232" y="24990"/>
                </a:lnTo>
                <a:lnTo>
                  <a:pt x="50296" y="24990"/>
                </a:lnTo>
                <a:lnTo>
                  <a:pt x="50296" y="19054"/>
                </a:lnTo>
                <a:close/>
                <a:moveTo>
                  <a:pt x="62480" y="19054"/>
                </a:moveTo>
                <a:lnTo>
                  <a:pt x="62480" y="24990"/>
                </a:lnTo>
                <a:lnTo>
                  <a:pt x="56545" y="24990"/>
                </a:lnTo>
                <a:lnTo>
                  <a:pt x="56545" y="19054"/>
                </a:lnTo>
                <a:close/>
                <a:moveTo>
                  <a:pt x="68727" y="19054"/>
                </a:moveTo>
                <a:lnTo>
                  <a:pt x="68727" y="24990"/>
                </a:lnTo>
                <a:lnTo>
                  <a:pt x="62792" y="24990"/>
                </a:lnTo>
                <a:lnTo>
                  <a:pt x="62792" y="19054"/>
                </a:lnTo>
                <a:close/>
                <a:moveTo>
                  <a:pt x="74975" y="19054"/>
                </a:moveTo>
                <a:lnTo>
                  <a:pt x="74975" y="24990"/>
                </a:lnTo>
                <a:lnTo>
                  <a:pt x="69039" y="24990"/>
                </a:lnTo>
                <a:lnTo>
                  <a:pt x="69039" y="19054"/>
                </a:lnTo>
                <a:close/>
                <a:moveTo>
                  <a:pt x="81223" y="19054"/>
                </a:moveTo>
                <a:lnTo>
                  <a:pt x="81223" y="24990"/>
                </a:lnTo>
                <a:lnTo>
                  <a:pt x="75286" y="24990"/>
                </a:lnTo>
                <a:lnTo>
                  <a:pt x="75286" y="19054"/>
                </a:lnTo>
                <a:close/>
                <a:moveTo>
                  <a:pt x="87470" y="19054"/>
                </a:moveTo>
                <a:lnTo>
                  <a:pt x="87470" y="24990"/>
                </a:lnTo>
                <a:lnTo>
                  <a:pt x="81535" y="24990"/>
                </a:lnTo>
                <a:lnTo>
                  <a:pt x="81535" y="19054"/>
                </a:lnTo>
                <a:close/>
                <a:moveTo>
                  <a:pt x="93720" y="19054"/>
                </a:moveTo>
                <a:lnTo>
                  <a:pt x="93720" y="24990"/>
                </a:lnTo>
                <a:lnTo>
                  <a:pt x="87784" y="24990"/>
                </a:lnTo>
                <a:lnTo>
                  <a:pt x="87784" y="19054"/>
                </a:lnTo>
                <a:close/>
                <a:moveTo>
                  <a:pt x="99967" y="19054"/>
                </a:moveTo>
                <a:lnTo>
                  <a:pt x="99967" y="24990"/>
                </a:lnTo>
                <a:lnTo>
                  <a:pt x="94031" y="24990"/>
                </a:lnTo>
                <a:lnTo>
                  <a:pt x="94031" y="19054"/>
                </a:lnTo>
                <a:close/>
                <a:moveTo>
                  <a:pt x="106214" y="19054"/>
                </a:moveTo>
                <a:lnTo>
                  <a:pt x="106214" y="24990"/>
                </a:lnTo>
                <a:lnTo>
                  <a:pt x="100280" y="24990"/>
                </a:lnTo>
                <a:lnTo>
                  <a:pt x="100280" y="19054"/>
                </a:lnTo>
                <a:close/>
                <a:moveTo>
                  <a:pt x="112461" y="19054"/>
                </a:moveTo>
                <a:lnTo>
                  <a:pt x="112461" y="24990"/>
                </a:lnTo>
                <a:lnTo>
                  <a:pt x="106527" y="24990"/>
                </a:lnTo>
                <a:lnTo>
                  <a:pt x="106527" y="19054"/>
                </a:lnTo>
                <a:close/>
                <a:moveTo>
                  <a:pt x="118710" y="19054"/>
                </a:moveTo>
                <a:lnTo>
                  <a:pt x="118710" y="24990"/>
                </a:lnTo>
                <a:lnTo>
                  <a:pt x="112774" y="24990"/>
                </a:lnTo>
                <a:lnTo>
                  <a:pt x="112774" y="19054"/>
                </a:lnTo>
                <a:close/>
                <a:moveTo>
                  <a:pt x="124957" y="19054"/>
                </a:moveTo>
                <a:lnTo>
                  <a:pt x="124957" y="24990"/>
                </a:lnTo>
                <a:lnTo>
                  <a:pt x="119021" y="24990"/>
                </a:lnTo>
                <a:lnTo>
                  <a:pt x="119021" y="19054"/>
                </a:lnTo>
                <a:close/>
                <a:moveTo>
                  <a:pt x="131204" y="19054"/>
                </a:moveTo>
                <a:lnTo>
                  <a:pt x="131204" y="24990"/>
                </a:lnTo>
                <a:lnTo>
                  <a:pt x="125270" y="24990"/>
                </a:lnTo>
                <a:lnTo>
                  <a:pt x="125270" y="19054"/>
                </a:lnTo>
                <a:close/>
                <a:moveTo>
                  <a:pt x="137451" y="19054"/>
                </a:moveTo>
                <a:lnTo>
                  <a:pt x="137451" y="24990"/>
                </a:lnTo>
                <a:lnTo>
                  <a:pt x="131517" y="24990"/>
                </a:lnTo>
                <a:lnTo>
                  <a:pt x="131517" y="19054"/>
                </a:lnTo>
                <a:close/>
                <a:moveTo>
                  <a:pt x="143702" y="19054"/>
                </a:moveTo>
                <a:lnTo>
                  <a:pt x="143702" y="24990"/>
                </a:lnTo>
                <a:lnTo>
                  <a:pt x="137766" y="24990"/>
                </a:lnTo>
                <a:lnTo>
                  <a:pt x="137766" y="19054"/>
                </a:lnTo>
                <a:close/>
                <a:moveTo>
                  <a:pt x="149949" y="19054"/>
                </a:moveTo>
                <a:lnTo>
                  <a:pt x="149949" y="24990"/>
                </a:lnTo>
                <a:lnTo>
                  <a:pt x="144015" y="24990"/>
                </a:lnTo>
                <a:lnTo>
                  <a:pt x="144015" y="19054"/>
                </a:lnTo>
                <a:close/>
                <a:moveTo>
                  <a:pt x="156196" y="19054"/>
                </a:moveTo>
                <a:lnTo>
                  <a:pt x="156196" y="24990"/>
                </a:lnTo>
                <a:lnTo>
                  <a:pt x="150262" y="24990"/>
                </a:lnTo>
                <a:lnTo>
                  <a:pt x="150262" y="19054"/>
                </a:lnTo>
                <a:close/>
                <a:moveTo>
                  <a:pt x="162445" y="19054"/>
                </a:moveTo>
                <a:lnTo>
                  <a:pt x="162445" y="24990"/>
                </a:lnTo>
                <a:lnTo>
                  <a:pt x="156509" y="24990"/>
                </a:lnTo>
                <a:lnTo>
                  <a:pt x="156509" y="19054"/>
                </a:lnTo>
                <a:close/>
                <a:moveTo>
                  <a:pt x="168692" y="19054"/>
                </a:moveTo>
                <a:lnTo>
                  <a:pt x="168692" y="24990"/>
                </a:lnTo>
                <a:lnTo>
                  <a:pt x="162756" y="24990"/>
                </a:lnTo>
                <a:lnTo>
                  <a:pt x="162756" y="19054"/>
                </a:lnTo>
                <a:close/>
                <a:moveTo>
                  <a:pt x="174939" y="19054"/>
                </a:moveTo>
                <a:lnTo>
                  <a:pt x="174939" y="24990"/>
                </a:lnTo>
                <a:lnTo>
                  <a:pt x="169005" y="24990"/>
                </a:lnTo>
                <a:lnTo>
                  <a:pt x="169005" y="19054"/>
                </a:lnTo>
                <a:close/>
                <a:moveTo>
                  <a:pt x="181186" y="19054"/>
                </a:moveTo>
                <a:lnTo>
                  <a:pt x="181186" y="24990"/>
                </a:lnTo>
                <a:lnTo>
                  <a:pt x="175252" y="24990"/>
                </a:lnTo>
                <a:lnTo>
                  <a:pt x="175252" y="19054"/>
                </a:lnTo>
                <a:close/>
                <a:moveTo>
                  <a:pt x="187435" y="19054"/>
                </a:moveTo>
                <a:lnTo>
                  <a:pt x="187435" y="24990"/>
                </a:lnTo>
                <a:lnTo>
                  <a:pt x="181499" y="24990"/>
                </a:lnTo>
                <a:lnTo>
                  <a:pt x="181499" y="19054"/>
                </a:lnTo>
                <a:close/>
                <a:moveTo>
                  <a:pt x="193684" y="19054"/>
                </a:moveTo>
                <a:lnTo>
                  <a:pt x="193684" y="24990"/>
                </a:lnTo>
                <a:lnTo>
                  <a:pt x="187749" y="24990"/>
                </a:lnTo>
                <a:lnTo>
                  <a:pt x="187749" y="19054"/>
                </a:lnTo>
                <a:close/>
                <a:moveTo>
                  <a:pt x="199931" y="19054"/>
                </a:moveTo>
                <a:lnTo>
                  <a:pt x="199931" y="24990"/>
                </a:lnTo>
                <a:lnTo>
                  <a:pt x="193996" y="24990"/>
                </a:lnTo>
                <a:lnTo>
                  <a:pt x="193996" y="19054"/>
                </a:lnTo>
                <a:close/>
                <a:moveTo>
                  <a:pt x="206180" y="19054"/>
                </a:moveTo>
                <a:lnTo>
                  <a:pt x="206180" y="24990"/>
                </a:lnTo>
                <a:lnTo>
                  <a:pt x="200244" y="24990"/>
                </a:lnTo>
                <a:lnTo>
                  <a:pt x="200244" y="19054"/>
                </a:lnTo>
                <a:close/>
                <a:moveTo>
                  <a:pt x="212427" y="19054"/>
                </a:moveTo>
                <a:lnTo>
                  <a:pt x="212427" y="24990"/>
                </a:lnTo>
                <a:lnTo>
                  <a:pt x="206491" y="24990"/>
                </a:lnTo>
                <a:lnTo>
                  <a:pt x="206491" y="19054"/>
                </a:lnTo>
                <a:close/>
                <a:moveTo>
                  <a:pt x="218674" y="19054"/>
                </a:moveTo>
                <a:lnTo>
                  <a:pt x="218674" y="24990"/>
                </a:lnTo>
                <a:lnTo>
                  <a:pt x="212739" y="24990"/>
                </a:lnTo>
                <a:lnTo>
                  <a:pt x="212739" y="19054"/>
                </a:lnTo>
                <a:close/>
                <a:moveTo>
                  <a:pt x="224921" y="19054"/>
                </a:moveTo>
                <a:lnTo>
                  <a:pt x="224921" y="24990"/>
                </a:lnTo>
                <a:lnTo>
                  <a:pt x="218987" y="24990"/>
                </a:lnTo>
                <a:lnTo>
                  <a:pt x="218987" y="19054"/>
                </a:lnTo>
                <a:close/>
                <a:moveTo>
                  <a:pt x="231170" y="19054"/>
                </a:moveTo>
                <a:lnTo>
                  <a:pt x="231170" y="24990"/>
                </a:lnTo>
                <a:lnTo>
                  <a:pt x="225234" y="24990"/>
                </a:lnTo>
                <a:lnTo>
                  <a:pt x="225234" y="19054"/>
                </a:lnTo>
                <a:close/>
                <a:moveTo>
                  <a:pt x="237417" y="19054"/>
                </a:moveTo>
                <a:lnTo>
                  <a:pt x="237417" y="24990"/>
                </a:lnTo>
                <a:lnTo>
                  <a:pt x="231481" y="24990"/>
                </a:lnTo>
                <a:lnTo>
                  <a:pt x="231481" y="19054"/>
                </a:lnTo>
                <a:close/>
                <a:moveTo>
                  <a:pt x="243664" y="19054"/>
                </a:moveTo>
                <a:lnTo>
                  <a:pt x="243664" y="24990"/>
                </a:lnTo>
                <a:lnTo>
                  <a:pt x="237729" y="24990"/>
                </a:lnTo>
                <a:lnTo>
                  <a:pt x="237729" y="19054"/>
                </a:lnTo>
                <a:close/>
                <a:moveTo>
                  <a:pt x="249911" y="19054"/>
                </a:moveTo>
                <a:lnTo>
                  <a:pt x="249911" y="24990"/>
                </a:lnTo>
                <a:lnTo>
                  <a:pt x="243977" y="24990"/>
                </a:lnTo>
                <a:lnTo>
                  <a:pt x="243977" y="19054"/>
                </a:lnTo>
                <a:close/>
                <a:moveTo>
                  <a:pt x="256161" y="19054"/>
                </a:moveTo>
                <a:lnTo>
                  <a:pt x="256161" y="24990"/>
                </a:lnTo>
                <a:lnTo>
                  <a:pt x="250225" y="24990"/>
                </a:lnTo>
                <a:lnTo>
                  <a:pt x="250225" y="19054"/>
                </a:lnTo>
                <a:close/>
                <a:moveTo>
                  <a:pt x="262409" y="19054"/>
                </a:moveTo>
                <a:lnTo>
                  <a:pt x="262409" y="24990"/>
                </a:lnTo>
                <a:lnTo>
                  <a:pt x="256474" y="24990"/>
                </a:lnTo>
                <a:lnTo>
                  <a:pt x="256474" y="19054"/>
                </a:lnTo>
                <a:close/>
                <a:moveTo>
                  <a:pt x="268656" y="19054"/>
                </a:moveTo>
                <a:lnTo>
                  <a:pt x="268656" y="24990"/>
                </a:lnTo>
                <a:lnTo>
                  <a:pt x="262721" y="24990"/>
                </a:lnTo>
                <a:lnTo>
                  <a:pt x="262721" y="19054"/>
                </a:lnTo>
                <a:close/>
                <a:moveTo>
                  <a:pt x="274904" y="19054"/>
                </a:moveTo>
                <a:lnTo>
                  <a:pt x="274904" y="24990"/>
                </a:lnTo>
                <a:lnTo>
                  <a:pt x="268968" y="24990"/>
                </a:lnTo>
                <a:lnTo>
                  <a:pt x="268968" y="19054"/>
                </a:lnTo>
                <a:close/>
                <a:moveTo>
                  <a:pt x="6251" y="25301"/>
                </a:moveTo>
                <a:lnTo>
                  <a:pt x="6251" y="31237"/>
                </a:lnTo>
                <a:lnTo>
                  <a:pt x="315" y="31237"/>
                </a:lnTo>
                <a:lnTo>
                  <a:pt x="315" y="25301"/>
                </a:lnTo>
                <a:close/>
                <a:moveTo>
                  <a:pt x="12498" y="25301"/>
                </a:moveTo>
                <a:lnTo>
                  <a:pt x="12498" y="31237"/>
                </a:lnTo>
                <a:lnTo>
                  <a:pt x="6562" y="31237"/>
                </a:lnTo>
                <a:lnTo>
                  <a:pt x="6562" y="25301"/>
                </a:lnTo>
                <a:close/>
                <a:moveTo>
                  <a:pt x="18745" y="25301"/>
                </a:moveTo>
                <a:lnTo>
                  <a:pt x="18745" y="31237"/>
                </a:lnTo>
                <a:lnTo>
                  <a:pt x="12810" y="31237"/>
                </a:lnTo>
                <a:lnTo>
                  <a:pt x="12810" y="25301"/>
                </a:lnTo>
                <a:close/>
                <a:moveTo>
                  <a:pt x="24992" y="25301"/>
                </a:moveTo>
                <a:lnTo>
                  <a:pt x="24992" y="31237"/>
                </a:lnTo>
                <a:lnTo>
                  <a:pt x="19058" y="31237"/>
                </a:lnTo>
                <a:lnTo>
                  <a:pt x="19058" y="25301"/>
                </a:lnTo>
                <a:close/>
                <a:moveTo>
                  <a:pt x="31241" y="25301"/>
                </a:moveTo>
                <a:lnTo>
                  <a:pt x="31241" y="31237"/>
                </a:lnTo>
                <a:lnTo>
                  <a:pt x="25305" y="31237"/>
                </a:lnTo>
                <a:lnTo>
                  <a:pt x="25305" y="25301"/>
                </a:lnTo>
                <a:close/>
                <a:moveTo>
                  <a:pt x="37489" y="25301"/>
                </a:moveTo>
                <a:lnTo>
                  <a:pt x="37489" y="31237"/>
                </a:lnTo>
                <a:lnTo>
                  <a:pt x="31553" y="31237"/>
                </a:lnTo>
                <a:lnTo>
                  <a:pt x="31553" y="25301"/>
                </a:lnTo>
                <a:close/>
                <a:moveTo>
                  <a:pt x="43737" y="25301"/>
                </a:moveTo>
                <a:lnTo>
                  <a:pt x="43737" y="31237"/>
                </a:lnTo>
                <a:lnTo>
                  <a:pt x="37802" y="31237"/>
                </a:lnTo>
                <a:lnTo>
                  <a:pt x="37802" y="25301"/>
                </a:lnTo>
                <a:close/>
                <a:moveTo>
                  <a:pt x="49985" y="25301"/>
                </a:moveTo>
                <a:lnTo>
                  <a:pt x="49985" y="31237"/>
                </a:lnTo>
                <a:lnTo>
                  <a:pt x="44049" y="31237"/>
                </a:lnTo>
                <a:lnTo>
                  <a:pt x="44049" y="25301"/>
                </a:lnTo>
                <a:close/>
                <a:moveTo>
                  <a:pt x="56232" y="25301"/>
                </a:moveTo>
                <a:lnTo>
                  <a:pt x="56232" y="31237"/>
                </a:lnTo>
                <a:lnTo>
                  <a:pt x="50296" y="31237"/>
                </a:lnTo>
                <a:lnTo>
                  <a:pt x="50296" y="25301"/>
                </a:lnTo>
                <a:close/>
                <a:moveTo>
                  <a:pt x="62480" y="25301"/>
                </a:moveTo>
                <a:lnTo>
                  <a:pt x="62480" y="31237"/>
                </a:lnTo>
                <a:lnTo>
                  <a:pt x="56545" y="31237"/>
                </a:lnTo>
                <a:lnTo>
                  <a:pt x="56545" y="25301"/>
                </a:lnTo>
                <a:close/>
                <a:moveTo>
                  <a:pt x="68727" y="25301"/>
                </a:moveTo>
                <a:lnTo>
                  <a:pt x="68727" y="31237"/>
                </a:lnTo>
                <a:lnTo>
                  <a:pt x="62792" y="31237"/>
                </a:lnTo>
                <a:lnTo>
                  <a:pt x="62792" y="25301"/>
                </a:lnTo>
                <a:close/>
                <a:moveTo>
                  <a:pt x="74975" y="25301"/>
                </a:moveTo>
                <a:lnTo>
                  <a:pt x="74975" y="31237"/>
                </a:lnTo>
                <a:lnTo>
                  <a:pt x="69039" y="31237"/>
                </a:lnTo>
                <a:lnTo>
                  <a:pt x="69039" y="25301"/>
                </a:lnTo>
                <a:close/>
                <a:moveTo>
                  <a:pt x="81223" y="25301"/>
                </a:moveTo>
                <a:lnTo>
                  <a:pt x="81223" y="31237"/>
                </a:lnTo>
                <a:lnTo>
                  <a:pt x="75286" y="31237"/>
                </a:lnTo>
                <a:lnTo>
                  <a:pt x="75286" y="25301"/>
                </a:lnTo>
                <a:close/>
                <a:moveTo>
                  <a:pt x="87470" y="25301"/>
                </a:moveTo>
                <a:lnTo>
                  <a:pt x="87470" y="31237"/>
                </a:lnTo>
                <a:lnTo>
                  <a:pt x="81535" y="31237"/>
                </a:lnTo>
                <a:lnTo>
                  <a:pt x="81535" y="25301"/>
                </a:lnTo>
                <a:close/>
                <a:moveTo>
                  <a:pt x="93720" y="25301"/>
                </a:moveTo>
                <a:lnTo>
                  <a:pt x="93720" y="31237"/>
                </a:lnTo>
                <a:lnTo>
                  <a:pt x="87784" y="31237"/>
                </a:lnTo>
                <a:lnTo>
                  <a:pt x="87784" y="25301"/>
                </a:lnTo>
                <a:close/>
                <a:moveTo>
                  <a:pt x="99967" y="25301"/>
                </a:moveTo>
                <a:lnTo>
                  <a:pt x="99967" y="31237"/>
                </a:lnTo>
                <a:lnTo>
                  <a:pt x="94031" y="31237"/>
                </a:lnTo>
                <a:lnTo>
                  <a:pt x="94031" y="25301"/>
                </a:lnTo>
                <a:close/>
                <a:moveTo>
                  <a:pt x="106214" y="25301"/>
                </a:moveTo>
                <a:lnTo>
                  <a:pt x="106214" y="31237"/>
                </a:lnTo>
                <a:lnTo>
                  <a:pt x="100280" y="31237"/>
                </a:lnTo>
                <a:lnTo>
                  <a:pt x="100280" y="25301"/>
                </a:lnTo>
                <a:close/>
                <a:moveTo>
                  <a:pt x="112461" y="25301"/>
                </a:moveTo>
                <a:lnTo>
                  <a:pt x="112461" y="31237"/>
                </a:lnTo>
                <a:lnTo>
                  <a:pt x="106527" y="31237"/>
                </a:lnTo>
                <a:lnTo>
                  <a:pt x="106527" y="25301"/>
                </a:lnTo>
                <a:close/>
                <a:moveTo>
                  <a:pt x="118710" y="25301"/>
                </a:moveTo>
                <a:lnTo>
                  <a:pt x="118710" y="31237"/>
                </a:lnTo>
                <a:lnTo>
                  <a:pt x="112774" y="31237"/>
                </a:lnTo>
                <a:lnTo>
                  <a:pt x="112774" y="25301"/>
                </a:lnTo>
                <a:close/>
                <a:moveTo>
                  <a:pt x="124957" y="25301"/>
                </a:moveTo>
                <a:lnTo>
                  <a:pt x="124957" y="31237"/>
                </a:lnTo>
                <a:lnTo>
                  <a:pt x="119021" y="31237"/>
                </a:lnTo>
                <a:lnTo>
                  <a:pt x="119021" y="25301"/>
                </a:lnTo>
                <a:close/>
                <a:moveTo>
                  <a:pt x="131204" y="25301"/>
                </a:moveTo>
                <a:lnTo>
                  <a:pt x="131204" y="31237"/>
                </a:lnTo>
                <a:lnTo>
                  <a:pt x="125270" y="31237"/>
                </a:lnTo>
                <a:lnTo>
                  <a:pt x="125270" y="25301"/>
                </a:lnTo>
                <a:close/>
                <a:moveTo>
                  <a:pt x="137451" y="25301"/>
                </a:moveTo>
                <a:lnTo>
                  <a:pt x="137451" y="31237"/>
                </a:lnTo>
                <a:lnTo>
                  <a:pt x="131517" y="31237"/>
                </a:lnTo>
                <a:lnTo>
                  <a:pt x="131517" y="25301"/>
                </a:lnTo>
                <a:close/>
                <a:moveTo>
                  <a:pt x="143702" y="25301"/>
                </a:moveTo>
                <a:lnTo>
                  <a:pt x="143702" y="31237"/>
                </a:lnTo>
                <a:lnTo>
                  <a:pt x="137766" y="31237"/>
                </a:lnTo>
                <a:lnTo>
                  <a:pt x="137766" y="25301"/>
                </a:lnTo>
                <a:close/>
                <a:moveTo>
                  <a:pt x="149949" y="25301"/>
                </a:moveTo>
                <a:lnTo>
                  <a:pt x="149949" y="31237"/>
                </a:lnTo>
                <a:lnTo>
                  <a:pt x="144015" y="31237"/>
                </a:lnTo>
                <a:lnTo>
                  <a:pt x="144015" y="25301"/>
                </a:lnTo>
                <a:close/>
                <a:moveTo>
                  <a:pt x="156196" y="25301"/>
                </a:moveTo>
                <a:lnTo>
                  <a:pt x="156196" y="31237"/>
                </a:lnTo>
                <a:lnTo>
                  <a:pt x="150262" y="31237"/>
                </a:lnTo>
                <a:lnTo>
                  <a:pt x="150262" y="25301"/>
                </a:lnTo>
                <a:close/>
                <a:moveTo>
                  <a:pt x="162445" y="25301"/>
                </a:moveTo>
                <a:lnTo>
                  <a:pt x="162445" y="31237"/>
                </a:lnTo>
                <a:lnTo>
                  <a:pt x="156509" y="31237"/>
                </a:lnTo>
                <a:lnTo>
                  <a:pt x="156509" y="25301"/>
                </a:lnTo>
                <a:close/>
                <a:moveTo>
                  <a:pt x="168692" y="25301"/>
                </a:moveTo>
                <a:lnTo>
                  <a:pt x="168692" y="31237"/>
                </a:lnTo>
                <a:lnTo>
                  <a:pt x="162756" y="31237"/>
                </a:lnTo>
                <a:lnTo>
                  <a:pt x="162756" y="25301"/>
                </a:lnTo>
                <a:close/>
                <a:moveTo>
                  <a:pt x="174939" y="25301"/>
                </a:moveTo>
                <a:lnTo>
                  <a:pt x="174939" y="31237"/>
                </a:lnTo>
                <a:lnTo>
                  <a:pt x="169005" y="31237"/>
                </a:lnTo>
                <a:lnTo>
                  <a:pt x="169005" y="25301"/>
                </a:lnTo>
                <a:close/>
                <a:moveTo>
                  <a:pt x="181186" y="25301"/>
                </a:moveTo>
                <a:lnTo>
                  <a:pt x="181186" y="31237"/>
                </a:lnTo>
                <a:lnTo>
                  <a:pt x="175252" y="31237"/>
                </a:lnTo>
                <a:lnTo>
                  <a:pt x="175252" y="25301"/>
                </a:lnTo>
                <a:close/>
                <a:moveTo>
                  <a:pt x="187435" y="25301"/>
                </a:moveTo>
                <a:lnTo>
                  <a:pt x="187435" y="31237"/>
                </a:lnTo>
                <a:lnTo>
                  <a:pt x="181499" y="31237"/>
                </a:lnTo>
                <a:lnTo>
                  <a:pt x="181499" y="25301"/>
                </a:lnTo>
                <a:close/>
                <a:moveTo>
                  <a:pt x="193684" y="25301"/>
                </a:moveTo>
                <a:lnTo>
                  <a:pt x="193684" y="31237"/>
                </a:lnTo>
                <a:lnTo>
                  <a:pt x="187749" y="31237"/>
                </a:lnTo>
                <a:lnTo>
                  <a:pt x="187749" y="25301"/>
                </a:lnTo>
                <a:close/>
                <a:moveTo>
                  <a:pt x="199931" y="25301"/>
                </a:moveTo>
                <a:lnTo>
                  <a:pt x="199931" y="31237"/>
                </a:lnTo>
                <a:lnTo>
                  <a:pt x="193996" y="31237"/>
                </a:lnTo>
                <a:lnTo>
                  <a:pt x="193996" y="25301"/>
                </a:lnTo>
                <a:close/>
                <a:moveTo>
                  <a:pt x="206180" y="25301"/>
                </a:moveTo>
                <a:lnTo>
                  <a:pt x="206180" y="31237"/>
                </a:lnTo>
                <a:lnTo>
                  <a:pt x="200244" y="31237"/>
                </a:lnTo>
                <a:lnTo>
                  <a:pt x="200244" y="25301"/>
                </a:lnTo>
                <a:close/>
                <a:moveTo>
                  <a:pt x="212427" y="25301"/>
                </a:moveTo>
                <a:lnTo>
                  <a:pt x="212427" y="31237"/>
                </a:lnTo>
                <a:lnTo>
                  <a:pt x="206491" y="31237"/>
                </a:lnTo>
                <a:lnTo>
                  <a:pt x="206491" y="25301"/>
                </a:lnTo>
                <a:close/>
                <a:moveTo>
                  <a:pt x="218674" y="25301"/>
                </a:moveTo>
                <a:lnTo>
                  <a:pt x="218674" y="31237"/>
                </a:lnTo>
                <a:lnTo>
                  <a:pt x="212739" y="31237"/>
                </a:lnTo>
                <a:lnTo>
                  <a:pt x="212739" y="25301"/>
                </a:lnTo>
                <a:close/>
                <a:moveTo>
                  <a:pt x="224921" y="25301"/>
                </a:moveTo>
                <a:lnTo>
                  <a:pt x="224921" y="31237"/>
                </a:lnTo>
                <a:lnTo>
                  <a:pt x="218987" y="31237"/>
                </a:lnTo>
                <a:lnTo>
                  <a:pt x="218987" y="25301"/>
                </a:lnTo>
                <a:close/>
                <a:moveTo>
                  <a:pt x="231170" y="25301"/>
                </a:moveTo>
                <a:lnTo>
                  <a:pt x="231170" y="31237"/>
                </a:lnTo>
                <a:lnTo>
                  <a:pt x="225234" y="31237"/>
                </a:lnTo>
                <a:lnTo>
                  <a:pt x="225234" y="25301"/>
                </a:lnTo>
                <a:close/>
                <a:moveTo>
                  <a:pt x="237417" y="25301"/>
                </a:moveTo>
                <a:lnTo>
                  <a:pt x="237417" y="31237"/>
                </a:lnTo>
                <a:lnTo>
                  <a:pt x="231481" y="31237"/>
                </a:lnTo>
                <a:lnTo>
                  <a:pt x="231481" y="25301"/>
                </a:lnTo>
                <a:close/>
                <a:moveTo>
                  <a:pt x="243664" y="25301"/>
                </a:moveTo>
                <a:lnTo>
                  <a:pt x="243664" y="31237"/>
                </a:lnTo>
                <a:lnTo>
                  <a:pt x="237729" y="31237"/>
                </a:lnTo>
                <a:lnTo>
                  <a:pt x="237729" y="25301"/>
                </a:lnTo>
                <a:close/>
                <a:moveTo>
                  <a:pt x="249911" y="25301"/>
                </a:moveTo>
                <a:lnTo>
                  <a:pt x="249911" y="31237"/>
                </a:lnTo>
                <a:lnTo>
                  <a:pt x="243977" y="31237"/>
                </a:lnTo>
                <a:lnTo>
                  <a:pt x="243977" y="25301"/>
                </a:lnTo>
                <a:close/>
                <a:moveTo>
                  <a:pt x="256161" y="25301"/>
                </a:moveTo>
                <a:lnTo>
                  <a:pt x="256161" y="31237"/>
                </a:lnTo>
                <a:lnTo>
                  <a:pt x="250225" y="31237"/>
                </a:lnTo>
                <a:lnTo>
                  <a:pt x="250225" y="25301"/>
                </a:lnTo>
                <a:close/>
                <a:moveTo>
                  <a:pt x="262409" y="25301"/>
                </a:moveTo>
                <a:lnTo>
                  <a:pt x="262409" y="31237"/>
                </a:lnTo>
                <a:lnTo>
                  <a:pt x="256474" y="31237"/>
                </a:lnTo>
                <a:lnTo>
                  <a:pt x="256474" y="25301"/>
                </a:lnTo>
                <a:close/>
                <a:moveTo>
                  <a:pt x="268656" y="25301"/>
                </a:moveTo>
                <a:lnTo>
                  <a:pt x="268656" y="31237"/>
                </a:lnTo>
                <a:lnTo>
                  <a:pt x="262721" y="31237"/>
                </a:lnTo>
                <a:lnTo>
                  <a:pt x="262721" y="25301"/>
                </a:lnTo>
                <a:close/>
                <a:moveTo>
                  <a:pt x="274904" y="25301"/>
                </a:moveTo>
                <a:lnTo>
                  <a:pt x="274904" y="31237"/>
                </a:lnTo>
                <a:lnTo>
                  <a:pt x="268968" y="31237"/>
                </a:lnTo>
                <a:lnTo>
                  <a:pt x="268968" y="25301"/>
                </a:lnTo>
                <a:close/>
                <a:moveTo>
                  <a:pt x="6251" y="31548"/>
                </a:moveTo>
                <a:lnTo>
                  <a:pt x="6251" y="31550"/>
                </a:lnTo>
                <a:lnTo>
                  <a:pt x="6251" y="37484"/>
                </a:lnTo>
                <a:lnTo>
                  <a:pt x="315" y="37484"/>
                </a:lnTo>
                <a:lnTo>
                  <a:pt x="315" y="31548"/>
                </a:lnTo>
                <a:close/>
                <a:moveTo>
                  <a:pt x="12498" y="31548"/>
                </a:moveTo>
                <a:lnTo>
                  <a:pt x="12498" y="31550"/>
                </a:lnTo>
                <a:lnTo>
                  <a:pt x="12498" y="37484"/>
                </a:lnTo>
                <a:lnTo>
                  <a:pt x="6562" y="37484"/>
                </a:lnTo>
                <a:lnTo>
                  <a:pt x="6562" y="31548"/>
                </a:lnTo>
                <a:close/>
                <a:moveTo>
                  <a:pt x="18745" y="31548"/>
                </a:moveTo>
                <a:lnTo>
                  <a:pt x="18745" y="31550"/>
                </a:lnTo>
                <a:lnTo>
                  <a:pt x="18745" y="37484"/>
                </a:lnTo>
                <a:lnTo>
                  <a:pt x="12810" y="37484"/>
                </a:lnTo>
                <a:lnTo>
                  <a:pt x="12810" y="31548"/>
                </a:lnTo>
                <a:close/>
                <a:moveTo>
                  <a:pt x="24992" y="31548"/>
                </a:moveTo>
                <a:lnTo>
                  <a:pt x="24992" y="31550"/>
                </a:lnTo>
                <a:lnTo>
                  <a:pt x="24992" y="37484"/>
                </a:lnTo>
                <a:lnTo>
                  <a:pt x="19058" y="37484"/>
                </a:lnTo>
                <a:lnTo>
                  <a:pt x="19058" y="31548"/>
                </a:lnTo>
                <a:close/>
                <a:moveTo>
                  <a:pt x="31242" y="31548"/>
                </a:moveTo>
                <a:lnTo>
                  <a:pt x="31242" y="31550"/>
                </a:lnTo>
                <a:lnTo>
                  <a:pt x="31242" y="37484"/>
                </a:lnTo>
                <a:lnTo>
                  <a:pt x="25305" y="37484"/>
                </a:lnTo>
                <a:lnTo>
                  <a:pt x="25305" y="31548"/>
                </a:lnTo>
                <a:close/>
                <a:moveTo>
                  <a:pt x="162445" y="31548"/>
                </a:moveTo>
                <a:lnTo>
                  <a:pt x="162445" y="31550"/>
                </a:lnTo>
                <a:lnTo>
                  <a:pt x="162445" y="37484"/>
                </a:lnTo>
                <a:lnTo>
                  <a:pt x="156509" y="37484"/>
                </a:lnTo>
                <a:lnTo>
                  <a:pt x="156509" y="31548"/>
                </a:lnTo>
                <a:close/>
                <a:moveTo>
                  <a:pt x="168692" y="31548"/>
                </a:moveTo>
                <a:lnTo>
                  <a:pt x="168692" y="31550"/>
                </a:lnTo>
                <a:lnTo>
                  <a:pt x="168692" y="37484"/>
                </a:lnTo>
                <a:lnTo>
                  <a:pt x="162756" y="37484"/>
                </a:lnTo>
                <a:lnTo>
                  <a:pt x="162756" y="31548"/>
                </a:lnTo>
                <a:close/>
                <a:moveTo>
                  <a:pt x="174939" y="31548"/>
                </a:moveTo>
                <a:lnTo>
                  <a:pt x="174939" y="31550"/>
                </a:lnTo>
                <a:lnTo>
                  <a:pt x="174939" y="37484"/>
                </a:lnTo>
                <a:lnTo>
                  <a:pt x="169005" y="37484"/>
                </a:lnTo>
                <a:lnTo>
                  <a:pt x="169005" y="31548"/>
                </a:lnTo>
                <a:close/>
                <a:moveTo>
                  <a:pt x="181186" y="31548"/>
                </a:moveTo>
                <a:lnTo>
                  <a:pt x="181186" y="31550"/>
                </a:lnTo>
                <a:lnTo>
                  <a:pt x="181186" y="37484"/>
                </a:lnTo>
                <a:lnTo>
                  <a:pt x="175252" y="37484"/>
                </a:lnTo>
                <a:lnTo>
                  <a:pt x="175252" y="31548"/>
                </a:lnTo>
                <a:close/>
                <a:moveTo>
                  <a:pt x="187435" y="31548"/>
                </a:moveTo>
                <a:lnTo>
                  <a:pt x="187435" y="31550"/>
                </a:lnTo>
                <a:lnTo>
                  <a:pt x="187435" y="37484"/>
                </a:lnTo>
                <a:lnTo>
                  <a:pt x="181499" y="37484"/>
                </a:lnTo>
                <a:lnTo>
                  <a:pt x="181499" y="31548"/>
                </a:lnTo>
                <a:close/>
                <a:moveTo>
                  <a:pt x="37489" y="31552"/>
                </a:moveTo>
                <a:lnTo>
                  <a:pt x="37489" y="37486"/>
                </a:lnTo>
                <a:lnTo>
                  <a:pt x="31553" y="37486"/>
                </a:lnTo>
                <a:lnTo>
                  <a:pt x="31553" y="31552"/>
                </a:lnTo>
                <a:close/>
                <a:moveTo>
                  <a:pt x="43737" y="31552"/>
                </a:moveTo>
                <a:lnTo>
                  <a:pt x="43737" y="37486"/>
                </a:lnTo>
                <a:lnTo>
                  <a:pt x="37802" y="37486"/>
                </a:lnTo>
                <a:lnTo>
                  <a:pt x="37802" y="31552"/>
                </a:lnTo>
                <a:close/>
                <a:moveTo>
                  <a:pt x="49985" y="31552"/>
                </a:moveTo>
                <a:lnTo>
                  <a:pt x="49985" y="37486"/>
                </a:lnTo>
                <a:lnTo>
                  <a:pt x="44049" y="37486"/>
                </a:lnTo>
                <a:lnTo>
                  <a:pt x="44049" y="31552"/>
                </a:lnTo>
                <a:close/>
                <a:moveTo>
                  <a:pt x="56232" y="31552"/>
                </a:moveTo>
                <a:lnTo>
                  <a:pt x="56232" y="37486"/>
                </a:lnTo>
                <a:lnTo>
                  <a:pt x="50296" y="37486"/>
                </a:lnTo>
                <a:lnTo>
                  <a:pt x="50296" y="31552"/>
                </a:lnTo>
                <a:close/>
                <a:moveTo>
                  <a:pt x="62480" y="31552"/>
                </a:moveTo>
                <a:lnTo>
                  <a:pt x="62480" y="37486"/>
                </a:lnTo>
                <a:lnTo>
                  <a:pt x="56545" y="37486"/>
                </a:lnTo>
                <a:lnTo>
                  <a:pt x="56545" y="31552"/>
                </a:lnTo>
                <a:close/>
                <a:moveTo>
                  <a:pt x="68727" y="31552"/>
                </a:moveTo>
                <a:lnTo>
                  <a:pt x="68727" y="37486"/>
                </a:lnTo>
                <a:lnTo>
                  <a:pt x="62792" y="37486"/>
                </a:lnTo>
                <a:lnTo>
                  <a:pt x="62792" y="31552"/>
                </a:lnTo>
                <a:close/>
                <a:moveTo>
                  <a:pt x="74975" y="31552"/>
                </a:moveTo>
                <a:lnTo>
                  <a:pt x="74975" y="37486"/>
                </a:lnTo>
                <a:lnTo>
                  <a:pt x="69039" y="37486"/>
                </a:lnTo>
                <a:lnTo>
                  <a:pt x="69039" y="31552"/>
                </a:lnTo>
                <a:close/>
                <a:moveTo>
                  <a:pt x="81223" y="31552"/>
                </a:moveTo>
                <a:lnTo>
                  <a:pt x="81223" y="37486"/>
                </a:lnTo>
                <a:lnTo>
                  <a:pt x="75286" y="37486"/>
                </a:lnTo>
                <a:lnTo>
                  <a:pt x="75286" y="31552"/>
                </a:lnTo>
                <a:close/>
                <a:moveTo>
                  <a:pt x="87470" y="31552"/>
                </a:moveTo>
                <a:lnTo>
                  <a:pt x="87470" y="37486"/>
                </a:lnTo>
                <a:lnTo>
                  <a:pt x="81535" y="37486"/>
                </a:lnTo>
                <a:lnTo>
                  <a:pt x="81535" y="31552"/>
                </a:lnTo>
                <a:close/>
                <a:moveTo>
                  <a:pt x="93720" y="31552"/>
                </a:moveTo>
                <a:lnTo>
                  <a:pt x="93720" y="37486"/>
                </a:lnTo>
                <a:lnTo>
                  <a:pt x="87784" y="37486"/>
                </a:lnTo>
                <a:lnTo>
                  <a:pt x="87784" y="31552"/>
                </a:lnTo>
                <a:close/>
                <a:moveTo>
                  <a:pt x="99967" y="31552"/>
                </a:moveTo>
                <a:lnTo>
                  <a:pt x="99967" y="37486"/>
                </a:lnTo>
                <a:lnTo>
                  <a:pt x="94031" y="37486"/>
                </a:lnTo>
                <a:lnTo>
                  <a:pt x="94031" y="31552"/>
                </a:lnTo>
                <a:close/>
                <a:moveTo>
                  <a:pt x="106214" y="31552"/>
                </a:moveTo>
                <a:lnTo>
                  <a:pt x="106214" y="37486"/>
                </a:lnTo>
                <a:lnTo>
                  <a:pt x="100280" y="37486"/>
                </a:lnTo>
                <a:lnTo>
                  <a:pt x="100280" y="31552"/>
                </a:lnTo>
                <a:close/>
                <a:moveTo>
                  <a:pt x="112461" y="31552"/>
                </a:moveTo>
                <a:lnTo>
                  <a:pt x="112461" y="37486"/>
                </a:lnTo>
                <a:lnTo>
                  <a:pt x="106527" y="37486"/>
                </a:lnTo>
                <a:lnTo>
                  <a:pt x="106527" y="31552"/>
                </a:lnTo>
                <a:close/>
                <a:moveTo>
                  <a:pt x="118710" y="31552"/>
                </a:moveTo>
                <a:lnTo>
                  <a:pt x="118710" y="37486"/>
                </a:lnTo>
                <a:lnTo>
                  <a:pt x="112774" y="37486"/>
                </a:lnTo>
                <a:lnTo>
                  <a:pt x="112774" y="31552"/>
                </a:lnTo>
                <a:close/>
                <a:moveTo>
                  <a:pt x="124957" y="31552"/>
                </a:moveTo>
                <a:lnTo>
                  <a:pt x="124957" y="37486"/>
                </a:lnTo>
                <a:lnTo>
                  <a:pt x="119021" y="37486"/>
                </a:lnTo>
                <a:lnTo>
                  <a:pt x="119021" y="31552"/>
                </a:lnTo>
                <a:close/>
                <a:moveTo>
                  <a:pt x="131204" y="31552"/>
                </a:moveTo>
                <a:lnTo>
                  <a:pt x="131204" y="37486"/>
                </a:lnTo>
                <a:lnTo>
                  <a:pt x="125270" y="37486"/>
                </a:lnTo>
                <a:lnTo>
                  <a:pt x="125270" y="31552"/>
                </a:lnTo>
                <a:close/>
                <a:moveTo>
                  <a:pt x="137451" y="31552"/>
                </a:moveTo>
                <a:lnTo>
                  <a:pt x="137451" y="37486"/>
                </a:lnTo>
                <a:lnTo>
                  <a:pt x="131517" y="37486"/>
                </a:lnTo>
                <a:lnTo>
                  <a:pt x="131517" y="31552"/>
                </a:lnTo>
                <a:close/>
                <a:moveTo>
                  <a:pt x="143702" y="31552"/>
                </a:moveTo>
                <a:lnTo>
                  <a:pt x="143702" y="37486"/>
                </a:lnTo>
                <a:lnTo>
                  <a:pt x="137766" y="37486"/>
                </a:lnTo>
                <a:lnTo>
                  <a:pt x="137766" y="31552"/>
                </a:lnTo>
                <a:close/>
                <a:moveTo>
                  <a:pt x="149949" y="31552"/>
                </a:moveTo>
                <a:lnTo>
                  <a:pt x="149949" y="37486"/>
                </a:lnTo>
                <a:lnTo>
                  <a:pt x="144015" y="37486"/>
                </a:lnTo>
                <a:lnTo>
                  <a:pt x="144015" y="31552"/>
                </a:lnTo>
                <a:close/>
                <a:moveTo>
                  <a:pt x="156196" y="31552"/>
                </a:moveTo>
                <a:lnTo>
                  <a:pt x="156196" y="37486"/>
                </a:lnTo>
                <a:lnTo>
                  <a:pt x="150262" y="37486"/>
                </a:lnTo>
                <a:lnTo>
                  <a:pt x="150262" y="31552"/>
                </a:lnTo>
                <a:close/>
                <a:moveTo>
                  <a:pt x="193684" y="31552"/>
                </a:moveTo>
                <a:lnTo>
                  <a:pt x="193684" y="37486"/>
                </a:lnTo>
                <a:lnTo>
                  <a:pt x="187749" y="37486"/>
                </a:lnTo>
                <a:lnTo>
                  <a:pt x="187749" y="31552"/>
                </a:lnTo>
                <a:close/>
                <a:moveTo>
                  <a:pt x="199931" y="31552"/>
                </a:moveTo>
                <a:lnTo>
                  <a:pt x="199931" y="37486"/>
                </a:lnTo>
                <a:lnTo>
                  <a:pt x="193996" y="37486"/>
                </a:lnTo>
                <a:lnTo>
                  <a:pt x="193996" y="31552"/>
                </a:lnTo>
                <a:close/>
                <a:moveTo>
                  <a:pt x="206180" y="31552"/>
                </a:moveTo>
                <a:lnTo>
                  <a:pt x="206180" y="37486"/>
                </a:lnTo>
                <a:lnTo>
                  <a:pt x="200244" y="37486"/>
                </a:lnTo>
                <a:lnTo>
                  <a:pt x="200244" y="31552"/>
                </a:lnTo>
                <a:close/>
                <a:moveTo>
                  <a:pt x="212427" y="31552"/>
                </a:moveTo>
                <a:lnTo>
                  <a:pt x="212427" y="37486"/>
                </a:lnTo>
                <a:lnTo>
                  <a:pt x="206491" y="37486"/>
                </a:lnTo>
                <a:lnTo>
                  <a:pt x="206491" y="31552"/>
                </a:lnTo>
                <a:close/>
                <a:moveTo>
                  <a:pt x="218674" y="31552"/>
                </a:moveTo>
                <a:lnTo>
                  <a:pt x="218674" y="37486"/>
                </a:lnTo>
                <a:lnTo>
                  <a:pt x="212739" y="37486"/>
                </a:lnTo>
                <a:lnTo>
                  <a:pt x="212739" y="31552"/>
                </a:lnTo>
                <a:close/>
                <a:moveTo>
                  <a:pt x="224921" y="31552"/>
                </a:moveTo>
                <a:lnTo>
                  <a:pt x="224921" y="37486"/>
                </a:lnTo>
                <a:lnTo>
                  <a:pt x="218987" y="37486"/>
                </a:lnTo>
                <a:lnTo>
                  <a:pt x="218987" y="31552"/>
                </a:lnTo>
                <a:close/>
                <a:moveTo>
                  <a:pt x="231170" y="31552"/>
                </a:moveTo>
                <a:lnTo>
                  <a:pt x="231170" y="37486"/>
                </a:lnTo>
                <a:lnTo>
                  <a:pt x="225234" y="37486"/>
                </a:lnTo>
                <a:lnTo>
                  <a:pt x="225234" y="31552"/>
                </a:lnTo>
                <a:close/>
                <a:moveTo>
                  <a:pt x="237417" y="31552"/>
                </a:moveTo>
                <a:lnTo>
                  <a:pt x="237417" y="37486"/>
                </a:lnTo>
                <a:lnTo>
                  <a:pt x="231481" y="37486"/>
                </a:lnTo>
                <a:lnTo>
                  <a:pt x="231481" y="31552"/>
                </a:lnTo>
                <a:close/>
                <a:moveTo>
                  <a:pt x="243664" y="31552"/>
                </a:moveTo>
                <a:lnTo>
                  <a:pt x="243664" y="37486"/>
                </a:lnTo>
                <a:lnTo>
                  <a:pt x="237729" y="37486"/>
                </a:lnTo>
                <a:lnTo>
                  <a:pt x="237729" y="31552"/>
                </a:lnTo>
                <a:close/>
                <a:moveTo>
                  <a:pt x="249911" y="31552"/>
                </a:moveTo>
                <a:lnTo>
                  <a:pt x="249911" y="37486"/>
                </a:lnTo>
                <a:lnTo>
                  <a:pt x="243977" y="37486"/>
                </a:lnTo>
                <a:lnTo>
                  <a:pt x="243977" y="31552"/>
                </a:lnTo>
                <a:close/>
                <a:moveTo>
                  <a:pt x="256161" y="31552"/>
                </a:moveTo>
                <a:lnTo>
                  <a:pt x="256161" y="37486"/>
                </a:lnTo>
                <a:lnTo>
                  <a:pt x="250225" y="37486"/>
                </a:lnTo>
                <a:lnTo>
                  <a:pt x="250225" y="31552"/>
                </a:lnTo>
                <a:close/>
                <a:moveTo>
                  <a:pt x="262409" y="31552"/>
                </a:moveTo>
                <a:lnTo>
                  <a:pt x="262409" y="37486"/>
                </a:lnTo>
                <a:lnTo>
                  <a:pt x="256474" y="37486"/>
                </a:lnTo>
                <a:lnTo>
                  <a:pt x="256474" y="31552"/>
                </a:lnTo>
                <a:close/>
                <a:moveTo>
                  <a:pt x="268656" y="31552"/>
                </a:moveTo>
                <a:lnTo>
                  <a:pt x="268656" y="37486"/>
                </a:lnTo>
                <a:lnTo>
                  <a:pt x="262721" y="37486"/>
                </a:lnTo>
                <a:lnTo>
                  <a:pt x="262721" y="31552"/>
                </a:lnTo>
                <a:close/>
                <a:moveTo>
                  <a:pt x="274904" y="31552"/>
                </a:moveTo>
                <a:lnTo>
                  <a:pt x="274904" y="37486"/>
                </a:lnTo>
                <a:lnTo>
                  <a:pt x="268968" y="37486"/>
                </a:lnTo>
                <a:lnTo>
                  <a:pt x="268968" y="31552"/>
                </a:lnTo>
                <a:close/>
                <a:moveTo>
                  <a:pt x="6251" y="37799"/>
                </a:moveTo>
                <a:lnTo>
                  <a:pt x="6251" y="43735"/>
                </a:lnTo>
                <a:lnTo>
                  <a:pt x="315" y="43735"/>
                </a:lnTo>
                <a:lnTo>
                  <a:pt x="315" y="37799"/>
                </a:lnTo>
                <a:close/>
                <a:moveTo>
                  <a:pt x="12498" y="37799"/>
                </a:moveTo>
                <a:lnTo>
                  <a:pt x="12498" y="43735"/>
                </a:lnTo>
                <a:lnTo>
                  <a:pt x="6562" y="43735"/>
                </a:lnTo>
                <a:lnTo>
                  <a:pt x="6562" y="37799"/>
                </a:lnTo>
                <a:close/>
                <a:moveTo>
                  <a:pt x="18745" y="37799"/>
                </a:moveTo>
                <a:lnTo>
                  <a:pt x="18745" y="43735"/>
                </a:lnTo>
                <a:lnTo>
                  <a:pt x="12810" y="43735"/>
                </a:lnTo>
                <a:lnTo>
                  <a:pt x="12810" y="37799"/>
                </a:lnTo>
                <a:close/>
                <a:moveTo>
                  <a:pt x="24992" y="37799"/>
                </a:moveTo>
                <a:lnTo>
                  <a:pt x="24992" y="43735"/>
                </a:lnTo>
                <a:lnTo>
                  <a:pt x="19058" y="43735"/>
                </a:lnTo>
                <a:lnTo>
                  <a:pt x="19058" y="37799"/>
                </a:lnTo>
                <a:close/>
                <a:moveTo>
                  <a:pt x="31242" y="37799"/>
                </a:moveTo>
                <a:lnTo>
                  <a:pt x="31242" y="43735"/>
                </a:lnTo>
                <a:lnTo>
                  <a:pt x="25305" y="43735"/>
                </a:lnTo>
                <a:lnTo>
                  <a:pt x="25305" y="37799"/>
                </a:lnTo>
                <a:close/>
                <a:moveTo>
                  <a:pt x="37489" y="37799"/>
                </a:moveTo>
                <a:lnTo>
                  <a:pt x="37489" y="43735"/>
                </a:lnTo>
                <a:lnTo>
                  <a:pt x="31553" y="43735"/>
                </a:lnTo>
                <a:lnTo>
                  <a:pt x="31553" y="37799"/>
                </a:lnTo>
                <a:close/>
                <a:moveTo>
                  <a:pt x="43737" y="37799"/>
                </a:moveTo>
                <a:lnTo>
                  <a:pt x="43737" y="43735"/>
                </a:lnTo>
                <a:lnTo>
                  <a:pt x="37802" y="43735"/>
                </a:lnTo>
                <a:lnTo>
                  <a:pt x="37802" y="37799"/>
                </a:lnTo>
                <a:close/>
                <a:moveTo>
                  <a:pt x="49985" y="37799"/>
                </a:moveTo>
                <a:lnTo>
                  <a:pt x="49985" y="43735"/>
                </a:lnTo>
                <a:lnTo>
                  <a:pt x="44049" y="43735"/>
                </a:lnTo>
                <a:lnTo>
                  <a:pt x="44049" y="37799"/>
                </a:lnTo>
                <a:close/>
                <a:moveTo>
                  <a:pt x="56232" y="37799"/>
                </a:moveTo>
                <a:lnTo>
                  <a:pt x="56232" y="43735"/>
                </a:lnTo>
                <a:lnTo>
                  <a:pt x="50296" y="43735"/>
                </a:lnTo>
                <a:lnTo>
                  <a:pt x="50296" y="37799"/>
                </a:lnTo>
                <a:close/>
                <a:moveTo>
                  <a:pt x="62480" y="37799"/>
                </a:moveTo>
                <a:lnTo>
                  <a:pt x="62480" y="43735"/>
                </a:lnTo>
                <a:lnTo>
                  <a:pt x="56545" y="43735"/>
                </a:lnTo>
                <a:lnTo>
                  <a:pt x="56545" y="37799"/>
                </a:lnTo>
                <a:close/>
                <a:moveTo>
                  <a:pt x="68727" y="37799"/>
                </a:moveTo>
                <a:lnTo>
                  <a:pt x="68727" y="43735"/>
                </a:lnTo>
                <a:lnTo>
                  <a:pt x="62792" y="43735"/>
                </a:lnTo>
                <a:lnTo>
                  <a:pt x="62792" y="37799"/>
                </a:lnTo>
                <a:close/>
                <a:moveTo>
                  <a:pt x="74975" y="37799"/>
                </a:moveTo>
                <a:lnTo>
                  <a:pt x="74975" y="43735"/>
                </a:lnTo>
                <a:lnTo>
                  <a:pt x="69039" y="43735"/>
                </a:lnTo>
                <a:lnTo>
                  <a:pt x="69039" y="37799"/>
                </a:lnTo>
                <a:close/>
                <a:moveTo>
                  <a:pt x="81223" y="37799"/>
                </a:moveTo>
                <a:lnTo>
                  <a:pt x="81223" y="43735"/>
                </a:lnTo>
                <a:lnTo>
                  <a:pt x="75286" y="43735"/>
                </a:lnTo>
                <a:lnTo>
                  <a:pt x="75286" y="37799"/>
                </a:lnTo>
                <a:close/>
                <a:moveTo>
                  <a:pt x="87470" y="37799"/>
                </a:moveTo>
                <a:lnTo>
                  <a:pt x="87470" y="43735"/>
                </a:lnTo>
                <a:lnTo>
                  <a:pt x="81535" y="43735"/>
                </a:lnTo>
                <a:lnTo>
                  <a:pt x="81535" y="37799"/>
                </a:lnTo>
                <a:close/>
                <a:moveTo>
                  <a:pt x="93720" y="37799"/>
                </a:moveTo>
                <a:lnTo>
                  <a:pt x="93720" y="43735"/>
                </a:lnTo>
                <a:lnTo>
                  <a:pt x="87784" y="43735"/>
                </a:lnTo>
                <a:lnTo>
                  <a:pt x="87784" y="37799"/>
                </a:lnTo>
                <a:close/>
                <a:moveTo>
                  <a:pt x="99967" y="37799"/>
                </a:moveTo>
                <a:lnTo>
                  <a:pt x="99967" y="43735"/>
                </a:lnTo>
                <a:lnTo>
                  <a:pt x="94031" y="43735"/>
                </a:lnTo>
                <a:lnTo>
                  <a:pt x="94031" y="37799"/>
                </a:lnTo>
                <a:close/>
                <a:moveTo>
                  <a:pt x="106214" y="37799"/>
                </a:moveTo>
                <a:lnTo>
                  <a:pt x="106214" y="43735"/>
                </a:lnTo>
                <a:lnTo>
                  <a:pt x="100280" y="43735"/>
                </a:lnTo>
                <a:lnTo>
                  <a:pt x="100280" y="37799"/>
                </a:lnTo>
                <a:close/>
                <a:moveTo>
                  <a:pt x="112461" y="37799"/>
                </a:moveTo>
                <a:lnTo>
                  <a:pt x="112461" y="43735"/>
                </a:lnTo>
                <a:lnTo>
                  <a:pt x="106527" y="43735"/>
                </a:lnTo>
                <a:lnTo>
                  <a:pt x="106527" y="37799"/>
                </a:lnTo>
                <a:close/>
                <a:moveTo>
                  <a:pt x="118710" y="37799"/>
                </a:moveTo>
                <a:lnTo>
                  <a:pt x="118710" y="43735"/>
                </a:lnTo>
                <a:lnTo>
                  <a:pt x="112774" y="43735"/>
                </a:lnTo>
                <a:lnTo>
                  <a:pt x="112774" y="37799"/>
                </a:lnTo>
                <a:close/>
                <a:moveTo>
                  <a:pt x="124957" y="37799"/>
                </a:moveTo>
                <a:lnTo>
                  <a:pt x="124957" y="43735"/>
                </a:lnTo>
                <a:lnTo>
                  <a:pt x="119021" y="43735"/>
                </a:lnTo>
                <a:lnTo>
                  <a:pt x="119021" y="37799"/>
                </a:lnTo>
                <a:close/>
                <a:moveTo>
                  <a:pt x="131204" y="37799"/>
                </a:moveTo>
                <a:lnTo>
                  <a:pt x="131204" y="43735"/>
                </a:lnTo>
                <a:lnTo>
                  <a:pt x="125270" y="43735"/>
                </a:lnTo>
                <a:lnTo>
                  <a:pt x="125270" y="37799"/>
                </a:lnTo>
                <a:close/>
                <a:moveTo>
                  <a:pt x="137451" y="37799"/>
                </a:moveTo>
                <a:lnTo>
                  <a:pt x="137451" y="43735"/>
                </a:lnTo>
                <a:lnTo>
                  <a:pt x="131517" y="43735"/>
                </a:lnTo>
                <a:lnTo>
                  <a:pt x="131517" y="37799"/>
                </a:lnTo>
                <a:close/>
                <a:moveTo>
                  <a:pt x="143702" y="37799"/>
                </a:moveTo>
                <a:lnTo>
                  <a:pt x="143702" y="43735"/>
                </a:lnTo>
                <a:lnTo>
                  <a:pt x="137766" y="43735"/>
                </a:lnTo>
                <a:lnTo>
                  <a:pt x="137766" y="37799"/>
                </a:lnTo>
                <a:close/>
                <a:moveTo>
                  <a:pt x="149949" y="37799"/>
                </a:moveTo>
                <a:lnTo>
                  <a:pt x="149949" y="43735"/>
                </a:lnTo>
                <a:lnTo>
                  <a:pt x="144015" y="43735"/>
                </a:lnTo>
                <a:lnTo>
                  <a:pt x="144015" y="37799"/>
                </a:lnTo>
                <a:close/>
                <a:moveTo>
                  <a:pt x="156196" y="37799"/>
                </a:moveTo>
                <a:lnTo>
                  <a:pt x="156196" y="43735"/>
                </a:lnTo>
                <a:lnTo>
                  <a:pt x="150262" y="43735"/>
                </a:lnTo>
                <a:lnTo>
                  <a:pt x="150262" y="37799"/>
                </a:lnTo>
                <a:close/>
                <a:moveTo>
                  <a:pt x="162445" y="37799"/>
                </a:moveTo>
                <a:lnTo>
                  <a:pt x="162445" y="43735"/>
                </a:lnTo>
                <a:lnTo>
                  <a:pt x="156509" y="43735"/>
                </a:lnTo>
                <a:lnTo>
                  <a:pt x="156509" y="37799"/>
                </a:lnTo>
                <a:close/>
                <a:moveTo>
                  <a:pt x="168692" y="37799"/>
                </a:moveTo>
                <a:lnTo>
                  <a:pt x="168692" y="43735"/>
                </a:lnTo>
                <a:lnTo>
                  <a:pt x="162756" y="43735"/>
                </a:lnTo>
                <a:lnTo>
                  <a:pt x="162756" y="37799"/>
                </a:lnTo>
                <a:close/>
                <a:moveTo>
                  <a:pt x="174939" y="37799"/>
                </a:moveTo>
                <a:lnTo>
                  <a:pt x="174939" y="43735"/>
                </a:lnTo>
                <a:lnTo>
                  <a:pt x="169005" y="43735"/>
                </a:lnTo>
                <a:lnTo>
                  <a:pt x="169005" y="37799"/>
                </a:lnTo>
                <a:close/>
                <a:moveTo>
                  <a:pt x="181186" y="37799"/>
                </a:moveTo>
                <a:lnTo>
                  <a:pt x="181186" y="43735"/>
                </a:lnTo>
                <a:lnTo>
                  <a:pt x="175252" y="43735"/>
                </a:lnTo>
                <a:lnTo>
                  <a:pt x="175252" y="37799"/>
                </a:lnTo>
                <a:close/>
                <a:moveTo>
                  <a:pt x="187435" y="37799"/>
                </a:moveTo>
                <a:lnTo>
                  <a:pt x="187435" y="43735"/>
                </a:lnTo>
                <a:lnTo>
                  <a:pt x="181499" y="43735"/>
                </a:lnTo>
                <a:lnTo>
                  <a:pt x="181499" y="37799"/>
                </a:lnTo>
                <a:close/>
                <a:moveTo>
                  <a:pt x="193684" y="37799"/>
                </a:moveTo>
                <a:lnTo>
                  <a:pt x="193684" y="43735"/>
                </a:lnTo>
                <a:lnTo>
                  <a:pt x="187749" y="43735"/>
                </a:lnTo>
                <a:lnTo>
                  <a:pt x="187749" y="37799"/>
                </a:lnTo>
                <a:close/>
                <a:moveTo>
                  <a:pt x="199931" y="37799"/>
                </a:moveTo>
                <a:lnTo>
                  <a:pt x="199931" y="43735"/>
                </a:lnTo>
                <a:lnTo>
                  <a:pt x="193996" y="43735"/>
                </a:lnTo>
                <a:lnTo>
                  <a:pt x="193996" y="37799"/>
                </a:lnTo>
                <a:close/>
                <a:moveTo>
                  <a:pt x="206180" y="37799"/>
                </a:moveTo>
                <a:lnTo>
                  <a:pt x="206180" y="43735"/>
                </a:lnTo>
                <a:lnTo>
                  <a:pt x="200244" y="43735"/>
                </a:lnTo>
                <a:lnTo>
                  <a:pt x="200244" y="37799"/>
                </a:lnTo>
                <a:close/>
                <a:moveTo>
                  <a:pt x="212427" y="37799"/>
                </a:moveTo>
                <a:lnTo>
                  <a:pt x="212427" y="43735"/>
                </a:lnTo>
                <a:lnTo>
                  <a:pt x="206491" y="43735"/>
                </a:lnTo>
                <a:lnTo>
                  <a:pt x="206491" y="37799"/>
                </a:lnTo>
                <a:close/>
                <a:moveTo>
                  <a:pt x="218674" y="37799"/>
                </a:moveTo>
                <a:lnTo>
                  <a:pt x="218674" y="43735"/>
                </a:lnTo>
                <a:lnTo>
                  <a:pt x="212739" y="43735"/>
                </a:lnTo>
                <a:lnTo>
                  <a:pt x="212739" y="37799"/>
                </a:lnTo>
                <a:close/>
                <a:moveTo>
                  <a:pt x="224921" y="37799"/>
                </a:moveTo>
                <a:lnTo>
                  <a:pt x="224921" y="43735"/>
                </a:lnTo>
                <a:lnTo>
                  <a:pt x="218987" y="43735"/>
                </a:lnTo>
                <a:lnTo>
                  <a:pt x="218987" y="37799"/>
                </a:lnTo>
                <a:close/>
                <a:moveTo>
                  <a:pt x="231170" y="37799"/>
                </a:moveTo>
                <a:lnTo>
                  <a:pt x="231170" y="43735"/>
                </a:lnTo>
                <a:lnTo>
                  <a:pt x="225234" y="43735"/>
                </a:lnTo>
                <a:lnTo>
                  <a:pt x="225234" y="37799"/>
                </a:lnTo>
                <a:close/>
                <a:moveTo>
                  <a:pt x="237417" y="37799"/>
                </a:moveTo>
                <a:lnTo>
                  <a:pt x="237417" y="43735"/>
                </a:lnTo>
                <a:lnTo>
                  <a:pt x="231481" y="43735"/>
                </a:lnTo>
                <a:lnTo>
                  <a:pt x="231481" y="37799"/>
                </a:lnTo>
                <a:close/>
                <a:moveTo>
                  <a:pt x="243664" y="37799"/>
                </a:moveTo>
                <a:lnTo>
                  <a:pt x="243664" y="43735"/>
                </a:lnTo>
                <a:lnTo>
                  <a:pt x="237729" y="43735"/>
                </a:lnTo>
                <a:lnTo>
                  <a:pt x="237729" y="37799"/>
                </a:lnTo>
                <a:close/>
                <a:moveTo>
                  <a:pt x="249911" y="37799"/>
                </a:moveTo>
                <a:lnTo>
                  <a:pt x="249911" y="43735"/>
                </a:lnTo>
                <a:lnTo>
                  <a:pt x="243977" y="43735"/>
                </a:lnTo>
                <a:lnTo>
                  <a:pt x="243977" y="37799"/>
                </a:lnTo>
                <a:close/>
                <a:moveTo>
                  <a:pt x="256161" y="37799"/>
                </a:moveTo>
                <a:lnTo>
                  <a:pt x="256161" y="43735"/>
                </a:lnTo>
                <a:lnTo>
                  <a:pt x="250225" y="43735"/>
                </a:lnTo>
                <a:lnTo>
                  <a:pt x="250225" y="37799"/>
                </a:lnTo>
                <a:close/>
                <a:moveTo>
                  <a:pt x="262409" y="37799"/>
                </a:moveTo>
                <a:lnTo>
                  <a:pt x="262409" y="43735"/>
                </a:lnTo>
                <a:lnTo>
                  <a:pt x="256474" y="43735"/>
                </a:lnTo>
                <a:lnTo>
                  <a:pt x="256474" y="37799"/>
                </a:lnTo>
                <a:close/>
                <a:moveTo>
                  <a:pt x="268656" y="37799"/>
                </a:moveTo>
                <a:lnTo>
                  <a:pt x="268656" y="43735"/>
                </a:lnTo>
                <a:lnTo>
                  <a:pt x="262721" y="43735"/>
                </a:lnTo>
                <a:lnTo>
                  <a:pt x="262721" y="37799"/>
                </a:lnTo>
                <a:close/>
                <a:moveTo>
                  <a:pt x="274904" y="37799"/>
                </a:moveTo>
                <a:lnTo>
                  <a:pt x="274904" y="43735"/>
                </a:lnTo>
                <a:lnTo>
                  <a:pt x="268968" y="43735"/>
                </a:lnTo>
                <a:lnTo>
                  <a:pt x="268968" y="37799"/>
                </a:lnTo>
                <a:close/>
                <a:moveTo>
                  <a:pt x="6251" y="44046"/>
                </a:moveTo>
                <a:lnTo>
                  <a:pt x="6251" y="49982"/>
                </a:lnTo>
                <a:lnTo>
                  <a:pt x="315" y="49982"/>
                </a:lnTo>
                <a:lnTo>
                  <a:pt x="315" y="44046"/>
                </a:lnTo>
                <a:close/>
                <a:moveTo>
                  <a:pt x="12498" y="44046"/>
                </a:moveTo>
                <a:lnTo>
                  <a:pt x="12498" y="49982"/>
                </a:lnTo>
                <a:lnTo>
                  <a:pt x="6562" y="49982"/>
                </a:lnTo>
                <a:lnTo>
                  <a:pt x="6562" y="44046"/>
                </a:lnTo>
                <a:close/>
                <a:moveTo>
                  <a:pt x="18745" y="44046"/>
                </a:moveTo>
                <a:lnTo>
                  <a:pt x="18745" y="49982"/>
                </a:lnTo>
                <a:lnTo>
                  <a:pt x="12810" y="49982"/>
                </a:lnTo>
                <a:lnTo>
                  <a:pt x="12810" y="44046"/>
                </a:lnTo>
                <a:close/>
                <a:moveTo>
                  <a:pt x="24992" y="44046"/>
                </a:moveTo>
                <a:lnTo>
                  <a:pt x="24992" y="49982"/>
                </a:lnTo>
                <a:lnTo>
                  <a:pt x="19058" y="49982"/>
                </a:lnTo>
                <a:lnTo>
                  <a:pt x="19058" y="44046"/>
                </a:lnTo>
                <a:close/>
                <a:moveTo>
                  <a:pt x="31242" y="44046"/>
                </a:moveTo>
                <a:lnTo>
                  <a:pt x="31242" y="49982"/>
                </a:lnTo>
                <a:lnTo>
                  <a:pt x="25305" y="49982"/>
                </a:lnTo>
                <a:lnTo>
                  <a:pt x="25305" y="44046"/>
                </a:lnTo>
                <a:close/>
                <a:moveTo>
                  <a:pt x="37489" y="44046"/>
                </a:moveTo>
                <a:lnTo>
                  <a:pt x="37489" y="49982"/>
                </a:lnTo>
                <a:lnTo>
                  <a:pt x="31553" y="49982"/>
                </a:lnTo>
                <a:lnTo>
                  <a:pt x="31553" y="44046"/>
                </a:lnTo>
                <a:close/>
                <a:moveTo>
                  <a:pt x="43737" y="44046"/>
                </a:moveTo>
                <a:lnTo>
                  <a:pt x="43737" y="49982"/>
                </a:lnTo>
                <a:lnTo>
                  <a:pt x="37802" y="49982"/>
                </a:lnTo>
                <a:lnTo>
                  <a:pt x="37802" y="44046"/>
                </a:lnTo>
                <a:close/>
                <a:moveTo>
                  <a:pt x="49985" y="44046"/>
                </a:moveTo>
                <a:lnTo>
                  <a:pt x="49985" y="49982"/>
                </a:lnTo>
                <a:lnTo>
                  <a:pt x="44049" y="49982"/>
                </a:lnTo>
                <a:lnTo>
                  <a:pt x="44049" y="44046"/>
                </a:lnTo>
                <a:close/>
                <a:moveTo>
                  <a:pt x="56232" y="44046"/>
                </a:moveTo>
                <a:lnTo>
                  <a:pt x="56232" y="49982"/>
                </a:lnTo>
                <a:lnTo>
                  <a:pt x="50296" y="49982"/>
                </a:lnTo>
                <a:lnTo>
                  <a:pt x="50296" y="44046"/>
                </a:lnTo>
                <a:close/>
                <a:moveTo>
                  <a:pt x="62480" y="44046"/>
                </a:moveTo>
                <a:lnTo>
                  <a:pt x="62480" y="49982"/>
                </a:lnTo>
                <a:lnTo>
                  <a:pt x="56545" y="49982"/>
                </a:lnTo>
                <a:lnTo>
                  <a:pt x="56545" y="44046"/>
                </a:lnTo>
                <a:close/>
                <a:moveTo>
                  <a:pt x="68727" y="44046"/>
                </a:moveTo>
                <a:lnTo>
                  <a:pt x="68727" y="49982"/>
                </a:lnTo>
                <a:lnTo>
                  <a:pt x="62792" y="49982"/>
                </a:lnTo>
                <a:lnTo>
                  <a:pt x="62792" y="44046"/>
                </a:lnTo>
                <a:close/>
                <a:moveTo>
                  <a:pt x="74975" y="44046"/>
                </a:moveTo>
                <a:lnTo>
                  <a:pt x="74975" y="49982"/>
                </a:lnTo>
                <a:lnTo>
                  <a:pt x="69039" y="49982"/>
                </a:lnTo>
                <a:lnTo>
                  <a:pt x="69039" y="44046"/>
                </a:lnTo>
                <a:close/>
                <a:moveTo>
                  <a:pt x="81223" y="44046"/>
                </a:moveTo>
                <a:lnTo>
                  <a:pt x="81223" y="49982"/>
                </a:lnTo>
                <a:lnTo>
                  <a:pt x="75286" y="49982"/>
                </a:lnTo>
                <a:lnTo>
                  <a:pt x="75286" y="44046"/>
                </a:lnTo>
                <a:close/>
                <a:moveTo>
                  <a:pt x="87470" y="44046"/>
                </a:moveTo>
                <a:lnTo>
                  <a:pt x="87470" y="49982"/>
                </a:lnTo>
                <a:lnTo>
                  <a:pt x="81535" y="49982"/>
                </a:lnTo>
                <a:lnTo>
                  <a:pt x="81535" y="44046"/>
                </a:lnTo>
                <a:close/>
                <a:moveTo>
                  <a:pt x="93720" y="44046"/>
                </a:moveTo>
                <a:lnTo>
                  <a:pt x="93720" y="49982"/>
                </a:lnTo>
                <a:lnTo>
                  <a:pt x="87784" y="49982"/>
                </a:lnTo>
                <a:lnTo>
                  <a:pt x="87784" y="44046"/>
                </a:lnTo>
                <a:close/>
                <a:moveTo>
                  <a:pt x="99967" y="44046"/>
                </a:moveTo>
                <a:lnTo>
                  <a:pt x="99967" y="49982"/>
                </a:lnTo>
                <a:lnTo>
                  <a:pt x="94031" y="49982"/>
                </a:lnTo>
                <a:lnTo>
                  <a:pt x="94031" y="44046"/>
                </a:lnTo>
                <a:close/>
                <a:moveTo>
                  <a:pt x="106214" y="44046"/>
                </a:moveTo>
                <a:lnTo>
                  <a:pt x="106214" y="49982"/>
                </a:lnTo>
                <a:lnTo>
                  <a:pt x="100278" y="49982"/>
                </a:lnTo>
                <a:lnTo>
                  <a:pt x="100278" y="44046"/>
                </a:lnTo>
                <a:close/>
                <a:moveTo>
                  <a:pt x="112461" y="44046"/>
                </a:moveTo>
                <a:lnTo>
                  <a:pt x="112461" y="49982"/>
                </a:lnTo>
                <a:lnTo>
                  <a:pt x="106527" y="49982"/>
                </a:lnTo>
                <a:lnTo>
                  <a:pt x="106527" y="44046"/>
                </a:lnTo>
                <a:close/>
                <a:moveTo>
                  <a:pt x="118710" y="44046"/>
                </a:moveTo>
                <a:lnTo>
                  <a:pt x="118710" y="49982"/>
                </a:lnTo>
                <a:lnTo>
                  <a:pt x="112774" y="49982"/>
                </a:lnTo>
                <a:lnTo>
                  <a:pt x="112774" y="44046"/>
                </a:lnTo>
                <a:close/>
                <a:moveTo>
                  <a:pt x="124957" y="44046"/>
                </a:moveTo>
                <a:lnTo>
                  <a:pt x="124957" y="49982"/>
                </a:lnTo>
                <a:lnTo>
                  <a:pt x="119021" y="49982"/>
                </a:lnTo>
                <a:lnTo>
                  <a:pt x="119021" y="44046"/>
                </a:lnTo>
                <a:close/>
                <a:moveTo>
                  <a:pt x="131204" y="44046"/>
                </a:moveTo>
                <a:lnTo>
                  <a:pt x="131204" y="49982"/>
                </a:lnTo>
                <a:lnTo>
                  <a:pt x="125270" y="49982"/>
                </a:lnTo>
                <a:lnTo>
                  <a:pt x="125270" y="44046"/>
                </a:lnTo>
                <a:close/>
                <a:moveTo>
                  <a:pt x="137451" y="44046"/>
                </a:moveTo>
                <a:lnTo>
                  <a:pt x="137451" y="49982"/>
                </a:lnTo>
                <a:lnTo>
                  <a:pt x="131517" y="49982"/>
                </a:lnTo>
                <a:lnTo>
                  <a:pt x="131517" y="44046"/>
                </a:lnTo>
                <a:close/>
                <a:moveTo>
                  <a:pt x="143702" y="44046"/>
                </a:moveTo>
                <a:lnTo>
                  <a:pt x="143702" y="49982"/>
                </a:lnTo>
                <a:lnTo>
                  <a:pt x="137766" y="49982"/>
                </a:lnTo>
                <a:lnTo>
                  <a:pt x="137766" y="44046"/>
                </a:lnTo>
                <a:close/>
                <a:moveTo>
                  <a:pt x="149949" y="44046"/>
                </a:moveTo>
                <a:lnTo>
                  <a:pt x="149949" y="49982"/>
                </a:lnTo>
                <a:lnTo>
                  <a:pt x="144015" y="49982"/>
                </a:lnTo>
                <a:lnTo>
                  <a:pt x="144015" y="44046"/>
                </a:lnTo>
                <a:close/>
                <a:moveTo>
                  <a:pt x="156196" y="44046"/>
                </a:moveTo>
                <a:lnTo>
                  <a:pt x="156196" y="49982"/>
                </a:lnTo>
                <a:lnTo>
                  <a:pt x="150262" y="49982"/>
                </a:lnTo>
                <a:lnTo>
                  <a:pt x="150262" y="44046"/>
                </a:lnTo>
                <a:close/>
                <a:moveTo>
                  <a:pt x="162445" y="44046"/>
                </a:moveTo>
                <a:lnTo>
                  <a:pt x="162445" y="49982"/>
                </a:lnTo>
                <a:lnTo>
                  <a:pt x="156509" y="49982"/>
                </a:lnTo>
                <a:lnTo>
                  <a:pt x="156509" y="44046"/>
                </a:lnTo>
                <a:close/>
                <a:moveTo>
                  <a:pt x="168692" y="44046"/>
                </a:moveTo>
                <a:lnTo>
                  <a:pt x="168692" y="49982"/>
                </a:lnTo>
                <a:lnTo>
                  <a:pt x="162756" y="49982"/>
                </a:lnTo>
                <a:lnTo>
                  <a:pt x="162756" y="44046"/>
                </a:lnTo>
                <a:close/>
                <a:moveTo>
                  <a:pt x="174939" y="44046"/>
                </a:moveTo>
                <a:lnTo>
                  <a:pt x="174939" y="49982"/>
                </a:lnTo>
                <a:lnTo>
                  <a:pt x="169005" y="49982"/>
                </a:lnTo>
                <a:lnTo>
                  <a:pt x="169005" y="44046"/>
                </a:lnTo>
                <a:close/>
                <a:moveTo>
                  <a:pt x="181186" y="44046"/>
                </a:moveTo>
                <a:lnTo>
                  <a:pt x="181186" y="49982"/>
                </a:lnTo>
                <a:lnTo>
                  <a:pt x="175252" y="49982"/>
                </a:lnTo>
                <a:lnTo>
                  <a:pt x="175252" y="44046"/>
                </a:lnTo>
                <a:close/>
                <a:moveTo>
                  <a:pt x="187435" y="44046"/>
                </a:moveTo>
                <a:lnTo>
                  <a:pt x="187435" y="49982"/>
                </a:lnTo>
                <a:lnTo>
                  <a:pt x="181499" y="49982"/>
                </a:lnTo>
                <a:lnTo>
                  <a:pt x="181499" y="44046"/>
                </a:lnTo>
                <a:close/>
                <a:moveTo>
                  <a:pt x="193684" y="44046"/>
                </a:moveTo>
                <a:lnTo>
                  <a:pt x="193684" y="49982"/>
                </a:lnTo>
                <a:lnTo>
                  <a:pt x="187749" y="49982"/>
                </a:lnTo>
                <a:lnTo>
                  <a:pt x="187749" y="44046"/>
                </a:lnTo>
                <a:close/>
                <a:moveTo>
                  <a:pt x="199931" y="44046"/>
                </a:moveTo>
                <a:lnTo>
                  <a:pt x="199931" y="49982"/>
                </a:lnTo>
                <a:lnTo>
                  <a:pt x="193996" y="49982"/>
                </a:lnTo>
                <a:lnTo>
                  <a:pt x="193996" y="44046"/>
                </a:lnTo>
                <a:close/>
                <a:moveTo>
                  <a:pt x="206180" y="44046"/>
                </a:moveTo>
                <a:lnTo>
                  <a:pt x="206180" y="49982"/>
                </a:lnTo>
                <a:lnTo>
                  <a:pt x="200244" y="49982"/>
                </a:lnTo>
                <a:lnTo>
                  <a:pt x="200244" y="44046"/>
                </a:lnTo>
                <a:close/>
                <a:moveTo>
                  <a:pt x="212427" y="44046"/>
                </a:moveTo>
                <a:lnTo>
                  <a:pt x="212427" y="49982"/>
                </a:lnTo>
                <a:lnTo>
                  <a:pt x="206491" y="49982"/>
                </a:lnTo>
                <a:lnTo>
                  <a:pt x="206491" y="44046"/>
                </a:lnTo>
                <a:close/>
                <a:moveTo>
                  <a:pt x="218674" y="44046"/>
                </a:moveTo>
                <a:lnTo>
                  <a:pt x="218674" y="49982"/>
                </a:lnTo>
                <a:lnTo>
                  <a:pt x="212739" y="49982"/>
                </a:lnTo>
                <a:lnTo>
                  <a:pt x="212739" y="44046"/>
                </a:lnTo>
                <a:close/>
                <a:moveTo>
                  <a:pt x="224921" y="44046"/>
                </a:moveTo>
                <a:lnTo>
                  <a:pt x="224921" y="49982"/>
                </a:lnTo>
                <a:lnTo>
                  <a:pt x="218987" y="49982"/>
                </a:lnTo>
                <a:lnTo>
                  <a:pt x="218987" y="44046"/>
                </a:lnTo>
                <a:close/>
                <a:moveTo>
                  <a:pt x="231170" y="44046"/>
                </a:moveTo>
                <a:lnTo>
                  <a:pt x="231170" y="49982"/>
                </a:lnTo>
                <a:lnTo>
                  <a:pt x="225234" y="49982"/>
                </a:lnTo>
                <a:lnTo>
                  <a:pt x="225234" y="44046"/>
                </a:lnTo>
                <a:close/>
                <a:moveTo>
                  <a:pt x="237417" y="44046"/>
                </a:moveTo>
                <a:lnTo>
                  <a:pt x="237417" y="49982"/>
                </a:lnTo>
                <a:lnTo>
                  <a:pt x="231481" y="49982"/>
                </a:lnTo>
                <a:lnTo>
                  <a:pt x="231481" y="44046"/>
                </a:lnTo>
                <a:close/>
                <a:moveTo>
                  <a:pt x="243664" y="44046"/>
                </a:moveTo>
                <a:lnTo>
                  <a:pt x="243664" y="49982"/>
                </a:lnTo>
                <a:lnTo>
                  <a:pt x="237729" y="49982"/>
                </a:lnTo>
                <a:lnTo>
                  <a:pt x="237729" y="44046"/>
                </a:lnTo>
                <a:close/>
                <a:moveTo>
                  <a:pt x="249911" y="44046"/>
                </a:moveTo>
                <a:lnTo>
                  <a:pt x="249911" y="49982"/>
                </a:lnTo>
                <a:lnTo>
                  <a:pt x="243977" y="49982"/>
                </a:lnTo>
                <a:lnTo>
                  <a:pt x="243977" y="44046"/>
                </a:lnTo>
                <a:close/>
                <a:moveTo>
                  <a:pt x="256161" y="44046"/>
                </a:moveTo>
                <a:lnTo>
                  <a:pt x="256161" y="49982"/>
                </a:lnTo>
                <a:lnTo>
                  <a:pt x="250225" y="49982"/>
                </a:lnTo>
                <a:lnTo>
                  <a:pt x="250225" y="44046"/>
                </a:lnTo>
                <a:close/>
                <a:moveTo>
                  <a:pt x="262409" y="44046"/>
                </a:moveTo>
                <a:lnTo>
                  <a:pt x="262409" y="49982"/>
                </a:lnTo>
                <a:lnTo>
                  <a:pt x="256474" y="49982"/>
                </a:lnTo>
                <a:lnTo>
                  <a:pt x="256474" y="44046"/>
                </a:lnTo>
                <a:close/>
                <a:moveTo>
                  <a:pt x="268656" y="44046"/>
                </a:moveTo>
                <a:lnTo>
                  <a:pt x="268656" y="49982"/>
                </a:lnTo>
                <a:lnTo>
                  <a:pt x="262721" y="49982"/>
                </a:lnTo>
                <a:lnTo>
                  <a:pt x="262721" y="44046"/>
                </a:lnTo>
                <a:close/>
                <a:moveTo>
                  <a:pt x="274904" y="44046"/>
                </a:moveTo>
                <a:lnTo>
                  <a:pt x="274904" y="49982"/>
                </a:lnTo>
                <a:lnTo>
                  <a:pt x="268968" y="49982"/>
                </a:lnTo>
                <a:lnTo>
                  <a:pt x="268968" y="44046"/>
                </a:lnTo>
                <a:close/>
                <a:moveTo>
                  <a:pt x="6251" y="50295"/>
                </a:moveTo>
                <a:lnTo>
                  <a:pt x="6251" y="56229"/>
                </a:lnTo>
                <a:lnTo>
                  <a:pt x="315" y="56229"/>
                </a:lnTo>
                <a:lnTo>
                  <a:pt x="315" y="50295"/>
                </a:lnTo>
                <a:close/>
                <a:moveTo>
                  <a:pt x="12498" y="50295"/>
                </a:moveTo>
                <a:lnTo>
                  <a:pt x="12498" y="56229"/>
                </a:lnTo>
                <a:lnTo>
                  <a:pt x="6562" y="56229"/>
                </a:lnTo>
                <a:lnTo>
                  <a:pt x="6562" y="50295"/>
                </a:lnTo>
                <a:close/>
                <a:moveTo>
                  <a:pt x="18745" y="50295"/>
                </a:moveTo>
                <a:lnTo>
                  <a:pt x="18745" y="56229"/>
                </a:lnTo>
                <a:lnTo>
                  <a:pt x="12810" y="56229"/>
                </a:lnTo>
                <a:lnTo>
                  <a:pt x="12810" y="50295"/>
                </a:lnTo>
                <a:close/>
                <a:moveTo>
                  <a:pt x="24992" y="50295"/>
                </a:moveTo>
                <a:lnTo>
                  <a:pt x="24992" y="56229"/>
                </a:lnTo>
                <a:lnTo>
                  <a:pt x="19058" y="56229"/>
                </a:lnTo>
                <a:lnTo>
                  <a:pt x="19058" y="50295"/>
                </a:lnTo>
                <a:close/>
                <a:moveTo>
                  <a:pt x="31242" y="50295"/>
                </a:moveTo>
                <a:lnTo>
                  <a:pt x="31242" y="56229"/>
                </a:lnTo>
                <a:lnTo>
                  <a:pt x="25305" y="56229"/>
                </a:lnTo>
                <a:lnTo>
                  <a:pt x="25305" y="50295"/>
                </a:lnTo>
                <a:close/>
                <a:moveTo>
                  <a:pt x="37489" y="50295"/>
                </a:moveTo>
                <a:lnTo>
                  <a:pt x="37489" y="56229"/>
                </a:lnTo>
                <a:lnTo>
                  <a:pt x="31553" y="56229"/>
                </a:lnTo>
                <a:lnTo>
                  <a:pt x="31553" y="50295"/>
                </a:lnTo>
                <a:close/>
                <a:moveTo>
                  <a:pt x="43737" y="50295"/>
                </a:moveTo>
                <a:lnTo>
                  <a:pt x="43737" y="56229"/>
                </a:lnTo>
                <a:lnTo>
                  <a:pt x="37802" y="56229"/>
                </a:lnTo>
                <a:lnTo>
                  <a:pt x="37802" y="50295"/>
                </a:lnTo>
                <a:close/>
                <a:moveTo>
                  <a:pt x="49985" y="50295"/>
                </a:moveTo>
                <a:lnTo>
                  <a:pt x="49985" y="56229"/>
                </a:lnTo>
                <a:lnTo>
                  <a:pt x="44049" y="56229"/>
                </a:lnTo>
                <a:lnTo>
                  <a:pt x="44049" y="50295"/>
                </a:lnTo>
                <a:close/>
                <a:moveTo>
                  <a:pt x="56232" y="50295"/>
                </a:moveTo>
                <a:lnTo>
                  <a:pt x="56232" y="56229"/>
                </a:lnTo>
                <a:lnTo>
                  <a:pt x="50296" y="56229"/>
                </a:lnTo>
                <a:lnTo>
                  <a:pt x="50296" y="50295"/>
                </a:lnTo>
                <a:close/>
                <a:moveTo>
                  <a:pt x="62480" y="50295"/>
                </a:moveTo>
                <a:lnTo>
                  <a:pt x="62480" y="56229"/>
                </a:lnTo>
                <a:lnTo>
                  <a:pt x="56545" y="56229"/>
                </a:lnTo>
                <a:lnTo>
                  <a:pt x="56545" y="50295"/>
                </a:lnTo>
                <a:close/>
                <a:moveTo>
                  <a:pt x="68727" y="50295"/>
                </a:moveTo>
                <a:lnTo>
                  <a:pt x="68727" y="56229"/>
                </a:lnTo>
                <a:lnTo>
                  <a:pt x="62792" y="56229"/>
                </a:lnTo>
                <a:lnTo>
                  <a:pt x="62792" y="50295"/>
                </a:lnTo>
                <a:close/>
                <a:moveTo>
                  <a:pt x="74975" y="50295"/>
                </a:moveTo>
                <a:lnTo>
                  <a:pt x="74975" y="56229"/>
                </a:lnTo>
                <a:lnTo>
                  <a:pt x="69039" y="56229"/>
                </a:lnTo>
                <a:lnTo>
                  <a:pt x="69039" y="50295"/>
                </a:lnTo>
                <a:close/>
                <a:moveTo>
                  <a:pt x="81223" y="50295"/>
                </a:moveTo>
                <a:lnTo>
                  <a:pt x="81223" y="56229"/>
                </a:lnTo>
                <a:lnTo>
                  <a:pt x="75286" y="56229"/>
                </a:lnTo>
                <a:lnTo>
                  <a:pt x="75286" y="50295"/>
                </a:lnTo>
                <a:close/>
                <a:moveTo>
                  <a:pt x="87470" y="50295"/>
                </a:moveTo>
                <a:lnTo>
                  <a:pt x="87470" y="56229"/>
                </a:lnTo>
                <a:lnTo>
                  <a:pt x="81535" y="56229"/>
                </a:lnTo>
                <a:lnTo>
                  <a:pt x="81535" y="50295"/>
                </a:lnTo>
                <a:close/>
                <a:moveTo>
                  <a:pt x="93720" y="50295"/>
                </a:moveTo>
                <a:lnTo>
                  <a:pt x="93720" y="56229"/>
                </a:lnTo>
                <a:lnTo>
                  <a:pt x="87784" y="56229"/>
                </a:lnTo>
                <a:lnTo>
                  <a:pt x="87784" y="50295"/>
                </a:lnTo>
                <a:close/>
                <a:moveTo>
                  <a:pt x="99967" y="50295"/>
                </a:moveTo>
                <a:lnTo>
                  <a:pt x="99967" y="56229"/>
                </a:lnTo>
                <a:lnTo>
                  <a:pt x="94031" y="56229"/>
                </a:lnTo>
                <a:lnTo>
                  <a:pt x="94031" y="50295"/>
                </a:lnTo>
                <a:close/>
                <a:moveTo>
                  <a:pt x="106214" y="50295"/>
                </a:moveTo>
                <a:lnTo>
                  <a:pt x="106214" y="56229"/>
                </a:lnTo>
                <a:lnTo>
                  <a:pt x="100278" y="56229"/>
                </a:lnTo>
                <a:lnTo>
                  <a:pt x="100278" y="50295"/>
                </a:lnTo>
                <a:close/>
                <a:moveTo>
                  <a:pt x="112461" y="50295"/>
                </a:moveTo>
                <a:lnTo>
                  <a:pt x="112461" y="56229"/>
                </a:lnTo>
                <a:lnTo>
                  <a:pt x="106527" y="56229"/>
                </a:lnTo>
                <a:lnTo>
                  <a:pt x="106527" y="50295"/>
                </a:lnTo>
                <a:close/>
                <a:moveTo>
                  <a:pt x="118710" y="50295"/>
                </a:moveTo>
                <a:lnTo>
                  <a:pt x="118710" y="56229"/>
                </a:lnTo>
                <a:lnTo>
                  <a:pt x="112774" y="56229"/>
                </a:lnTo>
                <a:lnTo>
                  <a:pt x="112774" y="50295"/>
                </a:lnTo>
                <a:close/>
                <a:moveTo>
                  <a:pt x="124957" y="50295"/>
                </a:moveTo>
                <a:lnTo>
                  <a:pt x="124957" y="56229"/>
                </a:lnTo>
                <a:lnTo>
                  <a:pt x="119021" y="56229"/>
                </a:lnTo>
                <a:lnTo>
                  <a:pt x="119021" y="50295"/>
                </a:lnTo>
                <a:close/>
                <a:moveTo>
                  <a:pt x="131204" y="50295"/>
                </a:moveTo>
                <a:lnTo>
                  <a:pt x="131204" y="56229"/>
                </a:lnTo>
                <a:lnTo>
                  <a:pt x="125270" y="56229"/>
                </a:lnTo>
                <a:lnTo>
                  <a:pt x="125270" y="50295"/>
                </a:lnTo>
                <a:close/>
                <a:moveTo>
                  <a:pt x="137451" y="50295"/>
                </a:moveTo>
                <a:lnTo>
                  <a:pt x="137451" y="56229"/>
                </a:lnTo>
                <a:lnTo>
                  <a:pt x="131517" y="56229"/>
                </a:lnTo>
                <a:lnTo>
                  <a:pt x="131517" y="50295"/>
                </a:lnTo>
                <a:close/>
                <a:moveTo>
                  <a:pt x="143702" y="50295"/>
                </a:moveTo>
                <a:lnTo>
                  <a:pt x="143702" y="56229"/>
                </a:lnTo>
                <a:lnTo>
                  <a:pt x="137766" y="56229"/>
                </a:lnTo>
                <a:lnTo>
                  <a:pt x="137766" y="50295"/>
                </a:lnTo>
                <a:close/>
                <a:moveTo>
                  <a:pt x="149949" y="50295"/>
                </a:moveTo>
                <a:lnTo>
                  <a:pt x="149949" y="56229"/>
                </a:lnTo>
                <a:lnTo>
                  <a:pt x="144015" y="56229"/>
                </a:lnTo>
                <a:lnTo>
                  <a:pt x="144015" y="50295"/>
                </a:lnTo>
                <a:close/>
                <a:moveTo>
                  <a:pt x="156196" y="50295"/>
                </a:moveTo>
                <a:lnTo>
                  <a:pt x="156196" y="56229"/>
                </a:lnTo>
                <a:lnTo>
                  <a:pt x="150262" y="56229"/>
                </a:lnTo>
                <a:lnTo>
                  <a:pt x="150262" y="50295"/>
                </a:lnTo>
                <a:close/>
                <a:moveTo>
                  <a:pt x="162445" y="50295"/>
                </a:moveTo>
                <a:lnTo>
                  <a:pt x="162445" y="56229"/>
                </a:lnTo>
                <a:lnTo>
                  <a:pt x="156509" y="56229"/>
                </a:lnTo>
                <a:lnTo>
                  <a:pt x="156509" y="50295"/>
                </a:lnTo>
                <a:close/>
                <a:moveTo>
                  <a:pt x="168692" y="50295"/>
                </a:moveTo>
                <a:lnTo>
                  <a:pt x="168692" y="56229"/>
                </a:lnTo>
                <a:lnTo>
                  <a:pt x="162756" y="56229"/>
                </a:lnTo>
                <a:lnTo>
                  <a:pt x="162756" y="50295"/>
                </a:lnTo>
                <a:close/>
                <a:moveTo>
                  <a:pt x="174939" y="50295"/>
                </a:moveTo>
                <a:lnTo>
                  <a:pt x="174939" y="56229"/>
                </a:lnTo>
                <a:lnTo>
                  <a:pt x="169005" y="56229"/>
                </a:lnTo>
                <a:lnTo>
                  <a:pt x="169005" y="50295"/>
                </a:lnTo>
                <a:close/>
                <a:moveTo>
                  <a:pt x="181186" y="50295"/>
                </a:moveTo>
                <a:lnTo>
                  <a:pt x="181186" y="56229"/>
                </a:lnTo>
                <a:lnTo>
                  <a:pt x="175252" y="56229"/>
                </a:lnTo>
                <a:lnTo>
                  <a:pt x="175252" y="50295"/>
                </a:lnTo>
                <a:close/>
                <a:moveTo>
                  <a:pt x="187435" y="50295"/>
                </a:moveTo>
                <a:lnTo>
                  <a:pt x="187435" y="56229"/>
                </a:lnTo>
                <a:lnTo>
                  <a:pt x="181499" y="56229"/>
                </a:lnTo>
                <a:lnTo>
                  <a:pt x="181499" y="50295"/>
                </a:lnTo>
                <a:close/>
                <a:moveTo>
                  <a:pt x="193684" y="50295"/>
                </a:moveTo>
                <a:lnTo>
                  <a:pt x="193684" y="56229"/>
                </a:lnTo>
                <a:lnTo>
                  <a:pt x="187749" y="56229"/>
                </a:lnTo>
                <a:lnTo>
                  <a:pt x="187749" y="50295"/>
                </a:lnTo>
                <a:close/>
                <a:moveTo>
                  <a:pt x="199931" y="50295"/>
                </a:moveTo>
                <a:lnTo>
                  <a:pt x="199931" y="56229"/>
                </a:lnTo>
                <a:lnTo>
                  <a:pt x="193996" y="56229"/>
                </a:lnTo>
                <a:lnTo>
                  <a:pt x="193996" y="50295"/>
                </a:lnTo>
                <a:close/>
                <a:moveTo>
                  <a:pt x="206180" y="50295"/>
                </a:moveTo>
                <a:lnTo>
                  <a:pt x="206180" y="56229"/>
                </a:lnTo>
                <a:lnTo>
                  <a:pt x="200244" y="56229"/>
                </a:lnTo>
                <a:lnTo>
                  <a:pt x="200244" y="50295"/>
                </a:lnTo>
                <a:close/>
                <a:moveTo>
                  <a:pt x="212427" y="50295"/>
                </a:moveTo>
                <a:lnTo>
                  <a:pt x="212427" y="56229"/>
                </a:lnTo>
                <a:lnTo>
                  <a:pt x="206491" y="56229"/>
                </a:lnTo>
                <a:lnTo>
                  <a:pt x="206491" y="50295"/>
                </a:lnTo>
                <a:close/>
                <a:moveTo>
                  <a:pt x="218674" y="50295"/>
                </a:moveTo>
                <a:lnTo>
                  <a:pt x="218674" y="56229"/>
                </a:lnTo>
                <a:lnTo>
                  <a:pt x="212739" y="56229"/>
                </a:lnTo>
                <a:lnTo>
                  <a:pt x="212739" y="50295"/>
                </a:lnTo>
                <a:close/>
                <a:moveTo>
                  <a:pt x="224921" y="50295"/>
                </a:moveTo>
                <a:lnTo>
                  <a:pt x="224921" y="56229"/>
                </a:lnTo>
                <a:lnTo>
                  <a:pt x="218987" y="56229"/>
                </a:lnTo>
                <a:lnTo>
                  <a:pt x="218987" y="50295"/>
                </a:lnTo>
                <a:close/>
                <a:moveTo>
                  <a:pt x="231170" y="50295"/>
                </a:moveTo>
                <a:lnTo>
                  <a:pt x="231170" y="56229"/>
                </a:lnTo>
                <a:lnTo>
                  <a:pt x="225234" y="56229"/>
                </a:lnTo>
                <a:lnTo>
                  <a:pt x="225234" y="50295"/>
                </a:lnTo>
                <a:close/>
                <a:moveTo>
                  <a:pt x="237417" y="50295"/>
                </a:moveTo>
                <a:lnTo>
                  <a:pt x="237417" y="56229"/>
                </a:lnTo>
                <a:lnTo>
                  <a:pt x="231481" y="56229"/>
                </a:lnTo>
                <a:lnTo>
                  <a:pt x="231481" y="50295"/>
                </a:lnTo>
                <a:close/>
                <a:moveTo>
                  <a:pt x="243664" y="50295"/>
                </a:moveTo>
                <a:lnTo>
                  <a:pt x="243664" y="56229"/>
                </a:lnTo>
                <a:lnTo>
                  <a:pt x="237729" y="56229"/>
                </a:lnTo>
                <a:lnTo>
                  <a:pt x="237729" y="50295"/>
                </a:lnTo>
                <a:close/>
                <a:moveTo>
                  <a:pt x="249911" y="50295"/>
                </a:moveTo>
                <a:lnTo>
                  <a:pt x="249911" y="56229"/>
                </a:lnTo>
                <a:lnTo>
                  <a:pt x="243977" y="56229"/>
                </a:lnTo>
                <a:lnTo>
                  <a:pt x="243977" y="50295"/>
                </a:lnTo>
                <a:close/>
                <a:moveTo>
                  <a:pt x="256161" y="50295"/>
                </a:moveTo>
                <a:lnTo>
                  <a:pt x="256161" y="56229"/>
                </a:lnTo>
                <a:lnTo>
                  <a:pt x="250225" y="56229"/>
                </a:lnTo>
                <a:lnTo>
                  <a:pt x="250225" y="50295"/>
                </a:lnTo>
                <a:close/>
                <a:moveTo>
                  <a:pt x="262409" y="50295"/>
                </a:moveTo>
                <a:lnTo>
                  <a:pt x="262409" y="56229"/>
                </a:lnTo>
                <a:lnTo>
                  <a:pt x="256474" y="56229"/>
                </a:lnTo>
                <a:lnTo>
                  <a:pt x="256474" y="50295"/>
                </a:lnTo>
                <a:close/>
                <a:moveTo>
                  <a:pt x="268656" y="50295"/>
                </a:moveTo>
                <a:lnTo>
                  <a:pt x="268656" y="56229"/>
                </a:lnTo>
                <a:lnTo>
                  <a:pt x="262721" y="56229"/>
                </a:lnTo>
                <a:lnTo>
                  <a:pt x="262721" y="50295"/>
                </a:lnTo>
                <a:close/>
                <a:moveTo>
                  <a:pt x="274904" y="50295"/>
                </a:moveTo>
                <a:lnTo>
                  <a:pt x="274904" y="56229"/>
                </a:lnTo>
                <a:lnTo>
                  <a:pt x="268968" y="56229"/>
                </a:lnTo>
                <a:lnTo>
                  <a:pt x="268968" y="50295"/>
                </a:lnTo>
                <a:close/>
                <a:moveTo>
                  <a:pt x="6251" y="56542"/>
                </a:moveTo>
                <a:lnTo>
                  <a:pt x="6251" y="62476"/>
                </a:lnTo>
                <a:lnTo>
                  <a:pt x="315" y="62476"/>
                </a:lnTo>
                <a:lnTo>
                  <a:pt x="315" y="56542"/>
                </a:lnTo>
                <a:close/>
                <a:moveTo>
                  <a:pt x="12498" y="56542"/>
                </a:moveTo>
                <a:lnTo>
                  <a:pt x="12498" y="62476"/>
                </a:lnTo>
                <a:lnTo>
                  <a:pt x="6562" y="62476"/>
                </a:lnTo>
                <a:lnTo>
                  <a:pt x="6562" y="56542"/>
                </a:lnTo>
                <a:close/>
                <a:moveTo>
                  <a:pt x="18745" y="56542"/>
                </a:moveTo>
                <a:lnTo>
                  <a:pt x="18745" y="62476"/>
                </a:lnTo>
                <a:lnTo>
                  <a:pt x="12810" y="62476"/>
                </a:lnTo>
                <a:lnTo>
                  <a:pt x="12810" y="56542"/>
                </a:lnTo>
                <a:close/>
                <a:moveTo>
                  <a:pt x="24992" y="56542"/>
                </a:moveTo>
                <a:lnTo>
                  <a:pt x="24992" y="62476"/>
                </a:lnTo>
                <a:lnTo>
                  <a:pt x="19058" y="62476"/>
                </a:lnTo>
                <a:lnTo>
                  <a:pt x="19058" y="56542"/>
                </a:lnTo>
                <a:close/>
                <a:moveTo>
                  <a:pt x="31242" y="56542"/>
                </a:moveTo>
                <a:lnTo>
                  <a:pt x="31242" y="62476"/>
                </a:lnTo>
                <a:lnTo>
                  <a:pt x="25305" y="62476"/>
                </a:lnTo>
                <a:lnTo>
                  <a:pt x="25305" y="56542"/>
                </a:lnTo>
                <a:close/>
                <a:moveTo>
                  <a:pt x="37489" y="56542"/>
                </a:moveTo>
                <a:lnTo>
                  <a:pt x="37489" y="62476"/>
                </a:lnTo>
                <a:lnTo>
                  <a:pt x="31553" y="62476"/>
                </a:lnTo>
                <a:lnTo>
                  <a:pt x="31553" y="56542"/>
                </a:lnTo>
                <a:close/>
                <a:moveTo>
                  <a:pt x="43737" y="56542"/>
                </a:moveTo>
                <a:lnTo>
                  <a:pt x="43737" y="62476"/>
                </a:lnTo>
                <a:lnTo>
                  <a:pt x="37802" y="62476"/>
                </a:lnTo>
                <a:lnTo>
                  <a:pt x="37802" y="56542"/>
                </a:lnTo>
                <a:close/>
                <a:moveTo>
                  <a:pt x="49985" y="56542"/>
                </a:moveTo>
                <a:lnTo>
                  <a:pt x="49985" y="62476"/>
                </a:lnTo>
                <a:lnTo>
                  <a:pt x="44049" y="62476"/>
                </a:lnTo>
                <a:lnTo>
                  <a:pt x="44049" y="56542"/>
                </a:lnTo>
                <a:close/>
                <a:moveTo>
                  <a:pt x="56232" y="56542"/>
                </a:moveTo>
                <a:lnTo>
                  <a:pt x="56232" y="62476"/>
                </a:lnTo>
                <a:lnTo>
                  <a:pt x="50296" y="62476"/>
                </a:lnTo>
                <a:lnTo>
                  <a:pt x="50296" y="56542"/>
                </a:lnTo>
                <a:close/>
                <a:moveTo>
                  <a:pt x="62480" y="56542"/>
                </a:moveTo>
                <a:lnTo>
                  <a:pt x="62480" y="62476"/>
                </a:lnTo>
                <a:lnTo>
                  <a:pt x="56545" y="62476"/>
                </a:lnTo>
                <a:lnTo>
                  <a:pt x="56545" y="56542"/>
                </a:lnTo>
                <a:close/>
                <a:moveTo>
                  <a:pt x="68727" y="56542"/>
                </a:moveTo>
                <a:lnTo>
                  <a:pt x="68727" y="62476"/>
                </a:lnTo>
                <a:lnTo>
                  <a:pt x="62792" y="62476"/>
                </a:lnTo>
                <a:lnTo>
                  <a:pt x="62792" y="56542"/>
                </a:lnTo>
                <a:close/>
                <a:moveTo>
                  <a:pt x="74975" y="56542"/>
                </a:moveTo>
                <a:lnTo>
                  <a:pt x="74975" y="62476"/>
                </a:lnTo>
                <a:lnTo>
                  <a:pt x="69039" y="62476"/>
                </a:lnTo>
                <a:lnTo>
                  <a:pt x="69039" y="56542"/>
                </a:lnTo>
                <a:close/>
                <a:moveTo>
                  <a:pt x="81223" y="56542"/>
                </a:moveTo>
                <a:lnTo>
                  <a:pt x="81223" y="62476"/>
                </a:lnTo>
                <a:lnTo>
                  <a:pt x="75286" y="62476"/>
                </a:lnTo>
                <a:lnTo>
                  <a:pt x="75286" y="56542"/>
                </a:lnTo>
                <a:close/>
                <a:moveTo>
                  <a:pt x="87470" y="56542"/>
                </a:moveTo>
                <a:lnTo>
                  <a:pt x="87470" y="62476"/>
                </a:lnTo>
                <a:lnTo>
                  <a:pt x="81535" y="62476"/>
                </a:lnTo>
                <a:lnTo>
                  <a:pt x="81535" y="56542"/>
                </a:lnTo>
                <a:close/>
                <a:moveTo>
                  <a:pt x="93718" y="56542"/>
                </a:moveTo>
                <a:lnTo>
                  <a:pt x="93718" y="62476"/>
                </a:lnTo>
                <a:lnTo>
                  <a:pt x="87784" y="62476"/>
                </a:lnTo>
                <a:lnTo>
                  <a:pt x="87784" y="56542"/>
                </a:lnTo>
                <a:close/>
                <a:moveTo>
                  <a:pt x="99967" y="56542"/>
                </a:moveTo>
                <a:lnTo>
                  <a:pt x="99967" y="62476"/>
                </a:lnTo>
                <a:lnTo>
                  <a:pt x="94031" y="62476"/>
                </a:lnTo>
                <a:lnTo>
                  <a:pt x="94031" y="56542"/>
                </a:lnTo>
                <a:close/>
                <a:moveTo>
                  <a:pt x="106214" y="56542"/>
                </a:moveTo>
                <a:lnTo>
                  <a:pt x="106214" y="62476"/>
                </a:lnTo>
                <a:lnTo>
                  <a:pt x="100278" y="62476"/>
                </a:lnTo>
                <a:lnTo>
                  <a:pt x="100278" y="56542"/>
                </a:lnTo>
                <a:close/>
                <a:moveTo>
                  <a:pt x="112461" y="56542"/>
                </a:moveTo>
                <a:lnTo>
                  <a:pt x="112461" y="62476"/>
                </a:lnTo>
                <a:lnTo>
                  <a:pt x="106527" y="62476"/>
                </a:lnTo>
                <a:lnTo>
                  <a:pt x="106527" y="56542"/>
                </a:lnTo>
                <a:close/>
                <a:moveTo>
                  <a:pt x="118710" y="56542"/>
                </a:moveTo>
                <a:lnTo>
                  <a:pt x="118710" y="62476"/>
                </a:lnTo>
                <a:lnTo>
                  <a:pt x="112774" y="62476"/>
                </a:lnTo>
                <a:lnTo>
                  <a:pt x="112774" y="56542"/>
                </a:lnTo>
                <a:close/>
                <a:moveTo>
                  <a:pt x="124957" y="56542"/>
                </a:moveTo>
                <a:lnTo>
                  <a:pt x="124957" y="62476"/>
                </a:lnTo>
                <a:lnTo>
                  <a:pt x="119021" y="62476"/>
                </a:lnTo>
                <a:lnTo>
                  <a:pt x="119021" y="56542"/>
                </a:lnTo>
                <a:close/>
                <a:moveTo>
                  <a:pt x="131204" y="56542"/>
                </a:moveTo>
                <a:lnTo>
                  <a:pt x="131204" y="62476"/>
                </a:lnTo>
                <a:lnTo>
                  <a:pt x="125270" y="62476"/>
                </a:lnTo>
                <a:lnTo>
                  <a:pt x="125270" y="56542"/>
                </a:lnTo>
                <a:close/>
                <a:moveTo>
                  <a:pt x="137451" y="56542"/>
                </a:moveTo>
                <a:lnTo>
                  <a:pt x="137451" y="62476"/>
                </a:lnTo>
                <a:lnTo>
                  <a:pt x="131517" y="62476"/>
                </a:lnTo>
                <a:lnTo>
                  <a:pt x="131517" y="56542"/>
                </a:lnTo>
                <a:close/>
                <a:moveTo>
                  <a:pt x="143702" y="56542"/>
                </a:moveTo>
                <a:lnTo>
                  <a:pt x="143702" y="62476"/>
                </a:lnTo>
                <a:lnTo>
                  <a:pt x="137766" y="62476"/>
                </a:lnTo>
                <a:lnTo>
                  <a:pt x="137766" y="56542"/>
                </a:lnTo>
                <a:close/>
                <a:moveTo>
                  <a:pt x="149949" y="56542"/>
                </a:moveTo>
                <a:lnTo>
                  <a:pt x="149949" y="62476"/>
                </a:lnTo>
                <a:lnTo>
                  <a:pt x="144015" y="62476"/>
                </a:lnTo>
                <a:lnTo>
                  <a:pt x="144015" y="56542"/>
                </a:lnTo>
                <a:close/>
                <a:moveTo>
                  <a:pt x="156196" y="56542"/>
                </a:moveTo>
                <a:lnTo>
                  <a:pt x="156196" y="62476"/>
                </a:lnTo>
                <a:lnTo>
                  <a:pt x="150262" y="62476"/>
                </a:lnTo>
                <a:lnTo>
                  <a:pt x="150262" y="56542"/>
                </a:lnTo>
                <a:close/>
                <a:moveTo>
                  <a:pt x="162445" y="56542"/>
                </a:moveTo>
                <a:lnTo>
                  <a:pt x="162445" y="62476"/>
                </a:lnTo>
                <a:lnTo>
                  <a:pt x="156509" y="62476"/>
                </a:lnTo>
                <a:lnTo>
                  <a:pt x="156509" y="56542"/>
                </a:lnTo>
                <a:close/>
                <a:moveTo>
                  <a:pt x="168692" y="56542"/>
                </a:moveTo>
                <a:lnTo>
                  <a:pt x="168692" y="62476"/>
                </a:lnTo>
                <a:lnTo>
                  <a:pt x="162756" y="62476"/>
                </a:lnTo>
                <a:lnTo>
                  <a:pt x="162756" y="56542"/>
                </a:lnTo>
                <a:close/>
                <a:moveTo>
                  <a:pt x="174939" y="56542"/>
                </a:moveTo>
                <a:lnTo>
                  <a:pt x="174939" y="62476"/>
                </a:lnTo>
                <a:lnTo>
                  <a:pt x="169005" y="62476"/>
                </a:lnTo>
                <a:lnTo>
                  <a:pt x="169005" y="56542"/>
                </a:lnTo>
                <a:close/>
                <a:moveTo>
                  <a:pt x="181186" y="56542"/>
                </a:moveTo>
                <a:lnTo>
                  <a:pt x="181186" y="62476"/>
                </a:lnTo>
                <a:lnTo>
                  <a:pt x="175252" y="62476"/>
                </a:lnTo>
                <a:lnTo>
                  <a:pt x="175252" y="56542"/>
                </a:lnTo>
                <a:close/>
                <a:moveTo>
                  <a:pt x="187435" y="56542"/>
                </a:moveTo>
                <a:lnTo>
                  <a:pt x="187435" y="62476"/>
                </a:lnTo>
                <a:lnTo>
                  <a:pt x="181499" y="62476"/>
                </a:lnTo>
                <a:lnTo>
                  <a:pt x="181499" y="56542"/>
                </a:lnTo>
                <a:close/>
                <a:moveTo>
                  <a:pt x="193684" y="56542"/>
                </a:moveTo>
                <a:lnTo>
                  <a:pt x="193684" y="62476"/>
                </a:lnTo>
                <a:lnTo>
                  <a:pt x="187749" y="62476"/>
                </a:lnTo>
                <a:lnTo>
                  <a:pt x="187749" y="56542"/>
                </a:lnTo>
                <a:close/>
                <a:moveTo>
                  <a:pt x="199931" y="56542"/>
                </a:moveTo>
                <a:lnTo>
                  <a:pt x="199931" y="62476"/>
                </a:lnTo>
                <a:lnTo>
                  <a:pt x="193996" y="62476"/>
                </a:lnTo>
                <a:lnTo>
                  <a:pt x="193996" y="56542"/>
                </a:lnTo>
                <a:close/>
                <a:moveTo>
                  <a:pt x="206180" y="56542"/>
                </a:moveTo>
                <a:lnTo>
                  <a:pt x="206180" y="62476"/>
                </a:lnTo>
                <a:lnTo>
                  <a:pt x="200244" y="62476"/>
                </a:lnTo>
                <a:lnTo>
                  <a:pt x="200244" y="56542"/>
                </a:lnTo>
                <a:close/>
                <a:moveTo>
                  <a:pt x="212427" y="56542"/>
                </a:moveTo>
                <a:lnTo>
                  <a:pt x="212427" y="62476"/>
                </a:lnTo>
                <a:lnTo>
                  <a:pt x="206491" y="62476"/>
                </a:lnTo>
                <a:lnTo>
                  <a:pt x="206491" y="56542"/>
                </a:lnTo>
                <a:close/>
                <a:moveTo>
                  <a:pt x="218674" y="56542"/>
                </a:moveTo>
                <a:lnTo>
                  <a:pt x="218674" y="62476"/>
                </a:lnTo>
                <a:lnTo>
                  <a:pt x="212739" y="62476"/>
                </a:lnTo>
                <a:lnTo>
                  <a:pt x="212739" y="56542"/>
                </a:lnTo>
                <a:close/>
                <a:moveTo>
                  <a:pt x="224921" y="56542"/>
                </a:moveTo>
                <a:lnTo>
                  <a:pt x="224921" y="62476"/>
                </a:lnTo>
                <a:lnTo>
                  <a:pt x="218987" y="62476"/>
                </a:lnTo>
                <a:lnTo>
                  <a:pt x="218987" y="56542"/>
                </a:lnTo>
                <a:close/>
                <a:moveTo>
                  <a:pt x="231170" y="56542"/>
                </a:moveTo>
                <a:lnTo>
                  <a:pt x="231170" y="62476"/>
                </a:lnTo>
                <a:lnTo>
                  <a:pt x="225234" y="62476"/>
                </a:lnTo>
                <a:lnTo>
                  <a:pt x="225234" y="56542"/>
                </a:lnTo>
                <a:close/>
                <a:moveTo>
                  <a:pt x="237417" y="56542"/>
                </a:moveTo>
                <a:lnTo>
                  <a:pt x="237417" y="62476"/>
                </a:lnTo>
                <a:lnTo>
                  <a:pt x="231481" y="62476"/>
                </a:lnTo>
                <a:lnTo>
                  <a:pt x="231481" y="56542"/>
                </a:lnTo>
                <a:close/>
                <a:moveTo>
                  <a:pt x="243664" y="56542"/>
                </a:moveTo>
                <a:lnTo>
                  <a:pt x="243664" y="62476"/>
                </a:lnTo>
                <a:lnTo>
                  <a:pt x="237729" y="62476"/>
                </a:lnTo>
                <a:lnTo>
                  <a:pt x="237729" y="56542"/>
                </a:lnTo>
                <a:close/>
                <a:moveTo>
                  <a:pt x="249911" y="56542"/>
                </a:moveTo>
                <a:lnTo>
                  <a:pt x="249911" y="62476"/>
                </a:lnTo>
                <a:lnTo>
                  <a:pt x="243977" y="62476"/>
                </a:lnTo>
                <a:lnTo>
                  <a:pt x="243977" y="56542"/>
                </a:lnTo>
                <a:close/>
                <a:moveTo>
                  <a:pt x="256161" y="56542"/>
                </a:moveTo>
                <a:lnTo>
                  <a:pt x="256161" y="62476"/>
                </a:lnTo>
                <a:lnTo>
                  <a:pt x="250225" y="62476"/>
                </a:lnTo>
                <a:lnTo>
                  <a:pt x="250225" y="56542"/>
                </a:lnTo>
                <a:close/>
                <a:moveTo>
                  <a:pt x="262409" y="56542"/>
                </a:moveTo>
                <a:lnTo>
                  <a:pt x="262409" y="62476"/>
                </a:lnTo>
                <a:lnTo>
                  <a:pt x="256474" y="62476"/>
                </a:lnTo>
                <a:lnTo>
                  <a:pt x="256474" y="56542"/>
                </a:lnTo>
                <a:close/>
                <a:moveTo>
                  <a:pt x="268656" y="56542"/>
                </a:moveTo>
                <a:lnTo>
                  <a:pt x="268656" y="62476"/>
                </a:lnTo>
                <a:lnTo>
                  <a:pt x="262721" y="62476"/>
                </a:lnTo>
                <a:lnTo>
                  <a:pt x="262721" y="56542"/>
                </a:lnTo>
                <a:close/>
                <a:moveTo>
                  <a:pt x="274904" y="56542"/>
                </a:moveTo>
                <a:lnTo>
                  <a:pt x="274904" y="62476"/>
                </a:lnTo>
                <a:lnTo>
                  <a:pt x="268968" y="62476"/>
                </a:lnTo>
                <a:lnTo>
                  <a:pt x="268968" y="56542"/>
                </a:lnTo>
                <a:close/>
                <a:moveTo>
                  <a:pt x="6251" y="62789"/>
                </a:moveTo>
                <a:lnTo>
                  <a:pt x="6251" y="68725"/>
                </a:lnTo>
                <a:lnTo>
                  <a:pt x="315" y="68725"/>
                </a:lnTo>
                <a:lnTo>
                  <a:pt x="315" y="62789"/>
                </a:lnTo>
                <a:close/>
                <a:moveTo>
                  <a:pt x="12498" y="62789"/>
                </a:moveTo>
                <a:lnTo>
                  <a:pt x="12498" y="68725"/>
                </a:lnTo>
                <a:lnTo>
                  <a:pt x="6562" y="68725"/>
                </a:lnTo>
                <a:lnTo>
                  <a:pt x="6562" y="62789"/>
                </a:lnTo>
                <a:close/>
                <a:moveTo>
                  <a:pt x="18745" y="62789"/>
                </a:moveTo>
                <a:lnTo>
                  <a:pt x="18745" y="68725"/>
                </a:lnTo>
                <a:lnTo>
                  <a:pt x="12810" y="68725"/>
                </a:lnTo>
                <a:lnTo>
                  <a:pt x="12810" y="62789"/>
                </a:lnTo>
                <a:close/>
                <a:moveTo>
                  <a:pt x="24992" y="62789"/>
                </a:moveTo>
                <a:lnTo>
                  <a:pt x="24992" y="68725"/>
                </a:lnTo>
                <a:lnTo>
                  <a:pt x="19058" y="68725"/>
                </a:lnTo>
                <a:lnTo>
                  <a:pt x="19058" y="62789"/>
                </a:lnTo>
                <a:close/>
                <a:moveTo>
                  <a:pt x="31242" y="62789"/>
                </a:moveTo>
                <a:lnTo>
                  <a:pt x="31242" y="68725"/>
                </a:lnTo>
                <a:lnTo>
                  <a:pt x="25305" y="68725"/>
                </a:lnTo>
                <a:lnTo>
                  <a:pt x="25305" y="62789"/>
                </a:lnTo>
                <a:close/>
                <a:moveTo>
                  <a:pt x="37489" y="62789"/>
                </a:moveTo>
                <a:lnTo>
                  <a:pt x="37489" y="68725"/>
                </a:lnTo>
                <a:lnTo>
                  <a:pt x="31553" y="68725"/>
                </a:lnTo>
                <a:lnTo>
                  <a:pt x="31553" y="62789"/>
                </a:lnTo>
                <a:close/>
                <a:moveTo>
                  <a:pt x="43737" y="62789"/>
                </a:moveTo>
                <a:lnTo>
                  <a:pt x="43737" y="68725"/>
                </a:lnTo>
                <a:lnTo>
                  <a:pt x="37802" y="68725"/>
                </a:lnTo>
                <a:lnTo>
                  <a:pt x="37802" y="62789"/>
                </a:lnTo>
                <a:close/>
                <a:moveTo>
                  <a:pt x="49985" y="62789"/>
                </a:moveTo>
                <a:lnTo>
                  <a:pt x="49985" y="68725"/>
                </a:lnTo>
                <a:lnTo>
                  <a:pt x="44049" y="68725"/>
                </a:lnTo>
                <a:lnTo>
                  <a:pt x="44049" y="62789"/>
                </a:lnTo>
                <a:close/>
                <a:moveTo>
                  <a:pt x="56232" y="62789"/>
                </a:moveTo>
                <a:lnTo>
                  <a:pt x="56232" y="68725"/>
                </a:lnTo>
                <a:lnTo>
                  <a:pt x="50296" y="68725"/>
                </a:lnTo>
                <a:lnTo>
                  <a:pt x="50296" y="62789"/>
                </a:lnTo>
                <a:close/>
                <a:moveTo>
                  <a:pt x="62480" y="62789"/>
                </a:moveTo>
                <a:lnTo>
                  <a:pt x="62480" y="68725"/>
                </a:lnTo>
                <a:lnTo>
                  <a:pt x="56545" y="68725"/>
                </a:lnTo>
                <a:lnTo>
                  <a:pt x="56545" y="62789"/>
                </a:lnTo>
                <a:close/>
                <a:moveTo>
                  <a:pt x="68727" y="62789"/>
                </a:moveTo>
                <a:lnTo>
                  <a:pt x="68727" y="68725"/>
                </a:lnTo>
                <a:lnTo>
                  <a:pt x="62792" y="68725"/>
                </a:lnTo>
                <a:lnTo>
                  <a:pt x="62792" y="62789"/>
                </a:lnTo>
                <a:close/>
                <a:moveTo>
                  <a:pt x="74975" y="62789"/>
                </a:moveTo>
                <a:lnTo>
                  <a:pt x="74975" y="68725"/>
                </a:lnTo>
                <a:lnTo>
                  <a:pt x="69039" y="68725"/>
                </a:lnTo>
                <a:lnTo>
                  <a:pt x="69039" y="62789"/>
                </a:lnTo>
                <a:close/>
                <a:moveTo>
                  <a:pt x="81223" y="62789"/>
                </a:moveTo>
                <a:lnTo>
                  <a:pt x="81223" y="68725"/>
                </a:lnTo>
                <a:lnTo>
                  <a:pt x="75286" y="68725"/>
                </a:lnTo>
                <a:lnTo>
                  <a:pt x="75286" y="62789"/>
                </a:lnTo>
                <a:close/>
                <a:moveTo>
                  <a:pt x="87470" y="62789"/>
                </a:moveTo>
                <a:lnTo>
                  <a:pt x="87470" y="68725"/>
                </a:lnTo>
                <a:lnTo>
                  <a:pt x="81535" y="68725"/>
                </a:lnTo>
                <a:lnTo>
                  <a:pt x="81535" y="62789"/>
                </a:lnTo>
                <a:close/>
                <a:moveTo>
                  <a:pt x="93718" y="62789"/>
                </a:moveTo>
                <a:lnTo>
                  <a:pt x="93718" y="68725"/>
                </a:lnTo>
                <a:lnTo>
                  <a:pt x="87784" y="68725"/>
                </a:lnTo>
                <a:lnTo>
                  <a:pt x="87784" y="62789"/>
                </a:lnTo>
                <a:close/>
                <a:moveTo>
                  <a:pt x="99967" y="62789"/>
                </a:moveTo>
                <a:lnTo>
                  <a:pt x="99967" y="68725"/>
                </a:lnTo>
                <a:lnTo>
                  <a:pt x="94031" y="68725"/>
                </a:lnTo>
                <a:lnTo>
                  <a:pt x="94031" y="62789"/>
                </a:lnTo>
                <a:close/>
                <a:moveTo>
                  <a:pt x="106214" y="62789"/>
                </a:moveTo>
                <a:lnTo>
                  <a:pt x="106214" y="68725"/>
                </a:lnTo>
                <a:lnTo>
                  <a:pt x="100278" y="68725"/>
                </a:lnTo>
                <a:lnTo>
                  <a:pt x="100278" y="62789"/>
                </a:lnTo>
                <a:close/>
                <a:moveTo>
                  <a:pt x="112461" y="62789"/>
                </a:moveTo>
                <a:lnTo>
                  <a:pt x="112461" y="68725"/>
                </a:lnTo>
                <a:lnTo>
                  <a:pt x="106527" y="68725"/>
                </a:lnTo>
                <a:lnTo>
                  <a:pt x="106527" y="62789"/>
                </a:lnTo>
                <a:close/>
                <a:moveTo>
                  <a:pt x="118710" y="62789"/>
                </a:moveTo>
                <a:lnTo>
                  <a:pt x="118710" y="68725"/>
                </a:lnTo>
                <a:lnTo>
                  <a:pt x="112774" y="68725"/>
                </a:lnTo>
                <a:lnTo>
                  <a:pt x="112774" y="62789"/>
                </a:lnTo>
                <a:close/>
                <a:moveTo>
                  <a:pt x="124957" y="62789"/>
                </a:moveTo>
                <a:lnTo>
                  <a:pt x="124957" y="68725"/>
                </a:lnTo>
                <a:lnTo>
                  <a:pt x="119021" y="68725"/>
                </a:lnTo>
                <a:lnTo>
                  <a:pt x="119021" y="62789"/>
                </a:lnTo>
                <a:close/>
                <a:moveTo>
                  <a:pt x="131204" y="62789"/>
                </a:moveTo>
                <a:lnTo>
                  <a:pt x="131204" y="68725"/>
                </a:lnTo>
                <a:lnTo>
                  <a:pt x="125270" y="68725"/>
                </a:lnTo>
                <a:lnTo>
                  <a:pt x="125270" y="62789"/>
                </a:lnTo>
                <a:close/>
                <a:moveTo>
                  <a:pt x="137451" y="62789"/>
                </a:moveTo>
                <a:lnTo>
                  <a:pt x="137451" y="68725"/>
                </a:lnTo>
                <a:lnTo>
                  <a:pt x="131517" y="68725"/>
                </a:lnTo>
                <a:lnTo>
                  <a:pt x="131517" y="62789"/>
                </a:lnTo>
                <a:close/>
                <a:moveTo>
                  <a:pt x="143702" y="62789"/>
                </a:moveTo>
                <a:lnTo>
                  <a:pt x="143702" y="68725"/>
                </a:lnTo>
                <a:lnTo>
                  <a:pt x="137766" y="68725"/>
                </a:lnTo>
                <a:lnTo>
                  <a:pt x="137766" y="62789"/>
                </a:lnTo>
                <a:close/>
                <a:moveTo>
                  <a:pt x="149949" y="62789"/>
                </a:moveTo>
                <a:lnTo>
                  <a:pt x="149949" y="68725"/>
                </a:lnTo>
                <a:lnTo>
                  <a:pt x="144015" y="68725"/>
                </a:lnTo>
                <a:lnTo>
                  <a:pt x="144015" y="62789"/>
                </a:lnTo>
                <a:close/>
                <a:moveTo>
                  <a:pt x="156196" y="62789"/>
                </a:moveTo>
                <a:lnTo>
                  <a:pt x="156196" y="68725"/>
                </a:lnTo>
                <a:lnTo>
                  <a:pt x="150262" y="68725"/>
                </a:lnTo>
                <a:lnTo>
                  <a:pt x="150262" y="62789"/>
                </a:lnTo>
                <a:close/>
                <a:moveTo>
                  <a:pt x="162445" y="62789"/>
                </a:moveTo>
                <a:lnTo>
                  <a:pt x="162445" y="68725"/>
                </a:lnTo>
                <a:lnTo>
                  <a:pt x="156509" y="68725"/>
                </a:lnTo>
                <a:lnTo>
                  <a:pt x="156509" y="62789"/>
                </a:lnTo>
                <a:close/>
                <a:moveTo>
                  <a:pt x="168692" y="62789"/>
                </a:moveTo>
                <a:lnTo>
                  <a:pt x="168692" y="68725"/>
                </a:lnTo>
                <a:lnTo>
                  <a:pt x="162756" y="68725"/>
                </a:lnTo>
                <a:lnTo>
                  <a:pt x="162756" y="62789"/>
                </a:lnTo>
                <a:close/>
                <a:moveTo>
                  <a:pt x="174939" y="62789"/>
                </a:moveTo>
                <a:lnTo>
                  <a:pt x="174939" y="68725"/>
                </a:lnTo>
                <a:lnTo>
                  <a:pt x="169005" y="68725"/>
                </a:lnTo>
                <a:lnTo>
                  <a:pt x="169005" y="62789"/>
                </a:lnTo>
                <a:close/>
                <a:moveTo>
                  <a:pt x="181186" y="62789"/>
                </a:moveTo>
                <a:lnTo>
                  <a:pt x="181186" y="68725"/>
                </a:lnTo>
                <a:lnTo>
                  <a:pt x="175252" y="68725"/>
                </a:lnTo>
                <a:lnTo>
                  <a:pt x="175252" y="62789"/>
                </a:lnTo>
                <a:close/>
                <a:moveTo>
                  <a:pt x="187435" y="62789"/>
                </a:moveTo>
                <a:lnTo>
                  <a:pt x="187435" y="68725"/>
                </a:lnTo>
                <a:lnTo>
                  <a:pt x="181499" y="68725"/>
                </a:lnTo>
                <a:lnTo>
                  <a:pt x="181499" y="62789"/>
                </a:lnTo>
                <a:close/>
                <a:moveTo>
                  <a:pt x="193684" y="62789"/>
                </a:moveTo>
                <a:lnTo>
                  <a:pt x="193684" y="68725"/>
                </a:lnTo>
                <a:lnTo>
                  <a:pt x="187749" y="68725"/>
                </a:lnTo>
                <a:lnTo>
                  <a:pt x="187749" y="62789"/>
                </a:lnTo>
                <a:close/>
                <a:moveTo>
                  <a:pt x="199931" y="62789"/>
                </a:moveTo>
                <a:lnTo>
                  <a:pt x="199931" y="68725"/>
                </a:lnTo>
                <a:lnTo>
                  <a:pt x="193996" y="68725"/>
                </a:lnTo>
                <a:lnTo>
                  <a:pt x="193996" y="62789"/>
                </a:lnTo>
                <a:close/>
                <a:moveTo>
                  <a:pt x="206180" y="62789"/>
                </a:moveTo>
                <a:lnTo>
                  <a:pt x="206180" y="68725"/>
                </a:lnTo>
                <a:lnTo>
                  <a:pt x="200244" y="68725"/>
                </a:lnTo>
                <a:lnTo>
                  <a:pt x="200244" y="62789"/>
                </a:lnTo>
                <a:close/>
                <a:moveTo>
                  <a:pt x="212427" y="62789"/>
                </a:moveTo>
                <a:lnTo>
                  <a:pt x="212427" y="68725"/>
                </a:lnTo>
                <a:lnTo>
                  <a:pt x="206491" y="68725"/>
                </a:lnTo>
                <a:lnTo>
                  <a:pt x="206491" y="62789"/>
                </a:lnTo>
                <a:close/>
                <a:moveTo>
                  <a:pt x="218674" y="62789"/>
                </a:moveTo>
                <a:lnTo>
                  <a:pt x="218674" y="68725"/>
                </a:lnTo>
                <a:lnTo>
                  <a:pt x="212739" y="68725"/>
                </a:lnTo>
                <a:lnTo>
                  <a:pt x="212739" y="62789"/>
                </a:lnTo>
                <a:close/>
                <a:moveTo>
                  <a:pt x="224921" y="62789"/>
                </a:moveTo>
                <a:lnTo>
                  <a:pt x="224921" y="68725"/>
                </a:lnTo>
                <a:lnTo>
                  <a:pt x="218987" y="68725"/>
                </a:lnTo>
                <a:lnTo>
                  <a:pt x="218987" y="62789"/>
                </a:lnTo>
                <a:close/>
                <a:moveTo>
                  <a:pt x="231170" y="62789"/>
                </a:moveTo>
                <a:lnTo>
                  <a:pt x="231170" y="68725"/>
                </a:lnTo>
                <a:lnTo>
                  <a:pt x="225234" y="68725"/>
                </a:lnTo>
                <a:lnTo>
                  <a:pt x="225234" y="62789"/>
                </a:lnTo>
                <a:close/>
                <a:moveTo>
                  <a:pt x="237417" y="62789"/>
                </a:moveTo>
                <a:lnTo>
                  <a:pt x="237417" y="68725"/>
                </a:lnTo>
                <a:lnTo>
                  <a:pt x="231481" y="68725"/>
                </a:lnTo>
                <a:lnTo>
                  <a:pt x="231481" y="62789"/>
                </a:lnTo>
                <a:close/>
                <a:moveTo>
                  <a:pt x="243664" y="62789"/>
                </a:moveTo>
                <a:lnTo>
                  <a:pt x="243664" y="68725"/>
                </a:lnTo>
                <a:lnTo>
                  <a:pt x="237729" y="68725"/>
                </a:lnTo>
                <a:lnTo>
                  <a:pt x="237729" y="62789"/>
                </a:lnTo>
                <a:close/>
                <a:moveTo>
                  <a:pt x="249911" y="62789"/>
                </a:moveTo>
                <a:lnTo>
                  <a:pt x="249911" y="68725"/>
                </a:lnTo>
                <a:lnTo>
                  <a:pt x="243977" y="68725"/>
                </a:lnTo>
                <a:lnTo>
                  <a:pt x="243977" y="62789"/>
                </a:lnTo>
                <a:close/>
                <a:moveTo>
                  <a:pt x="256161" y="62789"/>
                </a:moveTo>
                <a:lnTo>
                  <a:pt x="256161" y="68725"/>
                </a:lnTo>
                <a:lnTo>
                  <a:pt x="250225" y="68725"/>
                </a:lnTo>
                <a:lnTo>
                  <a:pt x="250225" y="62789"/>
                </a:lnTo>
                <a:close/>
                <a:moveTo>
                  <a:pt x="262409" y="62789"/>
                </a:moveTo>
                <a:lnTo>
                  <a:pt x="262409" y="68725"/>
                </a:lnTo>
                <a:lnTo>
                  <a:pt x="256474" y="68725"/>
                </a:lnTo>
                <a:lnTo>
                  <a:pt x="256474" y="62789"/>
                </a:lnTo>
                <a:close/>
                <a:moveTo>
                  <a:pt x="268656" y="62789"/>
                </a:moveTo>
                <a:lnTo>
                  <a:pt x="268656" y="68725"/>
                </a:lnTo>
                <a:lnTo>
                  <a:pt x="262721" y="68725"/>
                </a:lnTo>
                <a:lnTo>
                  <a:pt x="262721" y="62789"/>
                </a:lnTo>
                <a:close/>
                <a:moveTo>
                  <a:pt x="274904" y="62789"/>
                </a:moveTo>
                <a:lnTo>
                  <a:pt x="274904" y="68725"/>
                </a:lnTo>
                <a:lnTo>
                  <a:pt x="268968" y="68725"/>
                </a:lnTo>
                <a:lnTo>
                  <a:pt x="268968" y="62789"/>
                </a:lnTo>
                <a:close/>
                <a:moveTo>
                  <a:pt x="6251" y="69036"/>
                </a:moveTo>
                <a:lnTo>
                  <a:pt x="6251" y="74972"/>
                </a:lnTo>
                <a:lnTo>
                  <a:pt x="315" y="74972"/>
                </a:lnTo>
                <a:lnTo>
                  <a:pt x="315" y="69036"/>
                </a:lnTo>
                <a:close/>
                <a:moveTo>
                  <a:pt x="12498" y="69036"/>
                </a:moveTo>
                <a:lnTo>
                  <a:pt x="12498" y="74972"/>
                </a:lnTo>
                <a:lnTo>
                  <a:pt x="6562" y="74972"/>
                </a:lnTo>
                <a:lnTo>
                  <a:pt x="6562" y="69036"/>
                </a:lnTo>
                <a:close/>
                <a:moveTo>
                  <a:pt x="18745" y="69036"/>
                </a:moveTo>
                <a:lnTo>
                  <a:pt x="18745" y="74972"/>
                </a:lnTo>
                <a:lnTo>
                  <a:pt x="12810" y="74972"/>
                </a:lnTo>
                <a:lnTo>
                  <a:pt x="12810" y="69036"/>
                </a:lnTo>
                <a:close/>
                <a:moveTo>
                  <a:pt x="24992" y="69036"/>
                </a:moveTo>
                <a:lnTo>
                  <a:pt x="24992" y="74972"/>
                </a:lnTo>
                <a:lnTo>
                  <a:pt x="19058" y="74972"/>
                </a:lnTo>
                <a:lnTo>
                  <a:pt x="19058" y="69036"/>
                </a:lnTo>
                <a:close/>
                <a:moveTo>
                  <a:pt x="31242" y="69036"/>
                </a:moveTo>
                <a:lnTo>
                  <a:pt x="31242" y="74972"/>
                </a:lnTo>
                <a:lnTo>
                  <a:pt x="25305" y="74972"/>
                </a:lnTo>
                <a:lnTo>
                  <a:pt x="25305" y="69036"/>
                </a:lnTo>
                <a:close/>
                <a:moveTo>
                  <a:pt x="37489" y="69036"/>
                </a:moveTo>
                <a:lnTo>
                  <a:pt x="37489" y="74972"/>
                </a:lnTo>
                <a:lnTo>
                  <a:pt x="31553" y="74972"/>
                </a:lnTo>
                <a:lnTo>
                  <a:pt x="31553" y="69036"/>
                </a:lnTo>
                <a:close/>
                <a:moveTo>
                  <a:pt x="43737" y="69036"/>
                </a:moveTo>
                <a:lnTo>
                  <a:pt x="43737" y="74972"/>
                </a:lnTo>
                <a:lnTo>
                  <a:pt x="37802" y="74972"/>
                </a:lnTo>
                <a:lnTo>
                  <a:pt x="37802" y="69036"/>
                </a:lnTo>
                <a:close/>
                <a:moveTo>
                  <a:pt x="49985" y="69036"/>
                </a:moveTo>
                <a:lnTo>
                  <a:pt x="49985" y="74972"/>
                </a:lnTo>
                <a:lnTo>
                  <a:pt x="44049" y="74972"/>
                </a:lnTo>
                <a:lnTo>
                  <a:pt x="44049" y="69036"/>
                </a:lnTo>
                <a:close/>
                <a:moveTo>
                  <a:pt x="56232" y="69036"/>
                </a:moveTo>
                <a:lnTo>
                  <a:pt x="56232" y="74972"/>
                </a:lnTo>
                <a:lnTo>
                  <a:pt x="50296" y="74972"/>
                </a:lnTo>
                <a:lnTo>
                  <a:pt x="50296" y="69036"/>
                </a:lnTo>
                <a:close/>
                <a:moveTo>
                  <a:pt x="62480" y="69036"/>
                </a:moveTo>
                <a:lnTo>
                  <a:pt x="62480" y="74972"/>
                </a:lnTo>
                <a:lnTo>
                  <a:pt x="56545" y="74972"/>
                </a:lnTo>
                <a:lnTo>
                  <a:pt x="56545" y="69036"/>
                </a:lnTo>
                <a:close/>
                <a:moveTo>
                  <a:pt x="68727" y="69036"/>
                </a:moveTo>
                <a:lnTo>
                  <a:pt x="68727" y="74972"/>
                </a:lnTo>
                <a:lnTo>
                  <a:pt x="62792" y="74972"/>
                </a:lnTo>
                <a:lnTo>
                  <a:pt x="62792" y="69036"/>
                </a:lnTo>
                <a:close/>
                <a:moveTo>
                  <a:pt x="74975" y="69036"/>
                </a:moveTo>
                <a:lnTo>
                  <a:pt x="74975" y="74972"/>
                </a:lnTo>
                <a:lnTo>
                  <a:pt x="69039" y="74972"/>
                </a:lnTo>
                <a:lnTo>
                  <a:pt x="69039" y="69036"/>
                </a:lnTo>
                <a:close/>
                <a:moveTo>
                  <a:pt x="81223" y="69036"/>
                </a:moveTo>
                <a:lnTo>
                  <a:pt x="81223" y="74972"/>
                </a:lnTo>
                <a:lnTo>
                  <a:pt x="75286" y="74972"/>
                </a:lnTo>
                <a:lnTo>
                  <a:pt x="75286" y="69036"/>
                </a:lnTo>
                <a:close/>
                <a:moveTo>
                  <a:pt x="87470" y="69036"/>
                </a:moveTo>
                <a:lnTo>
                  <a:pt x="87470" y="74972"/>
                </a:lnTo>
                <a:lnTo>
                  <a:pt x="81535" y="74972"/>
                </a:lnTo>
                <a:lnTo>
                  <a:pt x="81535" y="69036"/>
                </a:lnTo>
                <a:close/>
                <a:moveTo>
                  <a:pt x="93718" y="69036"/>
                </a:moveTo>
                <a:lnTo>
                  <a:pt x="93718" y="74972"/>
                </a:lnTo>
                <a:lnTo>
                  <a:pt x="87784" y="74972"/>
                </a:lnTo>
                <a:lnTo>
                  <a:pt x="87784" y="69036"/>
                </a:lnTo>
                <a:close/>
                <a:moveTo>
                  <a:pt x="99967" y="69036"/>
                </a:moveTo>
                <a:lnTo>
                  <a:pt x="99967" y="74972"/>
                </a:lnTo>
                <a:lnTo>
                  <a:pt x="94031" y="74972"/>
                </a:lnTo>
                <a:lnTo>
                  <a:pt x="94031" y="69036"/>
                </a:lnTo>
                <a:close/>
                <a:moveTo>
                  <a:pt x="106214" y="69036"/>
                </a:moveTo>
                <a:lnTo>
                  <a:pt x="106214" y="74972"/>
                </a:lnTo>
                <a:lnTo>
                  <a:pt x="100278" y="74972"/>
                </a:lnTo>
                <a:lnTo>
                  <a:pt x="100278" y="69036"/>
                </a:lnTo>
                <a:close/>
                <a:moveTo>
                  <a:pt x="112461" y="69036"/>
                </a:moveTo>
                <a:lnTo>
                  <a:pt x="112461" y="74972"/>
                </a:lnTo>
                <a:lnTo>
                  <a:pt x="106527" y="74972"/>
                </a:lnTo>
                <a:lnTo>
                  <a:pt x="106527" y="69036"/>
                </a:lnTo>
                <a:close/>
                <a:moveTo>
                  <a:pt x="118710" y="69036"/>
                </a:moveTo>
                <a:lnTo>
                  <a:pt x="118710" y="74972"/>
                </a:lnTo>
                <a:lnTo>
                  <a:pt x="112774" y="74972"/>
                </a:lnTo>
                <a:lnTo>
                  <a:pt x="112774" y="69036"/>
                </a:lnTo>
                <a:close/>
                <a:moveTo>
                  <a:pt x="124957" y="69036"/>
                </a:moveTo>
                <a:lnTo>
                  <a:pt x="124957" y="74972"/>
                </a:lnTo>
                <a:lnTo>
                  <a:pt x="119021" y="74972"/>
                </a:lnTo>
                <a:lnTo>
                  <a:pt x="119021" y="69036"/>
                </a:lnTo>
                <a:close/>
                <a:moveTo>
                  <a:pt x="131204" y="69036"/>
                </a:moveTo>
                <a:lnTo>
                  <a:pt x="131204" y="74972"/>
                </a:lnTo>
                <a:lnTo>
                  <a:pt x="125270" y="74972"/>
                </a:lnTo>
                <a:lnTo>
                  <a:pt x="125270" y="69036"/>
                </a:lnTo>
                <a:close/>
                <a:moveTo>
                  <a:pt x="137451" y="69036"/>
                </a:moveTo>
                <a:lnTo>
                  <a:pt x="137451" y="74972"/>
                </a:lnTo>
                <a:lnTo>
                  <a:pt x="131517" y="74972"/>
                </a:lnTo>
                <a:lnTo>
                  <a:pt x="131517" y="69036"/>
                </a:lnTo>
                <a:close/>
                <a:moveTo>
                  <a:pt x="143702" y="69036"/>
                </a:moveTo>
                <a:lnTo>
                  <a:pt x="143702" y="74972"/>
                </a:lnTo>
                <a:lnTo>
                  <a:pt x="137766" y="74972"/>
                </a:lnTo>
                <a:lnTo>
                  <a:pt x="137766" y="69036"/>
                </a:lnTo>
                <a:close/>
                <a:moveTo>
                  <a:pt x="149949" y="69036"/>
                </a:moveTo>
                <a:lnTo>
                  <a:pt x="149949" y="74972"/>
                </a:lnTo>
                <a:lnTo>
                  <a:pt x="144015" y="74972"/>
                </a:lnTo>
                <a:lnTo>
                  <a:pt x="144015" y="69036"/>
                </a:lnTo>
                <a:close/>
                <a:moveTo>
                  <a:pt x="156196" y="69036"/>
                </a:moveTo>
                <a:lnTo>
                  <a:pt x="156196" y="74972"/>
                </a:lnTo>
                <a:lnTo>
                  <a:pt x="150262" y="74972"/>
                </a:lnTo>
                <a:lnTo>
                  <a:pt x="150262" y="69036"/>
                </a:lnTo>
                <a:close/>
                <a:moveTo>
                  <a:pt x="162445" y="69036"/>
                </a:moveTo>
                <a:lnTo>
                  <a:pt x="162445" y="74972"/>
                </a:lnTo>
                <a:lnTo>
                  <a:pt x="156509" y="74972"/>
                </a:lnTo>
                <a:lnTo>
                  <a:pt x="156509" y="69036"/>
                </a:lnTo>
                <a:close/>
                <a:moveTo>
                  <a:pt x="168692" y="69036"/>
                </a:moveTo>
                <a:lnTo>
                  <a:pt x="168692" y="74972"/>
                </a:lnTo>
                <a:lnTo>
                  <a:pt x="162756" y="74972"/>
                </a:lnTo>
                <a:lnTo>
                  <a:pt x="162756" y="69036"/>
                </a:lnTo>
                <a:close/>
                <a:moveTo>
                  <a:pt x="174939" y="69036"/>
                </a:moveTo>
                <a:lnTo>
                  <a:pt x="174939" y="74972"/>
                </a:lnTo>
                <a:lnTo>
                  <a:pt x="169005" y="74972"/>
                </a:lnTo>
                <a:lnTo>
                  <a:pt x="169005" y="69036"/>
                </a:lnTo>
                <a:close/>
                <a:moveTo>
                  <a:pt x="181186" y="69036"/>
                </a:moveTo>
                <a:lnTo>
                  <a:pt x="181186" y="74972"/>
                </a:lnTo>
                <a:lnTo>
                  <a:pt x="175252" y="74972"/>
                </a:lnTo>
                <a:lnTo>
                  <a:pt x="175252" y="69036"/>
                </a:lnTo>
                <a:close/>
                <a:moveTo>
                  <a:pt x="187435" y="69036"/>
                </a:moveTo>
                <a:lnTo>
                  <a:pt x="187435" y="74972"/>
                </a:lnTo>
                <a:lnTo>
                  <a:pt x="181499" y="74972"/>
                </a:lnTo>
                <a:lnTo>
                  <a:pt x="181499" y="69036"/>
                </a:lnTo>
                <a:close/>
                <a:moveTo>
                  <a:pt x="193684" y="69036"/>
                </a:moveTo>
                <a:lnTo>
                  <a:pt x="193684" y="74972"/>
                </a:lnTo>
                <a:lnTo>
                  <a:pt x="187749" y="74972"/>
                </a:lnTo>
                <a:lnTo>
                  <a:pt x="187749" y="69036"/>
                </a:lnTo>
                <a:close/>
                <a:moveTo>
                  <a:pt x="199931" y="69036"/>
                </a:moveTo>
                <a:lnTo>
                  <a:pt x="199931" y="74972"/>
                </a:lnTo>
                <a:lnTo>
                  <a:pt x="193996" y="74972"/>
                </a:lnTo>
                <a:lnTo>
                  <a:pt x="193996" y="69036"/>
                </a:lnTo>
                <a:close/>
                <a:moveTo>
                  <a:pt x="206180" y="69036"/>
                </a:moveTo>
                <a:lnTo>
                  <a:pt x="206180" y="74972"/>
                </a:lnTo>
                <a:lnTo>
                  <a:pt x="200244" y="74972"/>
                </a:lnTo>
                <a:lnTo>
                  <a:pt x="200244" y="69036"/>
                </a:lnTo>
                <a:close/>
                <a:moveTo>
                  <a:pt x="212427" y="69036"/>
                </a:moveTo>
                <a:lnTo>
                  <a:pt x="212427" y="74972"/>
                </a:lnTo>
                <a:lnTo>
                  <a:pt x="206491" y="74972"/>
                </a:lnTo>
                <a:lnTo>
                  <a:pt x="206491" y="69036"/>
                </a:lnTo>
                <a:close/>
                <a:moveTo>
                  <a:pt x="218674" y="69036"/>
                </a:moveTo>
                <a:lnTo>
                  <a:pt x="218674" y="74972"/>
                </a:lnTo>
                <a:lnTo>
                  <a:pt x="212739" y="74972"/>
                </a:lnTo>
                <a:lnTo>
                  <a:pt x="212739" y="69036"/>
                </a:lnTo>
                <a:close/>
                <a:moveTo>
                  <a:pt x="224921" y="69036"/>
                </a:moveTo>
                <a:lnTo>
                  <a:pt x="224921" y="74972"/>
                </a:lnTo>
                <a:lnTo>
                  <a:pt x="218987" y="74972"/>
                </a:lnTo>
                <a:lnTo>
                  <a:pt x="218987" y="69036"/>
                </a:lnTo>
                <a:close/>
                <a:moveTo>
                  <a:pt x="231170" y="69036"/>
                </a:moveTo>
                <a:lnTo>
                  <a:pt x="231170" y="74972"/>
                </a:lnTo>
                <a:lnTo>
                  <a:pt x="225234" y="74972"/>
                </a:lnTo>
                <a:lnTo>
                  <a:pt x="225234" y="69036"/>
                </a:lnTo>
                <a:close/>
                <a:moveTo>
                  <a:pt x="237417" y="69036"/>
                </a:moveTo>
                <a:lnTo>
                  <a:pt x="237417" y="74972"/>
                </a:lnTo>
                <a:lnTo>
                  <a:pt x="231481" y="74972"/>
                </a:lnTo>
                <a:lnTo>
                  <a:pt x="231481" y="69036"/>
                </a:lnTo>
                <a:close/>
                <a:moveTo>
                  <a:pt x="243664" y="69036"/>
                </a:moveTo>
                <a:lnTo>
                  <a:pt x="243664" y="74972"/>
                </a:lnTo>
                <a:lnTo>
                  <a:pt x="237729" y="74972"/>
                </a:lnTo>
                <a:lnTo>
                  <a:pt x="237729" y="69036"/>
                </a:lnTo>
                <a:close/>
                <a:moveTo>
                  <a:pt x="249911" y="69036"/>
                </a:moveTo>
                <a:lnTo>
                  <a:pt x="249911" y="74972"/>
                </a:lnTo>
                <a:lnTo>
                  <a:pt x="243977" y="74972"/>
                </a:lnTo>
                <a:lnTo>
                  <a:pt x="243977" y="69036"/>
                </a:lnTo>
                <a:close/>
                <a:moveTo>
                  <a:pt x="256161" y="69036"/>
                </a:moveTo>
                <a:lnTo>
                  <a:pt x="256161" y="74972"/>
                </a:lnTo>
                <a:lnTo>
                  <a:pt x="250225" y="74972"/>
                </a:lnTo>
                <a:lnTo>
                  <a:pt x="250225" y="69036"/>
                </a:lnTo>
                <a:close/>
                <a:moveTo>
                  <a:pt x="262409" y="69036"/>
                </a:moveTo>
                <a:lnTo>
                  <a:pt x="262409" y="74972"/>
                </a:lnTo>
                <a:lnTo>
                  <a:pt x="256474" y="74972"/>
                </a:lnTo>
                <a:lnTo>
                  <a:pt x="256474" y="69036"/>
                </a:lnTo>
                <a:close/>
                <a:moveTo>
                  <a:pt x="268656" y="69036"/>
                </a:moveTo>
                <a:lnTo>
                  <a:pt x="268656" y="74972"/>
                </a:lnTo>
                <a:lnTo>
                  <a:pt x="262721" y="74972"/>
                </a:lnTo>
                <a:lnTo>
                  <a:pt x="262721" y="69036"/>
                </a:lnTo>
                <a:close/>
                <a:moveTo>
                  <a:pt x="274904" y="69036"/>
                </a:moveTo>
                <a:lnTo>
                  <a:pt x="274904" y="74972"/>
                </a:lnTo>
                <a:lnTo>
                  <a:pt x="268968" y="74972"/>
                </a:lnTo>
                <a:lnTo>
                  <a:pt x="268968" y="69036"/>
                </a:lnTo>
                <a:close/>
                <a:moveTo>
                  <a:pt x="6251" y="75285"/>
                </a:moveTo>
                <a:lnTo>
                  <a:pt x="6251" y="81219"/>
                </a:lnTo>
                <a:lnTo>
                  <a:pt x="315" y="81219"/>
                </a:lnTo>
                <a:lnTo>
                  <a:pt x="315" y="75285"/>
                </a:lnTo>
                <a:close/>
                <a:moveTo>
                  <a:pt x="12498" y="75285"/>
                </a:moveTo>
                <a:lnTo>
                  <a:pt x="12498" y="81219"/>
                </a:lnTo>
                <a:lnTo>
                  <a:pt x="6562" y="81219"/>
                </a:lnTo>
                <a:lnTo>
                  <a:pt x="6562" y="75285"/>
                </a:lnTo>
                <a:close/>
                <a:moveTo>
                  <a:pt x="18745" y="75285"/>
                </a:moveTo>
                <a:lnTo>
                  <a:pt x="18745" y="81219"/>
                </a:lnTo>
                <a:lnTo>
                  <a:pt x="12810" y="81219"/>
                </a:lnTo>
                <a:lnTo>
                  <a:pt x="12810" y="75285"/>
                </a:lnTo>
                <a:close/>
                <a:moveTo>
                  <a:pt x="24992" y="75285"/>
                </a:moveTo>
                <a:lnTo>
                  <a:pt x="24992" y="81219"/>
                </a:lnTo>
                <a:lnTo>
                  <a:pt x="19058" y="81219"/>
                </a:lnTo>
                <a:lnTo>
                  <a:pt x="19058" y="75285"/>
                </a:lnTo>
                <a:close/>
                <a:moveTo>
                  <a:pt x="31242" y="75285"/>
                </a:moveTo>
                <a:lnTo>
                  <a:pt x="31242" y="81219"/>
                </a:lnTo>
                <a:lnTo>
                  <a:pt x="25305" y="81219"/>
                </a:lnTo>
                <a:lnTo>
                  <a:pt x="25305" y="75285"/>
                </a:lnTo>
                <a:close/>
                <a:moveTo>
                  <a:pt x="37489" y="75285"/>
                </a:moveTo>
                <a:lnTo>
                  <a:pt x="37489" y="81219"/>
                </a:lnTo>
                <a:lnTo>
                  <a:pt x="31553" y="81219"/>
                </a:lnTo>
                <a:lnTo>
                  <a:pt x="31553" y="75285"/>
                </a:lnTo>
                <a:close/>
                <a:moveTo>
                  <a:pt x="43737" y="75285"/>
                </a:moveTo>
                <a:lnTo>
                  <a:pt x="43737" y="81219"/>
                </a:lnTo>
                <a:lnTo>
                  <a:pt x="37802" y="81219"/>
                </a:lnTo>
                <a:lnTo>
                  <a:pt x="37802" y="75285"/>
                </a:lnTo>
                <a:close/>
                <a:moveTo>
                  <a:pt x="49985" y="75285"/>
                </a:moveTo>
                <a:lnTo>
                  <a:pt x="49985" y="81219"/>
                </a:lnTo>
                <a:lnTo>
                  <a:pt x="44049" y="81219"/>
                </a:lnTo>
                <a:lnTo>
                  <a:pt x="44049" y="75285"/>
                </a:lnTo>
                <a:close/>
                <a:moveTo>
                  <a:pt x="56232" y="75285"/>
                </a:moveTo>
                <a:lnTo>
                  <a:pt x="56232" y="81219"/>
                </a:lnTo>
                <a:lnTo>
                  <a:pt x="50296" y="81219"/>
                </a:lnTo>
                <a:lnTo>
                  <a:pt x="50296" y="75285"/>
                </a:lnTo>
                <a:close/>
                <a:moveTo>
                  <a:pt x="62480" y="75285"/>
                </a:moveTo>
                <a:lnTo>
                  <a:pt x="62480" y="81219"/>
                </a:lnTo>
                <a:lnTo>
                  <a:pt x="56545" y="81219"/>
                </a:lnTo>
                <a:lnTo>
                  <a:pt x="56545" y="75285"/>
                </a:lnTo>
                <a:close/>
                <a:moveTo>
                  <a:pt x="68727" y="75285"/>
                </a:moveTo>
                <a:lnTo>
                  <a:pt x="68727" y="81219"/>
                </a:lnTo>
                <a:lnTo>
                  <a:pt x="62792" y="81219"/>
                </a:lnTo>
                <a:lnTo>
                  <a:pt x="62792" y="75285"/>
                </a:lnTo>
                <a:close/>
                <a:moveTo>
                  <a:pt x="74975" y="75285"/>
                </a:moveTo>
                <a:lnTo>
                  <a:pt x="74975" y="81219"/>
                </a:lnTo>
                <a:lnTo>
                  <a:pt x="69039" y="81219"/>
                </a:lnTo>
                <a:lnTo>
                  <a:pt x="69039" y="75285"/>
                </a:lnTo>
                <a:close/>
                <a:moveTo>
                  <a:pt x="81223" y="75285"/>
                </a:moveTo>
                <a:lnTo>
                  <a:pt x="81223" y="81219"/>
                </a:lnTo>
                <a:lnTo>
                  <a:pt x="75286" y="81219"/>
                </a:lnTo>
                <a:lnTo>
                  <a:pt x="75286" y="75285"/>
                </a:lnTo>
                <a:close/>
                <a:moveTo>
                  <a:pt x="87470" y="75285"/>
                </a:moveTo>
                <a:lnTo>
                  <a:pt x="87470" y="81219"/>
                </a:lnTo>
                <a:lnTo>
                  <a:pt x="81535" y="81219"/>
                </a:lnTo>
                <a:lnTo>
                  <a:pt x="81535" y="75285"/>
                </a:lnTo>
                <a:close/>
                <a:moveTo>
                  <a:pt x="93718" y="75285"/>
                </a:moveTo>
                <a:lnTo>
                  <a:pt x="93718" y="81219"/>
                </a:lnTo>
                <a:lnTo>
                  <a:pt x="87784" y="81219"/>
                </a:lnTo>
                <a:lnTo>
                  <a:pt x="87784" y="75285"/>
                </a:lnTo>
                <a:close/>
                <a:moveTo>
                  <a:pt x="99967" y="75285"/>
                </a:moveTo>
                <a:lnTo>
                  <a:pt x="99967" y="81219"/>
                </a:lnTo>
                <a:lnTo>
                  <a:pt x="94031" y="81219"/>
                </a:lnTo>
                <a:lnTo>
                  <a:pt x="94031" y="75285"/>
                </a:lnTo>
                <a:close/>
                <a:moveTo>
                  <a:pt x="106214" y="75285"/>
                </a:moveTo>
                <a:lnTo>
                  <a:pt x="106214" y="81219"/>
                </a:lnTo>
                <a:lnTo>
                  <a:pt x="100278" y="81219"/>
                </a:lnTo>
                <a:lnTo>
                  <a:pt x="100278" y="75285"/>
                </a:lnTo>
                <a:close/>
                <a:moveTo>
                  <a:pt x="112461" y="75285"/>
                </a:moveTo>
                <a:lnTo>
                  <a:pt x="112461" y="81219"/>
                </a:lnTo>
                <a:lnTo>
                  <a:pt x="106527" y="81219"/>
                </a:lnTo>
                <a:lnTo>
                  <a:pt x="106527" y="75285"/>
                </a:lnTo>
                <a:close/>
                <a:moveTo>
                  <a:pt x="118710" y="75285"/>
                </a:moveTo>
                <a:lnTo>
                  <a:pt x="118710" y="81219"/>
                </a:lnTo>
                <a:lnTo>
                  <a:pt x="112774" y="81219"/>
                </a:lnTo>
                <a:lnTo>
                  <a:pt x="112774" y="75285"/>
                </a:lnTo>
                <a:close/>
                <a:moveTo>
                  <a:pt x="124957" y="75285"/>
                </a:moveTo>
                <a:lnTo>
                  <a:pt x="124957" y="81219"/>
                </a:lnTo>
                <a:lnTo>
                  <a:pt x="119021" y="81219"/>
                </a:lnTo>
                <a:lnTo>
                  <a:pt x="119021" y="75285"/>
                </a:lnTo>
                <a:close/>
                <a:moveTo>
                  <a:pt x="131204" y="75285"/>
                </a:moveTo>
                <a:lnTo>
                  <a:pt x="131204" y="81219"/>
                </a:lnTo>
                <a:lnTo>
                  <a:pt x="125270" y="81219"/>
                </a:lnTo>
                <a:lnTo>
                  <a:pt x="125270" y="75285"/>
                </a:lnTo>
                <a:close/>
                <a:moveTo>
                  <a:pt x="137451" y="75285"/>
                </a:moveTo>
                <a:lnTo>
                  <a:pt x="137451" y="81219"/>
                </a:lnTo>
                <a:lnTo>
                  <a:pt x="131517" y="81219"/>
                </a:lnTo>
                <a:lnTo>
                  <a:pt x="131517" y="75285"/>
                </a:lnTo>
                <a:close/>
                <a:moveTo>
                  <a:pt x="143702" y="75285"/>
                </a:moveTo>
                <a:lnTo>
                  <a:pt x="143702" y="81219"/>
                </a:lnTo>
                <a:lnTo>
                  <a:pt x="137766" y="81219"/>
                </a:lnTo>
                <a:lnTo>
                  <a:pt x="137766" y="75285"/>
                </a:lnTo>
                <a:close/>
                <a:moveTo>
                  <a:pt x="149949" y="75285"/>
                </a:moveTo>
                <a:lnTo>
                  <a:pt x="149949" y="81219"/>
                </a:lnTo>
                <a:lnTo>
                  <a:pt x="144015" y="81219"/>
                </a:lnTo>
                <a:lnTo>
                  <a:pt x="144015" y="75285"/>
                </a:lnTo>
                <a:close/>
                <a:moveTo>
                  <a:pt x="156196" y="75285"/>
                </a:moveTo>
                <a:lnTo>
                  <a:pt x="156196" y="81219"/>
                </a:lnTo>
                <a:lnTo>
                  <a:pt x="150262" y="81219"/>
                </a:lnTo>
                <a:lnTo>
                  <a:pt x="150262" y="75285"/>
                </a:lnTo>
                <a:close/>
                <a:moveTo>
                  <a:pt x="162445" y="75285"/>
                </a:moveTo>
                <a:lnTo>
                  <a:pt x="162445" y="81219"/>
                </a:lnTo>
                <a:lnTo>
                  <a:pt x="156509" y="81219"/>
                </a:lnTo>
                <a:lnTo>
                  <a:pt x="156509" y="75285"/>
                </a:lnTo>
                <a:close/>
                <a:moveTo>
                  <a:pt x="168692" y="75285"/>
                </a:moveTo>
                <a:lnTo>
                  <a:pt x="168692" y="81219"/>
                </a:lnTo>
                <a:lnTo>
                  <a:pt x="162756" y="81219"/>
                </a:lnTo>
                <a:lnTo>
                  <a:pt x="162756" y="75285"/>
                </a:lnTo>
                <a:close/>
                <a:moveTo>
                  <a:pt x="174939" y="75285"/>
                </a:moveTo>
                <a:lnTo>
                  <a:pt x="174939" y="81219"/>
                </a:lnTo>
                <a:lnTo>
                  <a:pt x="169005" y="81219"/>
                </a:lnTo>
                <a:lnTo>
                  <a:pt x="169005" y="75285"/>
                </a:lnTo>
                <a:close/>
                <a:moveTo>
                  <a:pt x="181186" y="75285"/>
                </a:moveTo>
                <a:lnTo>
                  <a:pt x="181186" y="81219"/>
                </a:lnTo>
                <a:lnTo>
                  <a:pt x="175252" y="81219"/>
                </a:lnTo>
                <a:lnTo>
                  <a:pt x="175252" y="75285"/>
                </a:lnTo>
                <a:close/>
                <a:moveTo>
                  <a:pt x="187435" y="75285"/>
                </a:moveTo>
                <a:lnTo>
                  <a:pt x="187435" y="81219"/>
                </a:lnTo>
                <a:lnTo>
                  <a:pt x="181499" y="81219"/>
                </a:lnTo>
                <a:lnTo>
                  <a:pt x="181499" y="75285"/>
                </a:lnTo>
                <a:close/>
                <a:moveTo>
                  <a:pt x="193684" y="75285"/>
                </a:moveTo>
                <a:lnTo>
                  <a:pt x="193684" y="81219"/>
                </a:lnTo>
                <a:lnTo>
                  <a:pt x="187749" y="81219"/>
                </a:lnTo>
                <a:lnTo>
                  <a:pt x="187749" y="75285"/>
                </a:lnTo>
                <a:close/>
                <a:moveTo>
                  <a:pt x="199931" y="75285"/>
                </a:moveTo>
                <a:lnTo>
                  <a:pt x="199931" y="81219"/>
                </a:lnTo>
                <a:lnTo>
                  <a:pt x="193996" y="81219"/>
                </a:lnTo>
                <a:lnTo>
                  <a:pt x="193996" y="75285"/>
                </a:lnTo>
                <a:close/>
                <a:moveTo>
                  <a:pt x="206180" y="75285"/>
                </a:moveTo>
                <a:lnTo>
                  <a:pt x="206180" y="81219"/>
                </a:lnTo>
                <a:lnTo>
                  <a:pt x="200244" y="81219"/>
                </a:lnTo>
                <a:lnTo>
                  <a:pt x="200244" y="75285"/>
                </a:lnTo>
                <a:close/>
                <a:moveTo>
                  <a:pt x="212427" y="75285"/>
                </a:moveTo>
                <a:lnTo>
                  <a:pt x="212427" y="81219"/>
                </a:lnTo>
                <a:lnTo>
                  <a:pt x="206491" y="81219"/>
                </a:lnTo>
                <a:lnTo>
                  <a:pt x="206491" y="75285"/>
                </a:lnTo>
                <a:close/>
                <a:moveTo>
                  <a:pt x="218674" y="75285"/>
                </a:moveTo>
                <a:lnTo>
                  <a:pt x="218674" y="81219"/>
                </a:lnTo>
                <a:lnTo>
                  <a:pt x="212739" y="81219"/>
                </a:lnTo>
                <a:lnTo>
                  <a:pt x="212739" y="75285"/>
                </a:lnTo>
                <a:close/>
                <a:moveTo>
                  <a:pt x="224921" y="75285"/>
                </a:moveTo>
                <a:lnTo>
                  <a:pt x="224921" y="81219"/>
                </a:lnTo>
                <a:lnTo>
                  <a:pt x="218987" y="81219"/>
                </a:lnTo>
                <a:lnTo>
                  <a:pt x="218987" y="75285"/>
                </a:lnTo>
                <a:close/>
                <a:moveTo>
                  <a:pt x="231170" y="75285"/>
                </a:moveTo>
                <a:lnTo>
                  <a:pt x="231170" y="81219"/>
                </a:lnTo>
                <a:lnTo>
                  <a:pt x="225234" y="81219"/>
                </a:lnTo>
                <a:lnTo>
                  <a:pt x="225234" y="75285"/>
                </a:lnTo>
                <a:close/>
                <a:moveTo>
                  <a:pt x="237417" y="75285"/>
                </a:moveTo>
                <a:lnTo>
                  <a:pt x="237417" y="81219"/>
                </a:lnTo>
                <a:lnTo>
                  <a:pt x="231481" y="81219"/>
                </a:lnTo>
                <a:lnTo>
                  <a:pt x="231481" y="75285"/>
                </a:lnTo>
                <a:close/>
                <a:moveTo>
                  <a:pt x="243664" y="75285"/>
                </a:moveTo>
                <a:lnTo>
                  <a:pt x="243664" y="81219"/>
                </a:lnTo>
                <a:lnTo>
                  <a:pt x="237729" y="81219"/>
                </a:lnTo>
                <a:lnTo>
                  <a:pt x="237729" y="75285"/>
                </a:lnTo>
                <a:close/>
                <a:moveTo>
                  <a:pt x="249911" y="75285"/>
                </a:moveTo>
                <a:lnTo>
                  <a:pt x="249911" y="81219"/>
                </a:lnTo>
                <a:lnTo>
                  <a:pt x="243977" y="81219"/>
                </a:lnTo>
                <a:lnTo>
                  <a:pt x="243977" y="75285"/>
                </a:lnTo>
                <a:close/>
                <a:moveTo>
                  <a:pt x="256161" y="75285"/>
                </a:moveTo>
                <a:lnTo>
                  <a:pt x="256161" y="81219"/>
                </a:lnTo>
                <a:lnTo>
                  <a:pt x="250225" y="81219"/>
                </a:lnTo>
                <a:lnTo>
                  <a:pt x="250225" y="75285"/>
                </a:lnTo>
                <a:close/>
                <a:moveTo>
                  <a:pt x="262409" y="75285"/>
                </a:moveTo>
                <a:lnTo>
                  <a:pt x="262409" y="81219"/>
                </a:lnTo>
                <a:lnTo>
                  <a:pt x="256474" y="81219"/>
                </a:lnTo>
                <a:lnTo>
                  <a:pt x="256474" y="75285"/>
                </a:lnTo>
                <a:close/>
                <a:moveTo>
                  <a:pt x="268656" y="75285"/>
                </a:moveTo>
                <a:lnTo>
                  <a:pt x="268656" y="81219"/>
                </a:lnTo>
                <a:lnTo>
                  <a:pt x="262721" y="81219"/>
                </a:lnTo>
                <a:lnTo>
                  <a:pt x="262721" y="75285"/>
                </a:lnTo>
                <a:close/>
                <a:moveTo>
                  <a:pt x="274904" y="75285"/>
                </a:moveTo>
                <a:lnTo>
                  <a:pt x="274904" y="81219"/>
                </a:lnTo>
                <a:lnTo>
                  <a:pt x="268968" y="81219"/>
                </a:lnTo>
                <a:lnTo>
                  <a:pt x="268968" y="75285"/>
                </a:lnTo>
                <a:close/>
                <a:moveTo>
                  <a:pt x="6251" y="81532"/>
                </a:moveTo>
                <a:lnTo>
                  <a:pt x="6251" y="87466"/>
                </a:lnTo>
                <a:lnTo>
                  <a:pt x="315" y="87466"/>
                </a:lnTo>
                <a:lnTo>
                  <a:pt x="315" y="81532"/>
                </a:lnTo>
                <a:close/>
                <a:moveTo>
                  <a:pt x="12498" y="81532"/>
                </a:moveTo>
                <a:lnTo>
                  <a:pt x="12498" y="87466"/>
                </a:lnTo>
                <a:lnTo>
                  <a:pt x="6562" y="87466"/>
                </a:lnTo>
                <a:lnTo>
                  <a:pt x="6562" y="81532"/>
                </a:lnTo>
                <a:close/>
                <a:moveTo>
                  <a:pt x="18745" y="81532"/>
                </a:moveTo>
                <a:lnTo>
                  <a:pt x="18745" y="87466"/>
                </a:lnTo>
                <a:lnTo>
                  <a:pt x="12810" y="87466"/>
                </a:lnTo>
                <a:lnTo>
                  <a:pt x="12810" y="81532"/>
                </a:lnTo>
                <a:close/>
                <a:moveTo>
                  <a:pt x="24992" y="81532"/>
                </a:moveTo>
                <a:lnTo>
                  <a:pt x="24992" y="87466"/>
                </a:lnTo>
                <a:lnTo>
                  <a:pt x="19058" y="87466"/>
                </a:lnTo>
                <a:lnTo>
                  <a:pt x="19058" y="81532"/>
                </a:lnTo>
                <a:close/>
                <a:moveTo>
                  <a:pt x="31242" y="81532"/>
                </a:moveTo>
                <a:lnTo>
                  <a:pt x="31242" y="87466"/>
                </a:lnTo>
                <a:lnTo>
                  <a:pt x="25305" y="87466"/>
                </a:lnTo>
                <a:lnTo>
                  <a:pt x="25305" y="81532"/>
                </a:lnTo>
                <a:close/>
                <a:moveTo>
                  <a:pt x="37489" y="81532"/>
                </a:moveTo>
                <a:lnTo>
                  <a:pt x="37489" y="87466"/>
                </a:lnTo>
                <a:lnTo>
                  <a:pt x="31553" y="87466"/>
                </a:lnTo>
                <a:lnTo>
                  <a:pt x="31553" y="81532"/>
                </a:lnTo>
                <a:close/>
                <a:moveTo>
                  <a:pt x="43737" y="81532"/>
                </a:moveTo>
                <a:lnTo>
                  <a:pt x="43737" y="87466"/>
                </a:lnTo>
                <a:lnTo>
                  <a:pt x="37802" y="87466"/>
                </a:lnTo>
                <a:lnTo>
                  <a:pt x="37802" y="81532"/>
                </a:lnTo>
                <a:close/>
                <a:moveTo>
                  <a:pt x="49985" y="81532"/>
                </a:moveTo>
                <a:lnTo>
                  <a:pt x="49985" y="87466"/>
                </a:lnTo>
                <a:lnTo>
                  <a:pt x="44049" y="87466"/>
                </a:lnTo>
                <a:lnTo>
                  <a:pt x="44049" y="81532"/>
                </a:lnTo>
                <a:close/>
                <a:moveTo>
                  <a:pt x="56232" y="81532"/>
                </a:moveTo>
                <a:lnTo>
                  <a:pt x="56232" y="87466"/>
                </a:lnTo>
                <a:lnTo>
                  <a:pt x="50296" y="87466"/>
                </a:lnTo>
                <a:lnTo>
                  <a:pt x="50296" y="81532"/>
                </a:lnTo>
                <a:close/>
                <a:moveTo>
                  <a:pt x="62480" y="81532"/>
                </a:moveTo>
                <a:lnTo>
                  <a:pt x="62480" y="87466"/>
                </a:lnTo>
                <a:lnTo>
                  <a:pt x="56545" y="87466"/>
                </a:lnTo>
                <a:lnTo>
                  <a:pt x="56545" y="81532"/>
                </a:lnTo>
                <a:close/>
                <a:moveTo>
                  <a:pt x="68727" y="81532"/>
                </a:moveTo>
                <a:lnTo>
                  <a:pt x="68727" y="87466"/>
                </a:lnTo>
                <a:lnTo>
                  <a:pt x="62792" y="87466"/>
                </a:lnTo>
                <a:lnTo>
                  <a:pt x="62792" y="81532"/>
                </a:lnTo>
                <a:close/>
                <a:moveTo>
                  <a:pt x="74975" y="81532"/>
                </a:moveTo>
                <a:lnTo>
                  <a:pt x="74975" y="87466"/>
                </a:lnTo>
                <a:lnTo>
                  <a:pt x="69039" y="87466"/>
                </a:lnTo>
                <a:lnTo>
                  <a:pt x="69039" y="81532"/>
                </a:lnTo>
                <a:close/>
                <a:moveTo>
                  <a:pt x="81223" y="81532"/>
                </a:moveTo>
                <a:lnTo>
                  <a:pt x="81223" y="87466"/>
                </a:lnTo>
                <a:lnTo>
                  <a:pt x="75286" y="87466"/>
                </a:lnTo>
                <a:lnTo>
                  <a:pt x="75286" y="81532"/>
                </a:lnTo>
                <a:close/>
                <a:moveTo>
                  <a:pt x="87470" y="81532"/>
                </a:moveTo>
                <a:lnTo>
                  <a:pt x="87470" y="87466"/>
                </a:lnTo>
                <a:lnTo>
                  <a:pt x="81535" y="87466"/>
                </a:lnTo>
                <a:lnTo>
                  <a:pt x="81535" y="81532"/>
                </a:lnTo>
                <a:close/>
                <a:moveTo>
                  <a:pt x="93718" y="81532"/>
                </a:moveTo>
                <a:lnTo>
                  <a:pt x="93718" y="87466"/>
                </a:lnTo>
                <a:lnTo>
                  <a:pt x="87784" y="87466"/>
                </a:lnTo>
                <a:lnTo>
                  <a:pt x="87784" y="81532"/>
                </a:lnTo>
                <a:close/>
                <a:moveTo>
                  <a:pt x="99967" y="81532"/>
                </a:moveTo>
                <a:lnTo>
                  <a:pt x="99967" y="87466"/>
                </a:lnTo>
                <a:lnTo>
                  <a:pt x="94031" y="87466"/>
                </a:lnTo>
                <a:lnTo>
                  <a:pt x="94031" y="81532"/>
                </a:lnTo>
                <a:close/>
                <a:moveTo>
                  <a:pt x="106214" y="81532"/>
                </a:moveTo>
                <a:lnTo>
                  <a:pt x="106214" y="87466"/>
                </a:lnTo>
                <a:lnTo>
                  <a:pt x="100278" y="87466"/>
                </a:lnTo>
                <a:lnTo>
                  <a:pt x="100278" y="81532"/>
                </a:lnTo>
                <a:close/>
                <a:moveTo>
                  <a:pt x="112461" y="81532"/>
                </a:moveTo>
                <a:lnTo>
                  <a:pt x="112461" y="87466"/>
                </a:lnTo>
                <a:lnTo>
                  <a:pt x="106527" y="87466"/>
                </a:lnTo>
                <a:lnTo>
                  <a:pt x="106527" y="81532"/>
                </a:lnTo>
                <a:close/>
                <a:moveTo>
                  <a:pt x="118710" y="81532"/>
                </a:moveTo>
                <a:lnTo>
                  <a:pt x="118710" y="87466"/>
                </a:lnTo>
                <a:lnTo>
                  <a:pt x="112774" y="87466"/>
                </a:lnTo>
                <a:lnTo>
                  <a:pt x="112774" y="81532"/>
                </a:lnTo>
                <a:close/>
                <a:moveTo>
                  <a:pt x="124957" y="81532"/>
                </a:moveTo>
                <a:lnTo>
                  <a:pt x="124957" y="87466"/>
                </a:lnTo>
                <a:lnTo>
                  <a:pt x="119021" y="87466"/>
                </a:lnTo>
                <a:lnTo>
                  <a:pt x="119021" y="81532"/>
                </a:lnTo>
                <a:close/>
                <a:moveTo>
                  <a:pt x="131204" y="81532"/>
                </a:moveTo>
                <a:lnTo>
                  <a:pt x="131204" y="87466"/>
                </a:lnTo>
                <a:lnTo>
                  <a:pt x="125270" y="87466"/>
                </a:lnTo>
                <a:lnTo>
                  <a:pt x="125270" y="81532"/>
                </a:lnTo>
                <a:close/>
                <a:moveTo>
                  <a:pt x="137451" y="81532"/>
                </a:moveTo>
                <a:lnTo>
                  <a:pt x="137451" y="87466"/>
                </a:lnTo>
                <a:lnTo>
                  <a:pt x="131517" y="87466"/>
                </a:lnTo>
                <a:lnTo>
                  <a:pt x="131517" y="81532"/>
                </a:lnTo>
                <a:close/>
                <a:moveTo>
                  <a:pt x="143702" y="81532"/>
                </a:moveTo>
                <a:lnTo>
                  <a:pt x="143702" y="87466"/>
                </a:lnTo>
                <a:lnTo>
                  <a:pt x="137766" y="87466"/>
                </a:lnTo>
                <a:lnTo>
                  <a:pt x="137766" y="81532"/>
                </a:lnTo>
                <a:close/>
                <a:moveTo>
                  <a:pt x="149949" y="81532"/>
                </a:moveTo>
                <a:lnTo>
                  <a:pt x="149949" y="87466"/>
                </a:lnTo>
                <a:lnTo>
                  <a:pt x="144015" y="87466"/>
                </a:lnTo>
                <a:lnTo>
                  <a:pt x="144015" y="81532"/>
                </a:lnTo>
                <a:close/>
                <a:moveTo>
                  <a:pt x="156196" y="81532"/>
                </a:moveTo>
                <a:lnTo>
                  <a:pt x="156196" y="87466"/>
                </a:lnTo>
                <a:lnTo>
                  <a:pt x="150262" y="87466"/>
                </a:lnTo>
                <a:lnTo>
                  <a:pt x="150262" y="81532"/>
                </a:lnTo>
                <a:close/>
                <a:moveTo>
                  <a:pt x="162445" y="81532"/>
                </a:moveTo>
                <a:lnTo>
                  <a:pt x="162445" y="87466"/>
                </a:lnTo>
                <a:lnTo>
                  <a:pt x="156509" y="87466"/>
                </a:lnTo>
                <a:lnTo>
                  <a:pt x="156509" y="81532"/>
                </a:lnTo>
                <a:close/>
                <a:moveTo>
                  <a:pt x="168692" y="81532"/>
                </a:moveTo>
                <a:lnTo>
                  <a:pt x="168692" y="87466"/>
                </a:lnTo>
                <a:lnTo>
                  <a:pt x="162756" y="87466"/>
                </a:lnTo>
                <a:lnTo>
                  <a:pt x="162756" y="81532"/>
                </a:lnTo>
                <a:close/>
                <a:moveTo>
                  <a:pt x="174939" y="81532"/>
                </a:moveTo>
                <a:lnTo>
                  <a:pt x="174939" y="87466"/>
                </a:lnTo>
                <a:lnTo>
                  <a:pt x="169005" y="87466"/>
                </a:lnTo>
                <a:lnTo>
                  <a:pt x="169005" y="81532"/>
                </a:lnTo>
                <a:close/>
                <a:moveTo>
                  <a:pt x="181186" y="81532"/>
                </a:moveTo>
                <a:lnTo>
                  <a:pt x="181186" y="87466"/>
                </a:lnTo>
                <a:lnTo>
                  <a:pt x="175252" y="87466"/>
                </a:lnTo>
                <a:lnTo>
                  <a:pt x="175252" y="81532"/>
                </a:lnTo>
                <a:close/>
                <a:moveTo>
                  <a:pt x="187435" y="81532"/>
                </a:moveTo>
                <a:lnTo>
                  <a:pt x="187435" y="87466"/>
                </a:lnTo>
                <a:lnTo>
                  <a:pt x="181499" y="87466"/>
                </a:lnTo>
                <a:lnTo>
                  <a:pt x="181499" y="81532"/>
                </a:lnTo>
                <a:close/>
                <a:moveTo>
                  <a:pt x="193684" y="81532"/>
                </a:moveTo>
                <a:lnTo>
                  <a:pt x="193684" y="87466"/>
                </a:lnTo>
                <a:lnTo>
                  <a:pt x="187749" y="87466"/>
                </a:lnTo>
                <a:lnTo>
                  <a:pt x="187749" y="81532"/>
                </a:lnTo>
                <a:close/>
                <a:moveTo>
                  <a:pt x="199931" y="81532"/>
                </a:moveTo>
                <a:lnTo>
                  <a:pt x="199931" y="87466"/>
                </a:lnTo>
                <a:lnTo>
                  <a:pt x="193996" y="87466"/>
                </a:lnTo>
                <a:lnTo>
                  <a:pt x="193996" y="81532"/>
                </a:lnTo>
                <a:close/>
                <a:moveTo>
                  <a:pt x="206180" y="81532"/>
                </a:moveTo>
                <a:lnTo>
                  <a:pt x="206180" y="87466"/>
                </a:lnTo>
                <a:lnTo>
                  <a:pt x="200244" y="87466"/>
                </a:lnTo>
                <a:lnTo>
                  <a:pt x="200244" y="81532"/>
                </a:lnTo>
                <a:close/>
                <a:moveTo>
                  <a:pt x="212427" y="81532"/>
                </a:moveTo>
                <a:lnTo>
                  <a:pt x="212427" y="87466"/>
                </a:lnTo>
                <a:lnTo>
                  <a:pt x="206491" y="87466"/>
                </a:lnTo>
                <a:lnTo>
                  <a:pt x="206491" y="81532"/>
                </a:lnTo>
                <a:close/>
                <a:moveTo>
                  <a:pt x="218674" y="81532"/>
                </a:moveTo>
                <a:lnTo>
                  <a:pt x="218674" y="87466"/>
                </a:lnTo>
                <a:lnTo>
                  <a:pt x="212739" y="87466"/>
                </a:lnTo>
                <a:lnTo>
                  <a:pt x="212739" y="81532"/>
                </a:lnTo>
                <a:close/>
                <a:moveTo>
                  <a:pt x="224921" y="81532"/>
                </a:moveTo>
                <a:lnTo>
                  <a:pt x="224921" y="87466"/>
                </a:lnTo>
                <a:lnTo>
                  <a:pt x="218987" y="87466"/>
                </a:lnTo>
                <a:lnTo>
                  <a:pt x="218987" y="81532"/>
                </a:lnTo>
                <a:close/>
                <a:moveTo>
                  <a:pt x="231170" y="81532"/>
                </a:moveTo>
                <a:lnTo>
                  <a:pt x="231170" y="87466"/>
                </a:lnTo>
                <a:lnTo>
                  <a:pt x="225234" y="87466"/>
                </a:lnTo>
                <a:lnTo>
                  <a:pt x="225234" y="81532"/>
                </a:lnTo>
                <a:close/>
                <a:moveTo>
                  <a:pt x="237417" y="81532"/>
                </a:moveTo>
                <a:lnTo>
                  <a:pt x="237417" y="87466"/>
                </a:lnTo>
                <a:lnTo>
                  <a:pt x="231481" y="87466"/>
                </a:lnTo>
                <a:lnTo>
                  <a:pt x="231481" y="81532"/>
                </a:lnTo>
                <a:close/>
                <a:moveTo>
                  <a:pt x="243664" y="81532"/>
                </a:moveTo>
                <a:lnTo>
                  <a:pt x="243664" y="87466"/>
                </a:lnTo>
                <a:lnTo>
                  <a:pt x="237729" y="87466"/>
                </a:lnTo>
                <a:lnTo>
                  <a:pt x="237729" y="81532"/>
                </a:lnTo>
                <a:close/>
                <a:moveTo>
                  <a:pt x="249911" y="81532"/>
                </a:moveTo>
                <a:lnTo>
                  <a:pt x="249911" y="87466"/>
                </a:lnTo>
                <a:lnTo>
                  <a:pt x="243977" y="87466"/>
                </a:lnTo>
                <a:lnTo>
                  <a:pt x="243977" y="81532"/>
                </a:lnTo>
                <a:close/>
                <a:moveTo>
                  <a:pt x="256161" y="81532"/>
                </a:moveTo>
                <a:lnTo>
                  <a:pt x="256161" y="87466"/>
                </a:lnTo>
                <a:lnTo>
                  <a:pt x="250225" y="87466"/>
                </a:lnTo>
                <a:lnTo>
                  <a:pt x="250225" y="81532"/>
                </a:lnTo>
                <a:close/>
                <a:moveTo>
                  <a:pt x="262409" y="81532"/>
                </a:moveTo>
                <a:lnTo>
                  <a:pt x="262409" y="87466"/>
                </a:lnTo>
                <a:lnTo>
                  <a:pt x="256474" y="87466"/>
                </a:lnTo>
                <a:lnTo>
                  <a:pt x="256474" y="81532"/>
                </a:lnTo>
                <a:close/>
                <a:moveTo>
                  <a:pt x="268656" y="81532"/>
                </a:moveTo>
                <a:lnTo>
                  <a:pt x="268656" y="87466"/>
                </a:lnTo>
                <a:lnTo>
                  <a:pt x="262721" y="87466"/>
                </a:lnTo>
                <a:lnTo>
                  <a:pt x="262721" y="81532"/>
                </a:lnTo>
                <a:close/>
                <a:moveTo>
                  <a:pt x="274904" y="81532"/>
                </a:moveTo>
                <a:lnTo>
                  <a:pt x="274904" y="87466"/>
                </a:lnTo>
                <a:lnTo>
                  <a:pt x="268968" y="87466"/>
                </a:lnTo>
                <a:lnTo>
                  <a:pt x="268968" y="81532"/>
                </a:lnTo>
                <a:close/>
                <a:moveTo>
                  <a:pt x="6251" y="87779"/>
                </a:moveTo>
                <a:lnTo>
                  <a:pt x="6251" y="93713"/>
                </a:lnTo>
                <a:lnTo>
                  <a:pt x="315" y="93713"/>
                </a:lnTo>
                <a:lnTo>
                  <a:pt x="315" y="87779"/>
                </a:lnTo>
                <a:close/>
                <a:moveTo>
                  <a:pt x="12498" y="87779"/>
                </a:moveTo>
                <a:lnTo>
                  <a:pt x="12498" y="93713"/>
                </a:lnTo>
                <a:lnTo>
                  <a:pt x="6562" y="93713"/>
                </a:lnTo>
                <a:lnTo>
                  <a:pt x="6562" y="87779"/>
                </a:lnTo>
                <a:close/>
                <a:moveTo>
                  <a:pt x="18745" y="87779"/>
                </a:moveTo>
                <a:lnTo>
                  <a:pt x="18745" y="93713"/>
                </a:lnTo>
                <a:lnTo>
                  <a:pt x="12810" y="93713"/>
                </a:lnTo>
                <a:lnTo>
                  <a:pt x="12810" y="87779"/>
                </a:lnTo>
                <a:close/>
                <a:moveTo>
                  <a:pt x="24992" y="87779"/>
                </a:moveTo>
                <a:lnTo>
                  <a:pt x="24992" y="93713"/>
                </a:lnTo>
                <a:lnTo>
                  <a:pt x="19058" y="93713"/>
                </a:lnTo>
                <a:lnTo>
                  <a:pt x="19058" y="87779"/>
                </a:lnTo>
                <a:close/>
                <a:moveTo>
                  <a:pt x="31242" y="87779"/>
                </a:moveTo>
                <a:lnTo>
                  <a:pt x="31242" y="93713"/>
                </a:lnTo>
                <a:lnTo>
                  <a:pt x="25305" y="93713"/>
                </a:lnTo>
                <a:lnTo>
                  <a:pt x="25305" y="87779"/>
                </a:lnTo>
                <a:close/>
                <a:moveTo>
                  <a:pt x="37489" y="87779"/>
                </a:moveTo>
                <a:lnTo>
                  <a:pt x="37489" y="93713"/>
                </a:lnTo>
                <a:lnTo>
                  <a:pt x="31553" y="93713"/>
                </a:lnTo>
                <a:lnTo>
                  <a:pt x="31553" y="87779"/>
                </a:lnTo>
                <a:close/>
                <a:moveTo>
                  <a:pt x="43737" y="87779"/>
                </a:moveTo>
                <a:lnTo>
                  <a:pt x="43737" y="93713"/>
                </a:lnTo>
                <a:lnTo>
                  <a:pt x="37802" y="93713"/>
                </a:lnTo>
                <a:lnTo>
                  <a:pt x="37802" y="87779"/>
                </a:lnTo>
                <a:close/>
                <a:moveTo>
                  <a:pt x="49985" y="87779"/>
                </a:moveTo>
                <a:lnTo>
                  <a:pt x="49985" y="93713"/>
                </a:lnTo>
                <a:lnTo>
                  <a:pt x="44049" y="93713"/>
                </a:lnTo>
                <a:lnTo>
                  <a:pt x="44049" y="87779"/>
                </a:lnTo>
                <a:close/>
                <a:moveTo>
                  <a:pt x="56232" y="87779"/>
                </a:moveTo>
                <a:lnTo>
                  <a:pt x="56232" y="93713"/>
                </a:lnTo>
                <a:lnTo>
                  <a:pt x="50296" y="93713"/>
                </a:lnTo>
                <a:lnTo>
                  <a:pt x="50296" y="87779"/>
                </a:lnTo>
                <a:close/>
                <a:moveTo>
                  <a:pt x="62480" y="87779"/>
                </a:moveTo>
                <a:lnTo>
                  <a:pt x="62480" y="93713"/>
                </a:lnTo>
                <a:lnTo>
                  <a:pt x="56545" y="93713"/>
                </a:lnTo>
                <a:lnTo>
                  <a:pt x="56545" y="87779"/>
                </a:lnTo>
                <a:close/>
                <a:moveTo>
                  <a:pt x="68727" y="87779"/>
                </a:moveTo>
                <a:lnTo>
                  <a:pt x="68727" y="93713"/>
                </a:lnTo>
                <a:lnTo>
                  <a:pt x="62792" y="93713"/>
                </a:lnTo>
                <a:lnTo>
                  <a:pt x="62792" y="87779"/>
                </a:lnTo>
                <a:close/>
                <a:moveTo>
                  <a:pt x="74975" y="87779"/>
                </a:moveTo>
                <a:lnTo>
                  <a:pt x="74975" y="93713"/>
                </a:lnTo>
                <a:lnTo>
                  <a:pt x="69039" y="93713"/>
                </a:lnTo>
                <a:lnTo>
                  <a:pt x="69039" y="87779"/>
                </a:lnTo>
                <a:close/>
                <a:moveTo>
                  <a:pt x="81223" y="87779"/>
                </a:moveTo>
                <a:lnTo>
                  <a:pt x="81223" y="93713"/>
                </a:lnTo>
                <a:lnTo>
                  <a:pt x="75286" y="93713"/>
                </a:lnTo>
                <a:lnTo>
                  <a:pt x="75286" y="87779"/>
                </a:lnTo>
                <a:close/>
                <a:moveTo>
                  <a:pt x="87470" y="87779"/>
                </a:moveTo>
                <a:lnTo>
                  <a:pt x="87470" y="93713"/>
                </a:lnTo>
                <a:lnTo>
                  <a:pt x="81535" y="93713"/>
                </a:lnTo>
                <a:lnTo>
                  <a:pt x="81535" y="87779"/>
                </a:lnTo>
                <a:close/>
                <a:moveTo>
                  <a:pt x="93718" y="87779"/>
                </a:moveTo>
                <a:lnTo>
                  <a:pt x="93718" y="93713"/>
                </a:lnTo>
                <a:lnTo>
                  <a:pt x="87784" y="93713"/>
                </a:lnTo>
                <a:lnTo>
                  <a:pt x="87784" y="87779"/>
                </a:lnTo>
                <a:close/>
                <a:moveTo>
                  <a:pt x="162445" y="87779"/>
                </a:moveTo>
                <a:lnTo>
                  <a:pt x="162445" y="93713"/>
                </a:lnTo>
                <a:lnTo>
                  <a:pt x="156509" y="93713"/>
                </a:lnTo>
                <a:lnTo>
                  <a:pt x="156509" y="87779"/>
                </a:lnTo>
                <a:close/>
                <a:moveTo>
                  <a:pt x="168692" y="87779"/>
                </a:moveTo>
                <a:lnTo>
                  <a:pt x="168692" y="93713"/>
                </a:lnTo>
                <a:lnTo>
                  <a:pt x="162756" y="93713"/>
                </a:lnTo>
                <a:lnTo>
                  <a:pt x="162756" y="87779"/>
                </a:lnTo>
                <a:close/>
                <a:moveTo>
                  <a:pt x="174939" y="87779"/>
                </a:moveTo>
                <a:lnTo>
                  <a:pt x="174939" y="93713"/>
                </a:lnTo>
                <a:lnTo>
                  <a:pt x="169005" y="93713"/>
                </a:lnTo>
                <a:lnTo>
                  <a:pt x="169005" y="87779"/>
                </a:lnTo>
                <a:close/>
                <a:moveTo>
                  <a:pt x="181186" y="87779"/>
                </a:moveTo>
                <a:lnTo>
                  <a:pt x="181186" y="93713"/>
                </a:lnTo>
                <a:lnTo>
                  <a:pt x="175252" y="93713"/>
                </a:lnTo>
                <a:lnTo>
                  <a:pt x="175252" y="87779"/>
                </a:lnTo>
                <a:close/>
                <a:moveTo>
                  <a:pt x="187435" y="87779"/>
                </a:moveTo>
                <a:lnTo>
                  <a:pt x="187435" y="93713"/>
                </a:lnTo>
                <a:lnTo>
                  <a:pt x="181499" y="93713"/>
                </a:lnTo>
                <a:lnTo>
                  <a:pt x="181499" y="87779"/>
                </a:lnTo>
                <a:close/>
                <a:moveTo>
                  <a:pt x="193684" y="87779"/>
                </a:moveTo>
                <a:lnTo>
                  <a:pt x="193684" y="93713"/>
                </a:lnTo>
                <a:lnTo>
                  <a:pt x="187749" y="93713"/>
                </a:lnTo>
                <a:lnTo>
                  <a:pt x="187749" y="87779"/>
                </a:lnTo>
                <a:close/>
                <a:moveTo>
                  <a:pt x="199931" y="87779"/>
                </a:moveTo>
                <a:lnTo>
                  <a:pt x="199931" y="93713"/>
                </a:lnTo>
                <a:lnTo>
                  <a:pt x="193996" y="93713"/>
                </a:lnTo>
                <a:lnTo>
                  <a:pt x="193996" y="87779"/>
                </a:lnTo>
                <a:close/>
                <a:moveTo>
                  <a:pt x="206180" y="87779"/>
                </a:moveTo>
                <a:lnTo>
                  <a:pt x="206180" y="93713"/>
                </a:lnTo>
                <a:lnTo>
                  <a:pt x="200244" y="93713"/>
                </a:lnTo>
                <a:lnTo>
                  <a:pt x="200244" y="87779"/>
                </a:lnTo>
                <a:close/>
                <a:moveTo>
                  <a:pt x="212427" y="87779"/>
                </a:moveTo>
                <a:lnTo>
                  <a:pt x="212427" y="93713"/>
                </a:lnTo>
                <a:lnTo>
                  <a:pt x="206491" y="93713"/>
                </a:lnTo>
                <a:lnTo>
                  <a:pt x="206491" y="87779"/>
                </a:lnTo>
                <a:close/>
                <a:moveTo>
                  <a:pt x="99967" y="87781"/>
                </a:moveTo>
                <a:lnTo>
                  <a:pt x="99967" y="93717"/>
                </a:lnTo>
                <a:lnTo>
                  <a:pt x="94031" y="93717"/>
                </a:lnTo>
                <a:lnTo>
                  <a:pt x="94031" y="87781"/>
                </a:lnTo>
                <a:close/>
                <a:moveTo>
                  <a:pt x="106214" y="87781"/>
                </a:moveTo>
                <a:lnTo>
                  <a:pt x="106214" y="93717"/>
                </a:lnTo>
                <a:lnTo>
                  <a:pt x="100278" y="93717"/>
                </a:lnTo>
                <a:lnTo>
                  <a:pt x="100278" y="87781"/>
                </a:lnTo>
                <a:close/>
                <a:moveTo>
                  <a:pt x="112461" y="87781"/>
                </a:moveTo>
                <a:lnTo>
                  <a:pt x="112461" y="93717"/>
                </a:lnTo>
                <a:lnTo>
                  <a:pt x="106527" y="93717"/>
                </a:lnTo>
                <a:lnTo>
                  <a:pt x="106527" y="87781"/>
                </a:lnTo>
                <a:close/>
                <a:moveTo>
                  <a:pt x="118710" y="87781"/>
                </a:moveTo>
                <a:lnTo>
                  <a:pt x="118710" y="93717"/>
                </a:lnTo>
                <a:lnTo>
                  <a:pt x="112774" y="93717"/>
                </a:lnTo>
                <a:lnTo>
                  <a:pt x="112774" y="87781"/>
                </a:lnTo>
                <a:close/>
                <a:moveTo>
                  <a:pt x="124957" y="87781"/>
                </a:moveTo>
                <a:lnTo>
                  <a:pt x="124957" y="93717"/>
                </a:lnTo>
                <a:lnTo>
                  <a:pt x="119021" y="93717"/>
                </a:lnTo>
                <a:lnTo>
                  <a:pt x="119021" y="87781"/>
                </a:lnTo>
                <a:close/>
                <a:moveTo>
                  <a:pt x="131204" y="87781"/>
                </a:moveTo>
                <a:lnTo>
                  <a:pt x="131204" y="93717"/>
                </a:lnTo>
                <a:lnTo>
                  <a:pt x="125270" y="93717"/>
                </a:lnTo>
                <a:lnTo>
                  <a:pt x="125270" y="87781"/>
                </a:lnTo>
                <a:close/>
                <a:moveTo>
                  <a:pt x="137451" y="87781"/>
                </a:moveTo>
                <a:lnTo>
                  <a:pt x="137451" y="93717"/>
                </a:lnTo>
                <a:lnTo>
                  <a:pt x="131517" y="93717"/>
                </a:lnTo>
                <a:lnTo>
                  <a:pt x="131517" y="87781"/>
                </a:lnTo>
                <a:close/>
                <a:moveTo>
                  <a:pt x="143702" y="87781"/>
                </a:moveTo>
                <a:lnTo>
                  <a:pt x="143702" y="93717"/>
                </a:lnTo>
                <a:lnTo>
                  <a:pt x="137766" y="93717"/>
                </a:lnTo>
                <a:lnTo>
                  <a:pt x="137766" y="87781"/>
                </a:lnTo>
                <a:close/>
                <a:moveTo>
                  <a:pt x="149949" y="87781"/>
                </a:moveTo>
                <a:lnTo>
                  <a:pt x="149949" y="93717"/>
                </a:lnTo>
                <a:lnTo>
                  <a:pt x="144015" y="93717"/>
                </a:lnTo>
                <a:lnTo>
                  <a:pt x="144015" y="87781"/>
                </a:lnTo>
                <a:close/>
                <a:moveTo>
                  <a:pt x="156196" y="87781"/>
                </a:moveTo>
                <a:lnTo>
                  <a:pt x="156196" y="93717"/>
                </a:lnTo>
                <a:lnTo>
                  <a:pt x="150262" y="93717"/>
                </a:lnTo>
                <a:lnTo>
                  <a:pt x="150262" y="87781"/>
                </a:lnTo>
                <a:close/>
                <a:moveTo>
                  <a:pt x="218674" y="87781"/>
                </a:moveTo>
                <a:lnTo>
                  <a:pt x="218674" y="93717"/>
                </a:lnTo>
                <a:lnTo>
                  <a:pt x="212739" y="93717"/>
                </a:lnTo>
                <a:lnTo>
                  <a:pt x="212739" y="87781"/>
                </a:lnTo>
                <a:close/>
                <a:moveTo>
                  <a:pt x="224921" y="87781"/>
                </a:moveTo>
                <a:lnTo>
                  <a:pt x="224921" y="93717"/>
                </a:lnTo>
                <a:lnTo>
                  <a:pt x="218987" y="93717"/>
                </a:lnTo>
                <a:lnTo>
                  <a:pt x="218987" y="87781"/>
                </a:lnTo>
                <a:close/>
                <a:moveTo>
                  <a:pt x="231170" y="87781"/>
                </a:moveTo>
                <a:lnTo>
                  <a:pt x="231170" y="93717"/>
                </a:lnTo>
                <a:lnTo>
                  <a:pt x="225234" y="93717"/>
                </a:lnTo>
                <a:lnTo>
                  <a:pt x="225234" y="87781"/>
                </a:lnTo>
                <a:close/>
                <a:moveTo>
                  <a:pt x="237417" y="87781"/>
                </a:moveTo>
                <a:lnTo>
                  <a:pt x="237417" y="93717"/>
                </a:lnTo>
                <a:lnTo>
                  <a:pt x="231481" y="93717"/>
                </a:lnTo>
                <a:lnTo>
                  <a:pt x="231481" y="87781"/>
                </a:lnTo>
                <a:close/>
                <a:moveTo>
                  <a:pt x="243664" y="87781"/>
                </a:moveTo>
                <a:lnTo>
                  <a:pt x="243664" y="93717"/>
                </a:lnTo>
                <a:lnTo>
                  <a:pt x="237729" y="93717"/>
                </a:lnTo>
                <a:lnTo>
                  <a:pt x="237729" y="87781"/>
                </a:lnTo>
                <a:close/>
                <a:moveTo>
                  <a:pt x="249911" y="87781"/>
                </a:moveTo>
                <a:lnTo>
                  <a:pt x="249911" y="93717"/>
                </a:lnTo>
                <a:lnTo>
                  <a:pt x="243977" y="93717"/>
                </a:lnTo>
                <a:lnTo>
                  <a:pt x="243977" y="87781"/>
                </a:lnTo>
                <a:close/>
                <a:moveTo>
                  <a:pt x="256161" y="87781"/>
                </a:moveTo>
                <a:lnTo>
                  <a:pt x="256161" y="93717"/>
                </a:lnTo>
                <a:lnTo>
                  <a:pt x="250225" y="93717"/>
                </a:lnTo>
                <a:lnTo>
                  <a:pt x="250225" y="87781"/>
                </a:lnTo>
                <a:close/>
                <a:moveTo>
                  <a:pt x="262409" y="87781"/>
                </a:moveTo>
                <a:lnTo>
                  <a:pt x="262409" y="93717"/>
                </a:lnTo>
                <a:lnTo>
                  <a:pt x="256474" y="93717"/>
                </a:lnTo>
                <a:lnTo>
                  <a:pt x="256474" y="87781"/>
                </a:lnTo>
                <a:close/>
                <a:moveTo>
                  <a:pt x="268656" y="87781"/>
                </a:moveTo>
                <a:lnTo>
                  <a:pt x="268656" y="93717"/>
                </a:lnTo>
                <a:lnTo>
                  <a:pt x="262721" y="93717"/>
                </a:lnTo>
                <a:lnTo>
                  <a:pt x="262721" y="87781"/>
                </a:lnTo>
                <a:close/>
                <a:moveTo>
                  <a:pt x="274904" y="87781"/>
                </a:moveTo>
                <a:lnTo>
                  <a:pt x="274904" y="93717"/>
                </a:lnTo>
                <a:lnTo>
                  <a:pt x="268968" y="93717"/>
                </a:lnTo>
                <a:lnTo>
                  <a:pt x="268968" y="87781"/>
                </a:lnTo>
                <a:close/>
                <a:moveTo>
                  <a:pt x="6251" y="94028"/>
                </a:moveTo>
                <a:lnTo>
                  <a:pt x="6251" y="99964"/>
                </a:lnTo>
                <a:lnTo>
                  <a:pt x="315" y="99964"/>
                </a:lnTo>
                <a:lnTo>
                  <a:pt x="315" y="94028"/>
                </a:lnTo>
                <a:close/>
                <a:moveTo>
                  <a:pt x="12498" y="94028"/>
                </a:moveTo>
                <a:lnTo>
                  <a:pt x="12498" y="99964"/>
                </a:lnTo>
                <a:lnTo>
                  <a:pt x="6562" y="99964"/>
                </a:lnTo>
                <a:lnTo>
                  <a:pt x="6562" y="94028"/>
                </a:lnTo>
                <a:close/>
                <a:moveTo>
                  <a:pt x="18745" y="94028"/>
                </a:moveTo>
                <a:lnTo>
                  <a:pt x="18745" y="99964"/>
                </a:lnTo>
                <a:lnTo>
                  <a:pt x="12810" y="99964"/>
                </a:lnTo>
                <a:lnTo>
                  <a:pt x="12810" y="94028"/>
                </a:lnTo>
                <a:close/>
                <a:moveTo>
                  <a:pt x="24992" y="94028"/>
                </a:moveTo>
                <a:lnTo>
                  <a:pt x="24992" y="99964"/>
                </a:lnTo>
                <a:lnTo>
                  <a:pt x="19058" y="99964"/>
                </a:lnTo>
                <a:lnTo>
                  <a:pt x="19058" y="94028"/>
                </a:lnTo>
                <a:close/>
                <a:moveTo>
                  <a:pt x="31242" y="94028"/>
                </a:moveTo>
                <a:lnTo>
                  <a:pt x="31242" y="99964"/>
                </a:lnTo>
                <a:lnTo>
                  <a:pt x="25305" y="99964"/>
                </a:lnTo>
                <a:lnTo>
                  <a:pt x="25305" y="94028"/>
                </a:lnTo>
                <a:close/>
                <a:moveTo>
                  <a:pt x="37489" y="94028"/>
                </a:moveTo>
                <a:lnTo>
                  <a:pt x="37489" y="99964"/>
                </a:lnTo>
                <a:lnTo>
                  <a:pt x="31553" y="99964"/>
                </a:lnTo>
                <a:lnTo>
                  <a:pt x="31553" y="94028"/>
                </a:lnTo>
                <a:close/>
                <a:moveTo>
                  <a:pt x="43737" y="94028"/>
                </a:moveTo>
                <a:lnTo>
                  <a:pt x="43737" y="99964"/>
                </a:lnTo>
                <a:lnTo>
                  <a:pt x="37802" y="99964"/>
                </a:lnTo>
                <a:lnTo>
                  <a:pt x="37802" y="94028"/>
                </a:lnTo>
                <a:close/>
                <a:moveTo>
                  <a:pt x="49985" y="94028"/>
                </a:moveTo>
                <a:lnTo>
                  <a:pt x="49985" y="99964"/>
                </a:lnTo>
                <a:lnTo>
                  <a:pt x="44049" y="99964"/>
                </a:lnTo>
                <a:lnTo>
                  <a:pt x="44049" y="94028"/>
                </a:lnTo>
                <a:close/>
                <a:moveTo>
                  <a:pt x="56232" y="94028"/>
                </a:moveTo>
                <a:lnTo>
                  <a:pt x="56232" y="99964"/>
                </a:lnTo>
                <a:lnTo>
                  <a:pt x="50296" y="99964"/>
                </a:lnTo>
                <a:lnTo>
                  <a:pt x="50296" y="94028"/>
                </a:lnTo>
                <a:close/>
                <a:moveTo>
                  <a:pt x="62480" y="94028"/>
                </a:moveTo>
                <a:lnTo>
                  <a:pt x="62480" y="99964"/>
                </a:lnTo>
                <a:lnTo>
                  <a:pt x="56545" y="99964"/>
                </a:lnTo>
                <a:lnTo>
                  <a:pt x="56545" y="94028"/>
                </a:lnTo>
                <a:close/>
                <a:moveTo>
                  <a:pt x="68727" y="94028"/>
                </a:moveTo>
                <a:lnTo>
                  <a:pt x="68727" y="99964"/>
                </a:lnTo>
                <a:lnTo>
                  <a:pt x="62792" y="99964"/>
                </a:lnTo>
                <a:lnTo>
                  <a:pt x="62792" y="94028"/>
                </a:lnTo>
                <a:close/>
                <a:moveTo>
                  <a:pt x="74975" y="94028"/>
                </a:moveTo>
                <a:lnTo>
                  <a:pt x="74975" y="99964"/>
                </a:lnTo>
                <a:lnTo>
                  <a:pt x="69039" y="99964"/>
                </a:lnTo>
                <a:lnTo>
                  <a:pt x="69039" y="94028"/>
                </a:lnTo>
                <a:close/>
                <a:moveTo>
                  <a:pt x="81223" y="94028"/>
                </a:moveTo>
                <a:lnTo>
                  <a:pt x="81223" y="99964"/>
                </a:lnTo>
                <a:lnTo>
                  <a:pt x="75286" y="99964"/>
                </a:lnTo>
                <a:lnTo>
                  <a:pt x="75286" y="94028"/>
                </a:lnTo>
                <a:close/>
                <a:moveTo>
                  <a:pt x="87470" y="94028"/>
                </a:moveTo>
                <a:lnTo>
                  <a:pt x="87470" y="99964"/>
                </a:lnTo>
                <a:lnTo>
                  <a:pt x="81535" y="99964"/>
                </a:lnTo>
                <a:lnTo>
                  <a:pt x="81535" y="94028"/>
                </a:lnTo>
                <a:close/>
                <a:moveTo>
                  <a:pt x="93718" y="94028"/>
                </a:moveTo>
                <a:lnTo>
                  <a:pt x="93718" y="99964"/>
                </a:lnTo>
                <a:lnTo>
                  <a:pt x="87784" y="99964"/>
                </a:lnTo>
                <a:lnTo>
                  <a:pt x="87784" y="94028"/>
                </a:lnTo>
                <a:close/>
                <a:moveTo>
                  <a:pt x="99967" y="94028"/>
                </a:moveTo>
                <a:lnTo>
                  <a:pt x="99967" y="99964"/>
                </a:lnTo>
                <a:lnTo>
                  <a:pt x="94031" y="99964"/>
                </a:lnTo>
                <a:lnTo>
                  <a:pt x="94031" y="94028"/>
                </a:lnTo>
                <a:close/>
                <a:moveTo>
                  <a:pt x="106214" y="94029"/>
                </a:moveTo>
                <a:lnTo>
                  <a:pt x="106214" y="99964"/>
                </a:lnTo>
                <a:lnTo>
                  <a:pt x="100278" y="99964"/>
                </a:lnTo>
                <a:lnTo>
                  <a:pt x="100278" y="94029"/>
                </a:lnTo>
                <a:close/>
                <a:moveTo>
                  <a:pt x="112461" y="94029"/>
                </a:moveTo>
                <a:lnTo>
                  <a:pt x="112461" y="99964"/>
                </a:lnTo>
                <a:lnTo>
                  <a:pt x="106527" y="99964"/>
                </a:lnTo>
                <a:lnTo>
                  <a:pt x="106527" y="94029"/>
                </a:lnTo>
                <a:close/>
                <a:moveTo>
                  <a:pt x="118710" y="94029"/>
                </a:moveTo>
                <a:lnTo>
                  <a:pt x="118710" y="99964"/>
                </a:lnTo>
                <a:lnTo>
                  <a:pt x="112774" y="99964"/>
                </a:lnTo>
                <a:lnTo>
                  <a:pt x="112774" y="94029"/>
                </a:lnTo>
                <a:close/>
                <a:moveTo>
                  <a:pt x="124957" y="94029"/>
                </a:moveTo>
                <a:lnTo>
                  <a:pt x="124957" y="99964"/>
                </a:lnTo>
                <a:lnTo>
                  <a:pt x="119021" y="99964"/>
                </a:lnTo>
                <a:lnTo>
                  <a:pt x="119021" y="94029"/>
                </a:lnTo>
                <a:close/>
                <a:moveTo>
                  <a:pt x="131204" y="94029"/>
                </a:moveTo>
                <a:lnTo>
                  <a:pt x="131204" y="99964"/>
                </a:lnTo>
                <a:lnTo>
                  <a:pt x="125270" y="99964"/>
                </a:lnTo>
                <a:lnTo>
                  <a:pt x="125270" y="94029"/>
                </a:lnTo>
                <a:close/>
                <a:moveTo>
                  <a:pt x="137451" y="94029"/>
                </a:moveTo>
                <a:lnTo>
                  <a:pt x="137451" y="99964"/>
                </a:lnTo>
                <a:lnTo>
                  <a:pt x="131517" y="99964"/>
                </a:lnTo>
                <a:lnTo>
                  <a:pt x="131517" y="94029"/>
                </a:lnTo>
                <a:close/>
                <a:moveTo>
                  <a:pt x="143702" y="94029"/>
                </a:moveTo>
                <a:lnTo>
                  <a:pt x="143702" y="99964"/>
                </a:lnTo>
                <a:lnTo>
                  <a:pt x="137766" y="99964"/>
                </a:lnTo>
                <a:lnTo>
                  <a:pt x="137766" y="94029"/>
                </a:lnTo>
                <a:close/>
                <a:moveTo>
                  <a:pt x="149949" y="94029"/>
                </a:moveTo>
                <a:lnTo>
                  <a:pt x="149949" y="99964"/>
                </a:lnTo>
                <a:lnTo>
                  <a:pt x="144015" y="99964"/>
                </a:lnTo>
                <a:lnTo>
                  <a:pt x="144015" y="94029"/>
                </a:lnTo>
                <a:close/>
                <a:moveTo>
                  <a:pt x="156196" y="94029"/>
                </a:moveTo>
                <a:lnTo>
                  <a:pt x="156196" y="99964"/>
                </a:lnTo>
                <a:lnTo>
                  <a:pt x="150262" y="99964"/>
                </a:lnTo>
                <a:lnTo>
                  <a:pt x="150262" y="94029"/>
                </a:lnTo>
                <a:close/>
                <a:moveTo>
                  <a:pt x="162445" y="94028"/>
                </a:moveTo>
                <a:lnTo>
                  <a:pt x="162445" y="99964"/>
                </a:lnTo>
                <a:lnTo>
                  <a:pt x="156509" y="99964"/>
                </a:lnTo>
                <a:lnTo>
                  <a:pt x="156509" y="94028"/>
                </a:lnTo>
                <a:close/>
                <a:moveTo>
                  <a:pt x="168692" y="94028"/>
                </a:moveTo>
                <a:lnTo>
                  <a:pt x="168692" y="99964"/>
                </a:lnTo>
                <a:lnTo>
                  <a:pt x="162756" y="99964"/>
                </a:lnTo>
                <a:lnTo>
                  <a:pt x="162756" y="94028"/>
                </a:lnTo>
                <a:close/>
                <a:moveTo>
                  <a:pt x="174939" y="94028"/>
                </a:moveTo>
                <a:lnTo>
                  <a:pt x="174939" y="99964"/>
                </a:lnTo>
                <a:lnTo>
                  <a:pt x="169005" y="99964"/>
                </a:lnTo>
                <a:lnTo>
                  <a:pt x="169005" y="94028"/>
                </a:lnTo>
                <a:close/>
                <a:moveTo>
                  <a:pt x="181186" y="94028"/>
                </a:moveTo>
                <a:lnTo>
                  <a:pt x="181186" y="99964"/>
                </a:lnTo>
                <a:lnTo>
                  <a:pt x="175252" y="99964"/>
                </a:lnTo>
                <a:lnTo>
                  <a:pt x="175252" y="94028"/>
                </a:lnTo>
                <a:close/>
                <a:moveTo>
                  <a:pt x="187435" y="94028"/>
                </a:moveTo>
                <a:lnTo>
                  <a:pt x="187435" y="99964"/>
                </a:lnTo>
                <a:lnTo>
                  <a:pt x="181499" y="99964"/>
                </a:lnTo>
                <a:lnTo>
                  <a:pt x="181499" y="94028"/>
                </a:lnTo>
                <a:close/>
                <a:moveTo>
                  <a:pt x="193684" y="94028"/>
                </a:moveTo>
                <a:lnTo>
                  <a:pt x="193684" y="99964"/>
                </a:lnTo>
                <a:lnTo>
                  <a:pt x="187749" y="99964"/>
                </a:lnTo>
                <a:lnTo>
                  <a:pt x="187749" y="94028"/>
                </a:lnTo>
                <a:close/>
                <a:moveTo>
                  <a:pt x="199931" y="94028"/>
                </a:moveTo>
                <a:lnTo>
                  <a:pt x="199931" y="99964"/>
                </a:lnTo>
                <a:lnTo>
                  <a:pt x="193996" y="99964"/>
                </a:lnTo>
                <a:lnTo>
                  <a:pt x="193996" y="94028"/>
                </a:lnTo>
                <a:close/>
                <a:moveTo>
                  <a:pt x="206180" y="94028"/>
                </a:moveTo>
                <a:lnTo>
                  <a:pt x="206180" y="99964"/>
                </a:lnTo>
                <a:lnTo>
                  <a:pt x="200244" y="99964"/>
                </a:lnTo>
                <a:lnTo>
                  <a:pt x="200244" y="94028"/>
                </a:lnTo>
                <a:close/>
                <a:moveTo>
                  <a:pt x="212427" y="94028"/>
                </a:moveTo>
                <a:lnTo>
                  <a:pt x="212427" y="99964"/>
                </a:lnTo>
                <a:lnTo>
                  <a:pt x="206491" y="99964"/>
                </a:lnTo>
                <a:lnTo>
                  <a:pt x="206491" y="94028"/>
                </a:lnTo>
                <a:close/>
                <a:moveTo>
                  <a:pt x="218674" y="94028"/>
                </a:moveTo>
                <a:lnTo>
                  <a:pt x="218674" y="99964"/>
                </a:lnTo>
                <a:lnTo>
                  <a:pt x="212739" y="99964"/>
                </a:lnTo>
                <a:lnTo>
                  <a:pt x="212739" y="94028"/>
                </a:lnTo>
                <a:close/>
                <a:moveTo>
                  <a:pt x="224921" y="94029"/>
                </a:moveTo>
                <a:lnTo>
                  <a:pt x="224921" y="99964"/>
                </a:lnTo>
                <a:lnTo>
                  <a:pt x="218987" y="99964"/>
                </a:lnTo>
                <a:lnTo>
                  <a:pt x="218987" y="94029"/>
                </a:lnTo>
                <a:close/>
                <a:moveTo>
                  <a:pt x="231170" y="94029"/>
                </a:moveTo>
                <a:lnTo>
                  <a:pt x="231170" y="99964"/>
                </a:lnTo>
                <a:lnTo>
                  <a:pt x="225234" y="99964"/>
                </a:lnTo>
                <a:lnTo>
                  <a:pt x="225234" y="94029"/>
                </a:lnTo>
                <a:close/>
                <a:moveTo>
                  <a:pt x="237417" y="94029"/>
                </a:moveTo>
                <a:lnTo>
                  <a:pt x="237417" y="99964"/>
                </a:lnTo>
                <a:lnTo>
                  <a:pt x="231481" y="99964"/>
                </a:lnTo>
                <a:lnTo>
                  <a:pt x="231481" y="94029"/>
                </a:lnTo>
                <a:close/>
                <a:moveTo>
                  <a:pt x="243664" y="94029"/>
                </a:moveTo>
                <a:lnTo>
                  <a:pt x="243664" y="99964"/>
                </a:lnTo>
                <a:lnTo>
                  <a:pt x="237729" y="99964"/>
                </a:lnTo>
                <a:lnTo>
                  <a:pt x="237729" y="94029"/>
                </a:lnTo>
                <a:close/>
                <a:moveTo>
                  <a:pt x="249911" y="94029"/>
                </a:moveTo>
                <a:lnTo>
                  <a:pt x="249911" y="99964"/>
                </a:lnTo>
                <a:lnTo>
                  <a:pt x="243977" y="99964"/>
                </a:lnTo>
                <a:lnTo>
                  <a:pt x="243977" y="94029"/>
                </a:lnTo>
                <a:close/>
                <a:moveTo>
                  <a:pt x="256161" y="94029"/>
                </a:moveTo>
                <a:lnTo>
                  <a:pt x="256161" y="99964"/>
                </a:lnTo>
                <a:lnTo>
                  <a:pt x="250225" y="99964"/>
                </a:lnTo>
                <a:lnTo>
                  <a:pt x="250225" y="94029"/>
                </a:lnTo>
                <a:close/>
                <a:moveTo>
                  <a:pt x="262409" y="94029"/>
                </a:moveTo>
                <a:lnTo>
                  <a:pt x="262409" y="99964"/>
                </a:lnTo>
                <a:lnTo>
                  <a:pt x="256474" y="99964"/>
                </a:lnTo>
                <a:lnTo>
                  <a:pt x="256474" y="94029"/>
                </a:lnTo>
                <a:close/>
                <a:moveTo>
                  <a:pt x="268656" y="94029"/>
                </a:moveTo>
                <a:lnTo>
                  <a:pt x="268656" y="99964"/>
                </a:lnTo>
                <a:lnTo>
                  <a:pt x="262721" y="99964"/>
                </a:lnTo>
                <a:lnTo>
                  <a:pt x="262721" y="94029"/>
                </a:lnTo>
                <a:close/>
                <a:moveTo>
                  <a:pt x="274904" y="94029"/>
                </a:moveTo>
                <a:lnTo>
                  <a:pt x="274904" y="99964"/>
                </a:lnTo>
                <a:lnTo>
                  <a:pt x="268968" y="99964"/>
                </a:lnTo>
                <a:lnTo>
                  <a:pt x="268968" y="94029"/>
                </a:lnTo>
                <a:close/>
                <a:moveTo>
                  <a:pt x="6251" y="100276"/>
                </a:moveTo>
                <a:lnTo>
                  <a:pt x="6251" y="106211"/>
                </a:lnTo>
                <a:lnTo>
                  <a:pt x="315" y="106211"/>
                </a:lnTo>
                <a:lnTo>
                  <a:pt x="315" y="100276"/>
                </a:lnTo>
                <a:close/>
                <a:moveTo>
                  <a:pt x="12498" y="100276"/>
                </a:moveTo>
                <a:lnTo>
                  <a:pt x="12498" y="106211"/>
                </a:lnTo>
                <a:lnTo>
                  <a:pt x="6562" y="106211"/>
                </a:lnTo>
                <a:lnTo>
                  <a:pt x="6562" y="100276"/>
                </a:lnTo>
                <a:close/>
                <a:moveTo>
                  <a:pt x="18745" y="100276"/>
                </a:moveTo>
                <a:lnTo>
                  <a:pt x="18745" y="106211"/>
                </a:lnTo>
                <a:lnTo>
                  <a:pt x="12810" y="106211"/>
                </a:lnTo>
                <a:lnTo>
                  <a:pt x="12810" y="100276"/>
                </a:lnTo>
                <a:close/>
                <a:moveTo>
                  <a:pt x="24992" y="100276"/>
                </a:moveTo>
                <a:lnTo>
                  <a:pt x="24992" y="106211"/>
                </a:lnTo>
                <a:lnTo>
                  <a:pt x="19058" y="106211"/>
                </a:lnTo>
                <a:lnTo>
                  <a:pt x="19058" y="100276"/>
                </a:lnTo>
                <a:close/>
                <a:moveTo>
                  <a:pt x="31242" y="100276"/>
                </a:moveTo>
                <a:lnTo>
                  <a:pt x="31242" y="106211"/>
                </a:lnTo>
                <a:lnTo>
                  <a:pt x="25305" y="106211"/>
                </a:lnTo>
                <a:lnTo>
                  <a:pt x="25305" y="100276"/>
                </a:lnTo>
                <a:close/>
                <a:moveTo>
                  <a:pt x="37489" y="100276"/>
                </a:moveTo>
                <a:lnTo>
                  <a:pt x="37489" y="106211"/>
                </a:lnTo>
                <a:lnTo>
                  <a:pt x="31553" y="106211"/>
                </a:lnTo>
                <a:lnTo>
                  <a:pt x="31553" y="100276"/>
                </a:lnTo>
                <a:close/>
                <a:moveTo>
                  <a:pt x="43737" y="100276"/>
                </a:moveTo>
                <a:lnTo>
                  <a:pt x="43737" y="106211"/>
                </a:lnTo>
                <a:lnTo>
                  <a:pt x="37802" y="106211"/>
                </a:lnTo>
                <a:lnTo>
                  <a:pt x="37802" y="100276"/>
                </a:lnTo>
                <a:close/>
                <a:moveTo>
                  <a:pt x="49985" y="100276"/>
                </a:moveTo>
                <a:lnTo>
                  <a:pt x="49985" y="106211"/>
                </a:lnTo>
                <a:lnTo>
                  <a:pt x="44049" y="106211"/>
                </a:lnTo>
                <a:lnTo>
                  <a:pt x="44049" y="100276"/>
                </a:lnTo>
                <a:close/>
                <a:moveTo>
                  <a:pt x="56232" y="100276"/>
                </a:moveTo>
                <a:lnTo>
                  <a:pt x="56232" y="106211"/>
                </a:lnTo>
                <a:lnTo>
                  <a:pt x="50296" y="106211"/>
                </a:lnTo>
                <a:lnTo>
                  <a:pt x="50296" y="100276"/>
                </a:lnTo>
                <a:close/>
                <a:moveTo>
                  <a:pt x="62480" y="100276"/>
                </a:moveTo>
                <a:lnTo>
                  <a:pt x="62480" y="106211"/>
                </a:lnTo>
                <a:lnTo>
                  <a:pt x="56545" y="106211"/>
                </a:lnTo>
                <a:lnTo>
                  <a:pt x="56545" y="100276"/>
                </a:lnTo>
                <a:close/>
                <a:moveTo>
                  <a:pt x="68727" y="100276"/>
                </a:moveTo>
                <a:lnTo>
                  <a:pt x="68727" y="106211"/>
                </a:lnTo>
                <a:lnTo>
                  <a:pt x="62792" y="106211"/>
                </a:lnTo>
                <a:lnTo>
                  <a:pt x="62792" y="100276"/>
                </a:lnTo>
                <a:close/>
                <a:moveTo>
                  <a:pt x="74975" y="100276"/>
                </a:moveTo>
                <a:lnTo>
                  <a:pt x="74975" y="106211"/>
                </a:lnTo>
                <a:lnTo>
                  <a:pt x="69039" y="106211"/>
                </a:lnTo>
                <a:lnTo>
                  <a:pt x="69039" y="100276"/>
                </a:lnTo>
                <a:close/>
                <a:moveTo>
                  <a:pt x="81223" y="100276"/>
                </a:moveTo>
                <a:lnTo>
                  <a:pt x="81223" y="106211"/>
                </a:lnTo>
                <a:lnTo>
                  <a:pt x="75286" y="106211"/>
                </a:lnTo>
                <a:lnTo>
                  <a:pt x="75286" y="100276"/>
                </a:lnTo>
                <a:close/>
                <a:moveTo>
                  <a:pt x="87470" y="100276"/>
                </a:moveTo>
                <a:lnTo>
                  <a:pt x="87470" y="106211"/>
                </a:lnTo>
                <a:lnTo>
                  <a:pt x="81535" y="106211"/>
                </a:lnTo>
                <a:lnTo>
                  <a:pt x="81535" y="100276"/>
                </a:lnTo>
                <a:close/>
                <a:moveTo>
                  <a:pt x="93718" y="100276"/>
                </a:moveTo>
                <a:lnTo>
                  <a:pt x="93718" y="106211"/>
                </a:lnTo>
                <a:lnTo>
                  <a:pt x="87784" y="106211"/>
                </a:lnTo>
                <a:lnTo>
                  <a:pt x="87784" y="100276"/>
                </a:lnTo>
                <a:close/>
                <a:moveTo>
                  <a:pt x="99967" y="100276"/>
                </a:moveTo>
                <a:lnTo>
                  <a:pt x="99967" y="106211"/>
                </a:lnTo>
                <a:lnTo>
                  <a:pt x="94031" y="106211"/>
                </a:lnTo>
                <a:lnTo>
                  <a:pt x="94031" y="100276"/>
                </a:lnTo>
                <a:close/>
                <a:moveTo>
                  <a:pt x="106214" y="100276"/>
                </a:moveTo>
                <a:lnTo>
                  <a:pt x="106214" y="106211"/>
                </a:lnTo>
                <a:lnTo>
                  <a:pt x="100278" y="106211"/>
                </a:lnTo>
                <a:lnTo>
                  <a:pt x="100278" y="100276"/>
                </a:lnTo>
                <a:close/>
                <a:moveTo>
                  <a:pt x="112461" y="100276"/>
                </a:moveTo>
                <a:lnTo>
                  <a:pt x="112461" y="106211"/>
                </a:lnTo>
                <a:lnTo>
                  <a:pt x="106527" y="106211"/>
                </a:lnTo>
                <a:lnTo>
                  <a:pt x="106527" y="100276"/>
                </a:lnTo>
                <a:close/>
                <a:moveTo>
                  <a:pt x="118710" y="100276"/>
                </a:moveTo>
                <a:lnTo>
                  <a:pt x="118710" y="106211"/>
                </a:lnTo>
                <a:lnTo>
                  <a:pt x="112774" y="106211"/>
                </a:lnTo>
                <a:lnTo>
                  <a:pt x="112774" y="100276"/>
                </a:lnTo>
                <a:close/>
                <a:moveTo>
                  <a:pt x="124957" y="100276"/>
                </a:moveTo>
                <a:lnTo>
                  <a:pt x="124957" y="106211"/>
                </a:lnTo>
                <a:lnTo>
                  <a:pt x="119021" y="106211"/>
                </a:lnTo>
                <a:lnTo>
                  <a:pt x="119021" y="100276"/>
                </a:lnTo>
                <a:close/>
                <a:moveTo>
                  <a:pt x="131204" y="100276"/>
                </a:moveTo>
                <a:lnTo>
                  <a:pt x="131204" y="106211"/>
                </a:lnTo>
                <a:lnTo>
                  <a:pt x="125270" y="106211"/>
                </a:lnTo>
                <a:lnTo>
                  <a:pt x="125270" y="100276"/>
                </a:lnTo>
                <a:close/>
                <a:moveTo>
                  <a:pt x="137451" y="100276"/>
                </a:moveTo>
                <a:lnTo>
                  <a:pt x="137451" y="106211"/>
                </a:lnTo>
                <a:lnTo>
                  <a:pt x="131517" y="106211"/>
                </a:lnTo>
                <a:lnTo>
                  <a:pt x="131517" y="100276"/>
                </a:lnTo>
                <a:close/>
                <a:moveTo>
                  <a:pt x="143702" y="100276"/>
                </a:moveTo>
                <a:lnTo>
                  <a:pt x="143702" y="106211"/>
                </a:lnTo>
                <a:lnTo>
                  <a:pt x="137766" y="106211"/>
                </a:lnTo>
                <a:lnTo>
                  <a:pt x="137766" y="100276"/>
                </a:lnTo>
                <a:close/>
                <a:moveTo>
                  <a:pt x="149949" y="100276"/>
                </a:moveTo>
                <a:lnTo>
                  <a:pt x="149949" y="106211"/>
                </a:lnTo>
                <a:lnTo>
                  <a:pt x="144015" y="106211"/>
                </a:lnTo>
                <a:lnTo>
                  <a:pt x="144015" y="100276"/>
                </a:lnTo>
                <a:close/>
                <a:moveTo>
                  <a:pt x="156196" y="100276"/>
                </a:moveTo>
                <a:lnTo>
                  <a:pt x="156196" y="106211"/>
                </a:lnTo>
                <a:lnTo>
                  <a:pt x="150262" y="106211"/>
                </a:lnTo>
                <a:lnTo>
                  <a:pt x="150262" y="100276"/>
                </a:lnTo>
                <a:close/>
                <a:moveTo>
                  <a:pt x="162445" y="100276"/>
                </a:moveTo>
                <a:lnTo>
                  <a:pt x="162445" y="106211"/>
                </a:lnTo>
                <a:lnTo>
                  <a:pt x="156509" y="106211"/>
                </a:lnTo>
                <a:lnTo>
                  <a:pt x="156509" y="100276"/>
                </a:lnTo>
                <a:close/>
                <a:moveTo>
                  <a:pt x="168692" y="100276"/>
                </a:moveTo>
                <a:lnTo>
                  <a:pt x="168692" y="106211"/>
                </a:lnTo>
                <a:lnTo>
                  <a:pt x="162756" y="106211"/>
                </a:lnTo>
                <a:lnTo>
                  <a:pt x="162756" y="100276"/>
                </a:lnTo>
                <a:close/>
                <a:moveTo>
                  <a:pt x="174939" y="100276"/>
                </a:moveTo>
                <a:lnTo>
                  <a:pt x="174939" y="106211"/>
                </a:lnTo>
                <a:lnTo>
                  <a:pt x="169005" y="106211"/>
                </a:lnTo>
                <a:lnTo>
                  <a:pt x="169005" y="100276"/>
                </a:lnTo>
                <a:close/>
                <a:moveTo>
                  <a:pt x="181186" y="100276"/>
                </a:moveTo>
                <a:lnTo>
                  <a:pt x="181186" y="106211"/>
                </a:lnTo>
                <a:lnTo>
                  <a:pt x="175252" y="106211"/>
                </a:lnTo>
                <a:lnTo>
                  <a:pt x="175252" y="100276"/>
                </a:lnTo>
                <a:close/>
                <a:moveTo>
                  <a:pt x="187435" y="100276"/>
                </a:moveTo>
                <a:lnTo>
                  <a:pt x="187435" y="106211"/>
                </a:lnTo>
                <a:lnTo>
                  <a:pt x="181499" y="106211"/>
                </a:lnTo>
                <a:lnTo>
                  <a:pt x="181499" y="100276"/>
                </a:lnTo>
                <a:close/>
                <a:moveTo>
                  <a:pt x="193684" y="100276"/>
                </a:moveTo>
                <a:lnTo>
                  <a:pt x="193684" y="106211"/>
                </a:lnTo>
                <a:lnTo>
                  <a:pt x="187749" y="106211"/>
                </a:lnTo>
                <a:lnTo>
                  <a:pt x="187749" y="100276"/>
                </a:lnTo>
                <a:close/>
                <a:moveTo>
                  <a:pt x="199931" y="100276"/>
                </a:moveTo>
                <a:lnTo>
                  <a:pt x="199931" y="106211"/>
                </a:lnTo>
                <a:lnTo>
                  <a:pt x="193996" y="106211"/>
                </a:lnTo>
                <a:lnTo>
                  <a:pt x="193996" y="100276"/>
                </a:lnTo>
                <a:close/>
                <a:moveTo>
                  <a:pt x="206180" y="100276"/>
                </a:moveTo>
                <a:lnTo>
                  <a:pt x="206180" y="106211"/>
                </a:lnTo>
                <a:lnTo>
                  <a:pt x="200244" y="106211"/>
                </a:lnTo>
                <a:lnTo>
                  <a:pt x="200244" y="100276"/>
                </a:lnTo>
                <a:close/>
                <a:moveTo>
                  <a:pt x="212427" y="100276"/>
                </a:moveTo>
                <a:lnTo>
                  <a:pt x="212427" y="106211"/>
                </a:lnTo>
                <a:lnTo>
                  <a:pt x="206491" y="106211"/>
                </a:lnTo>
                <a:lnTo>
                  <a:pt x="206491" y="100276"/>
                </a:lnTo>
                <a:close/>
                <a:moveTo>
                  <a:pt x="218674" y="100276"/>
                </a:moveTo>
                <a:lnTo>
                  <a:pt x="218674" y="106211"/>
                </a:lnTo>
                <a:lnTo>
                  <a:pt x="212739" y="106211"/>
                </a:lnTo>
                <a:lnTo>
                  <a:pt x="212739" y="100276"/>
                </a:lnTo>
                <a:close/>
                <a:moveTo>
                  <a:pt x="224921" y="100276"/>
                </a:moveTo>
                <a:lnTo>
                  <a:pt x="224921" y="106211"/>
                </a:lnTo>
                <a:lnTo>
                  <a:pt x="218987" y="106211"/>
                </a:lnTo>
                <a:lnTo>
                  <a:pt x="218987" y="100276"/>
                </a:lnTo>
                <a:close/>
                <a:moveTo>
                  <a:pt x="231170" y="100276"/>
                </a:moveTo>
                <a:lnTo>
                  <a:pt x="231170" y="106211"/>
                </a:lnTo>
                <a:lnTo>
                  <a:pt x="225234" y="106211"/>
                </a:lnTo>
                <a:lnTo>
                  <a:pt x="225234" y="100276"/>
                </a:lnTo>
                <a:close/>
                <a:moveTo>
                  <a:pt x="237417" y="100276"/>
                </a:moveTo>
                <a:lnTo>
                  <a:pt x="237417" y="106211"/>
                </a:lnTo>
                <a:lnTo>
                  <a:pt x="231481" y="106211"/>
                </a:lnTo>
                <a:lnTo>
                  <a:pt x="231481" y="100276"/>
                </a:lnTo>
                <a:close/>
                <a:moveTo>
                  <a:pt x="243664" y="100276"/>
                </a:moveTo>
                <a:lnTo>
                  <a:pt x="243664" y="106211"/>
                </a:lnTo>
                <a:lnTo>
                  <a:pt x="237729" y="106211"/>
                </a:lnTo>
                <a:lnTo>
                  <a:pt x="237729" y="100276"/>
                </a:lnTo>
                <a:close/>
                <a:moveTo>
                  <a:pt x="249911" y="100276"/>
                </a:moveTo>
                <a:lnTo>
                  <a:pt x="249911" y="106211"/>
                </a:lnTo>
                <a:lnTo>
                  <a:pt x="243977" y="106211"/>
                </a:lnTo>
                <a:lnTo>
                  <a:pt x="243977" y="100276"/>
                </a:lnTo>
                <a:close/>
                <a:moveTo>
                  <a:pt x="256161" y="100276"/>
                </a:moveTo>
                <a:lnTo>
                  <a:pt x="256161" y="106211"/>
                </a:lnTo>
                <a:lnTo>
                  <a:pt x="250225" y="106211"/>
                </a:lnTo>
                <a:lnTo>
                  <a:pt x="250225" y="100276"/>
                </a:lnTo>
                <a:close/>
                <a:moveTo>
                  <a:pt x="262409" y="100276"/>
                </a:moveTo>
                <a:lnTo>
                  <a:pt x="262409" y="106211"/>
                </a:lnTo>
                <a:lnTo>
                  <a:pt x="256474" y="106211"/>
                </a:lnTo>
                <a:lnTo>
                  <a:pt x="256474" y="100276"/>
                </a:lnTo>
                <a:close/>
                <a:moveTo>
                  <a:pt x="268656" y="100276"/>
                </a:moveTo>
                <a:lnTo>
                  <a:pt x="268656" y="106211"/>
                </a:lnTo>
                <a:lnTo>
                  <a:pt x="262721" y="106211"/>
                </a:lnTo>
                <a:lnTo>
                  <a:pt x="262721" y="100276"/>
                </a:lnTo>
                <a:close/>
                <a:moveTo>
                  <a:pt x="274904" y="100276"/>
                </a:moveTo>
                <a:lnTo>
                  <a:pt x="274904" y="106211"/>
                </a:lnTo>
                <a:lnTo>
                  <a:pt x="268968" y="106211"/>
                </a:lnTo>
                <a:lnTo>
                  <a:pt x="268968" y="100276"/>
                </a:lnTo>
                <a:close/>
                <a:moveTo>
                  <a:pt x="6251" y="106523"/>
                </a:moveTo>
                <a:lnTo>
                  <a:pt x="6251" y="112460"/>
                </a:lnTo>
                <a:lnTo>
                  <a:pt x="315" y="112460"/>
                </a:lnTo>
                <a:lnTo>
                  <a:pt x="315" y="106523"/>
                </a:lnTo>
                <a:close/>
                <a:moveTo>
                  <a:pt x="12498" y="106523"/>
                </a:moveTo>
                <a:lnTo>
                  <a:pt x="12498" y="112460"/>
                </a:lnTo>
                <a:lnTo>
                  <a:pt x="6562" y="112460"/>
                </a:lnTo>
                <a:lnTo>
                  <a:pt x="6562" y="106523"/>
                </a:lnTo>
                <a:close/>
                <a:moveTo>
                  <a:pt x="18745" y="106523"/>
                </a:moveTo>
                <a:lnTo>
                  <a:pt x="18745" y="112460"/>
                </a:lnTo>
                <a:lnTo>
                  <a:pt x="12810" y="112460"/>
                </a:lnTo>
                <a:lnTo>
                  <a:pt x="12810" y="106523"/>
                </a:lnTo>
                <a:close/>
                <a:moveTo>
                  <a:pt x="24992" y="106523"/>
                </a:moveTo>
                <a:lnTo>
                  <a:pt x="24992" y="112460"/>
                </a:lnTo>
                <a:lnTo>
                  <a:pt x="19058" y="112460"/>
                </a:lnTo>
                <a:lnTo>
                  <a:pt x="19058" y="106523"/>
                </a:lnTo>
                <a:close/>
                <a:moveTo>
                  <a:pt x="31242" y="106523"/>
                </a:moveTo>
                <a:lnTo>
                  <a:pt x="31242" y="112460"/>
                </a:lnTo>
                <a:lnTo>
                  <a:pt x="25305" y="112460"/>
                </a:lnTo>
                <a:lnTo>
                  <a:pt x="25305" y="106523"/>
                </a:lnTo>
                <a:close/>
                <a:moveTo>
                  <a:pt x="37489" y="106523"/>
                </a:moveTo>
                <a:lnTo>
                  <a:pt x="37489" y="112460"/>
                </a:lnTo>
                <a:lnTo>
                  <a:pt x="31553" y="112460"/>
                </a:lnTo>
                <a:lnTo>
                  <a:pt x="31553" y="106523"/>
                </a:lnTo>
                <a:close/>
                <a:moveTo>
                  <a:pt x="43737" y="106523"/>
                </a:moveTo>
                <a:lnTo>
                  <a:pt x="43737" y="112460"/>
                </a:lnTo>
                <a:lnTo>
                  <a:pt x="37802" y="112460"/>
                </a:lnTo>
                <a:lnTo>
                  <a:pt x="37802" y="106523"/>
                </a:lnTo>
                <a:close/>
                <a:moveTo>
                  <a:pt x="49985" y="106523"/>
                </a:moveTo>
                <a:lnTo>
                  <a:pt x="49985" y="112460"/>
                </a:lnTo>
                <a:lnTo>
                  <a:pt x="44049" y="112460"/>
                </a:lnTo>
                <a:lnTo>
                  <a:pt x="44049" y="106523"/>
                </a:lnTo>
                <a:close/>
                <a:moveTo>
                  <a:pt x="56232" y="106523"/>
                </a:moveTo>
                <a:lnTo>
                  <a:pt x="56232" y="112460"/>
                </a:lnTo>
                <a:lnTo>
                  <a:pt x="50296" y="112460"/>
                </a:lnTo>
                <a:lnTo>
                  <a:pt x="50296" y="106523"/>
                </a:lnTo>
                <a:close/>
                <a:moveTo>
                  <a:pt x="62480" y="106523"/>
                </a:moveTo>
                <a:lnTo>
                  <a:pt x="62480" y="112460"/>
                </a:lnTo>
                <a:lnTo>
                  <a:pt x="56545" y="112460"/>
                </a:lnTo>
                <a:lnTo>
                  <a:pt x="56545" y="106523"/>
                </a:lnTo>
                <a:close/>
                <a:moveTo>
                  <a:pt x="68727" y="106523"/>
                </a:moveTo>
                <a:lnTo>
                  <a:pt x="68727" y="112460"/>
                </a:lnTo>
                <a:lnTo>
                  <a:pt x="62792" y="112460"/>
                </a:lnTo>
                <a:lnTo>
                  <a:pt x="62792" y="106523"/>
                </a:lnTo>
                <a:close/>
                <a:moveTo>
                  <a:pt x="74975" y="106523"/>
                </a:moveTo>
                <a:lnTo>
                  <a:pt x="74975" y="112460"/>
                </a:lnTo>
                <a:lnTo>
                  <a:pt x="69039" y="112460"/>
                </a:lnTo>
                <a:lnTo>
                  <a:pt x="69039" y="106523"/>
                </a:lnTo>
                <a:close/>
                <a:moveTo>
                  <a:pt x="81223" y="106523"/>
                </a:moveTo>
                <a:lnTo>
                  <a:pt x="81223" y="112460"/>
                </a:lnTo>
                <a:lnTo>
                  <a:pt x="75286" y="112460"/>
                </a:lnTo>
                <a:lnTo>
                  <a:pt x="75286" y="106523"/>
                </a:lnTo>
                <a:close/>
                <a:moveTo>
                  <a:pt x="87470" y="106523"/>
                </a:moveTo>
                <a:lnTo>
                  <a:pt x="87470" y="112460"/>
                </a:lnTo>
                <a:lnTo>
                  <a:pt x="81535" y="112460"/>
                </a:lnTo>
                <a:lnTo>
                  <a:pt x="81535" y="106523"/>
                </a:lnTo>
                <a:close/>
                <a:moveTo>
                  <a:pt x="93718" y="106523"/>
                </a:moveTo>
                <a:lnTo>
                  <a:pt x="93718" y="112460"/>
                </a:lnTo>
                <a:lnTo>
                  <a:pt x="87784" y="112460"/>
                </a:lnTo>
                <a:lnTo>
                  <a:pt x="87784" y="106523"/>
                </a:lnTo>
                <a:close/>
                <a:moveTo>
                  <a:pt x="99967" y="106523"/>
                </a:moveTo>
                <a:lnTo>
                  <a:pt x="99967" y="112460"/>
                </a:lnTo>
                <a:lnTo>
                  <a:pt x="94031" y="112460"/>
                </a:lnTo>
                <a:lnTo>
                  <a:pt x="94031" y="106523"/>
                </a:lnTo>
                <a:close/>
                <a:moveTo>
                  <a:pt x="106214" y="106523"/>
                </a:moveTo>
                <a:lnTo>
                  <a:pt x="106214" y="112460"/>
                </a:lnTo>
                <a:lnTo>
                  <a:pt x="100278" y="112460"/>
                </a:lnTo>
                <a:lnTo>
                  <a:pt x="100278" y="106523"/>
                </a:lnTo>
                <a:close/>
                <a:moveTo>
                  <a:pt x="112461" y="106523"/>
                </a:moveTo>
                <a:lnTo>
                  <a:pt x="112461" y="112460"/>
                </a:lnTo>
                <a:lnTo>
                  <a:pt x="106527" y="112460"/>
                </a:lnTo>
                <a:lnTo>
                  <a:pt x="106527" y="106523"/>
                </a:lnTo>
                <a:close/>
                <a:moveTo>
                  <a:pt x="118710" y="106523"/>
                </a:moveTo>
                <a:lnTo>
                  <a:pt x="118710" y="112460"/>
                </a:lnTo>
                <a:lnTo>
                  <a:pt x="112774" y="112460"/>
                </a:lnTo>
                <a:lnTo>
                  <a:pt x="112774" y="106523"/>
                </a:lnTo>
                <a:close/>
                <a:moveTo>
                  <a:pt x="124957" y="106523"/>
                </a:moveTo>
                <a:lnTo>
                  <a:pt x="124957" y="112460"/>
                </a:lnTo>
                <a:lnTo>
                  <a:pt x="119021" y="112460"/>
                </a:lnTo>
                <a:lnTo>
                  <a:pt x="119021" y="106523"/>
                </a:lnTo>
                <a:close/>
                <a:moveTo>
                  <a:pt x="131204" y="106523"/>
                </a:moveTo>
                <a:lnTo>
                  <a:pt x="131204" y="112460"/>
                </a:lnTo>
                <a:lnTo>
                  <a:pt x="125270" y="112460"/>
                </a:lnTo>
                <a:lnTo>
                  <a:pt x="125270" y="106523"/>
                </a:lnTo>
                <a:close/>
                <a:moveTo>
                  <a:pt x="137451" y="106523"/>
                </a:moveTo>
                <a:lnTo>
                  <a:pt x="137451" y="112460"/>
                </a:lnTo>
                <a:lnTo>
                  <a:pt x="131517" y="112460"/>
                </a:lnTo>
                <a:lnTo>
                  <a:pt x="131517" y="106523"/>
                </a:lnTo>
                <a:close/>
                <a:moveTo>
                  <a:pt x="143702" y="106523"/>
                </a:moveTo>
                <a:lnTo>
                  <a:pt x="143702" y="112460"/>
                </a:lnTo>
                <a:lnTo>
                  <a:pt x="137766" y="112460"/>
                </a:lnTo>
                <a:lnTo>
                  <a:pt x="137766" y="106523"/>
                </a:lnTo>
                <a:close/>
                <a:moveTo>
                  <a:pt x="149949" y="106523"/>
                </a:moveTo>
                <a:lnTo>
                  <a:pt x="149949" y="112460"/>
                </a:lnTo>
                <a:lnTo>
                  <a:pt x="144015" y="112460"/>
                </a:lnTo>
                <a:lnTo>
                  <a:pt x="144015" y="106523"/>
                </a:lnTo>
                <a:close/>
                <a:moveTo>
                  <a:pt x="156196" y="106523"/>
                </a:moveTo>
                <a:lnTo>
                  <a:pt x="156196" y="112460"/>
                </a:lnTo>
                <a:lnTo>
                  <a:pt x="150262" y="112460"/>
                </a:lnTo>
                <a:lnTo>
                  <a:pt x="150262" y="106523"/>
                </a:lnTo>
                <a:close/>
                <a:moveTo>
                  <a:pt x="162445" y="106523"/>
                </a:moveTo>
                <a:lnTo>
                  <a:pt x="162445" y="112460"/>
                </a:lnTo>
                <a:lnTo>
                  <a:pt x="156509" y="112460"/>
                </a:lnTo>
                <a:lnTo>
                  <a:pt x="156509" y="106523"/>
                </a:lnTo>
                <a:close/>
                <a:moveTo>
                  <a:pt x="168692" y="106523"/>
                </a:moveTo>
                <a:lnTo>
                  <a:pt x="168692" y="112460"/>
                </a:lnTo>
                <a:lnTo>
                  <a:pt x="162756" y="112460"/>
                </a:lnTo>
                <a:lnTo>
                  <a:pt x="162756" y="106523"/>
                </a:lnTo>
                <a:close/>
                <a:moveTo>
                  <a:pt x="174939" y="106523"/>
                </a:moveTo>
                <a:lnTo>
                  <a:pt x="174939" y="112460"/>
                </a:lnTo>
                <a:lnTo>
                  <a:pt x="169005" y="112460"/>
                </a:lnTo>
                <a:lnTo>
                  <a:pt x="169005" y="106523"/>
                </a:lnTo>
                <a:close/>
                <a:moveTo>
                  <a:pt x="181186" y="106523"/>
                </a:moveTo>
                <a:lnTo>
                  <a:pt x="181186" y="112460"/>
                </a:lnTo>
                <a:lnTo>
                  <a:pt x="175252" y="112460"/>
                </a:lnTo>
                <a:lnTo>
                  <a:pt x="175252" y="106523"/>
                </a:lnTo>
                <a:close/>
                <a:moveTo>
                  <a:pt x="187435" y="106523"/>
                </a:moveTo>
                <a:lnTo>
                  <a:pt x="187435" y="112460"/>
                </a:lnTo>
                <a:lnTo>
                  <a:pt x="181499" y="112460"/>
                </a:lnTo>
                <a:lnTo>
                  <a:pt x="181499" y="106523"/>
                </a:lnTo>
                <a:close/>
                <a:moveTo>
                  <a:pt x="193684" y="106523"/>
                </a:moveTo>
                <a:lnTo>
                  <a:pt x="193684" y="112460"/>
                </a:lnTo>
                <a:lnTo>
                  <a:pt x="187749" y="112460"/>
                </a:lnTo>
                <a:lnTo>
                  <a:pt x="187749" y="106523"/>
                </a:lnTo>
                <a:close/>
                <a:moveTo>
                  <a:pt x="199931" y="106523"/>
                </a:moveTo>
                <a:lnTo>
                  <a:pt x="199931" y="112460"/>
                </a:lnTo>
                <a:lnTo>
                  <a:pt x="193996" y="112460"/>
                </a:lnTo>
                <a:lnTo>
                  <a:pt x="193996" y="106523"/>
                </a:lnTo>
                <a:close/>
                <a:moveTo>
                  <a:pt x="206180" y="106523"/>
                </a:moveTo>
                <a:lnTo>
                  <a:pt x="206180" y="112460"/>
                </a:lnTo>
                <a:lnTo>
                  <a:pt x="200244" y="112460"/>
                </a:lnTo>
                <a:lnTo>
                  <a:pt x="200244" y="106523"/>
                </a:lnTo>
                <a:close/>
                <a:moveTo>
                  <a:pt x="212427" y="106523"/>
                </a:moveTo>
                <a:lnTo>
                  <a:pt x="212427" y="112460"/>
                </a:lnTo>
                <a:lnTo>
                  <a:pt x="206491" y="112460"/>
                </a:lnTo>
                <a:lnTo>
                  <a:pt x="206491" y="106523"/>
                </a:lnTo>
                <a:close/>
                <a:moveTo>
                  <a:pt x="218674" y="106523"/>
                </a:moveTo>
                <a:lnTo>
                  <a:pt x="218674" y="112460"/>
                </a:lnTo>
                <a:lnTo>
                  <a:pt x="212739" y="112460"/>
                </a:lnTo>
                <a:lnTo>
                  <a:pt x="212739" y="106523"/>
                </a:lnTo>
                <a:close/>
                <a:moveTo>
                  <a:pt x="224921" y="106523"/>
                </a:moveTo>
                <a:lnTo>
                  <a:pt x="224921" y="112460"/>
                </a:lnTo>
                <a:lnTo>
                  <a:pt x="218987" y="112460"/>
                </a:lnTo>
                <a:lnTo>
                  <a:pt x="218987" y="106523"/>
                </a:lnTo>
                <a:close/>
                <a:moveTo>
                  <a:pt x="231170" y="106523"/>
                </a:moveTo>
                <a:lnTo>
                  <a:pt x="231170" y="112460"/>
                </a:lnTo>
                <a:lnTo>
                  <a:pt x="225234" y="112460"/>
                </a:lnTo>
                <a:lnTo>
                  <a:pt x="225234" y="106523"/>
                </a:lnTo>
                <a:close/>
                <a:moveTo>
                  <a:pt x="237417" y="106523"/>
                </a:moveTo>
                <a:lnTo>
                  <a:pt x="237417" y="112460"/>
                </a:lnTo>
                <a:lnTo>
                  <a:pt x="231481" y="112460"/>
                </a:lnTo>
                <a:lnTo>
                  <a:pt x="231481" y="106523"/>
                </a:lnTo>
                <a:close/>
                <a:moveTo>
                  <a:pt x="243664" y="106523"/>
                </a:moveTo>
                <a:lnTo>
                  <a:pt x="243664" y="112460"/>
                </a:lnTo>
                <a:lnTo>
                  <a:pt x="237729" y="112460"/>
                </a:lnTo>
                <a:lnTo>
                  <a:pt x="237729" y="106523"/>
                </a:lnTo>
                <a:close/>
                <a:moveTo>
                  <a:pt x="249911" y="106523"/>
                </a:moveTo>
                <a:lnTo>
                  <a:pt x="249911" y="112460"/>
                </a:lnTo>
                <a:lnTo>
                  <a:pt x="243977" y="112460"/>
                </a:lnTo>
                <a:lnTo>
                  <a:pt x="243977" y="106523"/>
                </a:lnTo>
                <a:close/>
                <a:moveTo>
                  <a:pt x="256161" y="106523"/>
                </a:moveTo>
                <a:lnTo>
                  <a:pt x="256161" y="112460"/>
                </a:lnTo>
                <a:lnTo>
                  <a:pt x="250225" y="112460"/>
                </a:lnTo>
                <a:lnTo>
                  <a:pt x="250225" y="106523"/>
                </a:lnTo>
                <a:close/>
                <a:moveTo>
                  <a:pt x="262409" y="106523"/>
                </a:moveTo>
                <a:lnTo>
                  <a:pt x="262409" y="112460"/>
                </a:lnTo>
                <a:lnTo>
                  <a:pt x="256474" y="112460"/>
                </a:lnTo>
                <a:lnTo>
                  <a:pt x="256474" y="106523"/>
                </a:lnTo>
                <a:close/>
                <a:moveTo>
                  <a:pt x="268656" y="106523"/>
                </a:moveTo>
                <a:lnTo>
                  <a:pt x="268656" y="112460"/>
                </a:lnTo>
                <a:lnTo>
                  <a:pt x="262721" y="112460"/>
                </a:lnTo>
                <a:lnTo>
                  <a:pt x="262721" y="106523"/>
                </a:lnTo>
                <a:close/>
                <a:moveTo>
                  <a:pt x="274904" y="106523"/>
                </a:moveTo>
                <a:lnTo>
                  <a:pt x="274904" y="112460"/>
                </a:lnTo>
                <a:lnTo>
                  <a:pt x="268968" y="112460"/>
                </a:lnTo>
                <a:lnTo>
                  <a:pt x="268968" y="106523"/>
                </a:lnTo>
                <a:close/>
                <a:moveTo>
                  <a:pt x="6251" y="112771"/>
                </a:moveTo>
                <a:lnTo>
                  <a:pt x="6251" y="118707"/>
                </a:lnTo>
                <a:lnTo>
                  <a:pt x="315" y="118707"/>
                </a:lnTo>
                <a:lnTo>
                  <a:pt x="315" y="112771"/>
                </a:lnTo>
                <a:close/>
                <a:moveTo>
                  <a:pt x="12498" y="112771"/>
                </a:moveTo>
                <a:lnTo>
                  <a:pt x="12498" y="118707"/>
                </a:lnTo>
                <a:lnTo>
                  <a:pt x="6562" y="118707"/>
                </a:lnTo>
                <a:lnTo>
                  <a:pt x="6562" y="112771"/>
                </a:lnTo>
                <a:close/>
                <a:moveTo>
                  <a:pt x="18745" y="112771"/>
                </a:moveTo>
                <a:lnTo>
                  <a:pt x="18745" y="118707"/>
                </a:lnTo>
                <a:lnTo>
                  <a:pt x="12810" y="118707"/>
                </a:lnTo>
                <a:lnTo>
                  <a:pt x="12810" y="112771"/>
                </a:lnTo>
                <a:close/>
                <a:moveTo>
                  <a:pt x="24992" y="112771"/>
                </a:moveTo>
                <a:lnTo>
                  <a:pt x="24992" y="118707"/>
                </a:lnTo>
                <a:lnTo>
                  <a:pt x="19058" y="118707"/>
                </a:lnTo>
                <a:lnTo>
                  <a:pt x="19058" y="112771"/>
                </a:lnTo>
                <a:close/>
                <a:moveTo>
                  <a:pt x="31242" y="112771"/>
                </a:moveTo>
                <a:lnTo>
                  <a:pt x="31242" y="118707"/>
                </a:lnTo>
                <a:lnTo>
                  <a:pt x="25305" y="118707"/>
                </a:lnTo>
                <a:lnTo>
                  <a:pt x="25305" y="112771"/>
                </a:lnTo>
                <a:close/>
                <a:moveTo>
                  <a:pt x="37489" y="112771"/>
                </a:moveTo>
                <a:lnTo>
                  <a:pt x="37489" y="118707"/>
                </a:lnTo>
                <a:lnTo>
                  <a:pt x="31553" y="118707"/>
                </a:lnTo>
                <a:lnTo>
                  <a:pt x="31553" y="112771"/>
                </a:lnTo>
                <a:close/>
                <a:moveTo>
                  <a:pt x="43737" y="112771"/>
                </a:moveTo>
                <a:lnTo>
                  <a:pt x="43737" y="118707"/>
                </a:lnTo>
                <a:lnTo>
                  <a:pt x="37802" y="118707"/>
                </a:lnTo>
                <a:lnTo>
                  <a:pt x="37802" y="112771"/>
                </a:lnTo>
                <a:close/>
                <a:moveTo>
                  <a:pt x="49985" y="112771"/>
                </a:moveTo>
                <a:lnTo>
                  <a:pt x="49985" y="118707"/>
                </a:lnTo>
                <a:lnTo>
                  <a:pt x="44049" y="118707"/>
                </a:lnTo>
                <a:lnTo>
                  <a:pt x="44049" y="112771"/>
                </a:lnTo>
                <a:close/>
                <a:moveTo>
                  <a:pt x="56232" y="112771"/>
                </a:moveTo>
                <a:lnTo>
                  <a:pt x="56232" y="118707"/>
                </a:lnTo>
                <a:lnTo>
                  <a:pt x="50296" y="118707"/>
                </a:lnTo>
                <a:lnTo>
                  <a:pt x="50296" y="112771"/>
                </a:lnTo>
                <a:close/>
                <a:moveTo>
                  <a:pt x="62480" y="112771"/>
                </a:moveTo>
                <a:lnTo>
                  <a:pt x="62480" y="118707"/>
                </a:lnTo>
                <a:lnTo>
                  <a:pt x="56545" y="118707"/>
                </a:lnTo>
                <a:lnTo>
                  <a:pt x="56545" y="112771"/>
                </a:lnTo>
                <a:close/>
                <a:moveTo>
                  <a:pt x="68727" y="112771"/>
                </a:moveTo>
                <a:lnTo>
                  <a:pt x="68727" y="118707"/>
                </a:lnTo>
                <a:lnTo>
                  <a:pt x="62792" y="118707"/>
                </a:lnTo>
                <a:lnTo>
                  <a:pt x="62792" y="112771"/>
                </a:lnTo>
                <a:close/>
                <a:moveTo>
                  <a:pt x="74975" y="112771"/>
                </a:moveTo>
                <a:lnTo>
                  <a:pt x="74975" y="118707"/>
                </a:lnTo>
                <a:lnTo>
                  <a:pt x="69039" y="118707"/>
                </a:lnTo>
                <a:lnTo>
                  <a:pt x="69039" y="112771"/>
                </a:lnTo>
                <a:close/>
                <a:moveTo>
                  <a:pt x="81223" y="112771"/>
                </a:moveTo>
                <a:lnTo>
                  <a:pt x="81223" y="118707"/>
                </a:lnTo>
                <a:lnTo>
                  <a:pt x="75286" y="118707"/>
                </a:lnTo>
                <a:lnTo>
                  <a:pt x="75286" y="112771"/>
                </a:lnTo>
                <a:close/>
                <a:moveTo>
                  <a:pt x="87470" y="112771"/>
                </a:moveTo>
                <a:lnTo>
                  <a:pt x="87470" y="118707"/>
                </a:lnTo>
                <a:lnTo>
                  <a:pt x="81535" y="118707"/>
                </a:lnTo>
                <a:lnTo>
                  <a:pt x="81535" y="112771"/>
                </a:lnTo>
                <a:close/>
                <a:moveTo>
                  <a:pt x="93718" y="112771"/>
                </a:moveTo>
                <a:lnTo>
                  <a:pt x="93718" y="118707"/>
                </a:lnTo>
                <a:lnTo>
                  <a:pt x="87784" y="118707"/>
                </a:lnTo>
                <a:lnTo>
                  <a:pt x="87784" y="112771"/>
                </a:lnTo>
                <a:close/>
                <a:moveTo>
                  <a:pt x="99967" y="112771"/>
                </a:moveTo>
                <a:lnTo>
                  <a:pt x="99967" y="118707"/>
                </a:lnTo>
                <a:lnTo>
                  <a:pt x="94031" y="118707"/>
                </a:lnTo>
                <a:lnTo>
                  <a:pt x="94031" y="112771"/>
                </a:lnTo>
                <a:close/>
                <a:moveTo>
                  <a:pt x="106214" y="112771"/>
                </a:moveTo>
                <a:lnTo>
                  <a:pt x="106214" y="118707"/>
                </a:lnTo>
                <a:lnTo>
                  <a:pt x="100278" y="118707"/>
                </a:lnTo>
                <a:lnTo>
                  <a:pt x="100278" y="112771"/>
                </a:lnTo>
                <a:close/>
                <a:moveTo>
                  <a:pt x="112461" y="112771"/>
                </a:moveTo>
                <a:lnTo>
                  <a:pt x="112461" y="118707"/>
                </a:lnTo>
                <a:lnTo>
                  <a:pt x="106527" y="118707"/>
                </a:lnTo>
                <a:lnTo>
                  <a:pt x="106527" y="112771"/>
                </a:lnTo>
                <a:close/>
                <a:moveTo>
                  <a:pt x="118710" y="112771"/>
                </a:moveTo>
                <a:lnTo>
                  <a:pt x="118710" y="118707"/>
                </a:lnTo>
                <a:lnTo>
                  <a:pt x="112774" y="118707"/>
                </a:lnTo>
                <a:lnTo>
                  <a:pt x="112774" y="112771"/>
                </a:lnTo>
                <a:close/>
                <a:moveTo>
                  <a:pt x="124957" y="112771"/>
                </a:moveTo>
                <a:lnTo>
                  <a:pt x="124957" y="118707"/>
                </a:lnTo>
                <a:lnTo>
                  <a:pt x="119021" y="118707"/>
                </a:lnTo>
                <a:lnTo>
                  <a:pt x="119021" y="112771"/>
                </a:lnTo>
                <a:close/>
                <a:moveTo>
                  <a:pt x="131204" y="112771"/>
                </a:moveTo>
                <a:lnTo>
                  <a:pt x="131204" y="118707"/>
                </a:lnTo>
                <a:lnTo>
                  <a:pt x="125270" y="118707"/>
                </a:lnTo>
                <a:lnTo>
                  <a:pt x="125270" y="112771"/>
                </a:lnTo>
                <a:close/>
                <a:moveTo>
                  <a:pt x="137451" y="112771"/>
                </a:moveTo>
                <a:lnTo>
                  <a:pt x="137451" y="118707"/>
                </a:lnTo>
                <a:lnTo>
                  <a:pt x="131517" y="118707"/>
                </a:lnTo>
                <a:lnTo>
                  <a:pt x="131517" y="112771"/>
                </a:lnTo>
                <a:close/>
                <a:moveTo>
                  <a:pt x="143702" y="112771"/>
                </a:moveTo>
                <a:lnTo>
                  <a:pt x="143702" y="118707"/>
                </a:lnTo>
                <a:lnTo>
                  <a:pt x="137766" y="118707"/>
                </a:lnTo>
                <a:lnTo>
                  <a:pt x="137766" y="112771"/>
                </a:lnTo>
                <a:close/>
                <a:moveTo>
                  <a:pt x="149949" y="112771"/>
                </a:moveTo>
                <a:lnTo>
                  <a:pt x="149949" y="118707"/>
                </a:lnTo>
                <a:lnTo>
                  <a:pt x="144015" y="118707"/>
                </a:lnTo>
                <a:lnTo>
                  <a:pt x="144015" y="112771"/>
                </a:lnTo>
                <a:close/>
                <a:moveTo>
                  <a:pt x="156196" y="112771"/>
                </a:moveTo>
                <a:lnTo>
                  <a:pt x="156196" y="118707"/>
                </a:lnTo>
                <a:lnTo>
                  <a:pt x="150262" y="118707"/>
                </a:lnTo>
                <a:lnTo>
                  <a:pt x="150262" y="112771"/>
                </a:lnTo>
                <a:close/>
                <a:moveTo>
                  <a:pt x="162445" y="112771"/>
                </a:moveTo>
                <a:lnTo>
                  <a:pt x="162445" y="118707"/>
                </a:lnTo>
                <a:lnTo>
                  <a:pt x="156509" y="118707"/>
                </a:lnTo>
                <a:lnTo>
                  <a:pt x="156509" y="112771"/>
                </a:lnTo>
                <a:close/>
                <a:moveTo>
                  <a:pt x="168692" y="112771"/>
                </a:moveTo>
                <a:lnTo>
                  <a:pt x="168692" y="118707"/>
                </a:lnTo>
                <a:lnTo>
                  <a:pt x="162756" y="118707"/>
                </a:lnTo>
                <a:lnTo>
                  <a:pt x="162756" y="112771"/>
                </a:lnTo>
                <a:close/>
                <a:moveTo>
                  <a:pt x="174939" y="112771"/>
                </a:moveTo>
                <a:lnTo>
                  <a:pt x="174939" y="118707"/>
                </a:lnTo>
                <a:lnTo>
                  <a:pt x="169005" y="118707"/>
                </a:lnTo>
                <a:lnTo>
                  <a:pt x="169005" y="112771"/>
                </a:lnTo>
                <a:close/>
                <a:moveTo>
                  <a:pt x="181186" y="112771"/>
                </a:moveTo>
                <a:lnTo>
                  <a:pt x="181186" y="118707"/>
                </a:lnTo>
                <a:lnTo>
                  <a:pt x="175252" y="118707"/>
                </a:lnTo>
                <a:lnTo>
                  <a:pt x="175252" y="112771"/>
                </a:lnTo>
                <a:close/>
                <a:moveTo>
                  <a:pt x="187435" y="112771"/>
                </a:moveTo>
                <a:lnTo>
                  <a:pt x="187435" y="118707"/>
                </a:lnTo>
                <a:lnTo>
                  <a:pt x="181499" y="118707"/>
                </a:lnTo>
                <a:lnTo>
                  <a:pt x="181499" y="112771"/>
                </a:lnTo>
                <a:close/>
                <a:moveTo>
                  <a:pt x="193684" y="112771"/>
                </a:moveTo>
                <a:lnTo>
                  <a:pt x="193684" y="118707"/>
                </a:lnTo>
                <a:lnTo>
                  <a:pt x="187749" y="118707"/>
                </a:lnTo>
                <a:lnTo>
                  <a:pt x="187749" y="112771"/>
                </a:lnTo>
                <a:close/>
                <a:moveTo>
                  <a:pt x="199931" y="112771"/>
                </a:moveTo>
                <a:lnTo>
                  <a:pt x="199931" y="118707"/>
                </a:lnTo>
                <a:lnTo>
                  <a:pt x="193996" y="118707"/>
                </a:lnTo>
                <a:lnTo>
                  <a:pt x="193996" y="112771"/>
                </a:lnTo>
                <a:close/>
                <a:moveTo>
                  <a:pt x="206180" y="112771"/>
                </a:moveTo>
                <a:lnTo>
                  <a:pt x="206180" y="118707"/>
                </a:lnTo>
                <a:lnTo>
                  <a:pt x="200244" y="118707"/>
                </a:lnTo>
                <a:lnTo>
                  <a:pt x="200244" y="112771"/>
                </a:lnTo>
                <a:close/>
                <a:moveTo>
                  <a:pt x="212427" y="112771"/>
                </a:moveTo>
                <a:lnTo>
                  <a:pt x="212427" y="118707"/>
                </a:lnTo>
                <a:lnTo>
                  <a:pt x="206491" y="118707"/>
                </a:lnTo>
                <a:lnTo>
                  <a:pt x="206491" y="112771"/>
                </a:lnTo>
                <a:close/>
                <a:moveTo>
                  <a:pt x="218674" y="112771"/>
                </a:moveTo>
                <a:lnTo>
                  <a:pt x="218674" y="118707"/>
                </a:lnTo>
                <a:lnTo>
                  <a:pt x="212739" y="118707"/>
                </a:lnTo>
                <a:lnTo>
                  <a:pt x="212739" y="112771"/>
                </a:lnTo>
                <a:close/>
                <a:moveTo>
                  <a:pt x="224921" y="112771"/>
                </a:moveTo>
                <a:lnTo>
                  <a:pt x="224921" y="118707"/>
                </a:lnTo>
                <a:lnTo>
                  <a:pt x="218987" y="118707"/>
                </a:lnTo>
                <a:lnTo>
                  <a:pt x="218987" y="112771"/>
                </a:lnTo>
                <a:close/>
                <a:moveTo>
                  <a:pt x="231170" y="112771"/>
                </a:moveTo>
                <a:lnTo>
                  <a:pt x="231170" y="118707"/>
                </a:lnTo>
                <a:lnTo>
                  <a:pt x="225234" y="118707"/>
                </a:lnTo>
                <a:lnTo>
                  <a:pt x="225234" y="112771"/>
                </a:lnTo>
                <a:close/>
                <a:moveTo>
                  <a:pt x="237417" y="112771"/>
                </a:moveTo>
                <a:lnTo>
                  <a:pt x="237417" y="118707"/>
                </a:lnTo>
                <a:lnTo>
                  <a:pt x="231481" y="118707"/>
                </a:lnTo>
                <a:lnTo>
                  <a:pt x="231481" y="112771"/>
                </a:lnTo>
                <a:close/>
                <a:moveTo>
                  <a:pt x="243664" y="112771"/>
                </a:moveTo>
                <a:lnTo>
                  <a:pt x="243664" y="118707"/>
                </a:lnTo>
                <a:lnTo>
                  <a:pt x="237729" y="118707"/>
                </a:lnTo>
                <a:lnTo>
                  <a:pt x="237729" y="112771"/>
                </a:lnTo>
                <a:close/>
                <a:moveTo>
                  <a:pt x="249911" y="112771"/>
                </a:moveTo>
                <a:lnTo>
                  <a:pt x="249911" y="118707"/>
                </a:lnTo>
                <a:lnTo>
                  <a:pt x="243977" y="118707"/>
                </a:lnTo>
                <a:lnTo>
                  <a:pt x="243977" y="112771"/>
                </a:lnTo>
                <a:close/>
                <a:moveTo>
                  <a:pt x="256161" y="112771"/>
                </a:moveTo>
                <a:lnTo>
                  <a:pt x="256161" y="118707"/>
                </a:lnTo>
                <a:lnTo>
                  <a:pt x="250225" y="118707"/>
                </a:lnTo>
                <a:lnTo>
                  <a:pt x="250225" y="112771"/>
                </a:lnTo>
                <a:close/>
                <a:moveTo>
                  <a:pt x="262409" y="112771"/>
                </a:moveTo>
                <a:lnTo>
                  <a:pt x="262409" y="118707"/>
                </a:lnTo>
                <a:lnTo>
                  <a:pt x="256474" y="118707"/>
                </a:lnTo>
                <a:lnTo>
                  <a:pt x="256474" y="112771"/>
                </a:lnTo>
                <a:close/>
                <a:moveTo>
                  <a:pt x="268656" y="112771"/>
                </a:moveTo>
                <a:lnTo>
                  <a:pt x="268656" y="118707"/>
                </a:lnTo>
                <a:lnTo>
                  <a:pt x="262721" y="118707"/>
                </a:lnTo>
                <a:lnTo>
                  <a:pt x="262721" y="112771"/>
                </a:lnTo>
                <a:close/>
                <a:moveTo>
                  <a:pt x="274904" y="112771"/>
                </a:moveTo>
                <a:lnTo>
                  <a:pt x="274904" y="118707"/>
                </a:lnTo>
                <a:lnTo>
                  <a:pt x="268968" y="118707"/>
                </a:lnTo>
                <a:lnTo>
                  <a:pt x="268968" y="112771"/>
                </a:lnTo>
                <a:close/>
                <a:moveTo>
                  <a:pt x="6251" y="119019"/>
                </a:moveTo>
                <a:lnTo>
                  <a:pt x="6251" y="124954"/>
                </a:lnTo>
                <a:lnTo>
                  <a:pt x="315" y="124954"/>
                </a:lnTo>
                <a:lnTo>
                  <a:pt x="315" y="119019"/>
                </a:lnTo>
                <a:close/>
                <a:moveTo>
                  <a:pt x="12498" y="119019"/>
                </a:moveTo>
                <a:lnTo>
                  <a:pt x="12498" y="124954"/>
                </a:lnTo>
                <a:lnTo>
                  <a:pt x="6562" y="124954"/>
                </a:lnTo>
                <a:lnTo>
                  <a:pt x="6562" y="119019"/>
                </a:lnTo>
                <a:close/>
                <a:moveTo>
                  <a:pt x="18745" y="119019"/>
                </a:moveTo>
                <a:lnTo>
                  <a:pt x="18745" y="124954"/>
                </a:lnTo>
                <a:lnTo>
                  <a:pt x="12810" y="124954"/>
                </a:lnTo>
                <a:lnTo>
                  <a:pt x="12810" y="119019"/>
                </a:lnTo>
                <a:close/>
                <a:moveTo>
                  <a:pt x="24992" y="119019"/>
                </a:moveTo>
                <a:lnTo>
                  <a:pt x="24992" y="124954"/>
                </a:lnTo>
                <a:lnTo>
                  <a:pt x="19058" y="124954"/>
                </a:lnTo>
                <a:lnTo>
                  <a:pt x="19058" y="119019"/>
                </a:lnTo>
                <a:close/>
                <a:moveTo>
                  <a:pt x="31242" y="119019"/>
                </a:moveTo>
                <a:lnTo>
                  <a:pt x="31242" y="124954"/>
                </a:lnTo>
                <a:lnTo>
                  <a:pt x="25305" y="124954"/>
                </a:lnTo>
                <a:lnTo>
                  <a:pt x="25305" y="119019"/>
                </a:lnTo>
                <a:close/>
                <a:moveTo>
                  <a:pt x="37489" y="119019"/>
                </a:moveTo>
                <a:lnTo>
                  <a:pt x="37489" y="124954"/>
                </a:lnTo>
                <a:lnTo>
                  <a:pt x="31553" y="124954"/>
                </a:lnTo>
                <a:lnTo>
                  <a:pt x="31553" y="119019"/>
                </a:lnTo>
                <a:close/>
                <a:moveTo>
                  <a:pt x="43737" y="119019"/>
                </a:moveTo>
                <a:lnTo>
                  <a:pt x="43737" y="124954"/>
                </a:lnTo>
                <a:lnTo>
                  <a:pt x="37802" y="124954"/>
                </a:lnTo>
                <a:lnTo>
                  <a:pt x="37802" y="119019"/>
                </a:lnTo>
                <a:close/>
                <a:moveTo>
                  <a:pt x="49985" y="119019"/>
                </a:moveTo>
                <a:lnTo>
                  <a:pt x="49985" y="124954"/>
                </a:lnTo>
                <a:lnTo>
                  <a:pt x="44049" y="124954"/>
                </a:lnTo>
                <a:lnTo>
                  <a:pt x="44049" y="119019"/>
                </a:lnTo>
                <a:close/>
                <a:moveTo>
                  <a:pt x="56232" y="119019"/>
                </a:moveTo>
                <a:lnTo>
                  <a:pt x="56232" y="124954"/>
                </a:lnTo>
                <a:lnTo>
                  <a:pt x="50296" y="124954"/>
                </a:lnTo>
                <a:lnTo>
                  <a:pt x="50296" y="119019"/>
                </a:lnTo>
                <a:close/>
                <a:moveTo>
                  <a:pt x="62480" y="119019"/>
                </a:moveTo>
                <a:lnTo>
                  <a:pt x="62480" y="124954"/>
                </a:lnTo>
                <a:lnTo>
                  <a:pt x="56545" y="124954"/>
                </a:lnTo>
                <a:lnTo>
                  <a:pt x="56545" y="119019"/>
                </a:lnTo>
                <a:close/>
                <a:moveTo>
                  <a:pt x="68727" y="119019"/>
                </a:moveTo>
                <a:lnTo>
                  <a:pt x="68727" y="124954"/>
                </a:lnTo>
                <a:lnTo>
                  <a:pt x="62792" y="124954"/>
                </a:lnTo>
                <a:lnTo>
                  <a:pt x="62792" y="119019"/>
                </a:lnTo>
                <a:close/>
                <a:moveTo>
                  <a:pt x="74975" y="119019"/>
                </a:moveTo>
                <a:lnTo>
                  <a:pt x="74975" y="124954"/>
                </a:lnTo>
                <a:lnTo>
                  <a:pt x="69039" y="124954"/>
                </a:lnTo>
                <a:lnTo>
                  <a:pt x="69039" y="119019"/>
                </a:lnTo>
                <a:close/>
                <a:moveTo>
                  <a:pt x="81223" y="119019"/>
                </a:moveTo>
                <a:lnTo>
                  <a:pt x="81223" y="124954"/>
                </a:lnTo>
                <a:lnTo>
                  <a:pt x="75286" y="124954"/>
                </a:lnTo>
                <a:lnTo>
                  <a:pt x="75286" y="119019"/>
                </a:lnTo>
                <a:close/>
                <a:moveTo>
                  <a:pt x="87470" y="119019"/>
                </a:moveTo>
                <a:lnTo>
                  <a:pt x="87470" y="124954"/>
                </a:lnTo>
                <a:lnTo>
                  <a:pt x="81535" y="124954"/>
                </a:lnTo>
                <a:lnTo>
                  <a:pt x="81535" y="119019"/>
                </a:lnTo>
                <a:close/>
                <a:moveTo>
                  <a:pt x="93718" y="119019"/>
                </a:moveTo>
                <a:lnTo>
                  <a:pt x="93718" y="124954"/>
                </a:lnTo>
                <a:lnTo>
                  <a:pt x="87784" y="124954"/>
                </a:lnTo>
                <a:lnTo>
                  <a:pt x="87784" y="119019"/>
                </a:lnTo>
                <a:close/>
                <a:moveTo>
                  <a:pt x="99967" y="119019"/>
                </a:moveTo>
                <a:lnTo>
                  <a:pt x="99967" y="124954"/>
                </a:lnTo>
                <a:lnTo>
                  <a:pt x="94031" y="124954"/>
                </a:lnTo>
                <a:lnTo>
                  <a:pt x="94031" y="119019"/>
                </a:lnTo>
                <a:close/>
                <a:moveTo>
                  <a:pt x="106214" y="119019"/>
                </a:moveTo>
                <a:lnTo>
                  <a:pt x="106214" y="124954"/>
                </a:lnTo>
                <a:lnTo>
                  <a:pt x="100278" y="124954"/>
                </a:lnTo>
                <a:lnTo>
                  <a:pt x="100278" y="119019"/>
                </a:lnTo>
                <a:close/>
                <a:moveTo>
                  <a:pt x="112461" y="119019"/>
                </a:moveTo>
                <a:lnTo>
                  <a:pt x="112461" y="124954"/>
                </a:lnTo>
                <a:lnTo>
                  <a:pt x="106527" y="124954"/>
                </a:lnTo>
                <a:lnTo>
                  <a:pt x="106527" y="119019"/>
                </a:lnTo>
                <a:close/>
                <a:moveTo>
                  <a:pt x="118710" y="119019"/>
                </a:moveTo>
                <a:lnTo>
                  <a:pt x="118710" y="124954"/>
                </a:lnTo>
                <a:lnTo>
                  <a:pt x="112774" y="124954"/>
                </a:lnTo>
                <a:lnTo>
                  <a:pt x="112774" y="119019"/>
                </a:lnTo>
                <a:close/>
                <a:moveTo>
                  <a:pt x="124957" y="119019"/>
                </a:moveTo>
                <a:lnTo>
                  <a:pt x="124957" y="124954"/>
                </a:lnTo>
                <a:lnTo>
                  <a:pt x="119021" y="124954"/>
                </a:lnTo>
                <a:lnTo>
                  <a:pt x="119021" y="119019"/>
                </a:lnTo>
                <a:close/>
                <a:moveTo>
                  <a:pt x="131204" y="119019"/>
                </a:moveTo>
                <a:lnTo>
                  <a:pt x="131204" y="124954"/>
                </a:lnTo>
                <a:lnTo>
                  <a:pt x="125270" y="124954"/>
                </a:lnTo>
                <a:lnTo>
                  <a:pt x="125270" y="119019"/>
                </a:lnTo>
                <a:close/>
                <a:moveTo>
                  <a:pt x="137451" y="119019"/>
                </a:moveTo>
                <a:lnTo>
                  <a:pt x="137451" y="124954"/>
                </a:lnTo>
                <a:lnTo>
                  <a:pt x="131517" y="124954"/>
                </a:lnTo>
                <a:lnTo>
                  <a:pt x="131517" y="119019"/>
                </a:lnTo>
                <a:close/>
                <a:moveTo>
                  <a:pt x="143702" y="119019"/>
                </a:moveTo>
                <a:lnTo>
                  <a:pt x="143702" y="124954"/>
                </a:lnTo>
                <a:lnTo>
                  <a:pt x="137766" y="124954"/>
                </a:lnTo>
                <a:lnTo>
                  <a:pt x="137766" y="119019"/>
                </a:lnTo>
                <a:close/>
                <a:moveTo>
                  <a:pt x="149949" y="119019"/>
                </a:moveTo>
                <a:lnTo>
                  <a:pt x="149949" y="124954"/>
                </a:lnTo>
                <a:lnTo>
                  <a:pt x="144015" y="124954"/>
                </a:lnTo>
                <a:lnTo>
                  <a:pt x="144015" y="119019"/>
                </a:lnTo>
                <a:close/>
                <a:moveTo>
                  <a:pt x="156196" y="119019"/>
                </a:moveTo>
                <a:lnTo>
                  <a:pt x="156196" y="124954"/>
                </a:lnTo>
                <a:lnTo>
                  <a:pt x="150262" y="124954"/>
                </a:lnTo>
                <a:lnTo>
                  <a:pt x="150262" y="119019"/>
                </a:lnTo>
                <a:close/>
                <a:moveTo>
                  <a:pt x="162445" y="119019"/>
                </a:moveTo>
                <a:lnTo>
                  <a:pt x="162445" y="124954"/>
                </a:lnTo>
                <a:lnTo>
                  <a:pt x="156509" y="124954"/>
                </a:lnTo>
                <a:lnTo>
                  <a:pt x="156509" y="119019"/>
                </a:lnTo>
                <a:close/>
                <a:moveTo>
                  <a:pt x="168692" y="119019"/>
                </a:moveTo>
                <a:lnTo>
                  <a:pt x="168692" y="124954"/>
                </a:lnTo>
                <a:lnTo>
                  <a:pt x="162756" y="124954"/>
                </a:lnTo>
                <a:lnTo>
                  <a:pt x="162756" y="119019"/>
                </a:lnTo>
                <a:close/>
                <a:moveTo>
                  <a:pt x="174939" y="119019"/>
                </a:moveTo>
                <a:lnTo>
                  <a:pt x="174939" y="124954"/>
                </a:lnTo>
                <a:lnTo>
                  <a:pt x="169005" y="124954"/>
                </a:lnTo>
                <a:lnTo>
                  <a:pt x="169005" y="119019"/>
                </a:lnTo>
                <a:close/>
                <a:moveTo>
                  <a:pt x="181186" y="119019"/>
                </a:moveTo>
                <a:lnTo>
                  <a:pt x="181186" y="124954"/>
                </a:lnTo>
                <a:lnTo>
                  <a:pt x="175252" y="124954"/>
                </a:lnTo>
                <a:lnTo>
                  <a:pt x="175252" y="119019"/>
                </a:lnTo>
                <a:close/>
                <a:moveTo>
                  <a:pt x="187435" y="119019"/>
                </a:moveTo>
                <a:lnTo>
                  <a:pt x="187435" y="124954"/>
                </a:lnTo>
                <a:lnTo>
                  <a:pt x="181499" y="124954"/>
                </a:lnTo>
                <a:lnTo>
                  <a:pt x="181499" y="119019"/>
                </a:lnTo>
                <a:close/>
                <a:moveTo>
                  <a:pt x="193684" y="119019"/>
                </a:moveTo>
                <a:lnTo>
                  <a:pt x="193684" y="124954"/>
                </a:lnTo>
                <a:lnTo>
                  <a:pt x="187749" y="124954"/>
                </a:lnTo>
                <a:lnTo>
                  <a:pt x="187749" y="119019"/>
                </a:lnTo>
                <a:close/>
                <a:moveTo>
                  <a:pt x="199931" y="119019"/>
                </a:moveTo>
                <a:lnTo>
                  <a:pt x="199931" y="124954"/>
                </a:lnTo>
                <a:lnTo>
                  <a:pt x="193996" y="124954"/>
                </a:lnTo>
                <a:lnTo>
                  <a:pt x="193996" y="119019"/>
                </a:lnTo>
                <a:close/>
                <a:moveTo>
                  <a:pt x="206180" y="119019"/>
                </a:moveTo>
                <a:lnTo>
                  <a:pt x="206180" y="124954"/>
                </a:lnTo>
                <a:lnTo>
                  <a:pt x="200244" y="124954"/>
                </a:lnTo>
                <a:lnTo>
                  <a:pt x="200244" y="119019"/>
                </a:lnTo>
                <a:close/>
                <a:moveTo>
                  <a:pt x="212427" y="119019"/>
                </a:moveTo>
                <a:lnTo>
                  <a:pt x="212427" y="124954"/>
                </a:lnTo>
                <a:lnTo>
                  <a:pt x="206491" y="124954"/>
                </a:lnTo>
                <a:lnTo>
                  <a:pt x="206491" y="119019"/>
                </a:lnTo>
                <a:close/>
                <a:moveTo>
                  <a:pt x="218674" y="119019"/>
                </a:moveTo>
                <a:lnTo>
                  <a:pt x="218674" y="124954"/>
                </a:lnTo>
                <a:lnTo>
                  <a:pt x="212739" y="124954"/>
                </a:lnTo>
                <a:lnTo>
                  <a:pt x="212739" y="119019"/>
                </a:lnTo>
                <a:close/>
                <a:moveTo>
                  <a:pt x="224921" y="119019"/>
                </a:moveTo>
                <a:lnTo>
                  <a:pt x="224921" y="124954"/>
                </a:lnTo>
                <a:lnTo>
                  <a:pt x="218987" y="124954"/>
                </a:lnTo>
                <a:lnTo>
                  <a:pt x="218987" y="119019"/>
                </a:lnTo>
                <a:close/>
                <a:moveTo>
                  <a:pt x="231170" y="119019"/>
                </a:moveTo>
                <a:lnTo>
                  <a:pt x="231170" y="124954"/>
                </a:lnTo>
                <a:lnTo>
                  <a:pt x="225234" y="124954"/>
                </a:lnTo>
                <a:lnTo>
                  <a:pt x="225234" y="119019"/>
                </a:lnTo>
                <a:close/>
                <a:moveTo>
                  <a:pt x="237417" y="119019"/>
                </a:moveTo>
                <a:lnTo>
                  <a:pt x="237417" y="124954"/>
                </a:lnTo>
                <a:lnTo>
                  <a:pt x="231481" y="124954"/>
                </a:lnTo>
                <a:lnTo>
                  <a:pt x="231481" y="119019"/>
                </a:lnTo>
                <a:close/>
                <a:moveTo>
                  <a:pt x="243664" y="119019"/>
                </a:moveTo>
                <a:lnTo>
                  <a:pt x="243664" y="124954"/>
                </a:lnTo>
                <a:lnTo>
                  <a:pt x="237729" y="124954"/>
                </a:lnTo>
                <a:lnTo>
                  <a:pt x="237729" y="119019"/>
                </a:lnTo>
                <a:close/>
                <a:moveTo>
                  <a:pt x="249911" y="119019"/>
                </a:moveTo>
                <a:lnTo>
                  <a:pt x="249911" y="124954"/>
                </a:lnTo>
                <a:lnTo>
                  <a:pt x="243977" y="124954"/>
                </a:lnTo>
                <a:lnTo>
                  <a:pt x="243977" y="119019"/>
                </a:lnTo>
                <a:close/>
                <a:moveTo>
                  <a:pt x="256161" y="119019"/>
                </a:moveTo>
                <a:lnTo>
                  <a:pt x="256161" y="124954"/>
                </a:lnTo>
                <a:lnTo>
                  <a:pt x="250225" y="124954"/>
                </a:lnTo>
                <a:lnTo>
                  <a:pt x="250225" y="119019"/>
                </a:lnTo>
                <a:close/>
                <a:moveTo>
                  <a:pt x="262409" y="119019"/>
                </a:moveTo>
                <a:lnTo>
                  <a:pt x="262409" y="124954"/>
                </a:lnTo>
                <a:lnTo>
                  <a:pt x="256474" y="124954"/>
                </a:lnTo>
                <a:lnTo>
                  <a:pt x="256474" y="119019"/>
                </a:lnTo>
                <a:close/>
                <a:moveTo>
                  <a:pt x="268656" y="119019"/>
                </a:moveTo>
                <a:lnTo>
                  <a:pt x="268656" y="124954"/>
                </a:lnTo>
                <a:lnTo>
                  <a:pt x="262721" y="124954"/>
                </a:lnTo>
                <a:lnTo>
                  <a:pt x="262721" y="119019"/>
                </a:lnTo>
                <a:close/>
                <a:moveTo>
                  <a:pt x="274904" y="119019"/>
                </a:moveTo>
                <a:lnTo>
                  <a:pt x="274904" y="124954"/>
                </a:lnTo>
                <a:lnTo>
                  <a:pt x="268968" y="124954"/>
                </a:lnTo>
                <a:lnTo>
                  <a:pt x="268968" y="119019"/>
                </a:lnTo>
                <a:close/>
                <a:moveTo>
                  <a:pt x="6251" y="125266"/>
                </a:moveTo>
                <a:lnTo>
                  <a:pt x="6251" y="131201"/>
                </a:lnTo>
                <a:lnTo>
                  <a:pt x="315" y="131201"/>
                </a:lnTo>
                <a:lnTo>
                  <a:pt x="315" y="125266"/>
                </a:lnTo>
                <a:close/>
                <a:moveTo>
                  <a:pt x="12498" y="125266"/>
                </a:moveTo>
                <a:lnTo>
                  <a:pt x="12498" y="131201"/>
                </a:lnTo>
                <a:lnTo>
                  <a:pt x="6562" y="131201"/>
                </a:lnTo>
                <a:lnTo>
                  <a:pt x="6562" y="125266"/>
                </a:lnTo>
                <a:close/>
                <a:moveTo>
                  <a:pt x="18745" y="125266"/>
                </a:moveTo>
                <a:lnTo>
                  <a:pt x="18745" y="131201"/>
                </a:lnTo>
                <a:lnTo>
                  <a:pt x="12810" y="131201"/>
                </a:lnTo>
                <a:lnTo>
                  <a:pt x="12810" y="125266"/>
                </a:lnTo>
                <a:close/>
                <a:moveTo>
                  <a:pt x="24992" y="125266"/>
                </a:moveTo>
                <a:lnTo>
                  <a:pt x="24992" y="131201"/>
                </a:lnTo>
                <a:lnTo>
                  <a:pt x="19058" y="131201"/>
                </a:lnTo>
                <a:lnTo>
                  <a:pt x="19058" y="125266"/>
                </a:lnTo>
                <a:close/>
                <a:moveTo>
                  <a:pt x="31242" y="125266"/>
                </a:moveTo>
                <a:lnTo>
                  <a:pt x="31242" y="131201"/>
                </a:lnTo>
                <a:lnTo>
                  <a:pt x="25305" y="131201"/>
                </a:lnTo>
                <a:lnTo>
                  <a:pt x="25305" y="125266"/>
                </a:lnTo>
                <a:close/>
                <a:moveTo>
                  <a:pt x="37489" y="125266"/>
                </a:moveTo>
                <a:lnTo>
                  <a:pt x="37489" y="131201"/>
                </a:lnTo>
                <a:lnTo>
                  <a:pt x="31553" y="131201"/>
                </a:lnTo>
                <a:lnTo>
                  <a:pt x="31553" y="125266"/>
                </a:lnTo>
                <a:close/>
                <a:moveTo>
                  <a:pt x="43737" y="125266"/>
                </a:moveTo>
                <a:lnTo>
                  <a:pt x="43737" y="131201"/>
                </a:lnTo>
                <a:lnTo>
                  <a:pt x="37802" y="131201"/>
                </a:lnTo>
                <a:lnTo>
                  <a:pt x="37802" y="125266"/>
                </a:lnTo>
                <a:close/>
                <a:moveTo>
                  <a:pt x="49985" y="125266"/>
                </a:moveTo>
                <a:lnTo>
                  <a:pt x="49985" y="131201"/>
                </a:lnTo>
                <a:lnTo>
                  <a:pt x="44049" y="131201"/>
                </a:lnTo>
                <a:lnTo>
                  <a:pt x="44049" y="125266"/>
                </a:lnTo>
                <a:close/>
                <a:moveTo>
                  <a:pt x="56232" y="125266"/>
                </a:moveTo>
                <a:lnTo>
                  <a:pt x="56232" y="131201"/>
                </a:lnTo>
                <a:lnTo>
                  <a:pt x="50296" y="131201"/>
                </a:lnTo>
                <a:lnTo>
                  <a:pt x="50296" y="125266"/>
                </a:lnTo>
                <a:close/>
                <a:moveTo>
                  <a:pt x="62480" y="125266"/>
                </a:moveTo>
                <a:lnTo>
                  <a:pt x="62480" y="131201"/>
                </a:lnTo>
                <a:lnTo>
                  <a:pt x="56545" y="131201"/>
                </a:lnTo>
                <a:lnTo>
                  <a:pt x="56545" y="125266"/>
                </a:lnTo>
                <a:close/>
                <a:moveTo>
                  <a:pt x="68727" y="125266"/>
                </a:moveTo>
                <a:lnTo>
                  <a:pt x="68727" y="131201"/>
                </a:lnTo>
                <a:lnTo>
                  <a:pt x="62792" y="131201"/>
                </a:lnTo>
                <a:lnTo>
                  <a:pt x="62792" y="125266"/>
                </a:lnTo>
                <a:close/>
                <a:moveTo>
                  <a:pt x="74975" y="125266"/>
                </a:moveTo>
                <a:lnTo>
                  <a:pt x="74975" y="131201"/>
                </a:lnTo>
                <a:lnTo>
                  <a:pt x="69039" y="131201"/>
                </a:lnTo>
                <a:lnTo>
                  <a:pt x="69039" y="125266"/>
                </a:lnTo>
                <a:close/>
                <a:moveTo>
                  <a:pt x="81223" y="125266"/>
                </a:moveTo>
                <a:lnTo>
                  <a:pt x="81223" y="131201"/>
                </a:lnTo>
                <a:lnTo>
                  <a:pt x="75286" y="131201"/>
                </a:lnTo>
                <a:lnTo>
                  <a:pt x="75286" y="125266"/>
                </a:lnTo>
                <a:close/>
                <a:moveTo>
                  <a:pt x="87470" y="125266"/>
                </a:moveTo>
                <a:lnTo>
                  <a:pt x="87470" y="131201"/>
                </a:lnTo>
                <a:lnTo>
                  <a:pt x="81535" y="131201"/>
                </a:lnTo>
                <a:lnTo>
                  <a:pt x="81535" y="125266"/>
                </a:lnTo>
                <a:close/>
                <a:moveTo>
                  <a:pt x="93718" y="125266"/>
                </a:moveTo>
                <a:lnTo>
                  <a:pt x="93718" y="131201"/>
                </a:lnTo>
                <a:lnTo>
                  <a:pt x="87784" y="131201"/>
                </a:lnTo>
                <a:lnTo>
                  <a:pt x="87784" y="125266"/>
                </a:lnTo>
                <a:close/>
                <a:moveTo>
                  <a:pt x="99967" y="125266"/>
                </a:moveTo>
                <a:lnTo>
                  <a:pt x="99967" y="131201"/>
                </a:lnTo>
                <a:lnTo>
                  <a:pt x="94031" y="131201"/>
                </a:lnTo>
                <a:lnTo>
                  <a:pt x="94031" y="125266"/>
                </a:lnTo>
                <a:close/>
                <a:moveTo>
                  <a:pt x="106214" y="125266"/>
                </a:moveTo>
                <a:lnTo>
                  <a:pt x="106214" y="131201"/>
                </a:lnTo>
                <a:lnTo>
                  <a:pt x="100278" y="131201"/>
                </a:lnTo>
                <a:lnTo>
                  <a:pt x="100278" y="125266"/>
                </a:lnTo>
                <a:close/>
                <a:moveTo>
                  <a:pt x="112461" y="125266"/>
                </a:moveTo>
                <a:lnTo>
                  <a:pt x="112461" y="131201"/>
                </a:lnTo>
                <a:lnTo>
                  <a:pt x="106527" y="131201"/>
                </a:lnTo>
                <a:lnTo>
                  <a:pt x="106527" y="125266"/>
                </a:lnTo>
                <a:close/>
                <a:moveTo>
                  <a:pt x="118710" y="125266"/>
                </a:moveTo>
                <a:lnTo>
                  <a:pt x="118710" y="131201"/>
                </a:lnTo>
                <a:lnTo>
                  <a:pt x="112774" y="131201"/>
                </a:lnTo>
                <a:lnTo>
                  <a:pt x="112774" y="125266"/>
                </a:lnTo>
                <a:close/>
                <a:moveTo>
                  <a:pt x="124957" y="125266"/>
                </a:moveTo>
                <a:lnTo>
                  <a:pt x="124957" y="131201"/>
                </a:lnTo>
                <a:lnTo>
                  <a:pt x="119021" y="131201"/>
                </a:lnTo>
                <a:lnTo>
                  <a:pt x="119021" y="125266"/>
                </a:lnTo>
                <a:close/>
                <a:moveTo>
                  <a:pt x="131204" y="125266"/>
                </a:moveTo>
                <a:lnTo>
                  <a:pt x="131204" y="131201"/>
                </a:lnTo>
                <a:lnTo>
                  <a:pt x="125270" y="131201"/>
                </a:lnTo>
                <a:lnTo>
                  <a:pt x="125270" y="125266"/>
                </a:lnTo>
                <a:close/>
                <a:moveTo>
                  <a:pt x="137451" y="125266"/>
                </a:moveTo>
                <a:lnTo>
                  <a:pt x="137451" y="131201"/>
                </a:lnTo>
                <a:lnTo>
                  <a:pt x="131517" y="131201"/>
                </a:lnTo>
                <a:lnTo>
                  <a:pt x="131517" y="125266"/>
                </a:lnTo>
                <a:close/>
                <a:moveTo>
                  <a:pt x="143702" y="125266"/>
                </a:moveTo>
                <a:lnTo>
                  <a:pt x="143702" y="131201"/>
                </a:lnTo>
                <a:lnTo>
                  <a:pt x="137766" y="131201"/>
                </a:lnTo>
                <a:lnTo>
                  <a:pt x="137766" y="125266"/>
                </a:lnTo>
                <a:close/>
                <a:moveTo>
                  <a:pt x="149949" y="125266"/>
                </a:moveTo>
                <a:lnTo>
                  <a:pt x="149949" y="131201"/>
                </a:lnTo>
                <a:lnTo>
                  <a:pt x="144015" y="131201"/>
                </a:lnTo>
                <a:lnTo>
                  <a:pt x="144015" y="125266"/>
                </a:lnTo>
                <a:close/>
                <a:moveTo>
                  <a:pt x="156196" y="125266"/>
                </a:moveTo>
                <a:lnTo>
                  <a:pt x="156196" y="131201"/>
                </a:lnTo>
                <a:lnTo>
                  <a:pt x="150262" y="131201"/>
                </a:lnTo>
                <a:lnTo>
                  <a:pt x="150262" y="125266"/>
                </a:lnTo>
                <a:close/>
                <a:moveTo>
                  <a:pt x="162445" y="125266"/>
                </a:moveTo>
                <a:lnTo>
                  <a:pt x="162445" y="131201"/>
                </a:lnTo>
                <a:lnTo>
                  <a:pt x="156509" y="131201"/>
                </a:lnTo>
                <a:lnTo>
                  <a:pt x="156509" y="125266"/>
                </a:lnTo>
                <a:close/>
                <a:moveTo>
                  <a:pt x="168692" y="125266"/>
                </a:moveTo>
                <a:lnTo>
                  <a:pt x="168692" y="131201"/>
                </a:lnTo>
                <a:lnTo>
                  <a:pt x="162756" y="131201"/>
                </a:lnTo>
                <a:lnTo>
                  <a:pt x="162756" y="125266"/>
                </a:lnTo>
                <a:close/>
                <a:moveTo>
                  <a:pt x="174939" y="125266"/>
                </a:moveTo>
                <a:lnTo>
                  <a:pt x="174939" y="131201"/>
                </a:lnTo>
                <a:lnTo>
                  <a:pt x="169005" y="131201"/>
                </a:lnTo>
                <a:lnTo>
                  <a:pt x="169005" y="125266"/>
                </a:lnTo>
                <a:close/>
                <a:moveTo>
                  <a:pt x="181186" y="125266"/>
                </a:moveTo>
                <a:lnTo>
                  <a:pt x="181186" y="131201"/>
                </a:lnTo>
                <a:lnTo>
                  <a:pt x="175252" y="131201"/>
                </a:lnTo>
                <a:lnTo>
                  <a:pt x="175252" y="125266"/>
                </a:lnTo>
                <a:close/>
                <a:moveTo>
                  <a:pt x="187435" y="125266"/>
                </a:moveTo>
                <a:lnTo>
                  <a:pt x="187435" y="131201"/>
                </a:lnTo>
                <a:lnTo>
                  <a:pt x="181499" y="131201"/>
                </a:lnTo>
                <a:lnTo>
                  <a:pt x="181499" y="125266"/>
                </a:lnTo>
                <a:close/>
                <a:moveTo>
                  <a:pt x="193682" y="125266"/>
                </a:moveTo>
                <a:lnTo>
                  <a:pt x="193682" y="131201"/>
                </a:lnTo>
                <a:lnTo>
                  <a:pt x="187746" y="131201"/>
                </a:lnTo>
                <a:lnTo>
                  <a:pt x="187746" y="125266"/>
                </a:lnTo>
                <a:close/>
                <a:moveTo>
                  <a:pt x="199931" y="125266"/>
                </a:moveTo>
                <a:lnTo>
                  <a:pt x="199931" y="131201"/>
                </a:lnTo>
                <a:lnTo>
                  <a:pt x="193996" y="131201"/>
                </a:lnTo>
                <a:lnTo>
                  <a:pt x="193996" y="125266"/>
                </a:lnTo>
                <a:close/>
                <a:moveTo>
                  <a:pt x="206180" y="125266"/>
                </a:moveTo>
                <a:lnTo>
                  <a:pt x="206180" y="131201"/>
                </a:lnTo>
                <a:lnTo>
                  <a:pt x="200244" y="131201"/>
                </a:lnTo>
                <a:lnTo>
                  <a:pt x="200244" y="125266"/>
                </a:lnTo>
                <a:close/>
                <a:moveTo>
                  <a:pt x="212427" y="125266"/>
                </a:moveTo>
                <a:lnTo>
                  <a:pt x="212427" y="131201"/>
                </a:lnTo>
                <a:lnTo>
                  <a:pt x="206491" y="131201"/>
                </a:lnTo>
                <a:lnTo>
                  <a:pt x="206491" y="125266"/>
                </a:lnTo>
                <a:close/>
                <a:moveTo>
                  <a:pt x="218674" y="125266"/>
                </a:moveTo>
                <a:lnTo>
                  <a:pt x="218674" y="131201"/>
                </a:lnTo>
                <a:lnTo>
                  <a:pt x="212739" y="131201"/>
                </a:lnTo>
                <a:lnTo>
                  <a:pt x="212739" y="125266"/>
                </a:lnTo>
                <a:close/>
                <a:moveTo>
                  <a:pt x="224921" y="125266"/>
                </a:moveTo>
                <a:lnTo>
                  <a:pt x="224921" y="131201"/>
                </a:lnTo>
                <a:lnTo>
                  <a:pt x="218987" y="131201"/>
                </a:lnTo>
                <a:lnTo>
                  <a:pt x="218987" y="125266"/>
                </a:lnTo>
                <a:close/>
                <a:moveTo>
                  <a:pt x="231170" y="125266"/>
                </a:moveTo>
                <a:lnTo>
                  <a:pt x="231170" y="131201"/>
                </a:lnTo>
                <a:lnTo>
                  <a:pt x="225234" y="131201"/>
                </a:lnTo>
                <a:lnTo>
                  <a:pt x="225234" y="125266"/>
                </a:lnTo>
                <a:close/>
                <a:moveTo>
                  <a:pt x="237417" y="125266"/>
                </a:moveTo>
                <a:lnTo>
                  <a:pt x="237417" y="131201"/>
                </a:lnTo>
                <a:lnTo>
                  <a:pt x="231481" y="131201"/>
                </a:lnTo>
                <a:lnTo>
                  <a:pt x="231481" y="125266"/>
                </a:lnTo>
                <a:close/>
                <a:moveTo>
                  <a:pt x="243664" y="125266"/>
                </a:moveTo>
                <a:lnTo>
                  <a:pt x="243664" y="131201"/>
                </a:lnTo>
                <a:lnTo>
                  <a:pt x="237729" y="131201"/>
                </a:lnTo>
                <a:lnTo>
                  <a:pt x="237729" y="125266"/>
                </a:lnTo>
                <a:close/>
                <a:moveTo>
                  <a:pt x="249911" y="125266"/>
                </a:moveTo>
                <a:lnTo>
                  <a:pt x="249911" y="131201"/>
                </a:lnTo>
                <a:lnTo>
                  <a:pt x="243977" y="131201"/>
                </a:lnTo>
                <a:lnTo>
                  <a:pt x="243977" y="125266"/>
                </a:lnTo>
                <a:close/>
                <a:moveTo>
                  <a:pt x="256161" y="125266"/>
                </a:moveTo>
                <a:lnTo>
                  <a:pt x="256161" y="131201"/>
                </a:lnTo>
                <a:lnTo>
                  <a:pt x="250225" y="131201"/>
                </a:lnTo>
                <a:lnTo>
                  <a:pt x="250225" y="125266"/>
                </a:lnTo>
                <a:close/>
                <a:moveTo>
                  <a:pt x="262409" y="125266"/>
                </a:moveTo>
                <a:lnTo>
                  <a:pt x="262409" y="131201"/>
                </a:lnTo>
                <a:lnTo>
                  <a:pt x="256474" y="131201"/>
                </a:lnTo>
                <a:lnTo>
                  <a:pt x="256474" y="125266"/>
                </a:lnTo>
                <a:close/>
                <a:moveTo>
                  <a:pt x="268656" y="125266"/>
                </a:moveTo>
                <a:lnTo>
                  <a:pt x="268656" y="131201"/>
                </a:lnTo>
                <a:lnTo>
                  <a:pt x="262721" y="131201"/>
                </a:lnTo>
                <a:lnTo>
                  <a:pt x="262721" y="125266"/>
                </a:lnTo>
                <a:close/>
                <a:moveTo>
                  <a:pt x="274904" y="125266"/>
                </a:moveTo>
                <a:lnTo>
                  <a:pt x="274904" y="131201"/>
                </a:lnTo>
                <a:lnTo>
                  <a:pt x="268968" y="131201"/>
                </a:lnTo>
                <a:lnTo>
                  <a:pt x="268968" y="125266"/>
                </a:lnTo>
                <a:close/>
                <a:moveTo>
                  <a:pt x="6251" y="131513"/>
                </a:moveTo>
                <a:lnTo>
                  <a:pt x="6251" y="137449"/>
                </a:lnTo>
                <a:lnTo>
                  <a:pt x="315" y="137449"/>
                </a:lnTo>
                <a:lnTo>
                  <a:pt x="315" y="131513"/>
                </a:lnTo>
                <a:close/>
                <a:moveTo>
                  <a:pt x="12498" y="131513"/>
                </a:moveTo>
                <a:lnTo>
                  <a:pt x="12498" y="137449"/>
                </a:lnTo>
                <a:lnTo>
                  <a:pt x="6562" y="137449"/>
                </a:lnTo>
                <a:lnTo>
                  <a:pt x="6562" y="131513"/>
                </a:lnTo>
                <a:close/>
                <a:moveTo>
                  <a:pt x="18745" y="131513"/>
                </a:moveTo>
                <a:lnTo>
                  <a:pt x="18745" y="137449"/>
                </a:lnTo>
                <a:lnTo>
                  <a:pt x="12810" y="137449"/>
                </a:lnTo>
                <a:lnTo>
                  <a:pt x="12810" y="131513"/>
                </a:lnTo>
                <a:close/>
                <a:moveTo>
                  <a:pt x="24992" y="131513"/>
                </a:moveTo>
                <a:lnTo>
                  <a:pt x="24992" y="137449"/>
                </a:lnTo>
                <a:lnTo>
                  <a:pt x="19058" y="137449"/>
                </a:lnTo>
                <a:lnTo>
                  <a:pt x="19058" y="131513"/>
                </a:lnTo>
                <a:close/>
                <a:moveTo>
                  <a:pt x="31241" y="131513"/>
                </a:moveTo>
                <a:lnTo>
                  <a:pt x="31241" y="137449"/>
                </a:lnTo>
                <a:lnTo>
                  <a:pt x="25305" y="137449"/>
                </a:lnTo>
                <a:lnTo>
                  <a:pt x="25305" y="131513"/>
                </a:lnTo>
                <a:close/>
                <a:moveTo>
                  <a:pt x="37489" y="131513"/>
                </a:moveTo>
                <a:lnTo>
                  <a:pt x="37489" y="137449"/>
                </a:lnTo>
                <a:lnTo>
                  <a:pt x="31553" y="137449"/>
                </a:lnTo>
                <a:lnTo>
                  <a:pt x="31553" y="131513"/>
                </a:lnTo>
                <a:close/>
                <a:moveTo>
                  <a:pt x="43737" y="131513"/>
                </a:moveTo>
                <a:lnTo>
                  <a:pt x="43737" y="137449"/>
                </a:lnTo>
                <a:lnTo>
                  <a:pt x="37802" y="137449"/>
                </a:lnTo>
                <a:lnTo>
                  <a:pt x="37802" y="131513"/>
                </a:lnTo>
                <a:close/>
                <a:moveTo>
                  <a:pt x="49985" y="131513"/>
                </a:moveTo>
                <a:lnTo>
                  <a:pt x="49985" y="137449"/>
                </a:lnTo>
                <a:lnTo>
                  <a:pt x="44049" y="137449"/>
                </a:lnTo>
                <a:lnTo>
                  <a:pt x="44049" y="131513"/>
                </a:lnTo>
                <a:close/>
                <a:moveTo>
                  <a:pt x="56232" y="131513"/>
                </a:moveTo>
                <a:lnTo>
                  <a:pt x="56232" y="137449"/>
                </a:lnTo>
                <a:lnTo>
                  <a:pt x="50296" y="137449"/>
                </a:lnTo>
                <a:lnTo>
                  <a:pt x="50296" y="131513"/>
                </a:lnTo>
                <a:close/>
                <a:moveTo>
                  <a:pt x="62480" y="131513"/>
                </a:moveTo>
                <a:lnTo>
                  <a:pt x="62480" y="137449"/>
                </a:lnTo>
                <a:lnTo>
                  <a:pt x="56545" y="137449"/>
                </a:lnTo>
                <a:lnTo>
                  <a:pt x="56545" y="131513"/>
                </a:lnTo>
                <a:close/>
                <a:moveTo>
                  <a:pt x="68727" y="131513"/>
                </a:moveTo>
                <a:lnTo>
                  <a:pt x="68727" y="137449"/>
                </a:lnTo>
                <a:lnTo>
                  <a:pt x="62792" y="137449"/>
                </a:lnTo>
                <a:lnTo>
                  <a:pt x="62792" y="131513"/>
                </a:lnTo>
                <a:close/>
                <a:moveTo>
                  <a:pt x="74975" y="131513"/>
                </a:moveTo>
                <a:lnTo>
                  <a:pt x="74975" y="137449"/>
                </a:lnTo>
                <a:lnTo>
                  <a:pt x="69039" y="137449"/>
                </a:lnTo>
                <a:lnTo>
                  <a:pt x="69039" y="131513"/>
                </a:lnTo>
                <a:close/>
                <a:moveTo>
                  <a:pt x="81223" y="131513"/>
                </a:moveTo>
                <a:lnTo>
                  <a:pt x="81223" y="137449"/>
                </a:lnTo>
                <a:lnTo>
                  <a:pt x="75286" y="137449"/>
                </a:lnTo>
                <a:lnTo>
                  <a:pt x="75286" y="131513"/>
                </a:lnTo>
                <a:close/>
                <a:moveTo>
                  <a:pt x="87470" y="131513"/>
                </a:moveTo>
                <a:lnTo>
                  <a:pt x="87470" y="137449"/>
                </a:lnTo>
                <a:lnTo>
                  <a:pt x="81535" y="137449"/>
                </a:lnTo>
                <a:lnTo>
                  <a:pt x="81535" y="131513"/>
                </a:lnTo>
                <a:close/>
                <a:moveTo>
                  <a:pt x="93718" y="131513"/>
                </a:moveTo>
                <a:lnTo>
                  <a:pt x="93718" y="137449"/>
                </a:lnTo>
                <a:lnTo>
                  <a:pt x="87784" y="137449"/>
                </a:lnTo>
                <a:lnTo>
                  <a:pt x="87784" y="131513"/>
                </a:lnTo>
                <a:close/>
                <a:moveTo>
                  <a:pt x="99967" y="131513"/>
                </a:moveTo>
                <a:lnTo>
                  <a:pt x="99967" y="137449"/>
                </a:lnTo>
                <a:lnTo>
                  <a:pt x="94031" y="137449"/>
                </a:lnTo>
                <a:lnTo>
                  <a:pt x="94031" y="131513"/>
                </a:lnTo>
                <a:close/>
                <a:moveTo>
                  <a:pt x="106214" y="131513"/>
                </a:moveTo>
                <a:lnTo>
                  <a:pt x="106214" y="137449"/>
                </a:lnTo>
                <a:lnTo>
                  <a:pt x="100278" y="137449"/>
                </a:lnTo>
                <a:lnTo>
                  <a:pt x="100278" y="131513"/>
                </a:lnTo>
                <a:close/>
                <a:moveTo>
                  <a:pt x="112461" y="131513"/>
                </a:moveTo>
                <a:lnTo>
                  <a:pt x="112461" y="137449"/>
                </a:lnTo>
                <a:lnTo>
                  <a:pt x="106527" y="137449"/>
                </a:lnTo>
                <a:lnTo>
                  <a:pt x="106527" y="131513"/>
                </a:lnTo>
                <a:close/>
                <a:moveTo>
                  <a:pt x="118710" y="131513"/>
                </a:moveTo>
                <a:lnTo>
                  <a:pt x="118710" y="137449"/>
                </a:lnTo>
                <a:lnTo>
                  <a:pt x="112774" y="137449"/>
                </a:lnTo>
                <a:lnTo>
                  <a:pt x="112774" y="131513"/>
                </a:lnTo>
                <a:close/>
                <a:moveTo>
                  <a:pt x="124957" y="131513"/>
                </a:moveTo>
                <a:lnTo>
                  <a:pt x="124957" y="137449"/>
                </a:lnTo>
                <a:lnTo>
                  <a:pt x="119021" y="137449"/>
                </a:lnTo>
                <a:lnTo>
                  <a:pt x="119021" y="131513"/>
                </a:lnTo>
                <a:close/>
                <a:moveTo>
                  <a:pt x="131204" y="131513"/>
                </a:moveTo>
                <a:lnTo>
                  <a:pt x="131204" y="137449"/>
                </a:lnTo>
                <a:lnTo>
                  <a:pt x="125270" y="137449"/>
                </a:lnTo>
                <a:lnTo>
                  <a:pt x="125270" y="131513"/>
                </a:lnTo>
                <a:close/>
                <a:moveTo>
                  <a:pt x="137451" y="131513"/>
                </a:moveTo>
                <a:lnTo>
                  <a:pt x="137451" y="137449"/>
                </a:lnTo>
                <a:lnTo>
                  <a:pt x="131517" y="137449"/>
                </a:lnTo>
                <a:lnTo>
                  <a:pt x="131517" y="131513"/>
                </a:lnTo>
                <a:close/>
                <a:moveTo>
                  <a:pt x="143702" y="131513"/>
                </a:moveTo>
                <a:lnTo>
                  <a:pt x="143702" y="137449"/>
                </a:lnTo>
                <a:lnTo>
                  <a:pt x="137766" y="137449"/>
                </a:lnTo>
                <a:lnTo>
                  <a:pt x="137766" y="131513"/>
                </a:lnTo>
                <a:close/>
                <a:moveTo>
                  <a:pt x="149949" y="131513"/>
                </a:moveTo>
                <a:lnTo>
                  <a:pt x="149949" y="137449"/>
                </a:lnTo>
                <a:lnTo>
                  <a:pt x="144015" y="137449"/>
                </a:lnTo>
                <a:lnTo>
                  <a:pt x="144015" y="131513"/>
                </a:lnTo>
                <a:close/>
                <a:moveTo>
                  <a:pt x="156196" y="131513"/>
                </a:moveTo>
                <a:lnTo>
                  <a:pt x="156196" y="137449"/>
                </a:lnTo>
                <a:lnTo>
                  <a:pt x="150262" y="137449"/>
                </a:lnTo>
                <a:lnTo>
                  <a:pt x="150262" y="131513"/>
                </a:lnTo>
                <a:close/>
                <a:moveTo>
                  <a:pt x="162445" y="131513"/>
                </a:moveTo>
                <a:lnTo>
                  <a:pt x="162445" y="137449"/>
                </a:lnTo>
                <a:lnTo>
                  <a:pt x="156509" y="137449"/>
                </a:lnTo>
                <a:lnTo>
                  <a:pt x="156509" y="131513"/>
                </a:lnTo>
                <a:close/>
                <a:moveTo>
                  <a:pt x="168692" y="131513"/>
                </a:moveTo>
                <a:lnTo>
                  <a:pt x="168692" y="137449"/>
                </a:lnTo>
                <a:lnTo>
                  <a:pt x="162756" y="137449"/>
                </a:lnTo>
                <a:lnTo>
                  <a:pt x="162756" y="131513"/>
                </a:lnTo>
                <a:close/>
                <a:moveTo>
                  <a:pt x="174939" y="131513"/>
                </a:moveTo>
                <a:lnTo>
                  <a:pt x="174939" y="137449"/>
                </a:lnTo>
                <a:lnTo>
                  <a:pt x="169005" y="137449"/>
                </a:lnTo>
                <a:lnTo>
                  <a:pt x="169005" y="131513"/>
                </a:lnTo>
                <a:close/>
                <a:moveTo>
                  <a:pt x="181186" y="131513"/>
                </a:moveTo>
                <a:lnTo>
                  <a:pt x="181186" y="137449"/>
                </a:lnTo>
                <a:lnTo>
                  <a:pt x="175252" y="137449"/>
                </a:lnTo>
                <a:lnTo>
                  <a:pt x="175252" y="131513"/>
                </a:lnTo>
                <a:close/>
                <a:moveTo>
                  <a:pt x="187433" y="131513"/>
                </a:moveTo>
                <a:lnTo>
                  <a:pt x="187433" y="137449"/>
                </a:lnTo>
                <a:lnTo>
                  <a:pt x="181499" y="137449"/>
                </a:lnTo>
                <a:lnTo>
                  <a:pt x="181499" y="131513"/>
                </a:lnTo>
                <a:close/>
                <a:moveTo>
                  <a:pt x="193682" y="131513"/>
                </a:moveTo>
                <a:lnTo>
                  <a:pt x="193682" y="137449"/>
                </a:lnTo>
                <a:lnTo>
                  <a:pt x="187746" y="137449"/>
                </a:lnTo>
                <a:lnTo>
                  <a:pt x="187746" y="131513"/>
                </a:lnTo>
                <a:close/>
                <a:moveTo>
                  <a:pt x="199931" y="131513"/>
                </a:moveTo>
                <a:lnTo>
                  <a:pt x="199931" y="137449"/>
                </a:lnTo>
                <a:lnTo>
                  <a:pt x="193996" y="137449"/>
                </a:lnTo>
                <a:lnTo>
                  <a:pt x="193996" y="131513"/>
                </a:lnTo>
                <a:close/>
                <a:moveTo>
                  <a:pt x="206180" y="131513"/>
                </a:moveTo>
                <a:lnTo>
                  <a:pt x="206180" y="137449"/>
                </a:lnTo>
                <a:lnTo>
                  <a:pt x="200244" y="137449"/>
                </a:lnTo>
                <a:lnTo>
                  <a:pt x="200244" y="131513"/>
                </a:lnTo>
                <a:close/>
                <a:moveTo>
                  <a:pt x="212427" y="131513"/>
                </a:moveTo>
                <a:lnTo>
                  <a:pt x="212427" y="137449"/>
                </a:lnTo>
                <a:lnTo>
                  <a:pt x="206491" y="137449"/>
                </a:lnTo>
                <a:lnTo>
                  <a:pt x="206491" y="131513"/>
                </a:lnTo>
                <a:close/>
                <a:moveTo>
                  <a:pt x="218674" y="131513"/>
                </a:moveTo>
                <a:lnTo>
                  <a:pt x="218674" y="137449"/>
                </a:lnTo>
                <a:lnTo>
                  <a:pt x="212739" y="137449"/>
                </a:lnTo>
                <a:lnTo>
                  <a:pt x="212739" y="131513"/>
                </a:lnTo>
                <a:close/>
                <a:moveTo>
                  <a:pt x="224921" y="131513"/>
                </a:moveTo>
                <a:lnTo>
                  <a:pt x="224921" y="137449"/>
                </a:lnTo>
                <a:lnTo>
                  <a:pt x="218987" y="137449"/>
                </a:lnTo>
                <a:lnTo>
                  <a:pt x="218987" y="131513"/>
                </a:lnTo>
                <a:close/>
                <a:moveTo>
                  <a:pt x="231170" y="131513"/>
                </a:moveTo>
                <a:lnTo>
                  <a:pt x="231170" y="137449"/>
                </a:lnTo>
                <a:lnTo>
                  <a:pt x="225234" y="137449"/>
                </a:lnTo>
                <a:lnTo>
                  <a:pt x="225234" y="131513"/>
                </a:lnTo>
                <a:close/>
                <a:moveTo>
                  <a:pt x="237417" y="131513"/>
                </a:moveTo>
                <a:lnTo>
                  <a:pt x="237417" y="137449"/>
                </a:lnTo>
                <a:lnTo>
                  <a:pt x="231481" y="137449"/>
                </a:lnTo>
                <a:lnTo>
                  <a:pt x="231481" y="131513"/>
                </a:lnTo>
                <a:close/>
                <a:moveTo>
                  <a:pt x="243664" y="131513"/>
                </a:moveTo>
                <a:lnTo>
                  <a:pt x="243664" y="137449"/>
                </a:lnTo>
                <a:lnTo>
                  <a:pt x="237729" y="137449"/>
                </a:lnTo>
                <a:lnTo>
                  <a:pt x="237729" y="131513"/>
                </a:lnTo>
                <a:close/>
                <a:moveTo>
                  <a:pt x="249911" y="131513"/>
                </a:moveTo>
                <a:lnTo>
                  <a:pt x="249911" y="137449"/>
                </a:lnTo>
                <a:lnTo>
                  <a:pt x="243977" y="137449"/>
                </a:lnTo>
                <a:lnTo>
                  <a:pt x="243977" y="131513"/>
                </a:lnTo>
                <a:close/>
                <a:moveTo>
                  <a:pt x="256161" y="131513"/>
                </a:moveTo>
                <a:lnTo>
                  <a:pt x="256161" y="137449"/>
                </a:lnTo>
                <a:lnTo>
                  <a:pt x="250225" y="137449"/>
                </a:lnTo>
                <a:lnTo>
                  <a:pt x="250225" y="131513"/>
                </a:lnTo>
                <a:close/>
                <a:moveTo>
                  <a:pt x="262409" y="131513"/>
                </a:moveTo>
                <a:lnTo>
                  <a:pt x="262409" y="137449"/>
                </a:lnTo>
                <a:lnTo>
                  <a:pt x="256474" y="137449"/>
                </a:lnTo>
                <a:lnTo>
                  <a:pt x="256474" y="131513"/>
                </a:lnTo>
                <a:close/>
                <a:moveTo>
                  <a:pt x="268656" y="131513"/>
                </a:moveTo>
                <a:lnTo>
                  <a:pt x="268656" y="137449"/>
                </a:lnTo>
                <a:lnTo>
                  <a:pt x="262721" y="137449"/>
                </a:lnTo>
                <a:lnTo>
                  <a:pt x="262721" y="131513"/>
                </a:lnTo>
                <a:close/>
                <a:moveTo>
                  <a:pt x="274904" y="131513"/>
                </a:moveTo>
                <a:lnTo>
                  <a:pt x="274904" y="137449"/>
                </a:lnTo>
                <a:lnTo>
                  <a:pt x="268968" y="137449"/>
                </a:lnTo>
                <a:lnTo>
                  <a:pt x="268968" y="131513"/>
                </a:lnTo>
                <a:close/>
                <a:moveTo>
                  <a:pt x="6251" y="137760"/>
                </a:moveTo>
                <a:lnTo>
                  <a:pt x="6251" y="143697"/>
                </a:lnTo>
                <a:lnTo>
                  <a:pt x="315" y="143697"/>
                </a:lnTo>
                <a:lnTo>
                  <a:pt x="315" y="137760"/>
                </a:lnTo>
                <a:close/>
                <a:moveTo>
                  <a:pt x="12498" y="137760"/>
                </a:moveTo>
                <a:lnTo>
                  <a:pt x="12498" y="143697"/>
                </a:lnTo>
                <a:lnTo>
                  <a:pt x="6562" y="143697"/>
                </a:lnTo>
                <a:lnTo>
                  <a:pt x="6562" y="137760"/>
                </a:lnTo>
                <a:close/>
                <a:moveTo>
                  <a:pt x="18745" y="137760"/>
                </a:moveTo>
                <a:lnTo>
                  <a:pt x="18745" y="143697"/>
                </a:lnTo>
                <a:lnTo>
                  <a:pt x="12810" y="143697"/>
                </a:lnTo>
                <a:lnTo>
                  <a:pt x="12810" y="137760"/>
                </a:lnTo>
                <a:close/>
                <a:moveTo>
                  <a:pt x="24992" y="137760"/>
                </a:moveTo>
                <a:lnTo>
                  <a:pt x="24992" y="143697"/>
                </a:lnTo>
                <a:lnTo>
                  <a:pt x="19058" y="143697"/>
                </a:lnTo>
                <a:lnTo>
                  <a:pt x="19058" y="137760"/>
                </a:lnTo>
                <a:close/>
                <a:moveTo>
                  <a:pt x="31241" y="137760"/>
                </a:moveTo>
                <a:lnTo>
                  <a:pt x="31241" y="143697"/>
                </a:lnTo>
                <a:lnTo>
                  <a:pt x="25305" y="143697"/>
                </a:lnTo>
                <a:lnTo>
                  <a:pt x="25305" y="137760"/>
                </a:lnTo>
                <a:close/>
                <a:moveTo>
                  <a:pt x="37489" y="137760"/>
                </a:moveTo>
                <a:lnTo>
                  <a:pt x="37489" y="143697"/>
                </a:lnTo>
                <a:lnTo>
                  <a:pt x="31553" y="143697"/>
                </a:lnTo>
                <a:lnTo>
                  <a:pt x="31553" y="137760"/>
                </a:lnTo>
                <a:close/>
                <a:moveTo>
                  <a:pt x="43737" y="137760"/>
                </a:moveTo>
                <a:lnTo>
                  <a:pt x="43737" y="143697"/>
                </a:lnTo>
                <a:lnTo>
                  <a:pt x="37802" y="143697"/>
                </a:lnTo>
                <a:lnTo>
                  <a:pt x="37802" y="137760"/>
                </a:lnTo>
                <a:close/>
                <a:moveTo>
                  <a:pt x="49985" y="137760"/>
                </a:moveTo>
                <a:lnTo>
                  <a:pt x="49985" y="143697"/>
                </a:lnTo>
                <a:lnTo>
                  <a:pt x="44049" y="143697"/>
                </a:lnTo>
                <a:lnTo>
                  <a:pt x="44049" y="137760"/>
                </a:lnTo>
                <a:close/>
                <a:moveTo>
                  <a:pt x="56232" y="137760"/>
                </a:moveTo>
                <a:lnTo>
                  <a:pt x="56232" y="143697"/>
                </a:lnTo>
                <a:lnTo>
                  <a:pt x="50296" y="143697"/>
                </a:lnTo>
                <a:lnTo>
                  <a:pt x="50296" y="137760"/>
                </a:lnTo>
                <a:close/>
                <a:moveTo>
                  <a:pt x="62480" y="137760"/>
                </a:moveTo>
                <a:lnTo>
                  <a:pt x="62480" y="143697"/>
                </a:lnTo>
                <a:lnTo>
                  <a:pt x="56545" y="143697"/>
                </a:lnTo>
                <a:lnTo>
                  <a:pt x="56545" y="137760"/>
                </a:lnTo>
                <a:close/>
                <a:moveTo>
                  <a:pt x="68727" y="137760"/>
                </a:moveTo>
                <a:lnTo>
                  <a:pt x="68727" y="143697"/>
                </a:lnTo>
                <a:lnTo>
                  <a:pt x="62792" y="143697"/>
                </a:lnTo>
                <a:lnTo>
                  <a:pt x="62792" y="137760"/>
                </a:lnTo>
                <a:close/>
                <a:moveTo>
                  <a:pt x="74975" y="137760"/>
                </a:moveTo>
                <a:lnTo>
                  <a:pt x="74975" y="143697"/>
                </a:lnTo>
                <a:lnTo>
                  <a:pt x="69039" y="143697"/>
                </a:lnTo>
                <a:lnTo>
                  <a:pt x="69039" y="137760"/>
                </a:lnTo>
                <a:close/>
                <a:moveTo>
                  <a:pt x="81223" y="137760"/>
                </a:moveTo>
                <a:lnTo>
                  <a:pt x="81223" y="143697"/>
                </a:lnTo>
                <a:lnTo>
                  <a:pt x="75286" y="143697"/>
                </a:lnTo>
                <a:lnTo>
                  <a:pt x="75286" y="137760"/>
                </a:lnTo>
                <a:close/>
                <a:moveTo>
                  <a:pt x="87470" y="137760"/>
                </a:moveTo>
                <a:lnTo>
                  <a:pt x="87470" y="143697"/>
                </a:lnTo>
                <a:lnTo>
                  <a:pt x="81535" y="143697"/>
                </a:lnTo>
                <a:lnTo>
                  <a:pt x="81535" y="137760"/>
                </a:lnTo>
                <a:close/>
                <a:moveTo>
                  <a:pt x="93718" y="137760"/>
                </a:moveTo>
                <a:lnTo>
                  <a:pt x="93718" y="143697"/>
                </a:lnTo>
                <a:lnTo>
                  <a:pt x="87784" y="143697"/>
                </a:lnTo>
                <a:lnTo>
                  <a:pt x="87784" y="137760"/>
                </a:lnTo>
                <a:close/>
                <a:moveTo>
                  <a:pt x="99967" y="137760"/>
                </a:moveTo>
                <a:lnTo>
                  <a:pt x="99967" y="143697"/>
                </a:lnTo>
                <a:lnTo>
                  <a:pt x="94031" y="143697"/>
                </a:lnTo>
                <a:lnTo>
                  <a:pt x="94031" y="137760"/>
                </a:lnTo>
                <a:close/>
                <a:moveTo>
                  <a:pt x="106214" y="137760"/>
                </a:moveTo>
                <a:lnTo>
                  <a:pt x="106214" y="143697"/>
                </a:lnTo>
                <a:lnTo>
                  <a:pt x="100278" y="143697"/>
                </a:lnTo>
                <a:lnTo>
                  <a:pt x="100278" y="137760"/>
                </a:lnTo>
                <a:close/>
                <a:moveTo>
                  <a:pt x="112461" y="137760"/>
                </a:moveTo>
                <a:lnTo>
                  <a:pt x="112461" y="143697"/>
                </a:lnTo>
                <a:lnTo>
                  <a:pt x="106527" y="143697"/>
                </a:lnTo>
                <a:lnTo>
                  <a:pt x="106527" y="137760"/>
                </a:lnTo>
                <a:close/>
                <a:moveTo>
                  <a:pt x="118710" y="137760"/>
                </a:moveTo>
                <a:lnTo>
                  <a:pt x="118710" y="143697"/>
                </a:lnTo>
                <a:lnTo>
                  <a:pt x="112774" y="143697"/>
                </a:lnTo>
                <a:lnTo>
                  <a:pt x="112774" y="137760"/>
                </a:lnTo>
                <a:close/>
                <a:moveTo>
                  <a:pt x="124957" y="137760"/>
                </a:moveTo>
                <a:lnTo>
                  <a:pt x="124957" y="143697"/>
                </a:lnTo>
                <a:lnTo>
                  <a:pt x="119021" y="143697"/>
                </a:lnTo>
                <a:lnTo>
                  <a:pt x="119021" y="137760"/>
                </a:lnTo>
                <a:close/>
                <a:moveTo>
                  <a:pt x="131204" y="137760"/>
                </a:moveTo>
                <a:lnTo>
                  <a:pt x="131204" y="143697"/>
                </a:lnTo>
                <a:lnTo>
                  <a:pt x="125270" y="143697"/>
                </a:lnTo>
                <a:lnTo>
                  <a:pt x="125270" y="137760"/>
                </a:lnTo>
                <a:close/>
                <a:moveTo>
                  <a:pt x="137451" y="137760"/>
                </a:moveTo>
                <a:lnTo>
                  <a:pt x="137451" y="143697"/>
                </a:lnTo>
                <a:lnTo>
                  <a:pt x="131517" y="143697"/>
                </a:lnTo>
                <a:lnTo>
                  <a:pt x="131517" y="137760"/>
                </a:lnTo>
                <a:close/>
                <a:moveTo>
                  <a:pt x="143702" y="137760"/>
                </a:moveTo>
                <a:lnTo>
                  <a:pt x="143702" y="143697"/>
                </a:lnTo>
                <a:lnTo>
                  <a:pt x="137766" y="143697"/>
                </a:lnTo>
                <a:lnTo>
                  <a:pt x="137766" y="137760"/>
                </a:lnTo>
                <a:close/>
                <a:moveTo>
                  <a:pt x="149949" y="137760"/>
                </a:moveTo>
                <a:lnTo>
                  <a:pt x="149949" y="143697"/>
                </a:lnTo>
                <a:lnTo>
                  <a:pt x="144015" y="143697"/>
                </a:lnTo>
                <a:lnTo>
                  <a:pt x="144015" y="137760"/>
                </a:lnTo>
                <a:close/>
                <a:moveTo>
                  <a:pt x="156196" y="137760"/>
                </a:moveTo>
                <a:lnTo>
                  <a:pt x="156196" y="143697"/>
                </a:lnTo>
                <a:lnTo>
                  <a:pt x="150262" y="143697"/>
                </a:lnTo>
                <a:lnTo>
                  <a:pt x="150262" y="137760"/>
                </a:lnTo>
                <a:close/>
                <a:moveTo>
                  <a:pt x="162445" y="137760"/>
                </a:moveTo>
                <a:lnTo>
                  <a:pt x="162445" y="143697"/>
                </a:lnTo>
                <a:lnTo>
                  <a:pt x="156509" y="143697"/>
                </a:lnTo>
                <a:lnTo>
                  <a:pt x="156509" y="137760"/>
                </a:lnTo>
                <a:close/>
                <a:moveTo>
                  <a:pt x="168692" y="137760"/>
                </a:moveTo>
                <a:lnTo>
                  <a:pt x="168692" y="143697"/>
                </a:lnTo>
                <a:lnTo>
                  <a:pt x="162756" y="143697"/>
                </a:lnTo>
                <a:lnTo>
                  <a:pt x="162756" y="137760"/>
                </a:lnTo>
                <a:close/>
                <a:moveTo>
                  <a:pt x="174939" y="137760"/>
                </a:moveTo>
                <a:lnTo>
                  <a:pt x="174939" y="143697"/>
                </a:lnTo>
                <a:lnTo>
                  <a:pt x="169005" y="143697"/>
                </a:lnTo>
                <a:lnTo>
                  <a:pt x="169005" y="137760"/>
                </a:lnTo>
                <a:close/>
                <a:moveTo>
                  <a:pt x="181186" y="137760"/>
                </a:moveTo>
                <a:lnTo>
                  <a:pt x="181186" y="143697"/>
                </a:lnTo>
                <a:lnTo>
                  <a:pt x="175252" y="143697"/>
                </a:lnTo>
                <a:lnTo>
                  <a:pt x="175252" y="137760"/>
                </a:lnTo>
                <a:close/>
                <a:moveTo>
                  <a:pt x="187433" y="137760"/>
                </a:moveTo>
                <a:lnTo>
                  <a:pt x="187433" y="143697"/>
                </a:lnTo>
                <a:lnTo>
                  <a:pt x="181499" y="143697"/>
                </a:lnTo>
                <a:lnTo>
                  <a:pt x="181499" y="137760"/>
                </a:lnTo>
                <a:close/>
                <a:moveTo>
                  <a:pt x="193682" y="137760"/>
                </a:moveTo>
                <a:lnTo>
                  <a:pt x="193682" y="143697"/>
                </a:lnTo>
                <a:lnTo>
                  <a:pt x="187746" y="143697"/>
                </a:lnTo>
                <a:lnTo>
                  <a:pt x="187746" y="137760"/>
                </a:lnTo>
                <a:close/>
                <a:moveTo>
                  <a:pt x="199931" y="137760"/>
                </a:moveTo>
                <a:lnTo>
                  <a:pt x="199931" y="143697"/>
                </a:lnTo>
                <a:lnTo>
                  <a:pt x="193996" y="143697"/>
                </a:lnTo>
                <a:lnTo>
                  <a:pt x="193996" y="137760"/>
                </a:lnTo>
                <a:close/>
                <a:moveTo>
                  <a:pt x="206180" y="137760"/>
                </a:moveTo>
                <a:lnTo>
                  <a:pt x="206180" y="143697"/>
                </a:lnTo>
                <a:lnTo>
                  <a:pt x="200244" y="143697"/>
                </a:lnTo>
                <a:lnTo>
                  <a:pt x="200244" y="137760"/>
                </a:lnTo>
                <a:close/>
                <a:moveTo>
                  <a:pt x="212427" y="137760"/>
                </a:moveTo>
                <a:lnTo>
                  <a:pt x="212427" y="143697"/>
                </a:lnTo>
                <a:lnTo>
                  <a:pt x="206491" y="143697"/>
                </a:lnTo>
                <a:lnTo>
                  <a:pt x="206491" y="137760"/>
                </a:lnTo>
                <a:close/>
                <a:moveTo>
                  <a:pt x="218674" y="137760"/>
                </a:moveTo>
                <a:lnTo>
                  <a:pt x="218674" y="143697"/>
                </a:lnTo>
                <a:lnTo>
                  <a:pt x="212739" y="143697"/>
                </a:lnTo>
                <a:lnTo>
                  <a:pt x="212739" y="137760"/>
                </a:lnTo>
                <a:close/>
                <a:moveTo>
                  <a:pt x="224921" y="137760"/>
                </a:moveTo>
                <a:lnTo>
                  <a:pt x="224921" y="143697"/>
                </a:lnTo>
                <a:lnTo>
                  <a:pt x="218987" y="143697"/>
                </a:lnTo>
                <a:lnTo>
                  <a:pt x="218987" y="137760"/>
                </a:lnTo>
                <a:close/>
                <a:moveTo>
                  <a:pt x="231170" y="137760"/>
                </a:moveTo>
                <a:lnTo>
                  <a:pt x="231170" y="143697"/>
                </a:lnTo>
                <a:lnTo>
                  <a:pt x="225234" y="143697"/>
                </a:lnTo>
                <a:lnTo>
                  <a:pt x="225234" y="137760"/>
                </a:lnTo>
                <a:close/>
                <a:moveTo>
                  <a:pt x="237417" y="137760"/>
                </a:moveTo>
                <a:lnTo>
                  <a:pt x="237417" y="143697"/>
                </a:lnTo>
                <a:lnTo>
                  <a:pt x="231481" y="143697"/>
                </a:lnTo>
                <a:lnTo>
                  <a:pt x="231481" y="137760"/>
                </a:lnTo>
                <a:close/>
                <a:moveTo>
                  <a:pt x="243664" y="137760"/>
                </a:moveTo>
                <a:lnTo>
                  <a:pt x="243664" y="143697"/>
                </a:lnTo>
                <a:lnTo>
                  <a:pt x="237729" y="143697"/>
                </a:lnTo>
                <a:lnTo>
                  <a:pt x="237729" y="137760"/>
                </a:lnTo>
                <a:close/>
                <a:moveTo>
                  <a:pt x="249911" y="137760"/>
                </a:moveTo>
                <a:lnTo>
                  <a:pt x="249911" y="143697"/>
                </a:lnTo>
                <a:lnTo>
                  <a:pt x="243977" y="143697"/>
                </a:lnTo>
                <a:lnTo>
                  <a:pt x="243977" y="137760"/>
                </a:lnTo>
                <a:close/>
                <a:moveTo>
                  <a:pt x="256161" y="137760"/>
                </a:moveTo>
                <a:lnTo>
                  <a:pt x="256161" y="143697"/>
                </a:lnTo>
                <a:lnTo>
                  <a:pt x="250225" y="143697"/>
                </a:lnTo>
                <a:lnTo>
                  <a:pt x="250225" y="137760"/>
                </a:lnTo>
                <a:close/>
                <a:moveTo>
                  <a:pt x="262409" y="137760"/>
                </a:moveTo>
                <a:lnTo>
                  <a:pt x="262409" y="143697"/>
                </a:lnTo>
                <a:lnTo>
                  <a:pt x="256474" y="143697"/>
                </a:lnTo>
                <a:lnTo>
                  <a:pt x="256474" y="137760"/>
                </a:lnTo>
                <a:close/>
                <a:moveTo>
                  <a:pt x="268656" y="137760"/>
                </a:moveTo>
                <a:lnTo>
                  <a:pt x="268656" y="143697"/>
                </a:lnTo>
                <a:lnTo>
                  <a:pt x="262721" y="143697"/>
                </a:lnTo>
                <a:lnTo>
                  <a:pt x="262721" y="137760"/>
                </a:lnTo>
                <a:close/>
                <a:moveTo>
                  <a:pt x="274904" y="137760"/>
                </a:moveTo>
                <a:lnTo>
                  <a:pt x="274904" y="143697"/>
                </a:lnTo>
                <a:lnTo>
                  <a:pt x="268968" y="143697"/>
                </a:lnTo>
                <a:lnTo>
                  <a:pt x="268968" y="137760"/>
                </a:lnTo>
                <a:close/>
                <a:moveTo>
                  <a:pt x="6251" y="144011"/>
                </a:moveTo>
                <a:lnTo>
                  <a:pt x="6251" y="149945"/>
                </a:lnTo>
                <a:lnTo>
                  <a:pt x="315" y="149945"/>
                </a:lnTo>
                <a:lnTo>
                  <a:pt x="315" y="144011"/>
                </a:lnTo>
                <a:close/>
                <a:moveTo>
                  <a:pt x="12498" y="144011"/>
                </a:moveTo>
                <a:lnTo>
                  <a:pt x="12498" y="149945"/>
                </a:lnTo>
                <a:lnTo>
                  <a:pt x="6562" y="149945"/>
                </a:lnTo>
                <a:lnTo>
                  <a:pt x="6562" y="144011"/>
                </a:lnTo>
                <a:close/>
                <a:moveTo>
                  <a:pt x="18745" y="144011"/>
                </a:moveTo>
                <a:lnTo>
                  <a:pt x="18745" y="149945"/>
                </a:lnTo>
                <a:lnTo>
                  <a:pt x="12810" y="149945"/>
                </a:lnTo>
                <a:lnTo>
                  <a:pt x="12810" y="144011"/>
                </a:lnTo>
                <a:close/>
                <a:moveTo>
                  <a:pt x="24992" y="144011"/>
                </a:moveTo>
                <a:lnTo>
                  <a:pt x="24992" y="149945"/>
                </a:lnTo>
                <a:lnTo>
                  <a:pt x="19058" y="149945"/>
                </a:lnTo>
                <a:lnTo>
                  <a:pt x="19058" y="144011"/>
                </a:lnTo>
                <a:close/>
                <a:moveTo>
                  <a:pt x="31241" y="144011"/>
                </a:moveTo>
                <a:lnTo>
                  <a:pt x="31241" y="149945"/>
                </a:lnTo>
                <a:lnTo>
                  <a:pt x="25305" y="149945"/>
                </a:lnTo>
                <a:lnTo>
                  <a:pt x="25305" y="144011"/>
                </a:lnTo>
                <a:close/>
                <a:moveTo>
                  <a:pt x="37489" y="144011"/>
                </a:moveTo>
                <a:lnTo>
                  <a:pt x="37489" y="149945"/>
                </a:lnTo>
                <a:lnTo>
                  <a:pt x="31553" y="149945"/>
                </a:lnTo>
                <a:lnTo>
                  <a:pt x="31553" y="144011"/>
                </a:lnTo>
                <a:close/>
                <a:moveTo>
                  <a:pt x="43737" y="144011"/>
                </a:moveTo>
                <a:lnTo>
                  <a:pt x="43737" y="149945"/>
                </a:lnTo>
                <a:lnTo>
                  <a:pt x="37802" y="149945"/>
                </a:lnTo>
                <a:lnTo>
                  <a:pt x="37802" y="144011"/>
                </a:lnTo>
                <a:close/>
                <a:moveTo>
                  <a:pt x="49985" y="144011"/>
                </a:moveTo>
                <a:lnTo>
                  <a:pt x="49985" y="149945"/>
                </a:lnTo>
                <a:lnTo>
                  <a:pt x="44049" y="149945"/>
                </a:lnTo>
                <a:lnTo>
                  <a:pt x="44049" y="144011"/>
                </a:lnTo>
                <a:close/>
                <a:moveTo>
                  <a:pt x="56232" y="144011"/>
                </a:moveTo>
                <a:lnTo>
                  <a:pt x="56232" y="149945"/>
                </a:lnTo>
                <a:lnTo>
                  <a:pt x="50296" y="149945"/>
                </a:lnTo>
                <a:lnTo>
                  <a:pt x="50296" y="144011"/>
                </a:lnTo>
                <a:close/>
                <a:moveTo>
                  <a:pt x="62480" y="144011"/>
                </a:moveTo>
                <a:lnTo>
                  <a:pt x="62480" y="149945"/>
                </a:lnTo>
                <a:lnTo>
                  <a:pt x="56545" y="149945"/>
                </a:lnTo>
                <a:lnTo>
                  <a:pt x="56545" y="144011"/>
                </a:lnTo>
                <a:close/>
                <a:moveTo>
                  <a:pt x="68727" y="144011"/>
                </a:moveTo>
                <a:lnTo>
                  <a:pt x="68727" y="149945"/>
                </a:lnTo>
                <a:lnTo>
                  <a:pt x="62792" y="149945"/>
                </a:lnTo>
                <a:lnTo>
                  <a:pt x="62792" y="144011"/>
                </a:lnTo>
                <a:close/>
                <a:moveTo>
                  <a:pt x="74975" y="144011"/>
                </a:moveTo>
                <a:lnTo>
                  <a:pt x="74975" y="149945"/>
                </a:lnTo>
                <a:lnTo>
                  <a:pt x="69039" y="149945"/>
                </a:lnTo>
                <a:lnTo>
                  <a:pt x="69039" y="144011"/>
                </a:lnTo>
                <a:close/>
                <a:moveTo>
                  <a:pt x="81223" y="144011"/>
                </a:moveTo>
                <a:lnTo>
                  <a:pt x="81223" y="149945"/>
                </a:lnTo>
                <a:lnTo>
                  <a:pt x="75286" y="149945"/>
                </a:lnTo>
                <a:lnTo>
                  <a:pt x="75286" y="144011"/>
                </a:lnTo>
                <a:close/>
                <a:moveTo>
                  <a:pt x="87470" y="144011"/>
                </a:moveTo>
                <a:lnTo>
                  <a:pt x="87470" y="149945"/>
                </a:lnTo>
                <a:lnTo>
                  <a:pt x="81535" y="149945"/>
                </a:lnTo>
                <a:lnTo>
                  <a:pt x="81535" y="144011"/>
                </a:lnTo>
                <a:close/>
                <a:moveTo>
                  <a:pt x="93718" y="144011"/>
                </a:moveTo>
                <a:lnTo>
                  <a:pt x="93718" y="149945"/>
                </a:lnTo>
                <a:lnTo>
                  <a:pt x="87784" y="149945"/>
                </a:lnTo>
                <a:lnTo>
                  <a:pt x="87784" y="144011"/>
                </a:lnTo>
                <a:close/>
                <a:moveTo>
                  <a:pt x="99967" y="144011"/>
                </a:moveTo>
                <a:lnTo>
                  <a:pt x="99967" y="149945"/>
                </a:lnTo>
                <a:lnTo>
                  <a:pt x="94031" y="149945"/>
                </a:lnTo>
                <a:lnTo>
                  <a:pt x="94031" y="144011"/>
                </a:lnTo>
                <a:close/>
                <a:moveTo>
                  <a:pt x="106214" y="144011"/>
                </a:moveTo>
                <a:lnTo>
                  <a:pt x="106214" y="149945"/>
                </a:lnTo>
                <a:lnTo>
                  <a:pt x="100278" y="149945"/>
                </a:lnTo>
                <a:lnTo>
                  <a:pt x="100278" y="144011"/>
                </a:lnTo>
                <a:close/>
                <a:moveTo>
                  <a:pt x="112461" y="144011"/>
                </a:moveTo>
                <a:lnTo>
                  <a:pt x="112461" y="149945"/>
                </a:lnTo>
                <a:lnTo>
                  <a:pt x="106527" y="149945"/>
                </a:lnTo>
                <a:lnTo>
                  <a:pt x="106527" y="144011"/>
                </a:lnTo>
                <a:close/>
                <a:moveTo>
                  <a:pt x="118710" y="144011"/>
                </a:moveTo>
                <a:lnTo>
                  <a:pt x="118710" y="149945"/>
                </a:lnTo>
                <a:lnTo>
                  <a:pt x="112774" y="149945"/>
                </a:lnTo>
                <a:lnTo>
                  <a:pt x="112774" y="144011"/>
                </a:lnTo>
                <a:close/>
                <a:moveTo>
                  <a:pt x="124957" y="144011"/>
                </a:moveTo>
                <a:lnTo>
                  <a:pt x="124957" y="149945"/>
                </a:lnTo>
                <a:lnTo>
                  <a:pt x="119021" y="149945"/>
                </a:lnTo>
                <a:lnTo>
                  <a:pt x="119021" y="144011"/>
                </a:lnTo>
                <a:close/>
                <a:moveTo>
                  <a:pt x="131204" y="144011"/>
                </a:moveTo>
                <a:lnTo>
                  <a:pt x="131204" y="149945"/>
                </a:lnTo>
                <a:lnTo>
                  <a:pt x="125270" y="149945"/>
                </a:lnTo>
                <a:lnTo>
                  <a:pt x="125270" y="144011"/>
                </a:lnTo>
                <a:close/>
                <a:moveTo>
                  <a:pt x="137451" y="144011"/>
                </a:moveTo>
                <a:lnTo>
                  <a:pt x="137451" y="149945"/>
                </a:lnTo>
                <a:lnTo>
                  <a:pt x="131517" y="149945"/>
                </a:lnTo>
                <a:lnTo>
                  <a:pt x="131517" y="144011"/>
                </a:lnTo>
                <a:close/>
                <a:moveTo>
                  <a:pt x="143702" y="144011"/>
                </a:moveTo>
                <a:lnTo>
                  <a:pt x="143702" y="149945"/>
                </a:lnTo>
                <a:lnTo>
                  <a:pt x="137766" y="149945"/>
                </a:lnTo>
                <a:lnTo>
                  <a:pt x="137766" y="144011"/>
                </a:lnTo>
                <a:close/>
                <a:moveTo>
                  <a:pt x="149949" y="144011"/>
                </a:moveTo>
                <a:lnTo>
                  <a:pt x="149949" y="149945"/>
                </a:lnTo>
                <a:lnTo>
                  <a:pt x="144015" y="149945"/>
                </a:lnTo>
                <a:lnTo>
                  <a:pt x="144015" y="144011"/>
                </a:lnTo>
                <a:close/>
                <a:moveTo>
                  <a:pt x="156196" y="144011"/>
                </a:moveTo>
                <a:lnTo>
                  <a:pt x="156196" y="149945"/>
                </a:lnTo>
                <a:lnTo>
                  <a:pt x="150262" y="149945"/>
                </a:lnTo>
                <a:lnTo>
                  <a:pt x="150262" y="144011"/>
                </a:lnTo>
                <a:close/>
                <a:moveTo>
                  <a:pt x="162445" y="144011"/>
                </a:moveTo>
                <a:lnTo>
                  <a:pt x="162445" y="149945"/>
                </a:lnTo>
                <a:lnTo>
                  <a:pt x="156509" y="149945"/>
                </a:lnTo>
                <a:lnTo>
                  <a:pt x="156509" y="144011"/>
                </a:lnTo>
                <a:close/>
                <a:moveTo>
                  <a:pt x="168692" y="144011"/>
                </a:moveTo>
                <a:lnTo>
                  <a:pt x="168692" y="149945"/>
                </a:lnTo>
                <a:lnTo>
                  <a:pt x="162756" y="149945"/>
                </a:lnTo>
                <a:lnTo>
                  <a:pt x="162756" y="144011"/>
                </a:lnTo>
                <a:close/>
                <a:moveTo>
                  <a:pt x="174939" y="144011"/>
                </a:moveTo>
                <a:lnTo>
                  <a:pt x="174939" y="149945"/>
                </a:lnTo>
                <a:lnTo>
                  <a:pt x="169005" y="149945"/>
                </a:lnTo>
                <a:lnTo>
                  <a:pt x="169005" y="144011"/>
                </a:lnTo>
                <a:close/>
                <a:moveTo>
                  <a:pt x="181186" y="144011"/>
                </a:moveTo>
                <a:lnTo>
                  <a:pt x="181186" y="149945"/>
                </a:lnTo>
                <a:lnTo>
                  <a:pt x="175252" y="149945"/>
                </a:lnTo>
                <a:lnTo>
                  <a:pt x="175252" y="144011"/>
                </a:lnTo>
                <a:close/>
                <a:moveTo>
                  <a:pt x="187433" y="144011"/>
                </a:moveTo>
                <a:lnTo>
                  <a:pt x="187433" y="149945"/>
                </a:lnTo>
                <a:lnTo>
                  <a:pt x="181499" y="149945"/>
                </a:lnTo>
                <a:lnTo>
                  <a:pt x="181499" y="144011"/>
                </a:lnTo>
                <a:close/>
                <a:moveTo>
                  <a:pt x="193682" y="144011"/>
                </a:moveTo>
                <a:lnTo>
                  <a:pt x="193682" y="149945"/>
                </a:lnTo>
                <a:lnTo>
                  <a:pt x="187746" y="149945"/>
                </a:lnTo>
                <a:lnTo>
                  <a:pt x="187746" y="144011"/>
                </a:lnTo>
                <a:close/>
                <a:moveTo>
                  <a:pt x="199931" y="144011"/>
                </a:moveTo>
                <a:lnTo>
                  <a:pt x="199931" y="149945"/>
                </a:lnTo>
                <a:lnTo>
                  <a:pt x="193996" y="149945"/>
                </a:lnTo>
                <a:lnTo>
                  <a:pt x="193996" y="144011"/>
                </a:lnTo>
                <a:close/>
                <a:moveTo>
                  <a:pt x="206180" y="144011"/>
                </a:moveTo>
                <a:lnTo>
                  <a:pt x="206180" y="149945"/>
                </a:lnTo>
                <a:lnTo>
                  <a:pt x="200244" y="149945"/>
                </a:lnTo>
                <a:lnTo>
                  <a:pt x="200244" y="144011"/>
                </a:lnTo>
                <a:close/>
                <a:moveTo>
                  <a:pt x="212427" y="144011"/>
                </a:moveTo>
                <a:lnTo>
                  <a:pt x="212427" y="149945"/>
                </a:lnTo>
                <a:lnTo>
                  <a:pt x="206491" y="149945"/>
                </a:lnTo>
                <a:lnTo>
                  <a:pt x="206491" y="144011"/>
                </a:lnTo>
                <a:close/>
                <a:moveTo>
                  <a:pt x="218674" y="144011"/>
                </a:moveTo>
                <a:lnTo>
                  <a:pt x="218674" y="149945"/>
                </a:lnTo>
                <a:lnTo>
                  <a:pt x="212739" y="149945"/>
                </a:lnTo>
                <a:lnTo>
                  <a:pt x="212739" y="144011"/>
                </a:lnTo>
                <a:close/>
                <a:moveTo>
                  <a:pt x="224921" y="144011"/>
                </a:moveTo>
                <a:lnTo>
                  <a:pt x="224921" y="149945"/>
                </a:lnTo>
                <a:lnTo>
                  <a:pt x="218987" y="149945"/>
                </a:lnTo>
                <a:lnTo>
                  <a:pt x="218987" y="144011"/>
                </a:lnTo>
                <a:close/>
                <a:moveTo>
                  <a:pt x="231170" y="144011"/>
                </a:moveTo>
                <a:lnTo>
                  <a:pt x="231170" y="149945"/>
                </a:lnTo>
                <a:lnTo>
                  <a:pt x="225234" y="149945"/>
                </a:lnTo>
                <a:lnTo>
                  <a:pt x="225234" y="144011"/>
                </a:lnTo>
                <a:close/>
                <a:moveTo>
                  <a:pt x="237417" y="144011"/>
                </a:moveTo>
                <a:lnTo>
                  <a:pt x="237417" y="149945"/>
                </a:lnTo>
                <a:lnTo>
                  <a:pt x="231481" y="149945"/>
                </a:lnTo>
                <a:lnTo>
                  <a:pt x="231481" y="144011"/>
                </a:lnTo>
                <a:close/>
                <a:moveTo>
                  <a:pt x="243664" y="144011"/>
                </a:moveTo>
                <a:lnTo>
                  <a:pt x="243664" y="149945"/>
                </a:lnTo>
                <a:lnTo>
                  <a:pt x="237729" y="149945"/>
                </a:lnTo>
                <a:lnTo>
                  <a:pt x="237729" y="144011"/>
                </a:lnTo>
                <a:close/>
                <a:moveTo>
                  <a:pt x="249911" y="144011"/>
                </a:moveTo>
                <a:lnTo>
                  <a:pt x="249911" y="149945"/>
                </a:lnTo>
                <a:lnTo>
                  <a:pt x="243977" y="149945"/>
                </a:lnTo>
                <a:lnTo>
                  <a:pt x="243977" y="144011"/>
                </a:lnTo>
                <a:close/>
                <a:moveTo>
                  <a:pt x="256161" y="144011"/>
                </a:moveTo>
                <a:lnTo>
                  <a:pt x="256161" y="149945"/>
                </a:lnTo>
                <a:lnTo>
                  <a:pt x="250225" y="149945"/>
                </a:lnTo>
                <a:lnTo>
                  <a:pt x="250225" y="144011"/>
                </a:lnTo>
                <a:close/>
                <a:moveTo>
                  <a:pt x="262409" y="144011"/>
                </a:moveTo>
                <a:lnTo>
                  <a:pt x="262409" y="149945"/>
                </a:lnTo>
                <a:lnTo>
                  <a:pt x="256474" y="149945"/>
                </a:lnTo>
                <a:lnTo>
                  <a:pt x="256474" y="144011"/>
                </a:lnTo>
                <a:close/>
                <a:moveTo>
                  <a:pt x="268656" y="144011"/>
                </a:moveTo>
                <a:lnTo>
                  <a:pt x="268656" y="149945"/>
                </a:lnTo>
                <a:lnTo>
                  <a:pt x="262721" y="149945"/>
                </a:lnTo>
                <a:lnTo>
                  <a:pt x="262721" y="144011"/>
                </a:lnTo>
                <a:close/>
                <a:moveTo>
                  <a:pt x="274904" y="144011"/>
                </a:moveTo>
                <a:lnTo>
                  <a:pt x="274904" y="149945"/>
                </a:lnTo>
                <a:lnTo>
                  <a:pt x="268968" y="149945"/>
                </a:lnTo>
                <a:lnTo>
                  <a:pt x="268968" y="144011"/>
                </a:lnTo>
                <a:close/>
                <a:moveTo>
                  <a:pt x="6251" y="150258"/>
                </a:moveTo>
                <a:lnTo>
                  <a:pt x="6251" y="156192"/>
                </a:lnTo>
                <a:lnTo>
                  <a:pt x="315" y="156192"/>
                </a:lnTo>
                <a:lnTo>
                  <a:pt x="315" y="150258"/>
                </a:lnTo>
                <a:close/>
                <a:moveTo>
                  <a:pt x="12498" y="150258"/>
                </a:moveTo>
                <a:lnTo>
                  <a:pt x="12498" y="156192"/>
                </a:lnTo>
                <a:lnTo>
                  <a:pt x="6562" y="156192"/>
                </a:lnTo>
                <a:lnTo>
                  <a:pt x="6562" y="150258"/>
                </a:lnTo>
                <a:close/>
                <a:moveTo>
                  <a:pt x="18745" y="150258"/>
                </a:moveTo>
                <a:lnTo>
                  <a:pt x="18745" y="156192"/>
                </a:lnTo>
                <a:lnTo>
                  <a:pt x="12810" y="156192"/>
                </a:lnTo>
                <a:lnTo>
                  <a:pt x="12810" y="150258"/>
                </a:lnTo>
                <a:close/>
                <a:moveTo>
                  <a:pt x="24992" y="150258"/>
                </a:moveTo>
                <a:lnTo>
                  <a:pt x="24992" y="156192"/>
                </a:lnTo>
                <a:lnTo>
                  <a:pt x="19058" y="156192"/>
                </a:lnTo>
                <a:lnTo>
                  <a:pt x="19058" y="150258"/>
                </a:lnTo>
                <a:close/>
                <a:moveTo>
                  <a:pt x="31241" y="150258"/>
                </a:moveTo>
                <a:lnTo>
                  <a:pt x="31241" y="156192"/>
                </a:lnTo>
                <a:lnTo>
                  <a:pt x="25305" y="156192"/>
                </a:lnTo>
                <a:lnTo>
                  <a:pt x="25305" y="150258"/>
                </a:lnTo>
                <a:close/>
                <a:moveTo>
                  <a:pt x="37489" y="150258"/>
                </a:moveTo>
                <a:lnTo>
                  <a:pt x="37489" y="156192"/>
                </a:lnTo>
                <a:lnTo>
                  <a:pt x="31553" y="156192"/>
                </a:lnTo>
                <a:lnTo>
                  <a:pt x="31553" y="150258"/>
                </a:lnTo>
                <a:close/>
                <a:moveTo>
                  <a:pt x="43737" y="150258"/>
                </a:moveTo>
                <a:lnTo>
                  <a:pt x="43737" y="156192"/>
                </a:lnTo>
                <a:lnTo>
                  <a:pt x="37802" y="156192"/>
                </a:lnTo>
                <a:lnTo>
                  <a:pt x="37802" y="150258"/>
                </a:lnTo>
                <a:close/>
                <a:moveTo>
                  <a:pt x="49985" y="150258"/>
                </a:moveTo>
                <a:lnTo>
                  <a:pt x="49985" y="156192"/>
                </a:lnTo>
                <a:lnTo>
                  <a:pt x="44049" y="156192"/>
                </a:lnTo>
                <a:lnTo>
                  <a:pt x="44049" y="150258"/>
                </a:lnTo>
                <a:close/>
                <a:moveTo>
                  <a:pt x="56232" y="150258"/>
                </a:moveTo>
                <a:lnTo>
                  <a:pt x="56232" y="156192"/>
                </a:lnTo>
                <a:lnTo>
                  <a:pt x="50296" y="156192"/>
                </a:lnTo>
                <a:lnTo>
                  <a:pt x="50296" y="150258"/>
                </a:lnTo>
                <a:close/>
                <a:moveTo>
                  <a:pt x="62480" y="150258"/>
                </a:moveTo>
                <a:lnTo>
                  <a:pt x="62480" y="156192"/>
                </a:lnTo>
                <a:lnTo>
                  <a:pt x="56545" y="156192"/>
                </a:lnTo>
                <a:lnTo>
                  <a:pt x="56545" y="150258"/>
                </a:lnTo>
                <a:close/>
                <a:moveTo>
                  <a:pt x="68727" y="150258"/>
                </a:moveTo>
                <a:lnTo>
                  <a:pt x="68727" y="156192"/>
                </a:lnTo>
                <a:lnTo>
                  <a:pt x="62792" y="156192"/>
                </a:lnTo>
                <a:lnTo>
                  <a:pt x="62792" y="150258"/>
                </a:lnTo>
                <a:close/>
                <a:moveTo>
                  <a:pt x="74975" y="150258"/>
                </a:moveTo>
                <a:lnTo>
                  <a:pt x="74975" y="156192"/>
                </a:lnTo>
                <a:lnTo>
                  <a:pt x="69039" y="156192"/>
                </a:lnTo>
                <a:lnTo>
                  <a:pt x="69039" y="150258"/>
                </a:lnTo>
                <a:close/>
                <a:moveTo>
                  <a:pt x="81223" y="150258"/>
                </a:moveTo>
                <a:lnTo>
                  <a:pt x="81223" y="156192"/>
                </a:lnTo>
                <a:lnTo>
                  <a:pt x="75286" y="156192"/>
                </a:lnTo>
                <a:lnTo>
                  <a:pt x="75286" y="150258"/>
                </a:lnTo>
                <a:close/>
                <a:moveTo>
                  <a:pt x="87470" y="150258"/>
                </a:moveTo>
                <a:lnTo>
                  <a:pt x="87470" y="156192"/>
                </a:lnTo>
                <a:lnTo>
                  <a:pt x="81535" y="156192"/>
                </a:lnTo>
                <a:lnTo>
                  <a:pt x="81535" y="150258"/>
                </a:lnTo>
                <a:close/>
                <a:moveTo>
                  <a:pt x="93718" y="150258"/>
                </a:moveTo>
                <a:lnTo>
                  <a:pt x="93718" y="156192"/>
                </a:lnTo>
                <a:lnTo>
                  <a:pt x="87784" y="156192"/>
                </a:lnTo>
                <a:lnTo>
                  <a:pt x="87784" y="150258"/>
                </a:lnTo>
                <a:close/>
                <a:moveTo>
                  <a:pt x="99967" y="150258"/>
                </a:moveTo>
                <a:lnTo>
                  <a:pt x="99967" y="156192"/>
                </a:lnTo>
                <a:lnTo>
                  <a:pt x="94031" y="156192"/>
                </a:lnTo>
                <a:lnTo>
                  <a:pt x="94031" y="150258"/>
                </a:lnTo>
                <a:close/>
                <a:moveTo>
                  <a:pt x="106214" y="150258"/>
                </a:moveTo>
                <a:lnTo>
                  <a:pt x="106214" y="156192"/>
                </a:lnTo>
                <a:lnTo>
                  <a:pt x="100278" y="156192"/>
                </a:lnTo>
                <a:lnTo>
                  <a:pt x="100278" y="150258"/>
                </a:lnTo>
                <a:close/>
                <a:moveTo>
                  <a:pt x="112461" y="150258"/>
                </a:moveTo>
                <a:lnTo>
                  <a:pt x="112461" y="156192"/>
                </a:lnTo>
                <a:lnTo>
                  <a:pt x="106527" y="156192"/>
                </a:lnTo>
                <a:lnTo>
                  <a:pt x="106527" y="150258"/>
                </a:lnTo>
                <a:close/>
                <a:moveTo>
                  <a:pt x="118710" y="150258"/>
                </a:moveTo>
                <a:lnTo>
                  <a:pt x="118710" y="156192"/>
                </a:lnTo>
                <a:lnTo>
                  <a:pt x="112774" y="156192"/>
                </a:lnTo>
                <a:lnTo>
                  <a:pt x="112774" y="150258"/>
                </a:lnTo>
                <a:close/>
                <a:moveTo>
                  <a:pt x="124957" y="150258"/>
                </a:moveTo>
                <a:lnTo>
                  <a:pt x="124957" y="156192"/>
                </a:lnTo>
                <a:lnTo>
                  <a:pt x="119021" y="156192"/>
                </a:lnTo>
                <a:lnTo>
                  <a:pt x="119021" y="150258"/>
                </a:lnTo>
                <a:close/>
                <a:moveTo>
                  <a:pt x="131204" y="150258"/>
                </a:moveTo>
                <a:lnTo>
                  <a:pt x="131204" y="156192"/>
                </a:lnTo>
                <a:lnTo>
                  <a:pt x="125270" y="156192"/>
                </a:lnTo>
                <a:lnTo>
                  <a:pt x="125270" y="150258"/>
                </a:lnTo>
                <a:close/>
                <a:moveTo>
                  <a:pt x="137451" y="150258"/>
                </a:moveTo>
                <a:lnTo>
                  <a:pt x="137451" y="156192"/>
                </a:lnTo>
                <a:lnTo>
                  <a:pt x="131517" y="156192"/>
                </a:lnTo>
                <a:lnTo>
                  <a:pt x="131517" y="150258"/>
                </a:lnTo>
                <a:close/>
                <a:moveTo>
                  <a:pt x="143702" y="150258"/>
                </a:moveTo>
                <a:lnTo>
                  <a:pt x="143702" y="156192"/>
                </a:lnTo>
                <a:lnTo>
                  <a:pt x="137766" y="156192"/>
                </a:lnTo>
                <a:lnTo>
                  <a:pt x="137766" y="150258"/>
                </a:lnTo>
                <a:close/>
                <a:moveTo>
                  <a:pt x="149949" y="150258"/>
                </a:moveTo>
                <a:lnTo>
                  <a:pt x="149949" y="156192"/>
                </a:lnTo>
                <a:lnTo>
                  <a:pt x="144015" y="156192"/>
                </a:lnTo>
                <a:lnTo>
                  <a:pt x="144015" y="150258"/>
                </a:lnTo>
                <a:close/>
                <a:moveTo>
                  <a:pt x="156196" y="150258"/>
                </a:moveTo>
                <a:lnTo>
                  <a:pt x="156196" y="156192"/>
                </a:lnTo>
                <a:lnTo>
                  <a:pt x="150262" y="156192"/>
                </a:lnTo>
                <a:lnTo>
                  <a:pt x="150262" y="150258"/>
                </a:lnTo>
                <a:close/>
                <a:moveTo>
                  <a:pt x="162445" y="150258"/>
                </a:moveTo>
                <a:lnTo>
                  <a:pt x="162445" y="156192"/>
                </a:lnTo>
                <a:lnTo>
                  <a:pt x="156509" y="156192"/>
                </a:lnTo>
                <a:lnTo>
                  <a:pt x="156509" y="150258"/>
                </a:lnTo>
                <a:close/>
                <a:moveTo>
                  <a:pt x="168692" y="150258"/>
                </a:moveTo>
                <a:lnTo>
                  <a:pt x="168692" y="156192"/>
                </a:lnTo>
                <a:lnTo>
                  <a:pt x="162756" y="156192"/>
                </a:lnTo>
                <a:lnTo>
                  <a:pt x="162756" y="150258"/>
                </a:lnTo>
                <a:close/>
                <a:moveTo>
                  <a:pt x="174939" y="150258"/>
                </a:moveTo>
                <a:lnTo>
                  <a:pt x="174939" y="156192"/>
                </a:lnTo>
                <a:lnTo>
                  <a:pt x="169005" y="156192"/>
                </a:lnTo>
                <a:lnTo>
                  <a:pt x="169005" y="150258"/>
                </a:lnTo>
                <a:close/>
                <a:moveTo>
                  <a:pt x="181186" y="150258"/>
                </a:moveTo>
                <a:lnTo>
                  <a:pt x="181186" y="156192"/>
                </a:lnTo>
                <a:lnTo>
                  <a:pt x="175252" y="156192"/>
                </a:lnTo>
                <a:lnTo>
                  <a:pt x="175252" y="150258"/>
                </a:lnTo>
                <a:close/>
                <a:moveTo>
                  <a:pt x="187433" y="150258"/>
                </a:moveTo>
                <a:lnTo>
                  <a:pt x="187433" y="156192"/>
                </a:lnTo>
                <a:lnTo>
                  <a:pt x="181499" y="156192"/>
                </a:lnTo>
                <a:lnTo>
                  <a:pt x="181499" y="150258"/>
                </a:lnTo>
                <a:close/>
                <a:moveTo>
                  <a:pt x="193682" y="150258"/>
                </a:moveTo>
                <a:lnTo>
                  <a:pt x="193682" y="156192"/>
                </a:lnTo>
                <a:lnTo>
                  <a:pt x="187746" y="156192"/>
                </a:lnTo>
                <a:lnTo>
                  <a:pt x="187746" y="150258"/>
                </a:lnTo>
                <a:close/>
                <a:moveTo>
                  <a:pt x="199931" y="150258"/>
                </a:moveTo>
                <a:lnTo>
                  <a:pt x="199931" y="156192"/>
                </a:lnTo>
                <a:lnTo>
                  <a:pt x="193996" y="156192"/>
                </a:lnTo>
                <a:lnTo>
                  <a:pt x="193996" y="150258"/>
                </a:lnTo>
                <a:close/>
                <a:moveTo>
                  <a:pt x="206180" y="150258"/>
                </a:moveTo>
                <a:lnTo>
                  <a:pt x="206180" y="156192"/>
                </a:lnTo>
                <a:lnTo>
                  <a:pt x="200244" y="156192"/>
                </a:lnTo>
                <a:lnTo>
                  <a:pt x="200244" y="150258"/>
                </a:lnTo>
                <a:close/>
                <a:moveTo>
                  <a:pt x="212427" y="150258"/>
                </a:moveTo>
                <a:lnTo>
                  <a:pt x="212427" y="156192"/>
                </a:lnTo>
                <a:lnTo>
                  <a:pt x="206491" y="156192"/>
                </a:lnTo>
                <a:lnTo>
                  <a:pt x="206491" y="150258"/>
                </a:lnTo>
                <a:close/>
                <a:moveTo>
                  <a:pt x="218674" y="150258"/>
                </a:moveTo>
                <a:lnTo>
                  <a:pt x="218674" y="156192"/>
                </a:lnTo>
                <a:lnTo>
                  <a:pt x="212739" y="156192"/>
                </a:lnTo>
                <a:lnTo>
                  <a:pt x="212739" y="150258"/>
                </a:lnTo>
                <a:close/>
                <a:moveTo>
                  <a:pt x="224921" y="150258"/>
                </a:moveTo>
                <a:lnTo>
                  <a:pt x="224921" y="156192"/>
                </a:lnTo>
                <a:lnTo>
                  <a:pt x="218987" y="156192"/>
                </a:lnTo>
                <a:lnTo>
                  <a:pt x="218987" y="150258"/>
                </a:lnTo>
                <a:close/>
                <a:moveTo>
                  <a:pt x="231170" y="150258"/>
                </a:moveTo>
                <a:lnTo>
                  <a:pt x="231170" y="156192"/>
                </a:lnTo>
                <a:lnTo>
                  <a:pt x="225234" y="156192"/>
                </a:lnTo>
                <a:lnTo>
                  <a:pt x="225234" y="150258"/>
                </a:lnTo>
                <a:close/>
                <a:moveTo>
                  <a:pt x="237417" y="150258"/>
                </a:moveTo>
                <a:lnTo>
                  <a:pt x="237417" y="156192"/>
                </a:lnTo>
                <a:lnTo>
                  <a:pt x="231481" y="156192"/>
                </a:lnTo>
                <a:lnTo>
                  <a:pt x="231481" y="150258"/>
                </a:lnTo>
                <a:close/>
                <a:moveTo>
                  <a:pt x="243664" y="150258"/>
                </a:moveTo>
                <a:lnTo>
                  <a:pt x="243664" y="156192"/>
                </a:lnTo>
                <a:lnTo>
                  <a:pt x="237729" y="156192"/>
                </a:lnTo>
                <a:lnTo>
                  <a:pt x="237729" y="150258"/>
                </a:lnTo>
                <a:close/>
                <a:moveTo>
                  <a:pt x="249911" y="150258"/>
                </a:moveTo>
                <a:lnTo>
                  <a:pt x="249911" y="156192"/>
                </a:lnTo>
                <a:lnTo>
                  <a:pt x="243977" y="156192"/>
                </a:lnTo>
                <a:lnTo>
                  <a:pt x="243977" y="150258"/>
                </a:lnTo>
                <a:close/>
                <a:moveTo>
                  <a:pt x="256161" y="150258"/>
                </a:moveTo>
                <a:lnTo>
                  <a:pt x="256161" y="156192"/>
                </a:lnTo>
                <a:lnTo>
                  <a:pt x="250225" y="156192"/>
                </a:lnTo>
                <a:lnTo>
                  <a:pt x="250225" y="150258"/>
                </a:lnTo>
                <a:close/>
                <a:moveTo>
                  <a:pt x="262409" y="150258"/>
                </a:moveTo>
                <a:lnTo>
                  <a:pt x="262409" y="156192"/>
                </a:lnTo>
                <a:lnTo>
                  <a:pt x="256474" y="156192"/>
                </a:lnTo>
                <a:lnTo>
                  <a:pt x="256474" y="150258"/>
                </a:lnTo>
                <a:close/>
                <a:moveTo>
                  <a:pt x="268656" y="150258"/>
                </a:moveTo>
                <a:lnTo>
                  <a:pt x="268656" y="156192"/>
                </a:lnTo>
                <a:lnTo>
                  <a:pt x="262721" y="156192"/>
                </a:lnTo>
                <a:lnTo>
                  <a:pt x="262721" y="150258"/>
                </a:lnTo>
                <a:close/>
                <a:moveTo>
                  <a:pt x="274904" y="150258"/>
                </a:moveTo>
                <a:lnTo>
                  <a:pt x="274904" y="156192"/>
                </a:lnTo>
                <a:lnTo>
                  <a:pt x="268968" y="156192"/>
                </a:lnTo>
                <a:lnTo>
                  <a:pt x="268968" y="150258"/>
                </a:lnTo>
                <a:close/>
                <a:moveTo>
                  <a:pt x="158" y="0"/>
                </a:moveTo>
                <a:lnTo>
                  <a:pt x="158" y="157"/>
                </a:lnTo>
                <a:lnTo>
                  <a:pt x="0" y="157"/>
                </a:lnTo>
                <a:lnTo>
                  <a:pt x="0" y="156350"/>
                </a:lnTo>
                <a:lnTo>
                  <a:pt x="158" y="156350"/>
                </a:lnTo>
                <a:lnTo>
                  <a:pt x="158" y="156508"/>
                </a:lnTo>
                <a:lnTo>
                  <a:pt x="275059" y="156508"/>
                </a:lnTo>
                <a:lnTo>
                  <a:pt x="275059" y="156350"/>
                </a:lnTo>
                <a:lnTo>
                  <a:pt x="275215" y="156350"/>
                </a:lnTo>
                <a:lnTo>
                  <a:pt x="275215" y="155"/>
                </a:lnTo>
                <a:lnTo>
                  <a:pt x="275059" y="155"/>
                </a:lnTo>
                <a:lnTo>
                  <a:pt x="275059" y="0"/>
                </a:lnTo>
                <a:close/>
              </a:path>
            </a:pathLst>
          </a:custGeom>
          <a:solidFill>
            <a:schemeClr val="accent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 name="Google Shape;58;p11"/>
          <p:cNvSpPr txBox="1">
            <a:spLocks noGrp="1"/>
          </p:cNvSpPr>
          <p:nvPr>
            <p:ph type="title" hasCustomPrompt="1"/>
          </p:nvPr>
        </p:nvSpPr>
        <p:spPr>
          <a:xfrm>
            <a:off x="1712000" y="2188151"/>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59" name="Google Shape;59;p11"/>
          <p:cNvSpPr txBox="1">
            <a:spLocks noGrp="1"/>
          </p:cNvSpPr>
          <p:nvPr>
            <p:ph type="subTitle" idx="1"/>
          </p:nvPr>
        </p:nvSpPr>
        <p:spPr>
          <a:xfrm>
            <a:off x="1712000" y="4030651"/>
            <a:ext cx="8768000" cy="63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sp>
        <p:nvSpPr>
          <p:cNvPr id="60" name="Google Shape;60;p11"/>
          <p:cNvSpPr/>
          <p:nvPr/>
        </p:nvSpPr>
        <p:spPr>
          <a:xfrm rot="-5400000">
            <a:off x="5822651" y="4360400"/>
            <a:ext cx="546400" cy="4448800"/>
          </a:xfrm>
          <a:prstGeom prst="rect">
            <a:avLst/>
          </a:prstGeom>
          <a:solidFill>
            <a:schemeClr val="accen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 name="Google Shape;61;p11"/>
          <p:cNvSpPr/>
          <p:nvPr/>
        </p:nvSpPr>
        <p:spPr>
          <a:xfrm rot="150559">
            <a:off x="5458558" y="6229699"/>
            <a:ext cx="1138293" cy="295300"/>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 name="Google Shape;62;p11"/>
          <p:cNvSpPr/>
          <p:nvPr/>
        </p:nvSpPr>
        <p:spPr>
          <a:xfrm rot="5400000">
            <a:off x="5822651" y="-1951211"/>
            <a:ext cx="546400" cy="4448800"/>
          </a:xfrm>
          <a:prstGeom prst="rect">
            <a:avLst/>
          </a:prstGeom>
          <a:solidFill>
            <a:schemeClr val="accen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 name="Google Shape;63;p11"/>
          <p:cNvSpPr/>
          <p:nvPr/>
        </p:nvSpPr>
        <p:spPr>
          <a:xfrm rot="-10649441">
            <a:off x="5594850" y="332990"/>
            <a:ext cx="1138293" cy="295300"/>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7612309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189" indent="0" algn="ctr">
              <a:buNone/>
              <a:defRPr/>
            </a:lvl2pPr>
            <a:lvl3pPr marL="914377" indent="0" algn="ctr">
              <a:buNone/>
              <a:defRPr/>
            </a:lvl3pPr>
            <a:lvl4pPr marL="1371566" indent="0" algn="ctr">
              <a:buNone/>
              <a:defRPr/>
            </a:lvl4pPr>
            <a:lvl5pPr marL="1828754" indent="0" algn="ctr">
              <a:buNone/>
              <a:defRPr/>
            </a:lvl5pPr>
            <a:lvl6pPr marL="2285943" indent="0" algn="ctr">
              <a:buNone/>
              <a:defRPr/>
            </a:lvl6pPr>
            <a:lvl7pPr marL="2743131" indent="0" algn="ctr">
              <a:buNone/>
              <a:defRPr/>
            </a:lvl7pPr>
            <a:lvl8pPr marL="3200320" indent="0" algn="ctr">
              <a:buNone/>
              <a:defRPr/>
            </a:lvl8pPr>
            <a:lvl9pPr marL="3657509"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defTabSz="914377" fontAlgn="base">
              <a:spcBef>
                <a:spcPct val="0"/>
              </a:spcBef>
              <a:spcAft>
                <a:spcPct val="0"/>
              </a:spcAft>
              <a:defRPr/>
            </a:pPr>
            <a:endParaRPr lang="en-US"/>
          </a:p>
        </p:txBody>
      </p:sp>
      <p:sp>
        <p:nvSpPr>
          <p:cNvPr id="5" name="Rectangle 5"/>
          <p:cNvSpPr>
            <a:spLocks noGrp="1" noChangeArrowheads="1"/>
          </p:cNvSpPr>
          <p:nvPr>
            <p:ph type="ftr" sz="quarter" idx="11"/>
          </p:nvPr>
        </p:nvSpPr>
        <p:spPr>
          <a:ln/>
        </p:spPr>
        <p:txBody>
          <a:bodyPr/>
          <a:lstStyle>
            <a:lvl1pPr>
              <a:defRPr/>
            </a:lvl1pPr>
          </a:lstStyle>
          <a:p>
            <a:pPr defTabSz="914377" fontAlgn="base">
              <a:spcBef>
                <a:spcPct val="0"/>
              </a:spcBef>
              <a:spcAft>
                <a:spcPct val="0"/>
              </a:spcAft>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defTabSz="914377" fontAlgn="base">
              <a:spcBef>
                <a:spcPct val="0"/>
              </a:spcBef>
              <a:spcAft>
                <a:spcPct val="0"/>
              </a:spcAft>
            </a:pPr>
            <a:fld id="{157799AB-1320-4805-8967-3BBF557FB8E8}" type="slidenum">
              <a:rPr lang="en-US" altLang="en-US" smtClean="0"/>
              <a:pPr defTabSz="914377" fontAlgn="base">
                <a:spcBef>
                  <a:spcPct val="0"/>
                </a:spcBef>
                <a:spcAft>
                  <a:spcPct val="0"/>
                </a:spcAft>
              </a:pPr>
              <a:t>‹#›</a:t>
            </a:fld>
            <a:endParaRPr lang="en-US" altLang="en-US"/>
          </a:p>
        </p:txBody>
      </p:sp>
    </p:spTree>
    <p:extLst>
      <p:ext uri="{BB962C8B-B14F-4D97-AF65-F5344CB8AC3E}">
        <p14:creationId xmlns:p14="http://schemas.microsoft.com/office/powerpoint/2010/main" val="3811192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914377" fontAlgn="base">
              <a:spcBef>
                <a:spcPct val="0"/>
              </a:spcBef>
              <a:spcAft>
                <a:spcPct val="0"/>
              </a:spcAft>
              <a:defRPr/>
            </a:pPr>
            <a:endParaRPr lang="en-US"/>
          </a:p>
        </p:txBody>
      </p:sp>
      <p:sp>
        <p:nvSpPr>
          <p:cNvPr id="5" name="Rectangle 5"/>
          <p:cNvSpPr>
            <a:spLocks noGrp="1" noChangeArrowheads="1"/>
          </p:cNvSpPr>
          <p:nvPr>
            <p:ph type="ftr" sz="quarter" idx="11"/>
          </p:nvPr>
        </p:nvSpPr>
        <p:spPr>
          <a:ln/>
        </p:spPr>
        <p:txBody>
          <a:bodyPr/>
          <a:lstStyle>
            <a:lvl1pPr>
              <a:defRPr/>
            </a:lvl1pPr>
          </a:lstStyle>
          <a:p>
            <a:pPr defTabSz="914377" fontAlgn="base">
              <a:spcBef>
                <a:spcPct val="0"/>
              </a:spcBef>
              <a:spcAft>
                <a:spcPct val="0"/>
              </a:spcAft>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defTabSz="914377" fontAlgn="base">
              <a:spcBef>
                <a:spcPct val="0"/>
              </a:spcBef>
              <a:spcAft>
                <a:spcPct val="0"/>
              </a:spcAft>
            </a:pPr>
            <a:fld id="{6A6CD5BC-1D95-4712-9671-F6830676FF28}" type="slidenum">
              <a:rPr lang="en-US" altLang="en-US" smtClean="0"/>
              <a:pPr defTabSz="914377" fontAlgn="base">
                <a:spcBef>
                  <a:spcPct val="0"/>
                </a:spcBef>
                <a:spcAft>
                  <a:spcPct val="0"/>
                </a:spcAft>
              </a:pPr>
              <a:t>‹#›</a:t>
            </a:fld>
            <a:endParaRPr lang="en-US" altLang="en-US"/>
          </a:p>
        </p:txBody>
      </p:sp>
    </p:spTree>
    <p:extLst>
      <p:ext uri="{BB962C8B-B14F-4D97-AF65-F5344CB8AC3E}">
        <p14:creationId xmlns:p14="http://schemas.microsoft.com/office/powerpoint/2010/main" val="39990237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914377" fontAlgn="base">
              <a:spcBef>
                <a:spcPct val="0"/>
              </a:spcBef>
              <a:spcAft>
                <a:spcPct val="0"/>
              </a:spcAft>
              <a:defRPr/>
            </a:pPr>
            <a:endParaRPr lang="en-US"/>
          </a:p>
        </p:txBody>
      </p:sp>
      <p:sp>
        <p:nvSpPr>
          <p:cNvPr id="5" name="Rectangle 5"/>
          <p:cNvSpPr>
            <a:spLocks noGrp="1" noChangeArrowheads="1"/>
          </p:cNvSpPr>
          <p:nvPr>
            <p:ph type="ftr" sz="quarter" idx="11"/>
          </p:nvPr>
        </p:nvSpPr>
        <p:spPr>
          <a:ln/>
        </p:spPr>
        <p:txBody>
          <a:bodyPr/>
          <a:lstStyle>
            <a:lvl1pPr>
              <a:defRPr/>
            </a:lvl1pPr>
          </a:lstStyle>
          <a:p>
            <a:pPr defTabSz="914377" fontAlgn="base">
              <a:spcBef>
                <a:spcPct val="0"/>
              </a:spcBef>
              <a:spcAft>
                <a:spcPct val="0"/>
              </a:spcAft>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defTabSz="914377" fontAlgn="base">
              <a:spcBef>
                <a:spcPct val="0"/>
              </a:spcBef>
              <a:spcAft>
                <a:spcPct val="0"/>
              </a:spcAft>
            </a:pPr>
            <a:fld id="{218DCB4C-907E-4539-B4F2-BDA6015AD0B7}" type="slidenum">
              <a:rPr lang="en-US" altLang="en-US" smtClean="0"/>
              <a:pPr defTabSz="914377" fontAlgn="base">
                <a:spcBef>
                  <a:spcPct val="0"/>
                </a:spcBef>
                <a:spcAft>
                  <a:spcPct val="0"/>
                </a:spcAft>
              </a:pPr>
              <a:t>‹#›</a:t>
            </a:fld>
            <a:endParaRPr lang="en-US" altLang="en-US"/>
          </a:p>
        </p:txBody>
      </p:sp>
    </p:spTree>
    <p:extLst>
      <p:ext uri="{BB962C8B-B14F-4D97-AF65-F5344CB8AC3E}">
        <p14:creationId xmlns:p14="http://schemas.microsoft.com/office/powerpoint/2010/main" val="21590317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914377" fontAlgn="base">
              <a:spcBef>
                <a:spcPct val="0"/>
              </a:spcBef>
              <a:spcAft>
                <a:spcPct val="0"/>
              </a:spcAft>
              <a:defRPr/>
            </a:pPr>
            <a:endParaRPr lang="en-US"/>
          </a:p>
        </p:txBody>
      </p:sp>
      <p:sp>
        <p:nvSpPr>
          <p:cNvPr id="6" name="Rectangle 5"/>
          <p:cNvSpPr>
            <a:spLocks noGrp="1" noChangeArrowheads="1"/>
          </p:cNvSpPr>
          <p:nvPr>
            <p:ph type="ftr" sz="quarter" idx="11"/>
          </p:nvPr>
        </p:nvSpPr>
        <p:spPr>
          <a:ln/>
        </p:spPr>
        <p:txBody>
          <a:bodyPr/>
          <a:lstStyle>
            <a:lvl1pPr>
              <a:defRPr/>
            </a:lvl1pPr>
          </a:lstStyle>
          <a:p>
            <a:pPr defTabSz="914377" fontAlgn="base">
              <a:spcBef>
                <a:spcPct val="0"/>
              </a:spcBef>
              <a:spcAft>
                <a:spcPct val="0"/>
              </a:spcAft>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defTabSz="914377" fontAlgn="base">
              <a:spcBef>
                <a:spcPct val="0"/>
              </a:spcBef>
              <a:spcAft>
                <a:spcPct val="0"/>
              </a:spcAft>
            </a:pPr>
            <a:fld id="{79F1A451-CE71-434C-99D4-F255BC22E1CB}" type="slidenum">
              <a:rPr lang="en-US" altLang="en-US" smtClean="0"/>
              <a:pPr defTabSz="914377" fontAlgn="base">
                <a:spcBef>
                  <a:spcPct val="0"/>
                </a:spcBef>
                <a:spcAft>
                  <a:spcPct val="0"/>
                </a:spcAft>
              </a:pPr>
              <a:t>‹#›</a:t>
            </a:fld>
            <a:endParaRPr lang="en-US" altLang="en-US"/>
          </a:p>
        </p:txBody>
      </p:sp>
    </p:spTree>
    <p:extLst>
      <p:ext uri="{BB962C8B-B14F-4D97-AF65-F5344CB8AC3E}">
        <p14:creationId xmlns:p14="http://schemas.microsoft.com/office/powerpoint/2010/main" val="39088994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defTabSz="914377" fontAlgn="base">
              <a:spcBef>
                <a:spcPct val="0"/>
              </a:spcBef>
              <a:spcAft>
                <a:spcPct val="0"/>
              </a:spcAft>
              <a:defRPr/>
            </a:pPr>
            <a:endParaRPr lang="en-US"/>
          </a:p>
        </p:txBody>
      </p:sp>
      <p:sp>
        <p:nvSpPr>
          <p:cNvPr id="8" name="Rectangle 5"/>
          <p:cNvSpPr>
            <a:spLocks noGrp="1" noChangeArrowheads="1"/>
          </p:cNvSpPr>
          <p:nvPr>
            <p:ph type="ftr" sz="quarter" idx="11"/>
          </p:nvPr>
        </p:nvSpPr>
        <p:spPr>
          <a:ln/>
        </p:spPr>
        <p:txBody>
          <a:bodyPr/>
          <a:lstStyle>
            <a:lvl1pPr>
              <a:defRPr/>
            </a:lvl1pPr>
          </a:lstStyle>
          <a:p>
            <a:pPr defTabSz="914377" fontAlgn="base">
              <a:spcBef>
                <a:spcPct val="0"/>
              </a:spcBef>
              <a:spcAft>
                <a:spcPct val="0"/>
              </a:spcAft>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defTabSz="914377" fontAlgn="base">
              <a:spcBef>
                <a:spcPct val="0"/>
              </a:spcBef>
              <a:spcAft>
                <a:spcPct val="0"/>
              </a:spcAft>
            </a:pPr>
            <a:fld id="{7F69D4A9-EB92-4BC2-B8F5-D05B23E4CB8E}" type="slidenum">
              <a:rPr lang="en-US" altLang="en-US" smtClean="0"/>
              <a:pPr defTabSz="914377" fontAlgn="base">
                <a:spcBef>
                  <a:spcPct val="0"/>
                </a:spcBef>
                <a:spcAft>
                  <a:spcPct val="0"/>
                </a:spcAft>
              </a:pPr>
              <a:t>‹#›</a:t>
            </a:fld>
            <a:endParaRPr lang="en-US" altLang="en-US"/>
          </a:p>
        </p:txBody>
      </p:sp>
    </p:spTree>
    <p:extLst>
      <p:ext uri="{BB962C8B-B14F-4D97-AF65-F5344CB8AC3E}">
        <p14:creationId xmlns:p14="http://schemas.microsoft.com/office/powerpoint/2010/main" val="17579860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9"/>
        <p:cNvGrpSpPr/>
        <p:nvPr/>
      </p:nvGrpSpPr>
      <p:grpSpPr>
        <a:xfrm>
          <a:off x="0" y="0"/>
          <a:ext cx="0" cy="0"/>
          <a:chOff x="0" y="0"/>
          <a:chExt cx="0" cy="0"/>
        </a:xfrm>
      </p:grpSpPr>
      <p:sp>
        <p:nvSpPr>
          <p:cNvPr id="20" name="Google Shape;20;p4"/>
          <p:cNvSpPr/>
          <p:nvPr/>
        </p:nvSpPr>
        <p:spPr>
          <a:xfrm>
            <a:off x="279167" y="281801"/>
            <a:ext cx="11633380" cy="6294271"/>
          </a:xfrm>
          <a:custGeom>
            <a:avLst/>
            <a:gdLst/>
            <a:ahLst/>
            <a:cxnLst/>
            <a:rect l="l" t="t" r="r" b="b"/>
            <a:pathLst>
              <a:path w="275216" h="156509" extrusionOk="0">
                <a:moveTo>
                  <a:pt x="6251" y="311"/>
                </a:moveTo>
                <a:lnTo>
                  <a:pt x="6251" y="6247"/>
                </a:lnTo>
                <a:lnTo>
                  <a:pt x="315" y="6247"/>
                </a:lnTo>
                <a:lnTo>
                  <a:pt x="315" y="311"/>
                </a:lnTo>
                <a:close/>
                <a:moveTo>
                  <a:pt x="12498" y="311"/>
                </a:moveTo>
                <a:lnTo>
                  <a:pt x="12498" y="6247"/>
                </a:lnTo>
                <a:lnTo>
                  <a:pt x="6562" y="6247"/>
                </a:lnTo>
                <a:lnTo>
                  <a:pt x="6562" y="311"/>
                </a:lnTo>
                <a:close/>
                <a:moveTo>
                  <a:pt x="18745" y="311"/>
                </a:moveTo>
                <a:lnTo>
                  <a:pt x="18745" y="6247"/>
                </a:lnTo>
                <a:lnTo>
                  <a:pt x="12810" y="6247"/>
                </a:lnTo>
                <a:lnTo>
                  <a:pt x="12810" y="311"/>
                </a:lnTo>
                <a:close/>
                <a:moveTo>
                  <a:pt x="24992" y="311"/>
                </a:moveTo>
                <a:lnTo>
                  <a:pt x="24992" y="6247"/>
                </a:lnTo>
                <a:lnTo>
                  <a:pt x="19058" y="6247"/>
                </a:lnTo>
                <a:lnTo>
                  <a:pt x="19058" y="311"/>
                </a:lnTo>
                <a:close/>
                <a:moveTo>
                  <a:pt x="31241" y="311"/>
                </a:moveTo>
                <a:lnTo>
                  <a:pt x="31241" y="6247"/>
                </a:lnTo>
                <a:lnTo>
                  <a:pt x="25305" y="6247"/>
                </a:lnTo>
                <a:lnTo>
                  <a:pt x="25305" y="311"/>
                </a:lnTo>
                <a:close/>
                <a:moveTo>
                  <a:pt x="37489" y="311"/>
                </a:moveTo>
                <a:lnTo>
                  <a:pt x="37489" y="6247"/>
                </a:lnTo>
                <a:lnTo>
                  <a:pt x="31553" y="6247"/>
                </a:lnTo>
                <a:lnTo>
                  <a:pt x="31553" y="311"/>
                </a:lnTo>
                <a:close/>
                <a:moveTo>
                  <a:pt x="43737" y="311"/>
                </a:moveTo>
                <a:lnTo>
                  <a:pt x="43737" y="6247"/>
                </a:lnTo>
                <a:lnTo>
                  <a:pt x="37802" y="6247"/>
                </a:lnTo>
                <a:lnTo>
                  <a:pt x="37802" y="311"/>
                </a:lnTo>
                <a:close/>
                <a:moveTo>
                  <a:pt x="49985" y="311"/>
                </a:moveTo>
                <a:lnTo>
                  <a:pt x="49985" y="6247"/>
                </a:lnTo>
                <a:lnTo>
                  <a:pt x="44049" y="6247"/>
                </a:lnTo>
                <a:lnTo>
                  <a:pt x="44049" y="311"/>
                </a:lnTo>
                <a:close/>
                <a:moveTo>
                  <a:pt x="56232" y="311"/>
                </a:moveTo>
                <a:lnTo>
                  <a:pt x="56232" y="6247"/>
                </a:lnTo>
                <a:lnTo>
                  <a:pt x="50296" y="6247"/>
                </a:lnTo>
                <a:lnTo>
                  <a:pt x="50296" y="311"/>
                </a:lnTo>
                <a:close/>
                <a:moveTo>
                  <a:pt x="62480" y="311"/>
                </a:moveTo>
                <a:lnTo>
                  <a:pt x="62480" y="6247"/>
                </a:lnTo>
                <a:lnTo>
                  <a:pt x="56545" y="6247"/>
                </a:lnTo>
                <a:lnTo>
                  <a:pt x="56545" y="311"/>
                </a:lnTo>
                <a:close/>
                <a:moveTo>
                  <a:pt x="68727" y="311"/>
                </a:moveTo>
                <a:lnTo>
                  <a:pt x="68727" y="6247"/>
                </a:lnTo>
                <a:lnTo>
                  <a:pt x="62792" y="6247"/>
                </a:lnTo>
                <a:lnTo>
                  <a:pt x="62792" y="311"/>
                </a:lnTo>
                <a:close/>
                <a:moveTo>
                  <a:pt x="74975" y="311"/>
                </a:moveTo>
                <a:lnTo>
                  <a:pt x="74975" y="6247"/>
                </a:lnTo>
                <a:lnTo>
                  <a:pt x="69039" y="6247"/>
                </a:lnTo>
                <a:lnTo>
                  <a:pt x="69039" y="311"/>
                </a:lnTo>
                <a:close/>
                <a:moveTo>
                  <a:pt x="81223" y="311"/>
                </a:moveTo>
                <a:lnTo>
                  <a:pt x="81223" y="6247"/>
                </a:lnTo>
                <a:lnTo>
                  <a:pt x="75286" y="6247"/>
                </a:lnTo>
                <a:lnTo>
                  <a:pt x="75286" y="311"/>
                </a:lnTo>
                <a:close/>
                <a:moveTo>
                  <a:pt x="87470" y="311"/>
                </a:moveTo>
                <a:lnTo>
                  <a:pt x="87470" y="6247"/>
                </a:lnTo>
                <a:lnTo>
                  <a:pt x="81535" y="6247"/>
                </a:lnTo>
                <a:lnTo>
                  <a:pt x="81535" y="311"/>
                </a:lnTo>
                <a:close/>
                <a:moveTo>
                  <a:pt x="93720" y="311"/>
                </a:moveTo>
                <a:lnTo>
                  <a:pt x="93720" y="6247"/>
                </a:lnTo>
                <a:lnTo>
                  <a:pt x="87784" y="6247"/>
                </a:lnTo>
                <a:lnTo>
                  <a:pt x="87784" y="311"/>
                </a:lnTo>
                <a:close/>
                <a:moveTo>
                  <a:pt x="99967" y="311"/>
                </a:moveTo>
                <a:lnTo>
                  <a:pt x="99967" y="6247"/>
                </a:lnTo>
                <a:lnTo>
                  <a:pt x="94031" y="6247"/>
                </a:lnTo>
                <a:lnTo>
                  <a:pt x="94031" y="311"/>
                </a:lnTo>
                <a:close/>
                <a:moveTo>
                  <a:pt x="106214" y="311"/>
                </a:moveTo>
                <a:lnTo>
                  <a:pt x="106214" y="6247"/>
                </a:lnTo>
                <a:lnTo>
                  <a:pt x="100280" y="6247"/>
                </a:lnTo>
                <a:lnTo>
                  <a:pt x="100280" y="311"/>
                </a:lnTo>
                <a:close/>
                <a:moveTo>
                  <a:pt x="112461" y="311"/>
                </a:moveTo>
                <a:lnTo>
                  <a:pt x="112461" y="6247"/>
                </a:lnTo>
                <a:lnTo>
                  <a:pt x="106527" y="6247"/>
                </a:lnTo>
                <a:lnTo>
                  <a:pt x="106527" y="311"/>
                </a:lnTo>
                <a:close/>
                <a:moveTo>
                  <a:pt x="118710" y="311"/>
                </a:moveTo>
                <a:lnTo>
                  <a:pt x="118710" y="6247"/>
                </a:lnTo>
                <a:lnTo>
                  <a:pt x="112774" y="6247"/>
                </a:lnTo>
                <a:lnTo>
                  <a:pt x="112774" y="311"/>
                </a:lnTo>
                <a:close/>
                <a:moveTo>
                  <a:pt x="124957" y="311"/>
                </a:moveTo>
                <a:lnTo>
                  <a:pt x="124957" y="6247"/>
                </a:lnTo>
                <a:lnTo>
                  <a:pt x="119021" y="6247"/>
                </a:lnTo>
                <a:lnTo>
                  <a:pt x="119021" y="311"/>
                </a:lnTo>
                <a:close/>
                <a:moveTo>
                  <a:pt x="131204" y="311"/>
                </a:moveTo>
                <a:lnTo>
                  <a:pt x="131204" y="6247"/>
                </a:lnTo>
                <a:lnTo>
                  <a:pt x="125270" y="6247"/>
                </a:lnTo>
                <a:lnTo>
                  <a:pt x="125270" y="311"/>
                </a:lnTo>
                <a:close/>
                <a:moveTo>
                  <a:pt x="137451" y="311"/>
                </a:moveTo>
                <a:lnTo>
                  <a:pt x="137451" y="6247"/>
                </a:lnTo>
                <a:lnTo>
                  <a:pt x="131517" y="6247"/>
                </a:lnTo>
                <a:lnTo>
                  <a:pt x="131517" y="311"/>
                </a:lnTo>
                <a:close/>
                <a:moveTo>
                  <a:pt x="143702" y="311"/>
                </a:moveTo>
                <a:lnTo>
                  <a:pt x="143702" y="6247"/>
                </a:lnTo>
                <a:lnTo>
                  <a:pt x="137766" y="6247"/>
                </a:lnTo>
                <a:lnTo>
                  <a:pt x="137766" y="311"/>
                </a:lnTo>
                <a:close/>
                <a:moveTo>
                  <a:pt x="149949" y="311"/>
                </a:moveTo>
                <a:lnTo>
                  <a:pt x="149949" y="6247"/>
                </a:lnTo>
                <a:lnTo>
                  <a:pt x="144015" y="6247"/>
                </a:lnTo>
                <a:lnTo>
                  <a:pt x="144015" y="311"/>
                </a:lnTo>
                <a:close/>
                <a:moveTo>
                  <a:pt x="156196" y="311"/>
                </a:moveTo>
                <a:lnTo>
                  <a:pt x="156196" y="6247"/>
                </a:lnTo>
                <a:lnTo>
                  <a:pt x="150262" y="6247"/>
                </a:lnTo>
                <a:lnTo>
                  <a:pt x="150262" y="311"/>
                </a:lnTo>
                <a:close/>
                <a:moveTo>
                  <a:pt x="162445" y="311"/>
                </a:moveTo>
                <a:lnTo>
                  <a:pt x="162445" y="6247"/>
                </a:lnTo>
                <a:lnTo>
                  <a:pt x="156509" y="6247"/>
                </a:lnTo>
                <a:lnTo>
                  <a:pt x="156509" y="311"/>
                </a:lnTo>
                <a:close/>
                <a:moveTo>
                  <a:pt x="168692" y="311"/>
                </a:moveTo>
                <a:lnTo>
                  <a:pt x="168692" y="6247"/>
                </a:lnTo>
                <a:lnTo>
                  <a:pt x="162756" y="6247"/>
                </a:lnTo>
                <a:lnTo>
                  <a:pt x="162756" y="311"/>
                </a:lnTo>
                <a:close/>
                <a:moveTo>
                  <a:pt x="174939" y="311"/>
                </a:moveTo>
                <a:lnTo>
                  <a:pt x="174939" y="6247"/>
                </a:lnTo>
                <a:lnTo>
                  <a:pt x="169005" y="6247"/>
                </a:lnTo>
                <a:lnTo>
                  <a:pt x="169005" y="311"/>
                </a:lnTo>
                <a:close/>
                <a:moveTo>
                  <a:pt x="181186" y="311"/>
                </a:moveTo>
                <a:lnTo>
                  <a:pt x="181186" y="6247"/>
                </a:lnTo>
                <a:lnTo>
                  <a:pt x="175252" y="6247"/>
                </a:lnTo>
                <a:lnTo>
                  <a:pt x="175252" y="311"/>
                </a:lnTo>
                <a:close/>
                <a:moveTo>
                  <a:pt x="187435" y="311"/>
                </a:moveTo>
                <a:lnTo>
                  <a:pt x="187435" y="6247"/>
                </a:lnTo>
                <a:lnTo>
                  <a:pt x="181499" y="6247"/>
                </a:lnTo>
                <a:lnTo>
                  <a:pt x="181499" y="311"/>
                </a:lnTo>
                <a:close/>
                <a:moveTo>
                  <a:pt x="193684" y="311"/>
                </a:moveTo>
                <a:lnTo>
                  <a:pt x="193684" y="6247"/>
                </a:lnTo>
                <a:lnTo>
                  <a:pt x="187749" y="6247"/>
                </a:lnTo>
                <a:lnTo>
                  <a:pt x="187749" y="311"/>
                </a:lnTo>
                <a:close/>
                <a:moveTo>
                  <a:pt x="199931" y="311"/>
                </a:moveTo>
                <a:lnTo>
                  <a:pt x="199931" y="6247"/>
                </a:lnTo>
                <a:lnTo>
                  <a:pt x="193996" y="6247"/>
                </a:lnTo>
                <a:lnTo>
                  <a:pt x="193996" y="311"/>
                </a:lnTo>
                <a:close/>
                <a:moveTo>
                  <a:pt x="206180" y="311"/>
                </a:moveTo>
                <a:lnTo>
                  <a:pt x="206180" y="6247"/>
                </a:lnTo>
                <a:lnTo>
                  <a:pt x="200244" y="6247"/>
                </a:lnTo>
                <a:lnTo>
                  <a:pt x="200244" y="311"/>
                </a:lnTo>
                <a:close/>
                <a:moveTo>
                  <a:pt x="212427" y="311"/>
                </a:moveTo>
                <a:lnTo>
                  <a:pt x="212427" y="6247"/>
                </a:lnTo>
                <a:lnTo>
                  <a:pt x="206491" y="6247"/>
                </a:lnTo>
                <a:lnTo>
                  <a:pt x="206491" y="311"/>
                </a:lnTo>
                <a:close/>
                <a:moveTo>
                  <a:pt x="218674" y="311"/>
                </a:moveTo>
                <a:lnTo>
                  <a:pt x="218674" y="6247"/>
                </a:lnTo>
                <a:lnTo>
                  <a:pt x="212739" y="6247"/>
                </a:lnTo>
                <a:lnTo>
                  <a:pt x="212739" y="311"/>
                </a:lnTo>
                <a:close/>
                <a:moveTo>
                  <a:pt x="224921" y="311"/>
                </a:moveTo>
                <a:lnTo>
                  <a:pt x="224921" y="6247"/>
                </a:lnTo>
                <a:lnTo>
                  <a:pt x="218987" y="6247"/>
                </a:lnTo>
                <a:lnTo>
                  <a:pt x="218987" y="311"/>
                </a:lnTo>
                <a:close/>
                <a:moveTo>
                  <a:pt x="231170" y="311"/>
                </a:moveTo>
                <a:lnTo>
                  <a:pt x="231170" y="6247"/>
                </a:lnTo>
                <a:lnTo>
                  <a:pt x="225234" y="6247"/>
                </a:lnTo>
                <a:lnTo>
                  <a:pt x="225234" y="311"/>
                </a:lnTo>
                <a:close/>
                <a:moveTo>
                  <a:pt x="237417" y="311"/>
                </a:moveTo>
                <a:lnTo>
                  <a:pt x="237417" y="6247"/>
                </a:lnTo>
                <a:lnTo>
                  <a:pt x="231481" y="6247"/>
                </a:lnTo>
                <a:lnTo>
                  <a:pt x="231481" y="311"/>
                </a:lnTo>
                <a:close/>
                <a:moveTo>
                  <a:pt x="243664" y="311"/>
                </a:moveTo>
                <a:lnTo>
                  <a:pt x="243664" y="6247"/>
                </a:lnTo>
                <a:lnTo>
                  <a:pt x="237729" y="6247"/>
                </a:lnTo>
                <a:lnTo>
                  <a:pt x="237729" y="311"/>
                </a:lnTo>
                <a:close/>
                <a:moveTo>
                  <a:pt x="249914" y="311"/>
                </a:moveTo>
                <a:lnTo>
                  <a:pt x="249914" y="6247"/>
                </a:lnTo>
                <a:lnTo>
                  <a:pt x="243978" y="6247"/>
                </a:lnTo>
                <a:lnTo>
                  <a:pt x="243978" y="311"/>
                </a:lnTo>
                <a:close/>
                <a:moveTo>
                  <a:pt x="256161" y="311"/>
                </a:moveTo>
                <a:lnTo>
                  <a:pt x="256161" y="6247"/>
                </a:lnTo>
                <a:lnTo>
                  <a:pt x="250225" y="6247"/>
                </a:lnTo>
                <a:lnTo>
                  <a:pt x="250225" y="311"/>
                </a:lnTo>
                <a:close/>
                <a:moveTo>
                  <a:pt x="262409" y="311"/>
                </a:moveTo>
                <a:lnTo>
                  <a:pt x="262409" y="6247"/>
                </a:lnTo>
                <a:lnTo>
                  <a:pt x="256474" y="6247"/>
                </a:lnTo>
                <a:lnTo>
                  <a:pt x="256474" y="311"/>
                </a:lnTo>
                <a:close/>
                <a:moveTo>
                  <a:pt x="268656" y="311"/>
                </a:moveTo>
                <a:lnTo>
                  <a:pt x="268656" y="6247"/>
                </a:lnTo>
                <a:lnTo>
                  <a:pt x="262721" y="6247"/>
                </a:lnTo>
                <a:lnTo>
                  <a:pt x="262721" y="311"/>
                </a:lnTo>
                <a:close/>
                <a:moveTo>
                  <a:pt x="274904" y="311"/>
                </a:moveTo>
                <a:lnTo>
                  <a:pt x="274904" y="6247"/>
                </a:lnTo>
                <a:lnTo>
                  <a:pt x="268968" y="6247"/>
                </a:lnTo>
                <a:lnTo>
                  <a:pt x="268968" y="311"/>
                </a:lnTo>
                <a:close/>
                <a:moveTo>
                  <a:pt x="6251" y="6560"/>
                </a:moveTo>
                <a:lnTo>
                  <a:pt x="6251" y="12494"/>
                </a:lnTo>
                <a:lnTo>
                  <a:pt x="315" y="12494"/>
                </a:lnTo>
                <a:lnTo>
                  <a:pt x="315" y="6560"/>
                </a:lnTo>
                <a:close/>
                <a:moveTo>
                  <a:pt x="12498" y="6560"/>
                </a:moveTo>
                <a:lnTo>
                  <a:pt x="12498" y="12494"/>
                </a:lnTo>
                <a:lnTo>
                  <a:pt x="6562" y="12494"/>
                </a:lnTo>
                <a:lnTo>
                  <a:pt x="6562" y="6560"/>
                </a:lnTo>
                <a:close/>
                <a:moveTo>
                  <a:pt x="18745" y="6560"/>
                </a:moveTo>
                <a:lnTo>
                  <a:pt x="18745" y="12494"/>
                </a:lnTo>
                <a:lnTo>
                  <a:pt x="12810" y="12494"/>
                </a:lnTo>
                <a:lnTo>
                  <a:pt x="12810" y="6560"/>
                </a:lnTo>
                <a:close/>
                <a:moveTo>
                  <a:pt x="24992" y="6560"/>
                </a:moveTo>
                <a:lnTo>
                  <a:pt x="24992" y="12494"/>
                </a:lnTo>
                <a:lnTo>
                  <a:pt x="19058" y="12494"/>
                </a:lnTo>
                <a:lnTo>
                  <a:pt x="19058" y="6560"/>
                </a:lnTo>
                <a:close/>
                <a:moveTo>
                  <a:pt x="31241" y="6560"/>
                </a:moveTo>
                <a:lnTo>
                  <a:pt x="31241" y="12494"/>
                </a:lnTo>
                <a:lnTo>
                  <a:pt x="25305" y="12494"/>
                </a:lnTo>
                <a:lnTo>
                  <a:pt x="25305" y="6560"/>
                </a:lnTo>
                <a:close/>
                <a:moveTo>
                  <a:pt x="37489" y="6560"/>
                </a:moveTo>
                <a:lnTo>
                  <a:pt x="37489" y="12494"/>
                </a:lnTo>
                <a:lnTo>
                  <a:pt x="31553" y="12494"/>
                </a:lnTo>
                <a:lnTo>
                  <a:pt x="31553" y="6560"/>
                </a:lnTo>
                <a:close/>
                <a:moveTo>
                  <a:pt x="43737" y="6560"/>
                </a:moveTo>
                <a:lnTo>
                  <a:pt x="43737" y="12494"/>
                </a:lnTo>
                <a:lnTo>
                  <a:pt x="37802" y="12494"/>
                </a:lnTo>
                <a:lnTo>
                  <a:pt x="37802" y="6560"/>
                </a:lnTo>
                <a:close/>
                <a:moveTo>
                  <a:pt x="49985" y="6560"/>
                </a:moveTo>
                <a:lnTo>
                  <a:pt x="49985" y="12494"/>
                </a:lnTo>
                <a:lnTo>
                  <a:pt x="44049" y="12494"/>
                </a:lnTo>
                <a:lnTo>
                  <a:pt x="44049" y="6560"/>
                </a:lnTo>
                <a:close/>
                <a:moveTo>
                  <a:pt x="56232" y="6560"/>
                </a:moveTo>
                <a:lnTo>
                  <a:pt x="56232" y="12494"/>
                </a:lnTo>
                <a:lnTo>
                  <a:pt x="50296" y="12494"/>
                </a:lnTo>
                <a:lnTo>
                  <a:pt x="50296" y="6560"/>
                </a:lnTo>
                <a:close/>
                <a:moveTo>
                  <a:pt x="62480" y="6560"/>
                </a:moveTo>
                <a:lnTo>
                  <a:pt x="62480" y="12494"/>
                </a:lnTo>
                <a:lnTo>
                  <a:pt x="56545" y="12494"/>
                </a:lnTo>
                <a:lnTo>
                  <a:pt x="56545" y="6560"/>
                </a:lnTo>
                <a:close/>
                <a:moveTo>
                  <a:pt x="68727" y="6560"/>
                </a:moveTo>
                <a:lnTo>
                  <a:pt x="68727" y="12494"/>
                </a:lnTo>
                <a:lnTo>
                  <a:pt x="62792" y="12494"/>
                </a:lnTo>
                <a:lnTo>
                  <a:pt x="62792" y="6560"/>
                </a:lnTo>
                <a:close/>
                <a:moveTo>
                  <a:pt x="74975" y="6560"/>
                </a:moveTo>
                <a:lnTo>
                  <a:pt x="74975" y="12494"/>
                </a:lnTo>
                <a:lnTo>
                  <a:pt x="69039" y="12494"/>
                </a:lnTo>
                <a:lnTo>
                  <a:pt x="69039" y="6560"/>
                </a:lnTo>
                <a:close/>
                <a:moveTo>
                  <a:pt x="81223" y="6560"/>
                </a:moveTo>
                <a:lnTo>
                  <a:pt x="81223" y="12494"/>
                </a:lnTo>
                <a:lnTo>
                  <a:pt x="75286" y="12494"/>
                </a:lnTo>
                <a:lnTo>
                  <a:pt x="75286" y="6560"/>
                </a:lnTo>
                <a:close/>
                <a:moveTo>
                  <a:pt x="87470" y="6560"/>
                </a:moveTo>
                <a:lnTo>
                  <a:pt x="87470" y="12494"/>
                </a:lnTo>
                <a:lnTo>
                  <a:pt x="81535" y="12494"/>
                </a:lnTo>
                <a:lnTo>
                  <a:pt x="81535" y="6560"/>
                </a:lnTo>
                <a:close/>
                <a:moveTo>
                  <a:pt x="93720" y="6560"/>
                </a:moveTo>
                <a:lnTo>
                  <a:pt x="93720" y="12494"/>
                </a:lnTo>
                <a:lnTo>
                  <a:pt x="87784" y="12494"/>
                </a:lnTo>
                <a:lnTo>
                  <a:pt x="87784" y="6560"/>
                </a:lnTo>
                <a:close/>
                <a:moveTo>
                  <a:pt x="99967" y="6560"/>
                </a:moveTo>
                <a:lnTo>
                  <a:pt x="99967" y="12494"/>
                </a:lnTo>
                <a:lnTo>
                  <a:pt x="94031" y="12494"/>
                </a:lnTo>
                <a:lnTo>
                  <a:pt x="94031" y="6560"/>
                </a:lnTo>
                <a:close/>
                <a:moveTo>
                  <a:pt x="106214" y="6560"/>
                </a:moveTo>
                <a:lnTo>
                  <a:pt x="106214" y="12494"/>
                </a:lnTo>
                <a:lnTo>
                  <a:pt x="100280" y="12494"/>
                </a:lnTo>
                <a:lnTo>
                  <a:pt x="100280" y="6560"/>
                </a:lnTo>
                <a:close/>
                <a:moveTo>
                  <a:pt x="112461" y="6560"/>
                </a:moveTo>
                <a:lnTo>
                  <a:pt x="112461" y="12494"/>
                </a:lnTo>
                <a:lnTo>
                  <a:pt x="106527" y="12494"/>
                </a:lnTo>
                <a:lnTo>
                  <a:pt x="106527" y="6560"/>
                </a:lnTo>
                <a:close/>
                <a:moveTo>
                  <a:pt x="118710" y="6560"/>
                </a:moveTo>
                <a:lnTo>
                  <a:pt x="118710" y="12494"/>
                </a:lnTo>
                <a:lnTo>
                  <a:pt x="112774" y="12494"/>
                </a:lnTo>
                <a:lnTo>
                  <a:pt x="112774" y="6560"/>
                </a:lnTo>
                <a:close/>
                <a:moveTo>
                  <a:pt x="124957" y="6560"/>
                </a:moveTo>
                <a:lnTo>
                  <a:pt x="124957" y="12494"/>
                </a:lnTo>
                <a:lnTo>
                  <a:pt x="119021" y="12494"/>
                </a:lnTo>
                <a:lnTo>
                  <a:pt x="119021" y="6560"/>
                </a:lnTo>
                <a:close/>
                <a:moveTo>
                  <a:pt x="131204" y="6560"/>
                </a:moveTo>
                <a:lnTo>
                  <a:pt x="131204" y="12494"/>
                </a:lnTo>
                <a:lnTo>
                  <a:pt x="125270" y="12494"/>
                </a:lnTo>
                <a:lnTo>
                  <a:pt x="125270" y="6560"/>
                </a:lnTo>
                <a:close/>
                <a:moveTo>
                  <a:pt x="137451" y="6560"/>
                </a:moveTo>
                <a:lnTo>
                  <a:pt x="137451" y="12494"/>
                </a:lnTo>
                <a:lnTo>
                  <a:pt x="131517" y="12494"/>
                </a:lnTo>
                <a:lnTo>
                  <a:pt x="131517" y="6560"/>
                </a:lnTo>
                <a:close/>
                <a:moveTo>
                  <a:pt x="143702" y="6560"/>
                </a:moveTo>
                <a:lnTo>
                  <a:pt x="143702" y="12494"/>
                </a:lnTo>
                <a:lnTo>
                  <a:pt x="137766" y="12494"/>
                </a:lnTo>
                <a:lnTo>
                  <a:pt x="137766" y="6560"/>
                </a:lnTo>
                <a:close/>
                <a:moveTo>
                  <a:pt x="149949" y="6560"/>
                </a:moveTo>
                <a:lnTo>
                  <a:pt x="149949" y="12494"/>
                </a:lnTo>
                <a:lnTo>
                  <a:pt x="144015" y="12494"/>
                </a:lnTo>
                <a:lnTo>
                  <a:pt x="144015" y="6560"/>
                </a:lnTo>
                <a:close/>
                <a:moveTo>
                  <a:pt x="156196" y="6560"/>
                </a:moveTo>
                <a:lnTo>
                  <a:pt x="156196" y="12494"/>
                </a:lnTo>
                <a:lnTo>
                  <a:pt x="150262" y="12494"/>
                </a:lnTo>
                <a:lnTo>
                  <a:pt x="150262" y="6560"/>
                </a:lnTo>
                <a:close/>
                <a:moveTo>
                  <a:pt x="162445" y="6560"/>
                </a:moveTo>
                <a:lnTo>
                  <a:pt x="162445" y="12494"/>
                </a:lnTo>
                <a:lnTo>
                  <a:pt x="156509" y="12494"/>
                </a:lnTo>
                <a:lnTo>
                  <a:pt x="156509" y="6560"/>
                </a:lnTo>
                <a:close/>
                <a:moveTo>
                  <a:pt x="168692" y="6560"/>
                </a:moveTo>
                <a:lnTo>
                  <a:pt x="168692" y="12494"/>
                </a:lnTo>
                <a:lnTo>
                  <a:pt x="162756" y="12494"/>
                </a:lnTo>
                <a:lnTo>
                  <a:pt x="162756" y="6560"/>
                </a:lnTo>
                <a:close/>
                <a:moveTo>
                  <a:pt x="174939" y="6560"/>
                </a:moveTo>
                <a:lnTo>
                  <a:pt x="174939" y="12494"/>
                </a:lnTo>
                <a:lnTo>
                  <a:pt x="169005" y="12494"/>
                </a:lnTo>
                <a:lnTo>
                  <a:pt x="169005" y="6560"/>
                </a:lnTo>
                <a:close/>
                <a:moveTo>
                  <a:pt x="181186" y="6560"/>
                </a:moveTo>
                <a:lnTo>
                  <a:pt x="181186" y="12494"/>
                </a:lnTo>
                <a:lnTo>
                  <a:pt x="175252" y="12494"/>
                </a:lnTo>
                <a:lnTo>
                  <a:pt x="175252" y="6560"/>
                </a:lnTo>
                <a:close/>
                <a:moveTo>
                  <a:pt x="187435" y="6560"/>
                </a:moveTo>
                <a:lnTo>
                  <a:pt x="187435" y="12494"/>
                </a:lnTo>
                <a:lnTo>
                  <a:pt x="181499" y="12494"/>
                </a:lnTo>
                <a:lnTo>
                  <a:pt x="181499" y="6560"/>
                </a:lnTo>
                <a:close/>
                <a:moveTo>
                  <a:pt x="193684" y="6560"/>
                </a:moveTo>
                <a:lnTo>
                  <a:pt x="193684" y="12494"/>
                </a:lnTo>
                <a:lnTo>
                  <a:pt x="187749" y="12494"/>
                </a:lnTo>
                <a:lnTo>
                  <a:pt x="187749" y="6560"/>
                </a:lnTo>
                <a:close/>
                <a:moveTo>
                  <a:pt x="199931" y="6560"/>
                </a:moveTo>
                <a:lnTo>
                  <a:pt x="199931" y="12494"/>
                </a:lnTo>
                <a:lnTo>
                  <a:pt x="193996" y="12494"/>
                </a:lnTo>
                <a:lnTo>
                  <a:pt x="193996" y="6560"/>
                </a:lnTo>
                <a:close/>
                <a:moveTo>
                  <a:pt x="206180" y="6560"/>
                </a:moveTo>
                <a:lnTo>
                  <a:pt x="206180" y="12494"/>
                </a:lnTo>
                <a:lnTo>
                  <a:pt x="200244" y="12494"/>
                </a:lnTo>
                <a:lnTo>
                  <a:pt x="200244" y="6560"/>
                </a:lnTo>
                <a:close/>
                <a:moveTo>
                  <a:pt x="212427" y="6560"/>
                </a:moveTo>
                <a:lnTo>
                  <a:pt x="212427" y="12494"/>
                </a:lnTo>
                <a:lnTo>
                  <a:pt x="206491" y="12494"/>
                </a:lnTo>
                <a:lnTo>
                  <a:pt x="206491" y="6560"/>
                </a:lnTo>
                <a:close/>
                <a:moveTo>
                  <a:pt x="218674" y="6560"/>
                </a:moveTo>
                <a:lnTo>
                  <a:pt x="218674" y="12494"/>
                </a:lnTo>
                <a:lnTo>
                  <a:pt x="212739" y="12494"/>
                </a:lnTo>
                <a:lnTo>
                  <a:pt x="212739" y="6560"/>
                </a:lnTo>
                <a:close/>
                <a:moveTo>
                  <a:pt x="224921" y="6560"/>
                </a:moveTo>
                <a:lnTo>
                  <a:pt x="224921" y="12494"/>
                </a:lnTo>
                <a:lnTo>
                  <a:pt x="218987" y="12494"/>
                </a:lnTo>
                <a:lnTo>
                  <a:pt x="218987" y="6560"/>
                </a:lnTo>
                <a:close/>
                <a:moveTo>
                  <a:pt x="231170" y="6560"/>
                </a:moveTo>
                <a:lnTo>
                  <a:pt x="231170" y="12494"/>
                </a:lnTo>
                <a:lnTo>
                  <a:pt x="225234" y="12494"/>
                </a:lnTo>
                <a:lnTo>
                  <a:pt x="225234" y="6560"/>
                </a:lnTo>
                <a:close/>
                <a:moveTo>
                  <a:pt x="237417" y="6560"/>
                </a:moveTo>
                <a:lnTo>
                  <a:pt x="237417" y="12494"/>
                </a:lnTo>
                <a:lnTo>
                  <a:pt x="231481" y="12494"/>
                </a:lnTo>
                <a:lnTo>
                  <a:pt x="231481" y="6560"/>
                </a:lnTo>
                <a:close/>
                <a:moveTo>
                  <a:pt x="243664" y="6560"/>
                </a:moveTo>
                <a:lnTo>
                  <a:pt x="243664" y="12494"/>
                </a:lnTo>
                <a:lnTo>
                  <a:pt x="237729" y="12494"/>
                </a:lnTo>
                <a:lnTo>
                  <a:pt x="237729" y="6560"/>
                </a:lnTo>
                <a:close/>
                <a:moveTo>
                  <a:pt x="249914" y="6560"/>
                </a:moveTo>
                <a:lnTo>
                  <a:pt x="249914" y="12494"/>
                </a:lnTo>
                <a:lnTo>
                  <a:pt x="243978" y="12494"/>
                </a:lnTo>
                <a:lnTo>
                  <a:pt x="243978" y="6560"/>
                </a:lnTo>
                <a:close/>
                <a:moveTo>
                  <a:pt x="256161" y="6560"/>
                </a:moveTo>
                <a:lnTo>
                  <a:pt x="256161" y="12494"/>
                </a:lnTo>
                <a:lnTo>
                  <a:pt x="250225" y="12494"/>
                </a:lnTo>
                <a:lnTo>
                  <a:pt x="250225" y="6560"/>
                </a:lnTo>
                <a:close/>
                <a:moveTo>
                  <a:pt x="262409" y="6560"/>
                </a:moveTo>
                <a:lnTo>
                  <a:pt x="262409" y="12494"/>
                </a:lnTo>
                <a:lnTo>
                  <a:pt x="256474" y="12494"/>
                </a:lnTo>
                <a:lnTo>
                  <a:pt x="256474" y="6560"/>
                </a:lnTo>
                <a:close/>
                <a:moveTo>
                  <a:pt x="268656" y="6560"/>
                </a:moveTo>
                <a:lnTo>
                  <a:pt x="268656" y="12494"/>
                </a:lnTo>
                <a:lnTo>
                  <a:pt x="262721" y="12494"/>
                </a:lnTo>
                <a:lnTo>
                  <a:pt x="262721" y="6560"/>
                </a:lnTo>
                <a:close/>
                <a:moveTo>
                  <a:pt x="274904" y="6560"/>
                </a:moveTo>
                <a:lnTo>
                  <a:pt x="274904" y="12494"/>
                </a:lnTo>
                <a:lnTo>
                  <a:pt x="268968" y="12494"/>
                </a:lnTo>
                <a:lnTo>
                  <a:pt x="268968" y="6560"/>
                </a:lnTo>
                <a:close/>
                <a:moveTo>
                  <a:pt x="6251" y="12807"/>
                </a:moveTo>
                <a:lnTo>
                  <a:pt x="6251" y="18742"/>
                </a:lnTo>
                <a:lnTo>
                  <a:pt x="315" y="18742"/>
                </a:lnTo>
                <a:lnTo>
                  <a:pt x="315" y="12807"/>
                </a:lnTo>
                <a:close/>
                <a:moveTo>
                  <a:pt x="12498" y="12807"/>
                </a:moveTo>
                <a:lnTo>
                  <a:pt x="12498" y="18742"/>
                </a:lnTo>
                <a:lnTo>
                  <a:pt x="6562" y="18742"/>
                </a:lnTo>
                <a:lnTo>
                  <a:pt x="6562" y="12807"/>
                </a:lnTo>
                <a:close/>
                <a:moveTo>
                  <a:pt x="18745" y="12807"/>
                </a:moveTo>
                <a:lnTo>
                  <a:pt x="18745" y="18742"/>
                </a:lnTo>
                <a:lnTo>
                  <a:pt x="12810" y="18742"/>
                </a:lnTo>
                <a:lnTo>
                  <a:pt x="12810" y="12807"/>
                </a:lnTo>
                <a:close/>
                <a:moveTo>
                  <a:pt x="24992" y="12807"/>
                </a:moveTo>
                <a:lnTo>
                  <a:pt x="24992" y="18742"/>
                </a:lnTo>
                <a:lnTo>
                  <a:pt x="19058" y="18742"/>
                </a:lnTo>
                <a:lnTo>
                  <a:pt x="19058" y="12807"/>
                </a:lnTo>
                <a:close/>
                <a:moveTo>
                  <a:pt x="31241" y="12807"/>
                </a:moveTo>
                <a:lnTo>
                  <a:pt x="31241" y="18742"/>
                </a:lnTo>
                <a:lnTo>
                  <a:pt x="25305" y="18742"/>
                </a:lnTo>
                <a:lnTo>
                  <a:pt x="25305" y="12807"/>
                </a:lnTo>
                <a:close/>
                <a:moveTo>
                  <a:pt x="37489" y="12807"/>
                </a:moveTo>
                <a:lnTo>
                  <a:pt x="37489" y="18742"/>
                </a:lnTo>
                <a:lnTo>
                  <a:pt x="31553" y="18742"/>
                </a:lnTo>
                <a:lnTo>
                  <a:pt x="31553" y="12807"/>
                </a:lnTo>
                <a:close/>
                <a:moveTo>
                  <a:pt x="43737" y="12807"/>
                </a:moveTo>
                <a:lnTo>
                  <a:pt x="43737" y="18742"/>
                </a:lnTo>
                <a:lnTo>
                  <a:pt x="37802" y="18742"/>
                </a:lnTo>
                <a:lnTo>
                  <a:pt x="37802" y="12807"/>
                </a:lnTo>
                <a:close/>
                <a:moveTo>
                  <a:pt x="49985" y="12807"/>
                </a:moveTo>
                <a:lnTo>
                  <a:pt x="49985" y="18742"/>
                </a:lnTo>
                <a:lnTo>
                  <a:pt x="44049" y="18742"/>
                </a:lnTo>
                <a:lnTo>
                  <a:pt x="44049" y="12807"/>
                </a:lnTo>
                <a:close/>
                <a:moveTo>
                  <a:pt x="56232" y="12807"/>
                </a:moveTo>
                <a:lnTo>
                  <a:pt x="56232" y="18742"/>
                </a:lnTo>
                <a:lnTo>
                  <a:pt x="50296" y="18742"/>
                </a:lnTo>
                <a:lnTo>
                  <a:pt x="50296" y="12807"/>
                </a:lnTo>
                <a:close/>
                <a:moveTo>
                  <a:pt x="62480" y="12807"/>
                </a:moveTo>
                <a:lnTo>
                  <a:pt x="62480" y="18742"/>
                </a:lnTo>
                <a:lnTo>
                  <a:pt x="56545" y="18742"/>
                </a:lnTo>
                <a:lnTo>
                  <a:pt x="56545" y="12807"/>
                </a:lnTo>
                <a:close/>
                <a:moveTo>
                  <a:pt x="68727" y="12807"/>
                </a:moveTo>
                <a:lnTo>
                  <a:pt x="68727" y="18742"/>
                </a:lnTo>
                <a:lnTo>
                  <a:pt x="62792" y="18742"/>
                </a:lnTo>
                <a:lnTo>
                  <a:pt x="62792" y="12807"/>
                </a:lnTo>
                <a:close/>
                <a:moveTo>
                  <a:pt x="74975" y="12807"/>
                </a:moveTo>
                <a:lnTo>
                  <a:pt x="74975" y="18742"/>
                </a:lnTo>
                <a:lnTo>
                  <a:pt x="69039" y="18742"/>
                </a:lnTo>
                <a:lnTo>
                  <a:pt x="69039" y="12807"/>
                </a:lnTo>
                <a:close/>
                <a:moveTo>
                  <a:pt x="81223" y="12807"/>
                </a:moveTo>
                <a:lnTo>
                  <a:pt x="81223" y="18742"/>
                </a:lnTo>
                <a:lnTo>
                  <a:pt x="75286" y="18742"/>
                </a:lnTo>
                <a:lnTo>
                  <a:pt x="75286" y="12807"/>
                </a:lnTo>
                <a:close/>
                <a:moveTo>
                  <a:pt x="87470" y="12807"/>
                </a:moveTo>
                <a:lnTo>
                  <a:pt x="87470" y="18742"/>
                </a:lnTo>
                <a:lnTo>
                  <a:pt x="81535" y="18742"/>
                </a:lnTo>
                <a:lnTo>
                  <a:pt x="81535" y="12807"/>
                </a:lnTo>
                <a:close/>
                <a:moveTo>
                  <a:pt x="93720" y="12807"/>
                </a:moveTo>
                <a:lnTo>
                  <a:pt x="93720" y="18742"/>
                </a:lnTo>
                <a:lnTo>
                  <a:pt x="87784" y="18742"/>
                </a:lnTo>
                <a:lnTo>
                  <a:pt x="87784" y="12807"/>
                </a:lnTo>
                <a:close/>
                <a:moveTo>
                  <a:pt x="99967" y="12807"/>
                </a:moveTo>
                <a:lnTo>
                  <a:pt x="99967" y="18742"/>
                </a:lnTo>
                <a:lnTo>
                  <a:pt x="94031" y="18742"/>
                </a:lnTo>
                <a:lnTo>
                  <a:pt x="94031" y="12807"/>
                </a:lnTo>
                <a:close/>
                <a:moveTo>
                  <a:pt x="106214" y="12807"/>
                </a:moveTo>
                <a:lnTo>
                  <a:pt x="106214" y="18742"/>
                </a:lnTo>
                <a:lnTo>
                  <a:pt x="100280" y="18742"/>
                </a:lnTo>
                <a:lnTo>
                  <a:pt x="100280" y="12807"/>
                </a:lnTo>
                <a:close/>
                <a:moveTo>
                  <a:pt x="112461" y="12807"/>
                </a:moveTo>
                <a:lnTo>
                  <a:pt x="112461" y="18742"/>
                </a:lnTo>
                <a:lnTo>
                  <a:pt x="106527" y="18742"/>
                </a:lnTo>
                <a:lnTo>
                  <a:pt x="106527" y="12807"/>
                </a:lnTo>
                <a:close/>
                <a:moveTo>
                  <a:pt x="118710" y="12807"/>
                </a:moveTo>
                <a:lnTo>
                  <a:pt x="118710" y="18742"/>
                </a:lnTo>
                <a:lnTo>
                  <a:pt x="112774" y="18742"/>
                </a:lnTo>
                <a:lnTo>
                  <a:pt x="112774" y="12807"/>
                </a:lnTo>
                <a:close/>
                <a:moveTo>
                  <a:pt x="124957" y="12807"/>
                </a:moveTo>
                <a:lnTo>
                  <a:pt x="124957" y="18742"/>
                </a:lnTo>
                <a:lnTo>
                  <a:pt x="119021" y="18742"/>
                </a:lnTo>
                <a:lnTo>
                  <a:pt x="119021" y="12807"/>
                </a:lnTo>
                <a:close/>
                <a:moveTo>
                  <a:pt x="131204" y="12807"/>
                </a:moveTo>
                <a:lnTo>
                  <a:pt x="131204" y="18742"/>
                </a:lnTo>
                <a:lnTo>
                  <a:pt x="125270" y="18742"/>
                </a:lnTo>
                <a:lnTo>
                  <a:pt x="125270" y="12807"/>
                </a:lnTo>
                <a:close/>
                <a:moveTo>
                  <a:pt x="137451" y="12807"/>
                </a:moveTo>
                <a:lnTo>
                  <a:pt x="137451" y="18742"/>
                </a:lnTo>
                <a:lnTo>
                  <a:pt x="131517" y="18742"/>
                </a:lnTo>
                <a:lnTo>
                  <a:pt x="131517" y="12807"/>
                </a:lnTo>
                <a:close/>
                <a:moveTo>
                  <a:pt x="143702" y="12807"/>
                </a:moveTo>
                <a:lnTo>
                  <a:pt x="143702" y="18742"/>
                </a:lnTo>
                <a:lnTo>
                  <a:pt x="137766" y="18742"/>
                </a:lnTo>
                <a:lnTo>
                  <a:pt x="137766" y="12807"/>
                </a:lnTo>
                <a:close/>
                <a:moveTo>
                  <a:pt x="149949" y="12807"/>
                </a:moveTo>
                <a:lnTo>
                  <a:pt x="149949" y="18742"/>
                </a:lnTo>
                <a:lnTo>
                  <a:pt x="144015" y="18742"/>
                </a:lnTo>
                <a:lnTo>
                  <a:pt x="144015" y="12807"/>
                </a:lnTo>
                <a:close/>
                <a:moveTo>
                  <a:pt x="156196" y="12807"/>
                </a:moveTo>
                <a:lnTo>
                  <a:pt x="156196" y="18742"/>
                </a:lnTo>
                <a:lnTo>
                  <a:pt x="150262" y="18742"/>
                </a:lnTo>
                <a:lnTo>
                  <a:pt x="150262" y="12807"/>
                </a:lnTo>
                <a:close/>
                <a:moveTo>
                  <a:pt x="162445" y="12807"/>
                </a:moveTo>
                <a:lnTo>
                  <a:pt x="162445" y="18742"/>
                </a:lnTo>
                <a:lnTo>
                  <a:pt x="156509" y="18742"/>
                </a:lnTo>
                <a:lnTo>
                  <a:pt x="156509" y="12807"/>
                </a:lnTo>
                <a:close/>
                <a:moveTo>
                  <a:pt x="168692" y="12807"/>
                </a:moveTo>
                <a:lnTo>
                  <a:pt x="168692" y="18742"/>
                </a:lnTo>
                <a:lnTo>
                  <a:pt x="162756" y="18742"/>
                </a:lnTo>
                <a:lnTo>
                  <a:pt x="162756" y="12807"/>
                </a:lnTo>
                <a:close/>
                <a:moveTo>
                  <a:pt x="174939" y="12807"/>
                </a:moveTo>
                <a:lnTo>
                  <a:pt x="174939" y="18742"/>
                </a:lnTo>
                <a:lnTo>
                  <a:pt x="169005" y="18742"/>
                </a:lnTo>
                <a:lnTo>
                  <a:pt x="169005" y="12807"/>
                </a:lnTo>
                <a:close/>
                <a:moveTo>
                  <a:pt x="181186" y="12807"/>
                </a:moveTo>
                <a:lnTo>
                  <a:pt x="181186" y="18742"/>
                </a:lnTo>
                <a:lnTo>
                  <a:pt x="175252" y="18742"/>
                </a:lnTo>
                <a:lnTo>
                  <a:pt x="175252" y="12807"/>
                </a:lnTo>
                <a:close/>
                <a:moveTo>
                  <a:pt x="187435" y="12807"/>
                </a:moveTo>
                <a:lnTo>
                  <a:pt x="187435" y="18742"/>
                </a:lnTo>
                <a:lnTo>
                  <a:pt x="181499" y="18742"/>
                </a:lnTo>
                <a:lnTo>
                  <a:pt x="181499" y="12807"/>
                </a:lnTo>
                <a:close/>
                <a:moveTo>
                  <a:pt x="193684" y="12807"/>
                </a:moveTo>
                <a:lnTo>
                  <a:pt x="193684" y="18742"/>
                </a:lnTo>
                <a:lnTo>
                  <a:pt x="187749" y="18742"/>
                </a:lnTo>
                <a:lnTo>
                  <a:pt x="187749" y="12807"/>
                </a:lnTo>
                <a:close/>
                <a:moveTo>
                  <a:pt x="199931" y="12807"/>
                </a:moveTo>
                <a:lnTo>
                  <a:pt x="199931" y="18742"/>
                </a:lnTo>
                <a:lnTo>
                  <a:pt x="193996" y="18742"/>
                </a:lnTo>
                <a:lnTo>
                  <a:pt x="193996" y="12807"/>
                </a:lnTo>
                <a:close/>
                <a:moveTo>
                  <a:pt x="206180" y="12807"/>
                </a:moveTo>
                <a:lnTo>
                  <a:pt x="206180" y="18742"/>
                </a:lnTo>
                <a:lnTo>
                  <a:pt x="200244" y="18742"/>
                </a:lnTo>
                <a:lnTo>
                  <a:pt x="200244" y="12807"/>
                </a:lnTo>
                <a:close/>
                <a:moveTo>
                  <a:pt x="212427" y="12807"/>
                </a:moveTo>
                <a:lnTo>
                  <a:pt x="212427" y="18742"/>
                </a:lnTo>
                <a:lnTo>
                  <a:pt x="206491" y="18742"/>
                </a:lnTo>
                <a:lnTo>
                  <a:pt x="206491" y="12807"/>
                </a:lnTo>
                <a:close/>
                <a:moveTo>
                  <a:pt x="218674" y="12807"/>
                </a:moveTo>
                <a:lnTo>
                  <a:pt x="218674" y="18742"/>
                </a:lnTo>
                <a:lnTo>
                  <a:pt x="212739" y="18742"/>
                </a:lnTo>
                <a:lnTo>
                  <a:pt x="212739" y="12807"/>
                </a:lnTo>
                <a:close/>
                <a:moveTo>
                  <a:pt x="224921" y="12807"/>
                </a:moveTo>
                <a:lnTo>
                  <a:pt x="224921" y="18742"/>
                </a:lnTo>
                <a:lnTo>
                  <a:pt x="218987" y="18742"/>
                </a:lnTo>
                <a:lnTo>
                  <a:pt x="218987" y="12807"/>
                </a:lnTo>
                <a:close/>
                <a:moveTo>
                  <a:pt x="231170" y="12807"/>
                </a:moveTo>
                <a:lnTo>
                  <a:pt x="231170" y="18742"/>
                </a:lnTo>
                <a:lnTo>
                  <a:pt x="225234" y="18742"/>
                </a:lnTo>
                <a:lnTo>
                  <a:pt x="225234" y="12807"/>
                </a:lnTo>
                <a:close/>
                <a:moveTo>
                  <a:pt x="237417" y="12807"/>
                </a:moveTo>
                <a:lnTo>
                  <a:pt x="237417" y="18742"/>
                </a:lnTo>
                <a:lnTo>
                  <a:pt x="231481" y="18742"/>
                </a:lnTo>
                <a:lnTo>
                  <a:pt x="231481" y="12807"/>
                </a:lnTo>
                <a:close/>
                <a:moveTo>
                  <a:pt x="243664" y="12807"/>
                </a:moveTo>
                <a:lnTo>
                  <a:pt x="243664" y="18742"/>
                </a:lnTo>
                <a:lnTo>
                  <a:pt x="237729" y="18742"/>
                </a:lnTo>
                <a:lnTo>
                  <a:pt x="237729" y="12807"/>
                </a:lnTo>
                <a:close/>
                <a:moveTo>
                  <a:pt x="249914" y="12807"/>
                </a:moveTo>
                <a:lnTo>
                  <a:pt x="249914" y="18742"/>
                </a:lnTo>
                <a:lnTo>
                  <a:pt x="243978" y="18742"/>
                </a:lnTo>
                <a:lnTo>
                  <a:pt x="243978" y="12807"/>
                </a:lnTo>
                <a:close/>
                <a:moveTo>
                  <a:pt x="256161" y="12807"/>
                </a:moveTo>
                <a:lnTo>
                  <a:pt x="256161" y="18742"/>
                </a:lnTo>
                <a:lnTo>
                  <a:pt x="250225" y="18742"/>
                </a:lnTo>
                <a:lnTo>
                  <a:pt x="250225" y="12807"/>
                </a:lnTo>
                <a:close/>
                <a:moveTo>
                  <a:pt x="262409" y="12807"/>
                </a:moveTo>
                <a:lnTo>
                  <a:pt x="262409" y="18742"/>
                </a:lnTo>
                <a:lnTo>
                  <a:pt x="256474" y="18742"/>
                </a:lnTo>
                <a:lnTo>
                  <a:pt x="256474" y="12807"/>
                </a:lnTo>
                <a:close/>
                <a:moveTo>
                  <a:pt x="268656" y="12807"/>
                </a:moveTo>
                <a:lnTo>
                  <a:pt x="268656" y="18742"/>
                </a:lnTo>
                <a:lnTo>
                  <a:pt x="262721" y="18742"/>
                </a:lnTo>
                <a:lnTo>
                  <a:pt x="262721" y="12807"/>
                </a:lnTo>
                <a:close/>
                <a:moveTo>
                  <a:pt x="274904" y="12807"/>
                </a:moveTo>
                <a:lnTo>
                  <a:pt x="274904" y="18742"/>
                </a:lnTo>
                <a:lnTo>
                  <a:pt x="268968" y="18742"/>
                </a:lnTo>
                <a:lnTo>
                  <a:pt x="268968" y="12807"/>
                </a:lnTo>
                <a:close/>
                <a:moveTo>
                  <a:pt x="6251" y="19054"/>
                </a:moveTo>
                <a:lnTo>
                  <a:pt x="6251" y="24990"/>
                </a:lnTo>
                <a:lnTo>
                  <a:pt x="315" y="24990"/>
                </a:lnTo>
                <a:lnTo>
                  <a:pt x="315" y="19054"/>
                </a:lnTo>
                <a:close/>
                <a:moveTo>
                  <a:pt x="12498" y="19054"/>
                </a:moveTo>
                <a:lnTo>
                  <a:pt x="12498" y="24990"/>
                </a:lnTo>
                <a:lnTo>
                  <a:pt x="6562" y="24990"/>
                </a:lnTo>
                <a:lnTo>
                  <a:pt x="6562" y="19054"/>
                </a:lnTo>
                <a:close/>
                <a:moveTo>
                  <a:pt x="18745" y="19054"/>
                </a:moveTo>
                <a:lnTo>
                  <a:pt x="18745" y="24990"/>
                </a:lnTo>
                <a:lnTo>
                  <a:pt x="12810" y="24990"/>
                </a:lnTo>
                <a:lnTo>
                  <a:pt x="12810" y="19054"/>
                </a:lnTo>
                <a:close/>
                <a:moveTo>
                  <a:pt x="24992" y="19054"/>
                </a:moveTo>
                <a:lnTo>
                  <a:pt x="24992" y="24990"/>
                </a:lnTo>
                <a:lnTo>
                  <a:pt x="19058" y="24990"/>
                </a:lnTo>
                <a:lnTo>
                  <a:pt x="19058" y="19054"/>
                </a:lnTo>
                <a:close/>
                <a:moveTo>
                  <a:pt x="31241" y="19054"/>
                </a:moveTo>
                <a:lnTo>
                  <a:pt x="31241" y="24990"/>
                </a:lnTo>
                <a:lnTo>
                  <a:pt x="25305" y="24990"/>
                </a:lnTo>
                <a:lnTo>
                  <a:pt x="25305" y="19054"/>
                </a:lnTo>
                <a:close/>
                <a:moveTo>
                  <a:pt x="37489" y="19054"/>
                </a:moveTo>
                <a:lnTo>
                  <a:pt x="37489" y="24990"/>
                </a:lnTo>
                <a:lnTo>
                  <a:pt x="31553" y="24990"/>
                </a:lnTo>
                <a:lnTo>
                  <a:pt x="31553" y="19054"/>
                </a:lnTo>
                <a:close/>
                <a:moveTo>
                  <a:pt x="43737" y="19054"/>
                </a:moveTo>
                <a:lnTo>
                  <a:pt x="43737" y="24990"/>
                </a:lnTo>
                <a:lnTo>
                  <a:pt x="37802" y="24990"/>
                </a:lnTo>
                <a:lnTo>
                  <a:pt x="37802" y="19054"/>
                </a:lnTo>
                <a:close/>
                <a:moveTo>
                  <a:pt x="49985" y="19054"/>
                </a:moveTo>
                <a:lnTo>
                  <a:pt x="49985" y="24990"/>
                </a:lnTo>
                <a:lnTo>
                  <a:pt x="44049" y="24990"/>
                </a:lnTo>
                <a:lnTo>
                  <a:pt x="44049" y="19054"/>
                </a:lnTo>
                <a:close/>
                <a:moveTo>
                  <a:pt x="56232" y="19054"/>
                </a:moveTo>
                <a:lnTo>
                  <a:pt x="56232" y="24990"/>
                </a:lnTo>
                <a:lnTo>
                  <a:pt x="50296" y="24990"/>
                </a:lnTo>
                <a:lnTo>
                  <a:pt x="50296" y="19054"/>
                </a:lnTo>
                <a:close/>
                <a:moveTo>
                  <a:pt x="62480" y="19054"/>
                </a:moveTo>
                <a:lnTo>
                  <a:pt x="62480" y="24990"/>
                </a:lnTo>
                <a:lnTo>
                  <a:pt x="56545" y="24990"/>
                </a:lnTo>
                <a:lnTo>
                  <a:pt x="56545" y="19054"/>
                </a:lnTo>
                <a:close/>
                <a:moveTo>
                  <a:pt x="68727" y="19054"/>
                </a:moveTo>
                <a:lnTo>
                  <a:pt x="68727" y="24990"/>
                </a:lnTo>
                <a:lnTo>
                  <a:pt x="62792" y="24990"/>
                </a:lnTo>
                <a:lnTo>
                  <a:pt x="62792" y="19054"/>
                </a:lnTo>
                <a:close/>
                <a:moveTo>
                  <a:pt x="74975" y="19054"/>
                </a:moveTo>
                <a:lnTo>
                  <a:pt x="74975" y="24990"/>
                </a:lnTo>
                <a:lnTo>
                  <a:pt x="69039" y="24990"/>
                </a:lnTo>
                <a:lnTo>
                  <a:pt x="69039" y="19054"/>
                </a:lnTo>
                <a:close/>
                <a:moveTo>
                  <a:pt x="81223" y="19054"/>
                </a:moveTo>
                <a:lnTo>
                  <a:pt x="81223" y="24990"/>
                </a:lnTo>
                <a:lnTo>
                  <a:pt x="75286" y="24990"/>
                </a:lnTo>
                <a:lnTo>
                  <a:pt x="75286" y="19054"/>
                </a:lnTo>
                <a:close/>
                <a:moveTo>
                  <a:pt x="87470" y="19054"/>
                </a:moveTo>
                <a:lnTo>
                  <a:pt x="87470" y="24990"/>
                </a:lnTo>
                <a:lnTo>
                  <a:pt x="81535" y="24990"/>
                </a:lnTo>
                <a:lnTo>
                  <a:pt x="81535" y="19054"/>
                </a:lnTo>
                <a:close/>
                <a:moveTo>
                  <a:pt x="93720" y="19054"/>
                </a:moveTo>
                <a:lnTo>
                  <a:pt x="93720" y="24990"/>
                </a:lnTo>
                <a:lnTo>
                  <a:pt x="87784" y="24990"/>
                </a:lnTo>
                <a:lnTo>
                  <a:pt x="87784" y="19054"/>
                </a:lnTo>
                <a:close/>
                <a:moveTo>
                  <a:pt x="99967" y="19054"/>
                </a:moveTo>
                <a:lnTo>
                  <a:pt x="99967" y="24990"/>
                </a:lnTo>
                <a:lnTo>
                  <a:pt x="94031" y="24990"/>
                </a:lnTo>
                <a:lnTo>
                  <a:pt x="94031" y="19054"/>
                </a:lnTo>
                <a:close/>
                <a:moveTo>
                  <a:pt x="106214" y="19054"/>
                </a:moveTo>
                <a:lnTo>
                  <a:pt x="106214" y="24990"/>
                </a:lnTo>
                <a:lnTo>
                  <a:pt x="100280" y="24990"/>
                </a:lnTo>
                <a:lnTo>
                  <a:pt x="100280" y="19054"/>
                </a:lnTo>
                <a:close/>
                <a:moveTo>
                  <a:pt x="112461" y="19054"/>
                </a:moveTo>
                <a:lnTo>
                  <a:pt x="112461" y="24990"/>
                </a:lnTo>
                <a:lnTo>
                  <a:pt x="106527" y="24990"/>
                </a:lnTo>
                <a:lnTo>
                  <a:pt x="106527" y="19054"/>
                </a:lnTo>
                <a:close/>
                <a:moveTo>
                  <a:pt x="118710" y="19054"/>
                </a:moveTo>
                <a:lnTo>
                  <a:pt x="118710" y="24990"/>
                </a:lnTo>
                <a:lnTo>
                  <a:pt x="112774" y="24990"/>
                </a:lnTo>
                <a:lnTo>
                  <a:pt x="112774" y="19054"/>
                </a:lnTo>
                <a:close/>
                <a:moveTo>
                  <a:pt x="124957" y="19054"/>
                </a:moveTo>
                <a:lnTo>
                  <a:pt x="124957" y="24990"/>
                </a:lnTo>
                <a:lnTo>
                  <a:pt x="119021" y="24990"/>
                </a:lnTo>
                <a:lnTo>
                  <a:pt x="119021" y="19054"/>
                </a:lnTo>
                <a:close/>
                <a:moveTo>
                  <a:pt x="131204" y="19054"/>
                </a:moveTo>
                <a:lnTo>
                  <a:pt x="131204" y="24990"/>
                </a:lnTo>
                <a:lnTo>
                  <a:pt x="125270" y="24990"/>
                </a:lnTo>
                <a:lnTo>
                  <a:pt x="125270" y="19054"/>
                </a:lnTo>
                <a:close/>
                <a:moveTo>
                  <a:pt x="137451" y="19054"/>
                </a:moveTo>
                <a:lnTo>
                  <a:pt x="137451" y="24990"/>
                </a:lnTo>
                <a:lnTo>
                  <a:pt x="131517" y="24990"/>
                </a:lnTo>
                <a:lnTo>
                  <a:pt x="131517" y="19054"/>
                </a:lnTo>
                <a:close/>
                <a:moveTo>
                  <a:pt x="143702" y="19054"/>
                </a:moveTo>
                <a:lnTo>
                  <a:pt x="143702" y="24990"/>
                </a:lnTo>
                <a:lnTo>
                  <a:pt x="137766" y="24990"/>
                </a:lnTo>
                <a:lnTo>
                  <a:pt x="137766" y="19054"/>
                </a:lnTo>
                <a:close/>
                <a:moveTo>
                  <a:pt x="149949" y="19054"/>
                </a:moveTo>
                <a:lnTo>
                  <a:pt x="149949" y="24990"/>
                </a:lnTo>
                <a:lnTo>
                  <a:pt x="144015" y="24990"/>
                </a:lnTo>
                <a:lnTo>
                  <a:pt x="144015" y="19054"/>
                </a:lnTo>
                <a:close/>
                <a:moveTo>
                  <a:pt x="156196" y="19054"/>
                </a:moveTo>
                <a:lnTo>
                  <a:pt x="156196" y="24990"/>
                </a:lnTo>
                <a:lnTo>
                  <a:pt x="150262" y="24990"/>
                </a:lnTo>
                <a:lnTo>
                  <a:pt x="150262" y="19054"/>
                </a:lnTo>
                <a:close/>
                <a:moveTo>
                  <a:pt x="162445" y="19054"/>
                </a:moveTo>
                <a:lnTo>
                  <a:pt x="162445" y="24990"/>
                </a:lnTo>
                <a:lnTo>
                  <a:pt x="156509" y="24990"/>
                </a:lnTo>
                <a:lnTo>
                  <a:pt x="156509" y="19054"/>
                </a:lnTo>
                <a:close/>
                <a:moveTo>
                  <a:pt x="168692" y="19054"/>
                </a:moveTo>
                <a:lnTo>
                  <a:pt x="168692" y="24990"/>
                </a:lnTo>
                <a:lnTo>
                  <a:pt x="162756" y="24990"/>
                </a:lnTo>
                <a:lnTo>
                  <a:pt x="162756" y="19054"/>
                </a:lnTo>
                <a:close/>
                <a:moveTo>
                  <a:pt x="174939" y="19054"/>
                </a:moveTo>
                <a:lnTo>
                  <a:pt x="174939" y="24990"/>
                </a:lnTo>
                <a:lnTo>
                  <a:pt x="169005" y="24990"/>
                </a:lnTo>
                <a:lnTo>
                  <a:pt x="169005" y="19054"/>
                </a:lnTo>
                <a:close/>
                <a:moveTo>
                  <a:pt x="181186" y="19054"/>
                </a:moveTo>
                <a:lnTo>
                  <a:pt x="181186" y="24990"/>
                </a:lnTo>
                <a:lnTo>
                  <a:pt x="175252" y="24990"/>
                </a:lnTo>
                <a:lnTo>
                  <a:pt x="175252" y="19054"/>
                </a:lnTo>
                <a:close/>
                <a:moveTo>
                  <a:pt x="187435" y="19054"/>
                </a:moveTo>
                <a:lnTo>
                  <a:pt x="187435" y="24990"/>
                </a:lnTo>
                <a:lnTo>
                  <a:pt x="181499" y="24990"/>
                </a:lnTo>
                <a:lnTo>
                  <a:pt x="181499" y="19054"/>
                </a:lnTo>
                <a:close/>
                <a:moveTo>
                  <a:pt x="193684" y="19054"/>
                </a:moveTo>
                <a:lnTo>
                  <a:pt x="193684" y="24990"/>
                </a:lnTo>
                <a:lnTo>
                  <a:pt x="187749" y="24990"/>
                </a:lnTo>
                <a:lnTo>
                  <a:pt x="187749" y="19054"/>
                </a:lnTo>
                <a:close/>
                <a:moveTo>
                  <a:pt x="199931" y="19054"/>
                </a:moveTo>
                <a:lnTo>
                  <a:pt x="199931" y="24990"/>
                </a:lnTo>
                <a:lnTo>
                  <a:pt x="193996" y="24990"/>
                </a:lnTo>
                <a:lnTo>
                  <a:pt x="193996" y="19054"/>
                </a:lnTo>
                <a:close/>
                <a:moveTo>
                  <a:pt x="206180" y="19054"/>
                </a:moveTo>
                <a:lnTo>
                  <a:pt x="206180" y="24990"/>
                </a:lnTo>
                <a:lnTo>
                  <a:pt x="200244" y="24990"/>
                </a:lnTo>
                <a:lnTo>
                  <a:pt x="200244" y="19054"/>
                </a:lnTo>
                <a:close/>
                <a:moveTo>
                  <a:pt x="212427" y="19054"/>
                </a:moveTo>
                <a:lnTo>
                  <a:pt x="212427" y="24990"/>
                </a:lnTo>
                <a:lnTo>
                  <a:pt x="206491" y="24990"/>
                </a:lnTo>
                <a:lnTo>
                  <a:pt x="206491" y="19054"/>
                </a:lnTo>
                <a:close/>
                <a:moveTo>
                  <a:pt x="218674" y="19054"/>
                </a:moveTo>
                <a:lnTo>
                  <a:pt x="218674" y="24990"/>
                </a:lnTo>
                <a:lnTo>
                  <a:pt x="212739" y="24990"/>
                </a:lnTo>
                <a:lnTo>
                  <a:pt x="212739" y="19054"/>
                </a:lnTo>
                <a:close/>
                <a:moveTo>
                  <a:pt x="224921" y="19054"/>
                </a:moveTo>
                <a:lnTo>
                  <a:pt x="224921" y="24990"/>
                </a:lnTo>
                <a:lnTo>
                  <a:pt x="218987" y="24990"/>
                </a:lnTo>
                <a:lnTo>
                  <a:pt x="218987" y="19054"/>
                </a:lnTo>
                <a:close/>
                <a:moveTo>
                  <a:pt x="231170" y="19054"/>
                </a:moveTo>
                <a:lnTo>
                  <a:pt x="231170" y="24990"/>
                </a:lnTo>
                <a:lnTo>
                  <a:pt x="225234" y="24990"/>
                </a:lnTo>
                <a:lnTo>
                  <a:pt x="225234" y="19054"/>
                </a:lnTo>
                <a:close/>
                <a:moveTo>
                  <a:pt x="237417" y="19054"/>
                </a:moveTo>
                <a:lnTo>
                  <a:pt x="237417" y="24990"/>
                </a:lnTo>
                <a:lnTo>
                  <a:pt x="231481" y="24990"/>
                </a:lnTo>
                <a:lnTo>
                  <a:pt x="231481" y="19054"/>
                </a:lnTo>
                <a:close/>
                <a:moveTo>
                  <a:pt x="243664" y="19054"/>
                </a:moveTo>
                <a:lnTo>
                  <a:pt x="243664" y="24990"/>
                </a:lnTo>
                <a:lnTo>
                  <a:pt x="237729" y="24990"/>
                </a:lnTo>
                <a:lnTo>
                  <a:pt x="237729" y="19054"/>
                </a:lnTo>
                <a:close/>
                <a:moveTo>
                  <a:pt x="249911" y="19054"/>
                </a:moveTo>
                <a:lnTo>
                  <a:pt x="249911" y="24990"/>
                </a:lnTo>
                <a:lnTo>
                  <a:pt x="243977" y="24990"/>
                </a:lnTo>
                <a:lnTo>
                  <a:pt x="243977" y="19054"/>
                </a:lnTo>
                <a:close/>
                <a:moveTo>
                  <a:pt x="256161" y="19054"/>
                </a:moveTo>
                <a:lnTo>
                  <a:pt x="256161" y="24990"/>
                </a:lnTo>
                <a:lnTo>
                  <a:pt x="250225" y="24990"/>
                </a:lnTo>
                <a:lnTo>
                  <a:pt x="250225" y="19054"/>
                </a:lnTo>
                <a:close/>
                <a:moveTo>
                  <a:pt x="262409" y="19054"/>
                </a:moveTo>
                <a:lnTo>
                  <a:pt x="262409" y="24990"/>
                </a:lnTo>
                <a:lnTo>
                  <a:pt x="256474" y="24990"/>
                </a:lnTo>
                <a:lnTo>
                  <a:pt x="256474" y="19054"/>
                </a:lnTo>
                <a:close/>
                <a:moveTo>
                  <a:pt x="268656" y="19054"/>
                </a:moveTo>
                <a:lnTo>
                  <a:pt x="268656" y="24990"/>
                </a:lnTo>
                <a:lnTo>
                  <a:pt x="262721" y="24990"/>
                </a:lnTo>
                <a:lnTo>
                  <a:pt x="262721" y="19054"/>
                </a:lnTo>
                <a:close/>
                <a:moveTo>
                  <a:pt x="274904" y="19054"/>
                </a:moveTo>
                <a:lnTo>
                  <a:pt x="274904" y="24990"/>
                </a:lnTo>
                <a:lnTo>
                  <a:pt x="268968" y="24990"/>
                </a:lnTo>
                <a:lnTo>
                  <a:pt x="268968" y="19054"/>
                </a:lnTo>
                <a:close/>
                <a:moveTo>
                  <a:pt x="6251" y="25301"/>
                </a:moveTo>
                <a:lnTo>
                  <a:pt x="6251" y="31237"/>
                </a:lnTo>
                <a:lnTo>
                  <a:pt x="315" y="31237"/>
                </a:lnTo>
                <a:lnTo>
                  <a:pt x="315" y="25301"/>
                </a:lnTo>
                <a:close/>
                <a:moveTo>
                  <a:pt x="12498" y="25301"/>
                </a:moveTo>
                <a:lnTo>
                  <a:pt x="12498" y="31237"/>
                </a:lnTo>
                <a:lnTo>
                  <a:pt x="6562" y="31237"/>
                </a:lnTo>
                <a:lnTo>
                  <a:pt x="6562" y="25301"/>
                </a:lnTo>
                <a:close/>
                <a:moveTo>
                  <a:pt x="18745" y="25301"/>
                </a:moveTo>
                <a:lnTo>
                  <a:pt x="18745" y="31237"/>
                </a:lnTo>
                <a:lnTo>
                  <a:pt x="12810" y="31237"/>
                </a:lnTo>
                <a:lnTo>
                  <a:pt x="12810" y="25301"/>
                </a:lnTo>
                <a:close/>
                <a:moveTo>
                  <a:pt x="24992" y="25301"/>
                </a:moveTo>
                <a:lnTo>
                  <a:pt x="24992" y="31237"/>
                </a:lnTo>
                <a:lnTo>
                  <a:pt x="19058" y="31237"/>
                </a:lnTo>
                <a:lnTo>
                  <a:pt x="19058" y="25301"/>
                </a:lnTo>
                <a:close/>
                <a:moveTo>
                  <a:pt x="31241" y="25301"/>
                </a:moveTo>
                <a:lnTo>
                  <a:pt x="31241" y="31237"/>
                </a:lnTo>
                <a:lnTo>
                  <a:pt x="25305" y="31237"/>
                </a:lnTo>
                <a:lnTo>
                  <a:pt x="25305" y="25301"/>
                </a:lnTo>
                <a:close/>
                <a:moveTo>
                  <a:pt x="37489" y="25301"/>
                </a:moveTo>
                <a:lnTo>
                  <a:pt x="37489" y="31237"/>
                </a:lnTo>
                <a:lnTo>
                  <a:pt x="31553" y="31237"/>
                </a:lnTo>
                <a:lnTo>
                  <a:pt x="31553" y="25301"/>
                </a:lnTo>
                <a:close/>
                <a:moveTo>
                  <a:pt x="43737" y="25301"/>
                </a:moveTo>
                <a:lnTo>
                  <a:pt x="43737" y="31237"/>
                </a:lnTo>
                <a:lnTo>
                  <a:pt x="37802" y="31237"/>
                </a:lnTo>
                <a:lnTo>
                  <a:pt x="37802" y="25301"/>
                </a:lnTo>
                <a:close/>
                <a:moveTo>
                  <a:pt x="49985" y="25301"/>
                </a:moveTo>
                <a:lnTo>
                  <a:pt x="49985" y="31237"/>
                </a:lnTo>
                <a:lnTo>
                  <a:pt x="44049" y="31237"/>
                </a:lnTo>
                <a:lnTo>
                  <a:pt x="44049" y="25301"/>
                </a:lnTo>
                <a:close/>
                <a:moveTo>
                  <a:pt x="56232" y="25301"/>
                </a:moveTo>
                <a:lnTo>
                  <a:pt x="56232" y="31237"/>
                </a:lnTo>
                <a:lnTo>
                  <a:pt x="50296" y="31237"/>
                </a:lnTo>
                <a:lnTo>
                  <a:pt x="50296" y="25301"/>
                </a:lnTo>
                <a:close/>
                <a:moveTo>
                  <a:pt x="62480" y="25301"/>
                </a:moveTo>
                <a:lnTo>
                  <a:pt x="62480" y="31237"/>
                </a:lnTo>
                <a:lnTo>
                  <a:pt x="56545" y="31237"/>
                </a:lnTo>
                <a:lnTo>
                  <a:pt x="56545" y="25301"/>
                </a:lnTo>
                <a:close/>
                <a:moveTo>
                  <a:pt x="68727" y="25301"/>
                </a:moveTo>
                <a:lnTo>
                  <a:pt x="68727" y="31237"/>
                </a:lnTo>
                <a:lnTo>
                  <a:pt x="62792" y="31237"/>
                </a:lnTo>
                <a:lnTo>
                  <a:pt x="62792" y="25301"/>
                </a:lnTo>
                <a:close/>
                <a:moveTo>
                  <a:pt x="74975" y="25301"/>
                </a:moveTo>
                <a:lnTo>
                  <a:pt x="74975" y="31237"/>
                </a:lnTo>
                <a:lnTo>
                  <a:pt x="69039" y="31237"/>
                </a:lnTo>
                <a:lnTo>
                  <a:pt x="69039" y="25301"/>
                </a:lnTo>
                <a:close/>
                <a:moveTo>
                  <a:pt x="81223" y="25301"/>
                </a:moveTo>
                <a:lnTo>
                  <a:pt x="81223" y="31237"/>
                </a:lnTo>
                <a:lnTo>
                  <a:pt x="75286" y="31237"/>
                </a:lnTo>
                <a:lnTo>
                  <a:pt x="75286" y="25301"/>
                </a:lnTo>
                <a:close/>
                <a:moveTo>
                  <a:pt x="87470" y="25301"/>
                </a:moveTo>
                <a:lnTo>
                  <a:pt x="87470" y="31237"/>
                </a:lnTo>
                <a:lnTo>
                  <a:pt x="81535" y="31237"/>
                </a:lnTo>
                <a:lnTo>
                  <a:pt x="81535" y="25301"/>
                </a:lnTo>
                <a:close/>
                <a:moveTo>
                  <a:pt x="93720" y="25301"/>
                </a:moveTo>
                <a:lnTo>
                  <a:pt x="93720" y="31237"/>
                </a:lnTo>
                <a:lnTo>
                  <a:pt x="87784" y="31237"/>
                </a:lnTo>
                <a:lnTo>
                  <a:pt x="87784" y="25301"/>
                </a:lnTo>
                <a:close/>
                <a:moveTo>
                  <a:pt x="99967" y="25301"/>
                </a:moveTo>
                <a:lnTo>
                  <a:pt x="99967" y="31237"/>
                </a:lnTo>
                <a:lnTo>
                  <a:pt x="94031" y="31237"/>
                </a:lnTo>
                <a:lnTo>
                  <a:pt x="94031" y="25301"/>
                </a:lnTo>
                <a:close/>
                <a:moveTo>
                  <a:pt x="106214" y="25301"/>
                </a:moveTo>
                <a:lnTo>
                  <a:pt x="106214" y="31237"/>
                </a:lnTo>
                <a:lnTo>
                  <a:pt x="100280" y="31237"/>
                </a:lnTo>
                <a:lnTo>
                  <a:pt x="100280" y="25301"/>
                </a:lnTo>
                <a:close/>
                <a:moveTo>
                  <a:pt x="112461" y="25301"/>
                </a:moveTo>
                <a:lnTo>
                  <a:pt x="112461" y="31237"/>
                </a:lnTo>
                <a:lnTo>
                  <a:pt x="106527" y="31237"/>
                </a:lnTo>
                <a:lnTo>
                  <a:pt x="106527" y="25301"/>
                </a:lnTo>
                <a:close/>
                <a:moveTo>
                  <a:pt x="118710" y="25301"/>
                </a:moveTo>
                <a:lnTo>
                  <a:pt x="118710" y="31237"/>
                </a:lnTo>
                <a:lnTo>
                  <a:pt x="112774" y="31237"/>
                </a:lnTo>
                <a:lnTo>
                  <a:pt x="112774" y="25301"/>
                </a:lnTo>
                <a:close/>
                <a:moveTo>
                  <a:pt x="124957" y="25301"/>
                </a:moveTo>
                <a:lnTo>
                  <a:pt x="124957" y="31237"/>
                </a:lnTo>
                <a:lnTo>
                  <a:pt x="119021" y="31237"/>
                </a:lnTo>
                <a:lnTo>
                  <a:pt x="119021" y="25301"/>
                </a:lnTo>
                <a:close/>
                <a:moveTo>
                  <a:pt x="131204" y="25301"/>
                </a:moveTo>
                <a:lnTo>
                  <a:pt x="131204" y="31237"/>
                </a:lnTo>
                <a:lnTo>
                  <a:pt x="125270" y="31237"/>
                </a:lnTo>
                <a:lnTo>
                  <a:pt x="125270" y="25301"/>
                </a:lnTo>
                <a:close/>
                <a:moveTo>
                  <a:pt x="137451" y="25301"/>
                </a:moveTo>
                <a:lnTo>
                  <a:pt x="137451" y="31237"/>
                </a:lnTo>
                <a:lnTo>
                  <a:pt x="131517" y="31237"/>
                </a:lnTo>
                <a:lnTo>
                  <a:pt x="131517" y="25301"/>
                </a:lnTo>
                <a:close/>
                <a:moveTo>
                  <a:pt x="143702" y="25301"/>
                </a:moveTo>
                <a:lnTo>
                  <a:pt x="143702" y="31237"/>
                </a:lnTo>
                <a:lnTo>
                  <a:pt x="137766" y="31237"/>
                </a:lnTo>
                <a:lnTo>
                  <a:pt x="137766" y="25301"/>
                </a:lnTo>
                <a:close/>
                <a:moveTo>
                  <a:pt x="149949" y="25301"/>
                </a:moveTo>
                <a:lnTo>
                  <a:pt x="149949" y="31237"/>
                </a:lnTo>
                <a:lnTo>
                  <a:pt x="144015" y="31237"/>
                </a:lnTo>
                <a:lnTo>
                  <a:pt x="144015" y="25301"/>
                </a:lnTo>
                <a:close/>
                <a:moveTo>
                  <a:pt x="156196" y="25301"/>
                </a:moveTo>
                <a:lnTo>
                  <a:pt x="156196" y="31237"/>
                </a:lnTo>
                <a:lnTo>
                  <a:pt x="150262" y="31237"/>
                </a:lnTo>
                <a:lnTo>
                  <a:pt x="150262" y="25301"/>
                </a:lnTo>
                <a:close/>
                <a:moveTo>
                  <a:pt x="162445" y="25301"/>
                </a:moveTo>
                <a:lnTo>
                  <a:pt x="162445" y="31237"/>
                </a:lnTo>
                <a:lnTo>
                  <a:pt x="156509" y="31237"/>
                </a:lnTo>
                <a:lnTo>
                  <a:pt x="156509" y="25301"/>
                </a:lnTo>
                <a:close/>
                <a:moveTo>
                  <a:pt x="168692" y="25301"/>
                </a:moveTo>
                <a:lnTo>
                  <a:pt x="168692" y="31237"/>
                </a:lnTo>
                <a:lnTo>
                  <a:pt x="162756" y="31237"/>
                </a:lnTo>
                <a:lnTo>
                  <a:pt x="162756" y="25301"/>
                </a:lnTo>
                <a:close/>
                <a:moveTo>
                  <a:pt x="174939" y="25301"/>
                </a:moveTo>
                <a:lnTo>
                  <a:pt x="174939" y="31237"/>
                </a:lnTo>
                <a:lnTo>
                  <a:pt x="169005" y="31237"/>
                </a:lnTo>
                <a:lnTo>
                  <a:pt x="169005" y="25301"/>
                </a:lnTo>
                <a:close/>
                <a:moveTo>
                  <a:pt x="181186" y="25301"/>
                </a:moveTo>
                <a:lnTo>
                  <a:pt x="181186" y="31237"/>
                </a:lnTo>
                <a:lnTo>
                  <a:pt x="175252" y="31237"/>
                </a:lnTo>
                <a:lnTo>
                  <a:pt x="175252" y="25301"/>
                </a:lnTo>
                <a:close/>
                <a:moveTo>
                  <a:pt x="187435" y="25301"/>
                </a:moveTo>
                <a:lnTo>
                  <a:pt x="187435" y="31237"/>
                </a:lnTo>
                <a:lnTo>
                  <a:pt x="181499" y="31237"/>
                </a:lnTo>
                <a:lnTo>
                  <a:pt x="181499" y="25301"/>
                </a:lnTo>
                <a:close/>
                <a:moveTo>
                  <a:pt x="193684" y="25301"/>
                </a:moveTo>
                <a:lnTo>
                  <a:pt x="193684" y="31237"/>
                </a:lnTo>
                <a:lnTo>
                  <a:pt x="187749" y="31237"/>
                </a:lnTo>
                <a:lnTo>
                  <a:pt x="187749" y="25301"/>
                </a:lnTo>
                <a:close/>
                <a:moveTo>
                  <a:pt x="199931" y="25301"/>
                </a:moveTo>
                <a:lnTo>
                  <a:pt x="199931" y="31237"/>
                </a:lnTo>
                <a:lnTo>
                  <a:pt x="193996" y="31237"/>
                </a:lnTo>
                <a:lnTo>
                  <a:pt x="193996" y="25301"/>
                </a:lnTo>
                <a:close/>
                <a:moveTo>
                  <a:pt x="206180" y="25301"/>
                </a:moveTo>
                <a:lnTo>
                  <a:pt x="206180" y="31237"/>
                </a:lnTo>
                <a:lnTo>
                  <a:pt x="200244" y="31237"/>
                </a:lnTo>
                <a:lnTo>
                  <a:pt x="200244" y="25301"/>
                </a:lnTo>
                <a:close/>
                <a:moveTo>
                  <a:pt x="212427" y="25301"/>
                </a:moveTo>
                <a:lnTo>
                  <a:pt x="212427" y="31237"/>
                </a:lnTo>
                <a:lnTo>
                  <a:pt x="206491" y="31237"/>
                </a:lnTo>
                <a:lnTo>
                  <a:pt x="206491" y="25301"/>
                </a:lnTo>
                <a:close/>
                <a:moveTo>
                  <a:pt x="218674" y="25301"/>
                </a:moveTo>
                <a:lnTo>
                  <a:pt x="218674" y="31237"/>
                </a:lnTo>
                <a:lnTo>
                  <a:pt x="212739" y="31237"/>
                </a:lnTo>
                <a:lnTo>
                  <a:pt x="212739" y="25301"/>
                </a:lnTo>
                <a:close/>
                <a:moveTo>
                  <a:pt x="224921" y="25301"/>
                </a:moveTo>
                <a:lnTo>
                  <a:pt x="224921" y="31237"/>
                </a:lnTo>
                <a:lnTo>
                  <a:pt x="218987" y="31237"/>
                </a:lnTo>
                <a:lnTo>
                  <a:pt x="218987" y="25301"/>
                </a:lnTo>
                <a:close/>
                <a:moveTo>
                  <a:pt x="231170" y="25301"/>
                </a:moveTo>
                <a:lnTo>
                  <a:pt x="231170" y="31237"/>
                </a:lnTo>
                <a:lnTo>
                  <a:pt x="225234" y="31237"/>
                </a:lnTo>
                <a:lnTo>
                  <a:pt x="225234" y="25301"/>
                </a:lnTo>
                <a:close/>
                <a:moveTo>
                  <a:pt x="237417" y="25301"/>
                </a:moveTo>
                <a:lnTo>
                  <a:pt x="237417" y="31237"/>
                </a:lnTo>
                <a:lnTo>
                  <a:pt x="231481" y="31237"/>
                </a:lnTo>
                <a:lnTo>
                  <a:pt x="231481" y="25301"/>
                </a:lnTo>
                <a:close/>
                <a:moveTo>
                  <a:pt x="243664" y="25301"/>
                </a:moveTo>
                <a:lnTo>
                  <a:pt x="243664" y="31237"/>
                </a:lnTo>
                <a:lnTo>
                  <a:pt x="237729" y="31237"/>
                </a:lnTo>
                <a:lnTo>
                  <a:pt x="237729" y="25301"/>
                </a:lnTo>
                <a:close/>
                <a:moveTo>
                  <a:pt x="249911" y="25301"/>
                </a:moveTo>
                <a:lnTo>
                  <a:pt x="249911" y="31237"/>
                </a:lnTo>
                <a:lnTo>
                  <a:pt x="243977" y="31237"/>
                </a:lnTo>
                <a:lnTo>
                  <a:pt x="243977" y="25301"/>
                </a:lnTo>
                <a:close/>
                <a:moveTo>
                  <a:pt x="256161" y="25301"/>
                </a:moveTo>
                <a:lnTo>
                  <a:pt x="256161" y="31237"/>
                </a:lnTo>
                <a:lnTo>
                  <a:pt x="250225" y="31237"/>
                </a:lnTo>
                <a:lnTo>
                  <a:pt x="250225" y="25301"/>
                </a:lnTo>
                <a:close/>
                <a:moveTo>
                  <a:pt x="262409" y="25301"/>
                </a:moveTo>
                <a:lnTo>
                  <a:pt x="262409" y="31237"/>
                </a:lnTo>
                <a:lnTo>
                  <a:pt x="256474" y="31237"/>
                </a:lnTo>
                <a:lnTo>
                  <a:pt x="256474" y="25301"/>
                </a:lnTo>
                <a:close/>
                <a:moveTo>
                  <a:pt x="268656" y="25301"/>
                </a:moveTo>
                <a:lnTo>
                  <a:pt x="268656" y="31237"/>
                </a:lnTo>
                <a:lnTo>
                  <a:pt x="262721" y="31237"/>
                </a:lnTo>
                <a:lnTo>
                  <a:pt x="262721" y="25301"/>
                </a:lnTo>
                <a:close/>
                <a:moveTo>
                  <a:pt x="274904" y="25301"/>
                </a:moveTo>
                <a:lnTo>
                  <a:pt x="274904" y="31237"/>
                </a:lnTo>
                <a:lnTo>
                  <a:pt x="268968" y="31237"/>
                </a:lnTo>
                <a:lnTo>
                  <a:pt x="268968" y="25301"/>
                </a:lnTo>
                <a:close/>
                <a:moveTo>
                  <a:pt x="6251" y="31548"/>
                </a:moveTo>
                <a:lnTo>
                  <a:pt x="6251" y="31550"/>
                </a:lnTo>
                <a:lnTo>
                  <a:pt x="6251" y="37484"/>
                </a:lnTo>
                <a:lnTo>
                  <a:pt x="315" y="37484"/>
                </a:lnTo>
                <a:lnTo>
                  <a:pt x="315" y="31548"/>
                </a:lnTo>
                <a:close/>
                <a:moveTo>
                  <a:pt x="12498" y="31548"/>
                </a:moveTo>
                <a:lnTo>
                  <a:pt x="12498" y="31550"/>
                </a:lnTo>
                <a:lnTo>
                  <a:pt x="12498" y="37484"/>
                </a:lnTo>
                <a:lnTo>
                  <a:pt x="6562" y="37484"/>
                </a:lnTo>
                <a:lnTo>
                  <a:pt x="6562" y="31548"/>
                </a:lnTo>
                <a:close/>
                <a:moveTo>
                  <a:pt x="18745" y="31548"/>
                </a:moveTo>
                <a:lnTo>
                  <a:pt x="18745" y="31550"/>
                </a:lnTo>
                <a:lnTo>
                  <a:pt x="18745" y="37484"/>
                </a:lnTo>
                <a:lnTo>
                  <a:pt x="12810" y="37484"/>
                </a:lnTo>
                <a:lnTo>
                  <a:pt x="12810" y="31548"/>
                </a:lnTo>
                <a:close/>
                <a:moveTo>
                  <a:pt x="24992" y="31548"/>
                </a:moveTo>
                <a:lnTo>
                  <a:pt x="24992" y="31550"/>
                </a:lnTo>
                <a:lnTo>
                  <a:pt x="24992" y="37484"/>
                </a:lnTo>
                <a:lnTo>
                  <a:pt x="19058" y="37484"/>
                </a:lnTo>
                <a:lnTo>
                  <a:pt x="19058" y="31548"/>
                </a:lnTo>
                <a:close/>
                <a:moveTo>
                  <a:pt x="31242" y="31548"/>
                </a:moveTo>
                <a:lnTo>
                  <a:pt x="31242" y="31550"/>
                </a:lnTo>
                <a:lnTo>
                  <a:pt x="31242" y="37484"/>
                </a:lnTo>
                <a:lnTo>
                  <a:pt x="25305" y="37484"/>
                </a:lnTo>
                <a:lnTo>
                  <a:pt x="25305" y="31548"/>
                </a:lnTo>
                <a:close/>
                <a:moveTo>
                  <a:pt x="162445" y="31548"/>
                </a:moveTo>
                <a:lnTo>
                  <a:pt x="162445" y="31550"/>
                </a:lnTo>
                <a:lnTo>
                  <a:pt x="162445" y="37484"/>
                </a:lnTo>
                <a:lnTo>
                  <a:pt x="156509" y="37484"/>
                </a:lnTo>
                <a:lnTo>
                  <a:pt x="156509" y="31548"/>
                </a:lnTo>
                <a:close/>
                <a:moveTo>
                  <a:pt x="168692" y="31548"/>
                </a:moveTo>
                <a:lnTo>
                  <a:pt x="168692" y="31550"/>
                </a:lnTo>
                <a:lnTo>
                  <a:pt x="168692" y="37484"/>
                </a:lnTo>
                <a:lnTo>
                  <a:pt x="162756" y="37484"/>
                </a:lnTo>
                <a:lnTo>
                  <a:pt x="162756" y="31548"/>
                </a:lnTo>
                <a:close/>
                <a:moveTo>
                  <a:pt x="174939" y="31548"/>
                </a:moveTo>
                <a:lnTo>
                  <a:pt x="174939" y="31550"/>
                </a:lnTo>
                <a:lnTo>
                  <a:pt x="174939" y="37484"/>
                </a:lnTo>
                <a:lnTo>
                  <a:pt x="169005" y="37484"/>
                </a:lnTo>
                <a:lnTo>
                  <a:pt x="169005" y="31548"/>
                </a:lnTo>
                <a:close/>
                <a:moveTo>
                  <a:pt x="181186" y="31548"/>
                </a:moveTo>
                <a:lnTo>
                  <a:pt x="181186" y="31550"/>
                </a:lnTo>
                <a:lnTo>
                  <a:pt x="181186" y="37484"/>
                </a:lnTo>
                <a:lnTo>
                  <a:pt x="175252" y="37484"/>
                </a:lnTo>
                <a:lnTo>
                  <a:pt x="175252" y="31548"/>
                </a:lnTo>
                <a:close/>
                <a:moveTo>
                  <a:pt x="187435" y="31548"/>
                </a:moveTo>
                <a:lnTo>
                  <a:pt x="187435" y="31550"/>
                </a:lnTo>
                <a:lnTo>
                  <a:pt x="187435" y="37484"/>
                </a:lnTo>
                <a:lnTo>
                  <a:pt x="181499" y="37484"/>
                </a:lnTo>
                <a:lnTo>
                  <a:pt x="181499" y="31548"/>
                </a:lnTo>
                <a:close/>
                <a:moveTo>
                  <a:pt x="37489" y="31552"/>
                </a:moveTo>
                <a:lnTo>
                  <a:pt x="37489" y="37486"/>
                </a:lnTo>
                <a:lnTo>
                  <a:pt x="31553" y="37486"/>
                </a:lnTo>
                <a:lnTo>
                  <a:pt x="31553" y="31552"/>
                </a:lnTo>
                <a:close/>
                <a:moveTo>
                  <a:pt x="43737" y="31552"/>
                </a:moveTo>
                <a:lnTo>
                  <a:pt x="43737" y="37486"/>
                </a:lnTo>
                <a:lnTo>
                  <a:pt x="37802" y="37486"/>
                </a:lnTo>
                <a:lnTo>
                  <a:pt x="37802" y="31552"/>
                </a:lnTo>
                <a:close/>
                <a:moveTo>
                  <a:pt x="49985" y="31552"/>
                </a:moveTo>
                <a:lnTo>
                  <a:pt x="49985" y="37486"/>
                </a:lnTo>
                <a:lnTo>
                  <a:pt x="44049" y="37486"/>
                </a:lnTo>
                <a:lnTo>
                  <a:pt x="44049" y="31552"/>
                </a:lnTo>
                <a:close/>
                <a:moveTo>
                  <a:pt x="56232" y="31552"/>
                </a:moveTo>
                <a:lnTo>
                  <a:pt x="56232" y="37486"/>
                </a:lnTo>
                <a:lnTo>
                  <a:pt x="50296" y="37486"/>
                </a:lnTo>
                <a:lnTo>
                  <a:pt x="50296" y="31552"/>
                </a:lnTo>
                <a:close/>
                <a:moveTo>
                  <a:pt x="62480" y="31552"/>
                </a:moveTo>
                <a:lnTo>
                  <a:pt x="62480" y="37486"/>
                </a:lnTo>
                <a:lnTo>
                  <a:pt x="56545" y="37486"/>
                </a:lnTo>
                <a:lnTo>
                  <a:pt x="56545" y="31552"/>
                </a:lnTo>
                <a:close/>
                <a:moveTo>
                  <a:pt x="68727" y="31552"/>
                </a:moveTo>
                <a:lnTo>
                  <a:pt x="68727" y="37486"/>
                </a:lnTo>
                <a:lnTo>
                  <a:pt x="62792" y="37486"/>
                </a:lnTo>
                <a:lnTo>
                  <a:pt x="62792" y="31552"/>
                </a:lnTo>
                <a:close/>
                <a:moveTo>
                  <a:pt x="74975" y="31552"/>
                </a:moveTo>
                <a:lnTo>
                  <a:pt x="74975" y="37486"/>
                </a:lnTo>
                <a:lnTo>
                  <a:pt x="69039" y="37486"/>
                </a:lnTo>
                <a:lnTo>
                  <a:pt x="69039" y="31552"/>
                </a:lnTo>
                <a:close/>
                <a:moveTo>
                  <a:pt x="81223" y="31552"/>
                </a:moveTo>
                <a:lnTo>
                  <a:pt x="81223" y="37486"/>
                </a:lnTo>
                <a:lnTo>
                  <a:pt x="75286" y="37486"/>
                </a:lnTo>
                <a:lnTo>
                  <a:pt x="75286" y="31552"/>
                </a:lnTo>
                <a:close/>
                <a:moveTo>
                  <a:pt x="87470" y="31552"/>
                </a:moveTo>
                <a:lnTo>
                  <a:pt x="87470" y="37486"/>
                </a:lnTo>
                <a:lnTo>
                  <a:pt x="81535" y="37486"/>
                </a:lnTo>
                <a:lnTo>
                  <a:pt x="81535" y="31552"/>
                </a:lnTo>
                <a:close/>
                <a:moveTo>
                  <a:pt x="93720" y="31552"/>
                </a:moveTo>
                <a:lnTo>
                  <a:pt x="93720" y="37486"/>
                </a:lnTo>
                <a:lnTo>
                  <a:pt x="87784" y="37486"/>
                </a:lnTo>
                <a:lnTo>
                  <a:pt x="87784" y="31552"/>
                </a:lnTo>
                <a:close/>
                <a:moveTo>
                  <a:pt x="99967" y="31552"/>
                </a:moveTo>
                <a:lnTo>
                  <a:pt x="99967" y="37486"/>
                </a:lnTo>
                <a:lnTo>
                  <a:pt x="94031" y="37486"/>
                </a:lnTo>
                <a:lnTo>
                  <a:pt x="94031" y="31552"/>
                </a:lnTo>
                <a:close/>
                <a:moveTo>
                  <a:pt x="106214" y="31552"/>
                </a:moveTo>
                <a:lnTo>
                  <a:pt x="106214" y="37486"/>
                </a:lnTo>
                <a:lnTo>
                  <a:pt x="100280" y="37486"/>
                </a:lnTo>
                <a:lnTo>
                  <a:pt x="100280" y="31552"/>
                </a:lnTo>
                <a:close/>
                <a:moveTo>
                  <a:pt x="112461" y="31552"/>
                </a:moveTo>
                <a:lnTo>
                  <a:pt x="112461" y="37486"/>
                </a:lnTo>
                <a:lnTo>
                  <a:pt x="106527" y="37486"/>
                </a:lnTo>
                <a:lnTo>
                  <a:pt x="106527" y="31552"/>
                </a:lnTo>
                <a:close/>
                <a:moveTo>
                  <a:pt x="118710" y="31552"/>
                </a:moveTo>
                <a:lnTo>
                  <a:pt x="118710" y="37486"/>
                </a:lnTo>
                <a:lnTo>
                  <a:pt x="112774" y="37486"/>
                </a:lnTo>
                <a:lnTo>
                  <a:pt x="112774" y="31552"/>
                </a:lnTo>
                <a:close/>
                <a:moveTo>
                  <a:pt x="124957" y="31552"/>
                </a:moveTo>
                <a:lnTo>
                  <a:pt x="124957" y="37486"/>
                </a:lnTo>
                <a:lnTo>
                  <a:pt x="119021" y="37486"/>
                </a:lnTo>
                <a:lnTo>
                  <a:pt x="119021" y="31552"/>
                </a:lnTo>
                <a:close/>
                <a:moveTo>
                  <a:pt x="131204" y="31552"/>
                </a:moveTo>
                <a:lnTo>
                  <a:pt x="131204" y="37486"/>
                </a:lnTo>
                <a:lnTo>
                  <a:pt x="125270" y="37486"/>
                </a:lnTo>
                <a:lnTo>
                  <a:pt x="125270" y="31552"/>
                </a:lnTo>
                <a:close/>
                <a:moveTo>
                  <a:pt x="137451" y="31552"/>
                </a:moveTo>
                <a:lnTo>
                  <a:pt x="137451" y="37486"/>
                </a:lnTo>
                <a:lnTo>
                  <a:pt x="131517" y="37486"/>
                </a:lnTo>
                <a:lnTo>
                  <a:pt x="131517" y="31552"/>
                </a:lnTo>
                <a:close/>
                <a:moveTo>
                  <a:pt x="143702" y="31552"/>
                </a:moveTo>
                <a:lnTo>
                  <a:pt x="143702" y="37486"/>
                </a:lnTo>
                <a:lnTo>
                  <a:pt x="137766" y="37486"/>
                </a:lnTo>
                <a:lnTo>
                  <a:pt x="137766" y="31552"/>
                </a:lnTo>
                <a:close/>
                <a:moveTo>
                  <a:pt x="149949" y="31552"/>
                </a:moveTo>
                <a:lnTo>
                  <a:pt x="149949" y="37486"/>
                </a:lnTo>
                <a:lnTo>
                  <a:pt x="144015" y="37486"/>
                </a:lnTo>
                <a:lnTo>
                  <a:pt x="144015" y="31552"/>
                </a:lnTo>
                <a:close/>
                <a:moveTo>
                  <a:pt x="156196" y="31552"/>
                </a:moveTo>
                <a:lnTo>
                  <a:pt x="156196" y="37486"/>
                </a:lnTo>
                <a:lnTo>
                  <a:pt x="150262" y="37486"/>
                </a:lnTo>
                <a:lnTo>
                  <a:pt x="150262" y="31552"/>
                </a:lnTo>
                <a:close/>
                <a:moveTo>
                  <a:pt x="193684" y="31552"/>
                </a:moveTo>
                <a:lnTo>
                  <a:pt x="193684" y="37486"/>
                </a:lnTo>
                <a:lnTo>
                  <a:pt x="187749" y="37486"/>
                </a:lnTo>
                <a:lnTo>
                  <a:pt x="187749" y="31552"/>
                </a:lnTo>
                <a:close/>
                <a:moveTo>
                  <a:pt x="199931" y="31552"/>
                </a:moveTo>
                <a:lnTo>
                  <a:pt x="199931" y="37486"/>
                </a:lnTo>
                <a:lnTo>
                  <a:pt x="193996" y="37486"/>
                </a:lnTo>
                <a:lnTo>
                  <a:pt x="193996" y="31552"/>
                </a:lnTo>
                <a:close/>
                <a:moveTo>
                  <a:pt x="206180" y="31552"/>
                </a:moveTo>
                <a:lnTo>
                  <a:pt x="206180" y="37486"/>
                </a:lnTo>
                <a:lnTo>
                  <a:pt x="200244" y="37486"/>
                </a:lnTo>
                <a:lnTo>
                  <a:pt x="200244" y="31552"/>
                </a:lnTo>
                <a:close/>
                <a:moveTo>
                  <a:pt x="212427" y="31552"/>
                </a:moveTo>
                <a:lnTo>
                  <a:pt x="212427" y="37486"/>
                </a:lnTo>
                <a:lnTo>
                  <a:pt x="206491" y="37486"/>
                </a:lnTo>
                <a:lnTo>
                  <a:pt x="206491" y="31552"/>
                </a:lnTo>
                <a:close/>
                <a:moveTo>
                  <a:pt x="218674" y="31552"/>
                </a:moveTo>
                <a:lnTo>
                  <a:pt x="218674" y="37486"/>
                </a:lnTo>
                <a:lnTo>
                  <a:pt x="212739" y="37486"/>
                </a:lnTo>
                <a:lnTo>
                  <a:pt x="212739" y="31552"/>
                </a:lnTo>
                <a:close/>
                <a:moveTo>
                  <a:pt x="224921" y="31552"/>
                </a:moveTo>
                <a:lnTo>
                  <a:pt x="224921" y="37486"/>
                </a:lnTo>
                <a:lnTo>
                  <a:pt x="218987" y="37486"/>
                </a:lnTo>
                <a:lnTo>
                  <a:pt x="218987" y="31552"/>
                </a:lnTo>
                <a:close/>
                <a:moveTo>
                  <a:pt x="231170" y="31552"/>
                </a:moveTo>
                <a:lnTo>
                  <a:pt x="231170" y="37486"/>
                </a:lnTo>
                <a:lnTo>
                  <a:pt x="225234" y="37486"/>
                </a:lnTo>
                <a:lnTo>
                  <a:pt x="225234" y="31552"/>
                </a:lnTo>
                <a:close/>
                <a:moveTo>
                  <a:pt x="237417" y="31552"/>
                </a:moveTo>
                <a:lnTo>
                  <a:pt x="237417" y="37486"/>
                </a:lnTo>
                <a:lnTo>
                  <a:pt x="231481" y="37486"/>
                </a:lnTo>
                <a:lnTo>
                  <a:pt x="231481" y="31552"/>
                </a:lnTo>
                <a:close/>
                <a:moveTo>
                  <a:pt x="243664" y="31552"/>
                </a:moveTo>
                <a:lnTo>
                  <a:pt x="243664" y="37486"/>
                </a:lnTo>
                <a:lnTo>
                  <a:pt x="237729" y="37486"/>
                </a:lnTo>
                <a:lnTo>
                  <a:pt x="237729" y="31552"/>
                </a:lnTo>
                <a:close/>
                <a:moveTo>
                  <a:pt x="249911" y="31552"/>
                </a:moveTo>
                <a:lnTo>
                  <a:pt x="249911" y="37486"/>
                </a:lnTo>
                <a:lnTo>
                  <a:pt x="243977" y="37486"/>
                </a:lnTo>
                <a:lnTo>
                  <a:pt x="243977" y="31552"/>
                </a:lnTo>
                <a:close/>
                <a:moveTo>
                  <a:pt x="256161" y="31552"/>
                </a:moveTo>
                <a:lnTo>
                  <a:pt x="256161" y="37486"/>
                </a:lnTo>
                <a:lnTo>
                  <a:pt x="250225" y="37486"/>
                </a:lnTo>
                <a:lnTo>
                  <a:pt x="250225" y="31552"/>
                </a:lnTo>
                <a:close/>
                <a:moveTo>
                  <a:pt x="262409" y="31552"/>
                </a:moveTo>
                <a:lnTo>
                  <a:pt x="262409" y="37486"/>
                </a:lnTo>
                <a:lnTo>
                  <a:pt x="256474" y="37486"/>
                </a:lnTo>
                <a:lnTo>
                  <a:pt x="256474" y="31552"/>
                </a:lnTo>
                <a:close/>
                <a:moveTo>
                  <a:pt x="268656" y="31552"/>
                </a:moveTo>
                <a:lnTo>
                  <a:pt x="268656" y="37486"/>
                </a:lnTo>
                <a:lnTo>
                  <a:pt x="262721" y="37486"/>
                </a:lnTo>
                <a:lnTo>
                  <a:pt x="262721" y="31552"/>
                </a:lnTo>
                <a:close/>
                <a:moveTo>
                  <a:pt x="274904" y="31552"/>
                </a:moveTo>
                <a:lnTo>
                  <a:pt x="274904" y="37486"/>
                </a:lnTo>
                <a:lnTo>
                  <a:pt x="268968" y="37486"/>
                </a:lnTo>
                <a:lnTo>
                  <a:pt x="268968" y="31552"/>
                </a:lnTo>
                <a:close/>
                <a:moveTo>
                  <a:pt x="6251" y="37799"/>
                </a:moveTo>
                <a:lnTo>
                  <a:pt x="6251" y="43735"/>
                </a:lnTo>
                <a:lnTo>
                  <a:pt x="315" y="43735"/>
                </a:lnTo>
                <a:lnTo>
                  <a:pt x="315" y="37799"/>
                </a:lnTo>
                <a:close/>
                <a:moveTo>
                  <a:pt x="12498" y="37799"/>
                </a:moveTo>
                <a:lnTo>
                  <a:pt x="12498" y="43735"/>
                </a:lnTo>
                <a:lnTo>
                  <a:pt x="6562" y="43735"/>
                </a:lnTo>
                <a:lnTo>
                  <a:pt x="6562" y="37799"/>
                </a:lnTo>
                <a:close/>
                <a:moveTo>
                  <a:pt x="18745" y="37799"/>
                </a:moveTo>
                <a:lnTo>
                  <a:pt x="18745" y="43735"/>
                </a:lnTo>
                <a:lnTo>
                  <a:pt x="12810" y="43735"/>
                </a:lnTo>
                <a:lnTo>
                  <a:pt x="12810" y="37799"/>
                </a:lnTo>
                <a:close/>
                <a:moveTo>
                  <a:pt x="24992" y="37799"/>
                </a:moveTo>
                <a:lnTo>
                  <a:pt x="24992" y="43735"/>
                </a:lnTo>
                <a:lnTo>
                  <a:pt x="19058" y="43735"/>
                </a:lnTo>
                <a:lnTo>
                  <a:pt x="19058" y="37799"/>
                </a:lnTo>
                <a:close/>
                <a:moveTo>
                  <a:pt x="31242" y="37799"/>
                </a:moveTo>
                <a:lnTo>
                  <a:pt x="31242" y="43735"/>
                </a:lnTo>
                <a:lnTo>
                  <a:pt x="25305" y="43735"/>
                </a:lnTo>
                <a:lnTo>
                  <a:pt x="25305" y="37799"/>
                </a:lnTo>
                <a:close/>
                <a:moveTo>
                  <a:pt x="37489" y="37799"/>
                </a:moveTo>
                <a:lnTo>
                  <a:pt x="37489" y="43735"/>
                </a:lnTo>
                <a:lnTo>
                  <a:pt x="31553" y="43735"/>
                </a:lnTo>
                <a:lnTo>
                  <a:pt x="31553" y="37799"/>
                </a:lnTo>
                <a:close/>
                <a:moveTo>
                  <a:pt x="43737" y="37799"/>
                </a:moveTo>
                <a:lnTo>
                  <a:pt x="43737" y="43735"/>
                </a:lnTo>
                <a:lnTo>
                  <a:pt x="37802" y="43735"/>
                </a:lnTo>
                <a:lnTo>
                  <a:pt x="37802" y="37799"/>
                </a:lnTo>
                <a:close/>
                <a:moveTo>
                  <a:pt x="49985" y="37799"/>
                </a:moveTo>
                <a:lnTo>
                  <a:pt x="49985" y="43735"/>
                </a:lnTo>
                <a:lnTo>
                  <a:pt x="44049" y="43735"/>
                </a:lnTo>
                <a:lnTo>
                  <a:pt x="44049" y="37799"/>
                </a:lnTo>
                <a:close/>
                <a:moveTo>
                  <a:pt x="56232" y="37799"/>
                </a:moveTo>
                <a:lnTo>
                  <a:pt x="56232" y="43735"/>
                </a:lnTo>
                <a:lnTo>
                  <a:pt x="50296" y="43735"/>
                </a:lnTo>
                <a:lnTo>
                  <a:pt x="50296" y="37799"/>
                </a:lnTo>
                <a:close/>
                <a:moveTo>
                  <a:pt x="62480" y="37799"/>
                </a:moveTo>
                <a:lnTo>
                  <a:pt x="62480" y="43735"/>
                </a:lnTo>
                <a:lnTo>
                  <a:pt x="56545" y="43735"/>
                </a:lnTo>
                <a:lnTo>
                  <a:pt x="56545" y="37799"/>
                </a:lnTo>
                <a:close/>
                <a:moveTo>
                  <a:pt x="68727" y="37799"/>
                </a:moveTo>
                <a:lnTo>
                  <a:pt x="68727" y="43735"/>
                </a:lnTo>
                <a:lnTo>
                  <a:pt x="62792" y="43735"/>
                </a:lnTo>
                <a:lnTo>
                  <a:pt x="62792" y="37799"/>
                </a:lnTo>
                <a:close/>
                <a:moveTo>
                  <a:pt x="74975" y="37799"/>
                </a:moveTo>
                <a:lnTo>
                  <a:pt x="74975" y="43735"/>
                </a:lnTo>
                <a:lnTo>
                  <a:pt x="69039" y="43735"/>
                </a:lnTo>
                <a:lnTo>
                  <a:pt x="69039" y="37799"/>
                </a:lnTo>
                <a:close/>
                <a:moveTo>
                  <a:pt x="81223" y="37799"/>
                </a:moveTo>
                <a:lnTo>
                  <a:pt x="81223" y="43735"/>
                </a:lnTo>
                <a:lnTo>
                  <a:pt x="75286" y="43735"/>
                </a:lnTo>
                <a:lnTo>
                  <a:pt x="75286" y="37799"/>
                </a:lnTo>
                <a:close/>
                <a:moveTo>
                  <a:pt x="87470" y="37799"/>
                </a:moveTo>
                <a:lnTo>
                  <a:pt x="87470" y="43735"/>
                </a:lnTo>
                <a:lnTo>
                  <a:pt x="81535" y="43735"/>
                </a:lnTo>
                <a:lnTo>
                  <a:pt x="81535" y="37799"/>
                </a:lnTo>
                <a:close/>
                <a:moveTo>
                  <a:pt x="93720" y="37799"/>
                </a:moveTo>
                <a:lnTo>
                  <a:pt x="93720" y="43735"/>
                </a:lnTo>
                <a:lnTo>
                  <a:pt x="87784" y="43735"/>
                </a:lnTo>
                <a:lnTo>
                  <a:pt x="87784" y="37799"/>
                </a:lnTo>
                <a:close/>
                <a:moveTo>
                  <a:pt x="99967" y="37799"/>
                </a:moveTo>
                <a:lnTo>
                  <a:pt x="99967" y="43735"/>
                </a:lnTo>
                <a:lnTo>
                  <a:pt x="94031" y="43735"/>
                </a:lnTo>
                <a:lnTo>
                  <a:pt x="94031" y="37799"/>
                </a:lnTo>
                <a:close/>
                <a:moveTo>
                  <a:pt x="106214" y="37799"/>
                </a:moveTo>
                <a:lnTo>
                  <a:pt x="106214" y="43735"/>
                </a:lnTo>
                <a:lnTo>
                  <a:pt x="100280" y="43735"/>
                </a:lnTo>
                <a:lnTo>
                  <a:pt x="100280" y="37799"/>
                </a:lnTo>
                <a:close/>
                <a:moveTo>
                  <a:pt x="112461" y="37799"/>
                </a:moveTo>
                <a:lnTo>
                  <a:pt x="112461" y="43735"/>
                </a:lnTo>
                <a:lnTo>
                  <a:pt x="106527" y="43735"/>
                </a:lnTo>
                <a:lnTo>
                  <a:pt x="106527" y="37799"/>
                </a:lnTo>
                <a:close/>
                <a:moveTo>
                  <a:pt x="118710" y="37799"/>
                </a:moveTo>
                <a:lnTo>
                  <a:pt x="118710" y="43735"/>
                </a:lnTo>
                <a:lnTo>
                  <a:pt x="112774" y="43735"/>
                </a:lnTo>
                <a:lnTo>
                  <a:pt x="112774" y="37799"/>
                </a:lnTo>
                <a:close/>
                <a:moveTo>
                  <a:pt x="124957" y="37799"/>
                </a:moveTo>
                <a:lnTo>
                  <a:pt x="124957" y="43735"/>
                </a:lnTo>
                <a:lnTo>
                  <a:pt x="119021" y="43735"/>
                </a:lnTo>
                <a:lnTo>
                  <a:pt x="119021" y="37799"/>
                </a:lnTo>
                <a:close/>
                <a:moveTo>
                  <a:pt x="131204" y="37799"/>
                </a:moveTo>
                <a:lnTo>
                  <a:pt x="131204" y="43735"/>
                </a:lnTo>
                <a:lnTo>
                  <a:pt x="125270" y="43735"/>
                </a:lnTo>
                <a:lnTo>
                  <a:pt x="125270" y="37799"/>
                </a:lnTo>
                <a:close/>
                <a:moveTo>
                  <a:pt x="137451" y="37799"/>
                </a:moveTo>
                <a:lnTo>
                  <a:pt x="137451" y="43735"/>
                </a:lnTo>
                <a:lnTo>
                  <a:pt x="131517" y="43735"/>
                </a:lnTo>
                <a:lnTo>
                  <a:pt x="131517" y="37799"/>
                </a:lnTo>
                <a:close/>
                <a:moveTo>
                  <a:pt x="143702" y="37799"/>
                </a:moveTo>
                <a:lnTo>
                  <a:pt x="143702" y="43735"/>
                </a:lnTo>
                <a:lnTo>
                  <a:pt x="137766" y="43735"/>
                </a:lnTo>
                <a:lnTo>
                  <a:pt x="137766" y="37799"/>
                </a:lnTo>
                <a:close/>
                <a:moveTo>
                  <a:pt x="149949" y="37799"/>
                </a:moveTo>
                <a:lnTo>
                  <a:pt x="149949" y="43735"/>
                </a:lnTo>
                <a:lnTo>
                  <a:pt x="144015" y="43735"/>
                </a:lnTo>
                <a:lnTo>
                  <a:pt x="144015" y="37799"/>
                </a:lnTo>
                <a:close/>
                <a:moveTo>
                  <a:pt x="156196" y="37799"/>
                </a:moveTo>
                <a:lnTo>
                  <a:pt x="156196" y="43735"/>
                </a:lnTo>
                <a:lnTo>
                  <a:pt x="150262" y="43735"/>
                </a:lnTo>
                <a:lnTo>
                  <a:pt x="150262" y="37799"/>
                </a:lnTo>
                <a:close/>
                <a:moveTo>
                  <a:pt x="162445" y="37799"/>
                </a:moveTo>
                <a:lnTo>
                  <a:pt x="162445" y="43735"/>
                </a:lnTo>
                <a:lnTo>
                  <a:pt x="156509" y="43735"/>
                </a:lnTo>
                <a:lnTo>
                  <a:pt x="156509" y="37799"/>
                </a:lnTo>
                <a:close/>
                <a:moveTo>
                  <a:pt x="168692" y="37799"/>
                </a:moveTo>
                <a:lnTo>
                  <a:pt x="168692" y="43735"/>
                </a:lnTo>
                <a:lnTo>
                  <a:pt x="162756" y="43735"/>
                </a:lnTo>
                <a:lnTo>
                  <a:pt x="162756" y="37799"/>
                </a:lnTo>
                <a:close/>
                <a:moveTo>
                  <a:pt x="174939" y="37799"/>
                </a:moveTo>
                <a:lnTo>
                  <a:pt x="174939" y="43735"/>
                </a:lnTo>
                <a:lnTo>
                  <a:pt x="169005" y="43735"/>
                </a:lnTo>
                <a:lnTo>
                  <a:pt x="169005" y="37799"/>
                </a:lnTo>
                <a:close/>
                <a:moveTo>
                  <a:pt x="181186" y="37799"/>
                </a:moveTo>
                <a:lnTo>
                  <a:pt x="181186" y="43735"/>
                </a:lnTo>
                <a:lnTo>
                  <a:pt x="175252" y="43735"/>
                </a:lnTo>
                <a:lnTo>
                  <a:pt x="175252" y="37799"/>
                </a:lnTo>
                <a:close/>
                <a:moveTo>
                  <a:pt x="187435" y="37799"/>
                </a:moveTo>
                <a:lnTo>
                  <a:pt x="187435" y="43735"/>
                </a:lnTo>
                <a:lnTo>
                  <a:pt x="181499" y="43735"/>
                </a:lnTo>
                <a:lnTo>
                  <a:pt x="181499" y="37799"/>
                </a:lnTo>
                <a:close/>
                <a:moveTo>
                  <a:pt x="193684" y="37799"/>
                </a:moveTo>
                <a:lnTo>
                  <a:pt x="193684" y="43735"/>
                </a:lnTo>
                <a:lnTo>
                  <a:pt x="187749" y="43735"/>
                </a:lnTo>
                <a:lnTo>
                  <a:pt x="187749" y="37799"/>
                </a:lnTo>
                <a:close/>
                <a:moveTo>
                  <a:pt x="199931" y="37799"/>
                </a:moveTo>
                <a:lnTo>
                  <a:pt x="199931" y="43735"/>
                </a:lnTo>
                <a:lnTo>
                  <a:pt x="193996" y="43735"/>
                </a:lnTo>
                <a:lnTo>
                  <a:pt x="193996" y="37799"/>
                </a:lnTo>
                <a:close/>
                <a:moveTo>
                  <a:pt x="206180" y="37799"/>
                </a:moveTo>
                <a:lnTo>
                  <a:pt x="206180" y="43735"/>
                </a:lnTo>
                <a:lnTo>
                  <a:pt x="200244" y="43735"/>
                </a:lnTo>
                <a:lnTo>
                  <a:pt x="200244" y="37799"/>
                </a:lnTo>
                <a:close/>
                <a:moveTo>
                  <a:pt x="212427" y="37799"/>
                </a:moveTo>
                <a:lnTo>
                  <a:pt x="212427" y="43735"/>
                </a:lnTo>
                <a:lnTo>
                  <a:pt x="206491" y="43735"/>
                </a:lnTo>
                <a:lnTo>
                  <a:pt x="206491" y="37799"/>
                </a:lnTo>
                <a:close/>
                <a:moveTo>
                  <a:pt x="218674" y="37799"/>
                </a:moveTo>
                <a:lnTo>
                  <a:pt x="218674" y="43735"/>
                </a:lnTo>
                <a:lnTo>
                  <a:pt x="212739" y="43735"/>
                </a:lnTo>
                <a:lnTo>
                  <a:pt x="212739" y="37799"/>
                </a:lnTo>
                <a:close/>
                <a:moveTo>
                  <a:pt x="224921" y="37799"/>
                </a:moveTo>
                <a:lnTo>
                  <a:pt x="224921" y="43735"/>
                </a:lnTo>
                <a:lnTo>
                  <a:pt x="218987" y="43735"/>
                </a:lnTo>
                <a:lnTo>
                  <a:pt x="218987" y="37799"/>
                </a:lnTo>
                <a:close/>
                <a:moveTo>
                  <a:pt x="231170" y="37799"/>
                </a:moveTo>
                <a:lnTo>
                  <a:pt x="231170" y="43735"/>
                </a:lnTo>
                <a:lnTo>
                  <a:pt x="225234" y="43735"/>
                </a:lnTo>
                <a:lnTo>
                  <a:pt x="225234" y="37799"/>
                </a:lnTo>
                <a:close/>
                <a:moveTo>
                  <a:pt x="237417" y="37799"/>
                </a:moveTo>
                <a:lnTo>
                  <a:pt x="237417" y="43735"/>
                </a:lnTo>
                <a:lnTo>
                  <a:pt x="231481" y="43735"/>
                </a:lnTo>
                <a:lnTo>
                  <a:pt x="231481" y="37799"/>
                </a:lnTo>
                <a:close/>
                <a:moveTo>
                  <a:pt x="243664" y="37799"/>
                </a:moveTo>
                <a:lnTo>
                  <a:pt x="243664" y="43735"/>
                </a:lnTo>
                <a:lnTo>
                  <a:pt x="237729" y="43735"/>
                </a:lnTo>
                <a:lnTo>
                  <a:pt x="237729" y="37799"/>
                </a:lnTo>
                <a:close/>
                <a:moveTo>
                  <a:pt x="249911" y="37799"/>
                </a:moveTo>
                <a:lnTo>
                  <a:pt x="249911" y="43735"/>
                </a:lnTo>
                <a:lnTo>
                  <a:pt x="243977" y="43735"/>
                </a:lnTo>
                <a:lnTo>
                  <a:pt x="243977" y="37799"/>
                </a:lnTo>
                <a:close/>
                <a:moveTo>
                  <a:pt x="256161" y="37799"/>
                </a:moveTo>
                <a:lnTo>
                  <a:pt x="256161" y="43735"/>
                </a:lnTo>
                <a:lnTo>
                  <a:pt x="250225" y="43735"/>
                </a:lnTo>
                <a:lnTo>
                  <a:pt x="250225" y="37799"/>
                </a:lnTo>
                <a:close/>
                <a:moveTo>
                  <a:pt x="262409" y="37799"/>
                </a:moveTo>
                <a:lnTo>
                  <a:pt x="262409" y="43735"/>
                </a:lnTo>
                <a:lnTo>
                  <a:pt x="256474" y="43735"/>
                </a:lnTo>
                <a:lnTo>
                  <a:pt x="256474" y="37799"/>
                </a:lnTo>
                <a:close/>
                <a:moveTo>
                  <a:pt x="268656" y="37799"/>
                </a:moveTo>
                <a:lnTo>
                  <a:pt x="268656" y="43735"/>
                </a:lnTo>
                <a:lnTo>
                  <a:pt x="262721" y="43735"/>
                </a:lnTo>
                <a:lnTo>
                  <a:pt x="262721" y="37799"/>
                </a:lnTo>
                <a:close/>
                <a:moveTo>
                  <a:pt x="274904" y="37799"/>
                </a:moveTo>
                <a:lnTo>
                  <a:pt x="274904" y="43735"/>
                </a:lnTo>
                <a:lnTo>
                  <a:pt x="268968" y="43735"/>
                </a:lnTo>
                <a:lnTo>
                  <a:pt x="268968" y="37799"/>
                </a:lnTo>
                <a:close/>
                <a:moveTo>
                  <a:pt x="6251" y="44046"/>
                </a:moveTo>
                <a:lnTo>
                  <a:pt x="6251" y="49982"/>
                </a:lnTo>
                <a:lnTo>
                  <a:pt x="315" y="49982"/>
                </a:lnTo>
                <a:lnTo>
                  <a:pt x="315" y="44046"/>
                </a:lnTo>
                <a:close/>
                <a:moveTo>
                  <a:pt x="12498" y="44046"/>
                </a:moveTo>
                <a:lnTo>
                  <a:pt x="12498" y="49982"/>
                </a:lnTo>
                <a:lnTo>
                  <a:pt x="6562" y="49982"/>
                </a:lnTo>
                <a:lnTo>
                  <a:pt x="6562" y="44046"/>
                </a:lnTo>
                <a:close/>
                <a:moveTo>
                  <a:pt x="18745" y="44046"/>
                </a:moveTo>
                <a:lnTo>
                  <a:pt x="18745" y="49982"/>
                </a:lnTo>
                <a:lnTo>
                  <a:pt x="12810" y="49982"/>
                </a:lnTo>
                <a:lnTo>
                  <a:pt x="12810" y="44046"/>
                </a:lnTo>
                <a:close/>
                <a:moveTo>
                  <a:pt x="24992" y="44046"/>
                </a:moveTo>
                <a:lnTo>
                  <a:pt x="24992" y="49982"/>
                </a:lnTo>
                <a:lnTo>
                  <a:pt x="19058" y="49982"/>
                </a:lnTo>
                <a:lnTo>
                  <a:pt x="19058" y="44046"/>
                </a:lnTo>
                <a:close/>
                <a:moveTo>
                  <a:pt x="31242" y="44046"/>
                </a:moveTo>
                <a:lnTo>
                  <a:pt x="31242" y="49982"/>
                </a:lnTo>
                <a:lnTo>
                  <a:pt x="25305" y="49982"/>
                </a:lnTo>
                <a:lnTo>
                  <a:pt x="25305" y="44046"/>
                </a:lnTo>
                <a:close/>
                <a:moveTo>
                  <a:pt x="37489" y="44046"/>
                </a:moveTo>
                <a:lnTo>
                  <a:pt x="37489" y="49982"/>
                </a:lnTo>
                <a:lnTo>
                  <a:pt x="31553" y="49982"/>
                </a:lnTo>
                <a:lnTo>
                  <a:pt x="31553" y="44046"/>
                </a:lnTo>
                <a:close/>
                <a:moveTo>
                  <a:pt x="43737" y="44046"/>
                </a:moveTo>
                <a:lnTo>
                  <a:pt x="43737" y="49982"/>
                </a:lnTo>
                <a:lnTo>
                  <a:pt x="37802" y="49982"/>
                </a:lnTo>
                <a:lnTo>
                  <a:pt x="37802" y="44046"/>
                </a:lnTo>
                <a:close/>
                <a:moveTo>
                  <a:pt x="49985" y="44046"/>
                </a:moveTo>
                <a:lnTo>
                  <a:pt x="49985" y="49982"/>
                </a:lnTo>
                <a:lnTo>
                  <a:pt x="44049" y="49982"/>
                </a:lnTo>
                <a:lnTo>
                  <a:pt x="44049" y="44046"/>
                </a:lnTo>
                <a:close/>
                <a:moveTo>
                  <a:pt x="56232" y="44046"/>
                </a:moveTo>
                <a:lnTo>
                  <a:pt x="56232" y="49982"/>
                </a:lnTo>
                <a:lnTo>
                  <a:pt x="50296" y="49982"/>
                </a:lnTo>
                <a:lnTo>
                  <a:pt x="50296" y="44046"/>
                </a:lnTo>
                <a:close/>
                <a:moveTo>
                  <a:pt x="62480" y="44046"/>
                </a:moveTo>
                <a:lnTo>
                  <a:pt x="62480" y="49982"/>
                </a:lnTo>
                <a:lnTo>
                  <a:pt x="56545" y="49982"/>
                </a:lnTo>
                <a:lnTo>
                  <a:pt x="56545" y="44046"/>
                </a:lnTo>
                <a:close/>
                <a:moveTo>
                  <a:pt x="68727" y="44046"/>
                </a:moveTo>
                <a:lnTo>
                  <a:pt x="68727" y="49982"/>
                </a:lnTo>
                <a:lnTo>
                  <a:pt x="62792" y="49982"/>
                </a:lnTo>
                <a:lnTo>
                  <a:pt x="62792" y="44046"/>
                </a:lnTo>
                <a:close/>
                <a:moveTo>
                  <a:pt x="74975" y="44046"/>
                </a:moveTo>
                <a:lnTo>
                  <a:pt x="74975" y="49982"/>
                </a:lnTo>
                <a:lnTo>
                  <a:pt x="69039" y="49982"/>
                </a:lnTo>
                <a:lnTo>
                  <a:pt x="69039" y="44046"/>
                </a:lnTo>
                <a:close/>
                <a:moveTo>
                  <a:pt x="81223" y="44046"/>
                </a:moveTo>
                <a:lnTo>
                  <a:pt x="81223" y="49982"/>
                </a:lnTo>
                <a:lnTo>
                  <a:pt x="75286" y="49982"/>
                </a:lnTo>
                <a:lnTo>
                  <a:pt x="75286" y="44046"/>
                </a:lnTo>
                <a:close/>
                <a:moveTo>
                  <a:pt x="87470" y="44046"/>
                </a:moveTo>
                <a:lnTo>
                  <a:pt x="87470" y="49982"/>
                </a:lnTo>
                <a:lnTo>
                  <a:pt x="81535" y="49982"/>
                </a:lnTo>
                <a:lnTo>
                  <a:pt x="81535" y="44046"/>
                </a:lnTo>
                <a:close/>
                <a:moveTo>
                  <a:pt x="93720" y="44046"/>
                </a:moveTo>
                <a:lnTo>
                  <a:pt x="93720" y="49982"/>
                </a:lnTo>
                <a:lnTo>
                  <a:pt x="87784" y="49982"/>
                </a:lnTo>
                <a:lnTo>
                  <a:pt x="87784" y="44046"/>
                </a:lnTo>
                <a:close/>
                <a:moveTo>
                  <a:pt x="99967" y="44046"/>
                </a:moveTo>
                <a:lnTo>
                  <a:pt x="99967" y="49982"/>
                </a:lnTo>
                <a:lnTo>
                  <a:pt x="94031" y="49982"/>
                </a:lnTo>
                <a:lnTo>
                  <a:pt x="94031" y="44046"/>
                </a:lnTo>
                <a:close/>
                <a:moveTo>
                  <a:pt x="106214" y="44046"/>
                </a:moveTo>
                <a:lnTo>
                  <a:pt x="106214" y="49982"/>
                </a:lnTo>
                <a:lnTo>
                  <a:pt x="100278" y="49982"/>
                </a:lnTo>
                <a:lnTo>
                  <a:pt x="100278" y="44046"/>
                </a:lnTo>
                <a:close/>
                <a:moveTo>
                  <a:pt x="112461" y="44046"/>
                </a:moveTo>
                <a:lnTo>
                  <a:pt x="112461" y="49982"/>
                </a:lnTo>
                <a:lnTo>
                  <a:pt x="106527" y="49982"/>
                </a:lnTo>
                <a:lnTo>
                  <a:pt x="106527" y="44046"/>
                </a:lnTo>
                <a:close/>
                <a:moveTo>
                  <a:pt x="118710" y="44046"/>
                </a:moveTo>
                <a:lnTo>
                  <a:pt x="118710" y="49982"/>
                </a:lnTo>
                <a:lnTo>
                  <a:pt x="112774" y="49982"/>
                </a:lnTo>
                <a:lnTo>
                  <a:pt x="112774" y="44046"/>
                </a:lnTo>
                <a:close/>
                <a:moveTo>
                  <a:pt x="124957" y="44046"/>
                </a:moveTo>
                <a:lnTo>
                  <a:pt x="124957" y="49982"/>
                </a:lnTo>
                <a:lnTo>
                  <a:pt x="119021" y="49982"/>
                </a:lnTo>
                <a:lnTo>
                  <a:pt x="119021" y="44046"/>
                </a:lnTo>
                <a:close/>
                <a:moveTo>
                  <a:pt x="131204" y="44046"/>
                </a:moveTo>
                <a:lnTo>
                  <a:pt x="131204" y="49982"/>
                </a:lnTo>
                <a:lnTo>
                  <a:pt x="125270" y="49982"/>
                </a:lnTo>
                <a:lnTo>
                  <a:pt x="125270" y="44046"/>
                </a:lnTo>
                <a:close/>
                <a:moveTo>
                  <a:pt x="137451" y="44046"/>
                </a:moveTo>
                <a:lnTo>
                  <a:pt x="137451" y="49982"/>
                </a:lnTo>
                <a:lnTo>
                  <a:pt x="131517" y="49982"/>
                </a:lnTo>
                <a:lnTo>
                  <a:pt x="131517" y="44046"/>
                </a:lnTo>
                <a:close/>
                <a:moveTo>
                  <a:pt x="143702" y="44046"/>
                </a:moveTo>
                <a:lnTo>
                  <a:pt x="143702" y="49982"/>
                </a:lnTo>
                <a:lnTo>
                  <a:pt x="137766" y="49982"/>
                </a:lnTo>
                <a:lnTo>
                  <a:pt x="137766" y="44046"/>
                </a:lnTo>
                <a:close/>
                <a:moveTo>
                  <a:pt x="149949" y="44046"/>
                </a:moveTo>
                <a:lnTo>
                  <a:pt x="149949" y="49982"/>
                </a:lnTo>
                <a:lnTo>
                  <a:pt x="144015" y="49982"/>
                </a:lnTo>
                <a:lnTo>
                  <a:pt x="144015" y="44046"/>
                </a:lnTo>
                <a:close/>
                <a:moveTo>
                  <a:pt x="156196" y="44046"/>
                </a:moveTo>
                <a:lnTo>
                  <a:pt x="156196" y="49982"/>
                </a:lnTo>
                <a:lnTo>
                  <a:pt x="150262" y="49982"/>
                </a:lnTo>
                <a:lnTo>
                  <a:pt x="150262" y="44046"/>
                </a:lnTo>
                <a:close/>
                <a:moveTo>
                  <a:pt x="162445" y="44046"/>
                </a:moveTo>
                <a:lnTo>
                  <a:pt x="162445" y="49982"/>
                </a:lnTo>
                <a:lnTo>
                  <a:pt x="156509" y="49982"/>
                </a:lnTo>
                <a:lnTo>
                  <a:pt x="156509" y="44046"/>
                </a:lnTo>
                <a:close/>
                <a:moveTo>
                  <a:pt x="168692" y="44046"/>
                </a:moveTo>
                <a:lnTo>
                  <a:pt x="168692" y="49982"/>
                </a:lnTo>
                <a:lnTo>
                  <a:pt x="162756" y="49982"/>
                </a:lnTo>
                <a:lnTo>
                  <a:pt x="162756" y="44046"/>
                </a:lnTo>
                <a:close/>
                <a:moveTo>
                  <a:pt x="174939" y="44046"/>
                </a:moveTo>
                <a:lnTo>
                  <a:pt x="174939" y="49982"/>
                </a:lnTo>
                <a:lnTo>
                  <a:pt x="169005" y="49982"/>
                </a:lnTo>
                <a:lnTo>
                  <a:pt x="169005" y="44046"/>
                </a:lnTo>
                <a:close/>
                <a:moveTo>
                  <a:pt x="181186" y="44046"/>
                </a:moveTo>
                <a:lnTo>
                  <a:pt x="181186" y="49982"/>
                </a:lnTo>
                <a:lnTo>
                  <a:pt x="175252" y="49982"/>
                </a:lnTo>
                <a:lnTo>
                  <a:pt x="175252" y="44046"/>
                </a:lnTo>
                <a:close/>
                <a:moveTo>
                  <a:pt x="187435" y="44046"/>
                </a:moveTo>
                <a:lnTo>
                  <a:pt x="187435" y="49982"/>
                </a:lnTo>
                <a:lnTo>
                  <a:pt x="181499" y="49982"/>
                </a:lnTo>
                <a:lnTo>
                  <a:pt x="181499" y="44046"/>
                </a:lnTo>
                <a:close/>
                <a:moveTo>
                  <a:pt x="193684" y="44046"/>
                </a:moveTo>
                <a:lnTo>
                  <a:pt x="193684" y="49982"/>
                </a:lnTo>
                <a:lnTo>
                  <a:pt x="187749" y="49982"/>
                </a:lnTo>
                <a:lnTo>
                  <a:pt x="187749" y="44046"/>
                </a:lnTo>
                <a:close/>
                <a:moveTo>
                  <a:pt x="199931" y="44046"/>
                </a:moveTo>
                <a:lnTo>
                  <a:pt x="199931" y="49982"/>
                </a:lnTo>
                <a:lnTo>
                  <a:pt x="193996" y="49982"/>
                </a:lnTo>
                <a:lnTo>
                  <a:pt x="193996" y="44046"/>
                </a:lnTo>
                <a:close/>
                <a:moveTo>
                  <a:pt x="206180" y="44046"/>
                </a:moveTo>
                <a:lnTo>
                  <a:pt x="206180" y="49982"/>
                </a:lnTo>
                <a:lnTo>
                  <a:pt x="200244" y="49982"/>
                </a:lnTo>
                <a:lnTo>
                  <a:pt x="200244" y="44046"/>
                </a:lnTo>
                <a:close/>
                <a:moveTo>
                  <a:pt x="212427" y="44046"/>
                </a:moveTo>
                <a:lnTo>
                  <a:pt x="212427" y="49982"/>
                </a:lnTo>
                <a:lnTo>
                  <a:pt x="206491" y="49982"/>
                </a:lnTo>
                <a:lnTo>
                  <a:pt x="206491" y="44046"/>
                </a:lnTo>
                <a:close/>
                <a:moveTo>
                  <a:pt x="218674" y="44046"/>
                </a:moveTo>
                <a:lnTo>
                  <a:pt x="218674" y="49982"/>
                </a:lnTo>
                <a:lnTo>
                  <a:pt x="212739" y="49982"/>
                </a:lnTo>
                <a:lnTo>
                  <a:pt x="212739" y="44046"/>
                </a:lnTo>
                <a:close/>
                <a:moveTo>
                  <a:pt x="224921" y="44046"/>
                </a:moveTo>
                <a:lnTo>
                  <a:pt x="224921" y="49982"/>
                </a:lnTo>
                <a:lnTo>
                  <a:pt x="218987" y="49982"/>
                </a:lnTo>
                <a:lnTo>
                  <a:pt x="218987" y="44046"/>
                </a:lnTo>
                <a:close/>
                <a:moveTo>
                  <a:pt x="231170" y="44046"/>
                </a:moveTo>
                <a:lnTo>
                  <a:pt x="231170" y="49982"/>
                </a:lnTo>
                <a:lnTo>
                  <a:pt x="225234" y="49982"/>
                </a:lnTo>
                <a:lnTo>
                  <a:pt x="225234" y="44046"/>
                </a:lnTo>
                <a:close/>
                <a:moveTo>
                  <a:pt x="237417" y="44046"/>
                </a:moveTo>
                <a:lnTo>
                  <a:pt x="237417" y="49982"/>
                </a:lnTo>
                <a:lnTo>
                  <a:pt x="231481" y="49982"/>
                </a:lnTo>
                <a:lnTo>
                  <a:pt x="231481" y="44046"/>
                </a:lnTo>
                <a:close/>
                <a:moveTo>
                  <a:pt x="243664" y="44046"/>
                </a:moveTo>
                <a:lnTo>
                  <a:pt x="243664" y="49982"/>
                </a:lnTo>
                <a:lnTo>
                  <a:pt x="237729" y="49982"/>
                </a:lnTo>
                <a:lnTo>
                  <a:pt x="237729" y="44046"/>
                </a:lnTo>
                <a:close/>
                <a:moveTo>
                  <a:pt x="249911" y="44046"/>
                </a:moveTo>
                <a:lnTo>
                  <a:pt x="249911" y="49982"/>
                </a:lnTo>
                <a:lnTo>
                  <a:pt x="243977" y="49982"/>
                </a:lnTo>
                <a:lnTo>
                  <a:pt x="243977" y="44046"/>
                </a:lnTo>
                <a:close/>
                <a:moveTo>
                  <a:pt x="256161" y="44046"/>
                </a:moveTo>
                <a:lnTo>
                  <a:pt x="256161" y="49982"/>
                </a:lnTo>
                <a:lnTo>
                  <a:pt x="250225" y="49982"/>
                </a:lnTo>
                <a:lnTo>
                  <a:pt x="250225" y="44046"/>
                </a:lnTo>
                <a:close/>
                <a:moveTo>
                  <a:pt x="262409" y="44046"/>
                </a:moveTo>
                <a:lnTo>
                  <a:pt x="262409" y="49982"/>
                </a:lnTo>
                <a:lnTo>
                  <a:pt x="256474" y="49982"/>
                </a:lnTo>
                <a:lnTo>
                  <a:pt x="256474" y="44046"/>
                </a:lnTo>
                <a:close/>
                <a:moveTo>
                  <a:pt x="268656" y="44046"/>
                </a:moveTo>
                <a:lnTo>
                  <a:pt x="268656" y="49982"/>
                </a:lnTo>
                <a:lnTo>
                  <a:pt x="262721" y="49982"/>
                </a:lnTo>
                <a:lnTo>
                  <a:pt x="262721" y="44046"/>
                </a:lnTo>
                <a:close/>
                <a:moveTo>
                  <a:pt x="274904" y="44046"/>
                </a:moveTo>
                <a:lnTo>
                  <a:pt x="274904" y="49982"/>
                </a:lnTo>
                <a:lnTo>
                  <a:pt x="268968" y="49982"/>
                </a:lnTo>
                <a:lnTo>
                  <a:pt x="268968" y="44046"/>
                </a:lnTo>
                <a:close/>
                <a:moveTo>
                  <a:pt x="6251" y="50295"/>
                </a:moveTo>
                <a:lnTo>
                  <a:pt x="6251" y="56229"/>
                </a:lnTo>
                <a:lnTo>
                  <a:pt x="315" y="56229"/>
                </a:lnTo>
                <a:lnTo>
                  <a:pt x="315" y="50295"/>
                </a:lnTo>
                <a:close/>
                <a:moveTo>
                  <a:pt x="12498" y="50295"/>
                </a:moveTo>
                <a:lnTo>
                  <a:pt x="12498" y="56229"/>
                </a:lnTo>
                <a:lnTo>
                  <a:pt x="6562" y="56229"/>
                </a:lnTo>
                <a:lnTo>
                  <a:pt x="6562" y="50295"/>
                </a:lnTo>
                <a:close/>
                <a:moveTo>
                  <a:pt x="18745" y="50295"/>
                </a:moveTo>
                <a:lnTo>
                  <a:pt x="18745" y="56229"/>
                </a:lnTo>
                <a:lnTo>
                  <a:pt x="12810" y="56229"/>
                </a:lnTo>
                <a:lnTo>
                  <a:pt x="12810" y="50295"/>
                </a:lnTo>
                <a:close/>
                <a:moveTo>
                  <a:pt x="24992" y="50295"/>
                </a:moveTo>
                <a:lnTo>
                  <a:pt x="24992" y="56229"/>
                </a:lnTo>
                <a:lnTo>
                  <a:pt x="19058" y="56229"/>
                </a:lnTo>
                <a:lnTo>
                  <a:pt x="19058" y="50295"/>
                </a:lnTo>
                <a:close/>
                <a:moveTo>
                  <a:pt x="31242" y="50295"/>
                </a:moveTo>
                <a:lnTo>
                  <a:pt x="31242" y="56229"/>
                </a:lnTo>
                <a:lnTo>
                  <a:pt x="25305" y="56229"/>
                </a:lnTo>
                <a:lnTo>
                  <a:pt x="25305" y="50295"/>
                </a:lnTo>
                <a:close/>
                <a:moveTo>
                  <a:pt x="37489" y="50295"/>
                </a:moveTo>
                <a:lnTo>
                  <a:pt x="37489" y="56229"/>
                </a:lnTo>
                <a:lnTo>
                  <a:pt x="31553" y="56229"/>
                </a:lnTo>
                <a:lnTo>
                  <a:pt x="31553" y="50295"/>
                </a:lnTo>
                <a:close/>
                <a:moveTo>
                  <a:pt x="43737" y="50295"/>
                </a:moveTo>
                <a:lnTo>
                  <a:pt x="43737" y="56229"/>
                </a:lnTo>
                <a:lnTo>
                  <a:pt x="37802" y="56229"/>
                </a:lnTo>
                <a:lnTo>
                  <a:pt x="37802" y="50295"/>
                </a:lnTo>
                <a:close/>
                <a:moveTo>
                  <a:pt x="49985" y="50295"/>
                </a:moveTo>
                <a:lnTo>
                  <a:pt x="49985" y="56229"/>
                </a:lnTo>
                <a:lnTo>
                  <a:pt x="44049" y="56229"/>
                </a:lnTo>
                <a:lnTo>
                  <a:pt x="44049" y="50295"/>
                </a:lnTo>
                <a:close/>
                <a:moveTo>
                  <a:pt x="56232" y="50295"/>
                </a:moveTo>
                <a:lnTo>
                  <a:pt x="56232" y="56229"/>
                </a:lnTo>
                <a:lnTo>
                  <a:pt x="50296" y="56229"/>
                </a:lnTo>
                <a:lnTo>
                  <a:pt x="50296" y="50295"/>
                </a:lnTo>
                <a:close/>
                <a:moveTo>
                  <a:pt x="62480" y="50295"/>
                </a:moveTo>
                <a:lnTo>
                  <a:pt x="62480" y="56229"/>
                </a:lnTo>
                <a:lnTo>
                  <a:pt x="56545" y="56229"/>
                </a:lnTo>
                <a:lnTo>
                  <a:pt x="56545" y="50295"/>
                </a:lnTo>
                <a:close/>
                <a:moveTo>
                  <a:pt x="68727" y="50295"/>
                </a:moveTo>
                <a:lnTo>
                  <a:pt x="68727" y="56229"/>
                </a:lnTo>
                <a:lnTo>
                  <a:pt x="62792" y="56229"/>
                </a:lnTo>
                <a:lnTo>
                  <a:pt x="62792" y="50295"/>
                </a:lnTo>
                <a:close/>
                <a:moveTo>
                  <a:pt x="74975" y="50295"/>
                </a:moveTo>
                <a:lnTo>
                  <a:pt x="74975" y="56229"/>
                </a:lnTo>
                <a:lnTo>
                  <a:pt x="69039" y="56229"/>
                </a:lnTo>
                <a:lnTo>
                  <a:pt x="69039" y="50295"/>
                </a:lnTo>
                <a:close/>
                <a:moveTo>
                  <a:pt x="81223" y="50295"/>
                </a:moveTo>
                <a:lnTo>
                  <a:pt x="81223" y="56229"/>
                </a:lnTo>
                <a:lnTo>
                  <a:pt x="75286" y="56229"/>
                </a:lnTo>
                <a:lnTo>
                  <a:pt x="75286" y="50295"/>
                </a:lnTo>
                <a:close/>
                <a:moveTo>
                  <a:pt x="87470" y="50295"/>
                </a:moveTo>
                <a:lnTo>
                  <a:pt x="87470" y="56229"/>
                </a:lnTo>
                <a:lnTo>
                  <a:pt x="81535" y="56229"/>
                </a:lnTo>
                <a:lnTo>
                  <a:pt x="81535" y="50295"/>
                </a:lnTo>
                <a:close/>
                <a:moveTo>
                  <a:pt x="93720" y="50295"/>
                </a:moveTo>
                <a:lnTo>
                  <a:pt x="93720" y="56229"/>
                </a:lnTo>
                <a:lnTo>
                  <a:pt x="87784" y="56229"/>
                </a:lnTo>
                <a:lnTo>
                  <a:pt x="87784" y="50295"/>
                </a:lnTo>
                <a:close/>
                <a:moveTo>
                  <a:pt x="99967" y="50295"/>
                </a:moveTo>
                <a:lnTo>
                  <a:pt x="99967" y="56229"/>
                </a:lnTo>
                <a:lnTo>
                  <a:pt x="94031" y="56229"/>
                </a:lnTo>
                <a:lnTo>
                  <a:pt x="94031" y="50295"/>
                </a:lnTo>
                <a:close/>
                <a:moveTo>
                  <a:pt x="106214" y="50295"/>
                </a:moveTo>
                <a:lnTo>
                  <a:pt x="106214" y="56229"/>
                </a:lnTo>
                <a:lnTo>
                  <a:pt x="100278" y="56229"/>
                </a:lnTo>
                <a:lnTo>
                  <a:pt x="100278" y="50295"/>
                </a:lnTo>
                <a:close/>
                <a:moveTo>
                  <a:pt x="112461" y="50295"/>
                </a:moveTo>
                <a:lnTo>
                  <a:pt x="112461" y="56229"/>
                </a:lnTo>
                <a:lnTo>
                  <a:pt x="106527" y="56229"/>
                </a:lnTo>
                <a:lnTo>
                  <a:pt x="106527" y="50295"/>
                </a:lnTo>
                <a:close/>
                <a:moveTo>
                  <a:pt x="118710" y="50295"/>
                </a:moveTo>
                <a:lnTo>
                  <a:pt x="118710" y="56229"/>
                </a:lnTo>
                <a:lnTo>
                  <a:pt x="112774" y="56229"/>
                </a:lnTo>
                <a:lnTo>
                  <a:pt x="112774" y="50295"/>
                </a:lnTo>
                <a:close/>
                <a:moveTo>
                  <a:pt x="124957" y="50295"/>
                </a:moveTo>
                <a:lnTo>
                  <a:pt x="124957" y="56229"/>
                </a:lnTo>
                <a:lnTo>
                  <a:pt x="119021" y="56229"/>
                </a:lnTo>
                <a:lnTo>
                  <a:pt x="119021" y="50295"/>
                </a:lnTo>
                <a:close/>
                <a:moveTo>
                  <a:pt x="131204" y="50295"/>
                </a:moveTo>
                <a:lnTo>
                  <a:pt x="131204" y="56229"/>
                </a:lnTo>
                <a:lnTo>
                  <a:pt x="125270" y="56229"/>
                </a:lnTo>
                <a:lnTo>
                  <a:pt x="125270" y="50295"/>
                </a:lnTo>
                <a:close/>
                <a:moveTo>
                  <a:pt x="137451" y="50295"/>
                </a:moveTo>
                <a:lnTo>
                  <a:pt x="137451" y="56229"/>
                </a:lnTo>
                <a:lnTo>
                  <a:pt x="131517" y="56229"/>
                </a:lnTo>
                <a:lnTo>
                  <a:pt x="131517" y="50295"/>
                </a:lnTo>
                <a:close/>
                <a:moveTo>
                  <a:pt x="143702" y="50295"/>
                </a:moveTo>
                <a:lnTo>
                  <a:pt x="143702" y="56229"/>
                </a:lnTo>
                <a:lnTo>
                  <a:pt x="137766" y="56229"/>
                </a:lnTo>
                <a:lnTo>
                  <a:pt x="137766" y="50295"/>
                </a:lnTo>
                <a:close/>
                <a:moveTo>
                  <a:pt x="149949" y="50295"/>
                </a:moveTo>
                <a:lnTo>
                  <a:pt x="149949" y="56229"/>
                </a:lnTo>
                <a:lnTo>
                  <a:pt x="144015" y="56229"/>
                </a:lnTo>
                <a:lnTo>
                  <a:pt x="144015" y="50295"/>
                </a:lnTo>
                <a:close/>
                <a:moveTo>
                  <a:pt x="156196" y="50295"/>
                </a:moveTo>
                <a:lnTo>
                  <a:pt x="156196" y="56229"/>
                </a:lnTo>
                <a:lnTo>
                  <a:pt x="150262" y="56229"/>
                </a:lnTo>
                <a:lnTo>
                  <a:pt x="150262" y="50295"/>
                </a:lnTo>
                <a:close/>
                <a:moveTo>
                  <a:pt x="162445" y="50295"/>
                </a:moveTo>
                <a:lnTo>
                  <a:pt x="162445" y="56229"/>
                </a:lnTo>
                <a:lnTo>
                  <a:pt x="156509" y="56229"/>
                </a:lnTo>
                <a:lnTo>
                  <a:pt x="156509" y="50295"/>
                </a:lnTo>
                <a:close/>
                <a:moveTo>
                  <a:pt x="168692" y="50295"/>
                </a:moveTo>
                <a:lnTo>
                  <a:pt x="168692" y="56229"/>
                </a:lnTo>
                <a:lnTo>
                  <a:pt x="162756" y="56229"/>
                </a:lnTo>
                <a:lnTo>
                  <a:pt x="162756" y="50295"/>
                </a:lnTo>
                <a:close/>
                <a:moveTo>
                  <a:pt x="174939" y="50295"/>
                </a:moveTo>
                <a:lnTo>
                  <a:pt x="174939" y="56229"/>
                </a:lnTo>
                <a:lnTo>
                  <a:pt x="169005" y="56229"/>
                </a:lnTo>
                <a:lnTo>
                  <a:pt x="169005" y="50295"/>
                </a:lnTo>
                <a:close/>
                <a:moveTo>
                  <a:pt x="181186" y="50295"/>
                </a:moveTo>
                <a:lnTo>
                  <a:pt x="181186" y="56229"/>
                </a:lnTo>
                <a:lnTo>
                  <a:pt x="175252" y="56229"/>
                </a:lnTo>
                <a:lnTo>
                  <a:pt x="175252" y="50295"/>
                </a:lnTo>
                <a:close/>
                <a:moveTo>
                  <a:pt x="187435" y="50295"/>
                </a:moveTo>
                <a:lnTo>
                  <a:pt x="187435" y="56229"/>
                </a:lnTo>
                <a:lnTo>
                  <a:pt x="181499" y="56229"/>
                </a:lnTo>
                <a:lnTo>
                  <a:pt x="181499" y="50295"/>
                </a:lnTo>
                <a:close/>
                <a:moveTo>
                  <a:pt x="193684" y="50295"/>
                </a:moveTo>
                <a:lnTo>
                  <a:pt x="193684" y="56229"/>
                </a:lnTo>
                <a:lnTo>
                  <a:pt x="187749" y="56229"/>
                </a:lnTo>
                <a:lnTo>
                  <a:pt x="187749" y="50295"/>
                </a:lnTo>
                <a:close/>
                <a:moveTo>
                  <a:pt x="199931" y="50295"/>
                </a:moveTo>
                <a:lnTo>
                  <a:pt x="199931" y="56229"/>
                </a:lnTo>
                <a:lnTo>
                  <a:pt x="193996" y="56229"/>
                </a:lnTo>
                <a:lnTo>
                  <a:pt x="193996" y="50295"/>
                </a:lnTo>
                <a:close/>
                <a:moveTo>
                  <a:pt x="206180" y="50295"/>
                </a:moveTo>
                <a:lnTo>
                  <a:pt x="206180" y="56229"/>
                </a:lnTo>
                <a:lnTo>
                  <a:pt x="200244" y="56229"/>
                </a:lnTo>
                <a:lnTo>
                  <a:pt x="200244" y="50295"/>
                </a:lnTo>
                <a:close/>
                <a:moveTo>
                  <a:pt x="212427" y="50295"/>
                </a:moveTo>
                <a:lnTo>
                  <a:pt x="212427" y="56229"/>
                </a:lnTo>
                <a:lnTo>
                  <a:pt x="206491" y="56229"/>
                </a:lnTo>
                <a:lnTo>
                  <a:pt x="206491" y="50295"/>
                </a:lnTo>
                <a:close/>
                <a:moveTo>
                  <a:pt x="218674" y="50295"/>
                </a:moveTo>
                <a:lnTo>
                  <a:pt x="218674" y="56229"/>
                </a:lnTo>
                <a:lnTo>
                  <a:pt x="212739" y="56229"/>
                </a:lnTo>
                <a:lnTo>
                  <a:pt x="212739" y="50295"/>
                </a:lnTo>
                <a:close/>
                <a:moveTo>
                  <a:pt x="224921" y="50295"/>
                </a:moveTo>
                <a:lnTo>
                  <a:pt x="224921" y="56229"/>
                </a:lnTo>
                <a:lnTo>
                  <a:pt x="218987" y="56229"/>
                </a:lnTo>
                <a:lnTo>
                  <a:pt x="218987" y="50295"/>
                </a:lnTo>
                <a:close/>
                <a:moveTo>
                  <a:pt x="231170" y="50295"/>
                </a:moveTo>
                <a:lnTo>
                  <a:pt x="231170" y="56229"/>
                </a:lnTo>
                <a:lnTo>
                  <a:pt x="225234" y="56229"/>
                </a:lnTo>
                <a:lnTo>
                  <a:pt x="225234" y="50295"/>
                </a:lnTo>
                <a:close/>
                <a:moveTo>
                  <a:pt x="237417" y="50295"/>
                </a:moveTo>
                <a:lnTo>
                  <a:pt x="237417" y="56229"/>
                </a:lnTo>
                <a:lnTo>
                  <a:pt x="231481" y="56229"/>
                </a:lnTo>
                <a:lnTo>
                  <a:pt x="231481" y="50295"/>
                </a:lnTo>
                <a:close/>
                <a:moveTo>
                  <a:pt x="243664" y="50295"/>
                </a:moveTo>
                <a:lnTo>
                  <a:pt x="243664" y="56229"/>
                </a:lnTo>
                <a:lnTo>
                  <a:pt x="237729" y="56229"/>
                </a:lnTo>
                <a:lnTo>
                  <a:pt x="237729" y="50295"/>
                </a:lnTo>
                <a:close/>
                <a:moveTo>
                  <a:pt x="249911" y="50295"/>
                </a:moveTo>
                <a:lnTo>
                  <a:pt x="249911" y="56229"/>
                </a:lnTo>
                <a:lnTo>
                  <a:pt x="243977" y="56229"/>
                </a:lnTo>
                <a:lnTo>
                  <a:pt x="243977" y="50295"/>
                </a:lnTo>
                <a:close/>
                <a:moveTo>
                  <a:pt x="256161" y="50295"/>
                </a:moveTo>
                <a:lnTo>
                  <a:pt x="256161" y="56229"/>
                </a:lnTo>
                <a:lnTo>
                  <a:pt x="250225" y="56229"/>
                </a:lnTo>
                <a:lnTo>
                  <a:pt x="250225" y="50295"/>
                </a:lnTo>
                <a:close/>
                <a:moveTo>
                  <a:pt x="262409" y="50295"/>
                </a:moveTo>
                <a:lnTo>
                  <a:pt x="262409" y="56229"/>
                </a:lnTo>
                <a:lnTo>
                  <a:pt x="256474" y="56229"/>
                </a:lnTo>
                <a:lnTo>
                  <a:pt x="256474" y="50295"/>
                </a:lnTo>
                <a:close/>
                <a:moveTo>
                  <a:pt x="268656" y="50295"/>
                </a:moveTo>
                <a:lnTo>
                  <a:pt x="268656" y="56229"/>
                </a:lnTo>
                <a:lnTo>
                  <a:pt x="262721" y="56229"/>
                </a:lnTo>
                <a:lnTo>
                  <a:pt x="262721" y="50295"/>
                </a:lnTo>
                <a:close/>
                <a:moveTo>
                  <a:pt x="274904" y="50295"/>
                </a:moveTo>
                <a:lnTo>
                  <a:pt x="274904" y="56229"/>
                </a:lnTo>
                <a:lnTo>
                  <a:pt x="268968" y="56229"/>
                </a:lnTo>
                <a:lnTo>
                  <a:pt x="268968" y="50295"/>
                </a:lnTo>
                <a:close/>
                <a:moveTo>
                  <a:pt x="6251" y="56542"/>
                </a:moveTo>
                <a:lnTo>
                  <a:pt x="6251" y="62476"/>
                </a:lnTo>
                <a:lnTo>
                  <a:pt x="315" y="62476"/>
                </a:lnTo>
                <a:lnTo>
                  <a:pt x="315" y="56542"/>
                </a:lnTo>
                <a:close/>
                <a:moveTo>
                  <a:pt x="12498" y="56542"/>
                </a:moveTo>
                <a:lnTo>
                  <a:pt x="12498" y="62476"/>
                </a:lnTo>
                <a:lnTo>
                  <a:pt x="6562" y="62476"/>
                </a:lnTo>
                <a:lnTo>
                  <a:pt x="6562" y="56542"/>
                </a:lnTo>
                <a:close/>
                <a:moveTo>
                  <a:pt x="18745" y="56542"/>
                </a:moveTo>
                <a:lnTo>
                  <a:pt x="18745" y="62476"/>
                </a:lnTo>
                <a:lnTo>
                  <a:pt x="12810" y="62476"/>
                </a:lnTo>
                <a:lnTo>
                  <a:pt x="12810" y="56542"/>
                </a:lnTo>
                <a:close/>
                <a:moveTo>
                  <a:pt x="24992" y="56542"/>
                </a:moveTo>
                <a:lnTo>
                  <a:pt x="24992" y="62476"/>
                </a:lnTo>
                <a:lnTo>
                  <a:pt x="19058" y="62476"/>
                </a:lnTo>
                <a:lnTo>
                  <a:pt x="19058" y="56542"/>
                </a:lnTo>
                <a:close/>
                <a:moveTo>
                  <a:pt x="31242" y="56542"/>
                </a:moveTo>
                <a:lnTo>
                  <a:pt x="31242" y="62476"/>
                </a:lnTo>
                <a:lnTo>
                  <a:pt x="25305" y="62476"/>
                </a:lnTo>
                <a:lnTo>
                  <a:pt x="25305" y="56542"/>
                </a:lnTo>
                <a:close/>
                <a:moveTo>
                  <a:pt x="37489" y="56542"/>
                </a:moveTo>
                <a:lnTo>
                  <a:pt x="37489" y="62476"/>
                </a:lnTo>
                <a:lnTo>
                  <a:pt x="31553" y="62476"/>
                </a:lnTo>
                <a:lnTo>
                  <a:pt x="31553" y="56542"/>
                </a:lnTo>
                <a:close/>
                <a:moveTo>
                  <a:pt x="43737" y="56542"/>
                </a:moveTo>
                <a:lnTo>
                  <a:pt x="43737" y="62476"/>
                </a:lnTo>
                <a:lnTo>
                  <a:pt x="37802" y="62476"/>
                </a:lnTo>
                <a:lnTo>
                  <a:pt x="37802" y="56542"/>
                </a:lnTo>
                <a:close/>
                <a:moveTo>
                  <a:pt x="49985" y="56542"/>
                </a:moveTo>
                <a:lnTo>
                  <a:pt x="49985" y="62476"/>
                </a:lnTo>
                <a:lnTo>
                  <a:pt x="44049" y="62476"/>
                </a:lnTo>
                <a:lnTo>
                  <a:pt x="44049" y="56542"/>
                </a:lnTo>
                <a:close/>
                <a:moveTo>
                  <a:pt x="56232" y="56542"/>
                </a:moveTo>
                <a:lnTo>
                  <a:pt x="56232" y="62476"/>
                </a:lnTo>
                <a:lnTo>
                  <a:pt x="50296" y="62476"/>
                </a:lnTo>
                <a:lnTo>
                  <a:pt x="50296" y="56542"/>
                </a:lnTo>
                <a:close/>
                <a:moveTo>
                  <a:pt x="62480" y="56542"/>
                </a:moveTo>
                <a:lnTo>
                  <a:pt x="62480" y="62476"/>
                </a:lnTo>
                <a:lnTo>
                  <a:pt x="56545" y="62476"/>
                </a:lnTo>
                <a:lnTo>
                  <a:pt x="56545" y="56542"/>
                </a:lnTo>
                <a:close/>
                <a:moveTo>
                  <a:pt x="68727" y="56542"/>
                </a:moveTo>
                <a:lnTo>
                  <a:pt x="68727" y="62476"/>
                </a:lnTo>
                <a:lnTo>
                  <a:pt x="62792" y="62476"/>
                </a:lnTo>
                <a:lnTo>
                  <a:pt x="62792" y="56542"/>
                </a:lnTo>
                <a:close/>
                <a:moveTo>
                  <a:pt x="74975" y="56542"/>
                </a:moveTo>
                <a:lnTo>
                  <a:pt x="74975" y="62476"/>
                </a:lnTo>
                <a:lnTo>
                  <a:pt x="69039" y="62476"/>
                </a:lnTo>
                <a:lnTo>
                  <a:pt x="69039" y="56542"/>
                </a:lnTo>
                <a:close/>
                <a:moveTo>
                  <a:pt x="81223" y="56542"/>
                </a:moveTo>
                <a:lnTo>
                  <a:pt x="81223" y="62476"/>
                </a:lnTo>
                <a:lnTo>
                  <a:pt x="75286" y="62476"/>
                </a:lnTo>
                <a:lnTo>
                  <a:pt x="75286" y="56542"/>
                </a:lnTo>
                <a:close/>
                <a:moveTo>
                  <a:pt x="87470" y="56542"/>
                </a:moveTo>
                <a:lnTo>
                  <a:pt x="87470" y="62476"/>
                </a:lnTo>
                <a:lnTo>
                  <a:pt x="81535" y="62476"/>
                </a:lnTo>
                <a:lnTo>
                  <a:pt x="81535" y="56542"/>
                </a:lnTo>
                <a:close/>
                <a:moveTo>
                  <a:pt x="93718" y="56542"/>
                </a:moveTo>
                <a:lnTo>
                  <a:pt x="93718" y="62476"/>
                </a:lnTo>
                <a:lnTo>
                  <a:pt x="87784" y="62476"/>
                </a:lnTo>
                <a:lnTo>
                  <a:pt x="87784" y="56542"/>
                </a:lnTo>
                <a:close/>
                <a:moveTo>
                  <a:pt x="99967" y="56542"/>
                </a:moveTo>
                <a:lnTo>
                  <a:pt x="99967" y="62476"/>
                </a:lnTo>
                <a:lnTo>
                  <a:pt x="94031" y="62476"/>
                </a:lnTo>
                <a:lnTo>
                  <a:pt x="94031" y="56542"/>
                </a:lnTo>
                <a:close/>
                <a:moveTo>
                  <a:pt x="106214" y="56542"/>
                </a:moveTo>
                <a:lnTo>
                  <a:pt x="106214" y="62476"/>
                </a:lnTo>
                <a:lnTo>
                  <a:pt x="100278" y="62476"/>
                </a:lnTo>
                <a:lnTo>
                  <a:pt x="100278" y="56542"/>
                </a:lnTo>
                <a:close/>
                <a:moveTo>
                  <a:pt x="112461" y="56542"/>
                </a:moveTo>
                <a:lnTo>
                  <a:pt x="112461" y="62476"/>
                </a:lnTo>
                <a:lnTo>
                  <a:pt x="106527" y="62476"/>
                </a:lnTo>
                <a:lnTo>
                  <a:pt x="106527" y="56542"/>
                </a:lnTo>
                <a:close/>
                <a:moveTo>
                  <a:pt x="118710" y="56542"/>
                </a:moveTo>
                <a:lnTo>
                  <a:pt x="118710" y="62476"/>
                </a:lnTo>
                <a:lnTo>
                  <a:pt x="112774" y="62476"/>
                </a:lnTo>
                <a:lnTo>
                  <a:pt x="112774" y="56542"/>
                </a:lnTo>
                <a:close/>
                <a:moveTo>
                  <a:pt x="124957" y="56542"/>
                </a:moveTo>
                <a:lnTo>
                  <a:pt x="124957" y="62476"/>
                </a:lnTo>
                <a:lnTo>
                  <a:pt x="119021" y="62476"/>
                </a:lnTo>
                <a:lnTo>
                  <a:pt x="119021" y="56542"/>
                </a:lnTo>
                <a:close/>
                <a:moveTo>
                  <a:pt x="131204" y="56542"/>
                </a:moveTo>
                <a:lnTo>
                  <a:pt x="131204" y="62476"/>
                </a:lnTo>
                <a:lnTo>
                  <a:pt x="125270" y="62476"/>
                </a:lnTo>
                <a:lnTo>
                  <a:pt x="125270" y="56542"/>
                </a:lnTo>
                <a:close/>
                <a:moveTo>
                  <a:pt x="137451" y="56542"/>
                </a:moveTo>
                <a:lnTo>
                  <a:pt x="137451" y="62476"/>
                </a:lnTo>
                <a:lnTo>
                  <a:pt x="131517" y="62476"/>
                </a:lnTo>
                <a:lnTo>
                  <a:pt x="131517" y="56542"/>
                </a:lnTo>
                <a:close/>
                <a:moveTo>
                  <a:pt x="143702" y="56542"/>
                </a:moveTo>
                <a:lnTo>
                  <a:pt x="143702" y="62476"/>
                </a:lnTo>
                <a:lnTo>
                  <a:pt x="137766" y="62476"/>
                </a:lnTo>
                <a:lnTo>
                  <a:pt x="137766" y="56542"/>
                </a:lnTo>
                <a:close/>
                <a:moveTo>
                  <a:pt x="149949" y="56542"/>
                </a:moveTo>
                <a:lnTo>
                  <a:pt x="149949" y="62476"/>
                </a:lnTo>
                <a:lnTo>
                  <a:pt x="144015" y="62476"/>
                </a:lnTo>
                <a:lnTo>
                  <a:pt x="144015" y="56542"/>
                </a:lnTo>
                <a:close/>
                <a:moveTo>
                  <a:pt x="156196" y="56542"/>
                </a:moveTo>
                <a:lnTo>
                  <a:pt x="156196" y="62476"/>
                </a:lnTo>
                <a:lnTo>
                  <a:pt x="150262" y="62476"/>
                </a:lnTo>
                <a:lnTo>
                  <a:pt x="150262" y="56542"/>
                </a:lnTo>
                <a:close/>
                <a:moveTo>
                  <a:pt x="162445" y="56542"/>
                </a:moveTo>
                <a:lnTo>
                  <a:pt x="162445" y="62476"/>
                </a:lnTo>
                <a:lnTo>
                  <a:pt x="156509" y="62476"/>
                </a:lnTo>
                <a:lnTo>
                  <a:pt x="156509" y="56542"/>
                </a:lnTo>
                <a:close/>
                <a:moveTo>
                  <a:pt x="168692" y="56542"/>
                </a:moveTo>
                <a:lnTo>
                  <a:pt x="168692" y="62476"/>
                </a:lnTo>
                <a:lnTo>
                  <a:pt x="162756" y="62476"/>
                </a:lnTo>
                <a:lnTo>
                  <a:pt x="162756" y="56542"/>
                </a:lnTo>
                <a:close/>
                <a:moveTo>
                  <a:pt x="174939" y="56542"/>
                </a:moveTo>
                <a:lnTo>
                  <a:pt x="174939" y="62476"/>
                </a:lnTo>
                <a:lnTo>
                  <a:pt x="169005" y="62476"/>
                </a:lnTo>
                <a:lnTo>
                  <a:pt x="169005" y="56542"/>
                </a:lnTo>
                <a:close/>
                <a:moveTo>
                  <a:pt x="181186" y="56542"/>
                </a:moveTo>
                <a:lnTo>
                  <a:pt x="181186" y="62476"/>
                </a:lnTo>
                <a:lnTo>
                  <a:pt x="175252" y="62476"/>
                </a:lnTo>
                <a:lnTo>
                  <a:pt x="175252" y="56542"/>
                </a:lnTo>
                <a:close/>
                <a:moveTo>
                  <a:pt x="187435" y="56542"/>
                </a:moveTo>
                <a:lnTo>
                  <a:pt x="187435" y="62476"/>
                </a:lnTo>
                <a:lnTo>
                  <a:pt x="181499" y="62476"/>
                </a:lnTo>
                <a:lnTo>
                  <a:pt x="181499" y="56542"/>
                </a:lnTo>
                <a:close/>
                <a:moveTo>
                  <a:pt x="193684" y="56542"/>
                </a:moveTo>
                <a:lnTo>
                  <a:pt x="193684" y="62476"/>
                </a:lnTo>
                <a:lnTo>
                  <a:pt x="187749" y="62476"/>
                </a:lnTo>
                <a:lnTo>
                  <a:pt x="187749" y="56542"/>
                </a:lnTo>
                <a:close/>
                <a:moveTo>
                  <a:pt x="199931" y="56542"/>
                </a:moveTo>
                <a:lnTo>
                  <a:pt x="199931" y="62476"/>
                </a:lnTo>
                <a:lnTo>
                  <a:pt x="193996" y="62476"/>
                </a:lnTo>
                <a:lnTo>
                  <a:pt x="193996" y="56542"/>
                </a:lnTo>
                <a:close/>
                <a:moveTo>
                  <a:pt x="206180" y="56542"/>
                </a:moveTo>
                <a:lnTo>
                  <a:pt x="206180" y="62476"/>
                </a:lnTo>
                <a:lnTo>
                  <a:pt x="200244" y="62476"/>
                </a:lnTo>
                <a:lnTo>
                  <a:pt x="200244" y="56542"/>
                </a:lnTo>
                <a:close/>
                <a:moveTo>
                  <a:pt x="212427" y="56542"/>
                </a:moveTo>
                <a:lnTo>
                  <a:pt x="212427" y="62476"/>
                </a:lnTo>
                <a:lnTo>
                  <a:pt x="206491" y="62476"/>
                </a:lnTo>
                <a:lnTo>
                  <a:pt x="206491" y="56542"/>
                </a:lnTo>
                <a:close/>
                <a:moveTo>
                  <a:pt x="218674" y="56542"/>
                </a:moveTo>
                <a:lnTo>
                  <a:pt x="218674" y="62476"/>
                </a:lnTo>
                <a:lnTo>
                  <a:pt x="212739" y="62476"/>
                </a:lnTo>
                <a:lnTo>
                  <a:pt x="212739" y="56542"/>
                </a:lnTo>
                <a:close/>
                <a:moveTo>
                  <a:pt x="224921" y="56542"/>
                </a:moveTo>
                <a:lnTo>
                  <a:pt x="224921" y="62476"/>
                </a:lnTo>
                <a:lnTo>
                  <a:pt x="218987" y="62476"/>
                </a:lnTo>
                <a:lnTo>
                  <a:pt x="218987" y="56542"/>
                </a:lnTo>
                <a:close/>
                <a:moveTo>
                  <a:pt x="231170" y="56542"/>
                </a:moveTo>
                <a:lnTo>
                  <a:pt x="231170" y="62476"/>
                </a:lnTo>
                <a:lnTo>
                  <a:pt x="225234" y="62476"/>
                </a:lnTo>
                <a:lnTo>
                  <a:pt x="225234" y="56542"/>
                </a:lnTo>
                <a:close/>
                <a:moveTo>
                  <a:pt x="237417" y="56542"/>
                </a:moveTo>
                <a:lnTo>
                  <a:pt x="237417" y="62476"/>
                </a:lnTo>
                <a:lnTo>
                  <a:pt x="231481" y="62476"/>
                </a:lnTo>
                <a:lnTo>
                  <a:pt x="231481" y="56542"/>
                </a:lnTo>
                <a:close/>
                <a:moveTo>
                  <a:pt x="243664" y="56542"/>
                </a:moveTo>
                <a:lnTo>
                  <a:pt x="243664" y="62476"/>
                </a:lnTo>
                <a:lnTo>
                  <a:pt x="237729" y="62476"/>
                </a:lnTo>
                <a:lnTo>
                  <a:pt x="237729" y="56542"/>
                </a:lnTo>
                <a:close/>
                <a:moveTo>
                  <a:pt x="249911" y="56542"/>
                </a:moveTo>
                <a:lnTo>
                  <a:pt x="249911" y="62476"/>
                </a:lnTo>
                <a:lnTo>
                  <a:pt x="243977" y="62476"/>
                </a:lnTo>
                <a:lnTo>
                  <a:pt x="243977" y="56542"/>
                </a:lnTo>
                <a:close/>
                <a:moveTo>
                  <a:pt x="256161" y="56542"/>
                </a:moveTo>
                <a:lnTo>
                  <a:pt x="256161" y="62476"/>
                </a:lnTo>
                <a:lnTo>
                  <a:pt x="250225" y="62476"/>
                </a:lnTo>
                <a:lnTo>
                  <a:pt x="250225" y="56542"/>
                </a:lnTo>
                <a:close/>
                <a:moveTo>
                  <a:pt x="262409" y="56542"/>
                </a:moveTo>
                <a:lnTo>
                  <a:pt x="262409" y="62476"/>
                </a:lnTo>
                <a:lnTo>
                  <a:pt x="256474" y="62476"/>
                </a:lnTo>
                <a:lnTo>
                  <a:pt x="256474" y="56542"/>
                </a:lnTo>
                <a:close/>
                <a:moveTo>
                  <a:pt x="268656" y="56542"/>
                </a:moveTo>
                <a:lnTo>
                  <a:pt x="268656" y="62476"/>
                </a:lnTo>
                <a:lnTo>
                  <a:pt x="262721" y="62476"/>
                </a:lnTo>
                <a:lnTo>
                  <a:pt x="262721" y="56542"/>
                </a:lnTo>
                <a:close/>
                <a:moveTo>
                  <a:pt x="274904" y="56542"/>
                </a:moveTo>
                <a:lnTo>
                  <a:pt x="274904" y="62476"/>
                </a:lnTo>
                <a:lnTo>
                  <a:pt x="268968" y="62476"/>
                </a:lnTo>
                <a:lnTo>
                  <a:pt x="268968" y="56542"/>
                </a:lnTo>
                <a:close/>
                <a:moveTo>
                  <a:pt x="6251" y="62789"/>
                </a:moveTo>
                <a:lnTo>
                  <a:pt x="6251" y="68725"/>
                </a:lnTo>
                <a:lnTo>
                  <a:pt x="315" y="68725"/>
                </a:lnTo>
                <a:lnTo>
                  <a:pt x="315" y="62789"/>
                </a:lnTo>
                <a:close/>
                <a:moveTo>
                  <a:pt x="12498" y="62789"/>
                </a:moveTo>
                <a:lnTo>
                  <a:pt x="12498" y="68725"/>
                </a:lnTo>
                <a:lnTo>
                  <a:pt x="6562" y="68725"/>
                </a:lnTo>
                <a:lnTo>
                  <a:pt x="6562" y="62789"/>
                </a:lnTo>
                <a:close/>
                <a:moveTo>
                  <a:pt x="18745" y="62789"/>
                </a:moveTo>
                <a:lnTo>
                  <a:pt x="18745" y="68725"/>
                </a:lnTo>
                <a:lnTo>
                  <a:pt x="12810" y="68725"/>
                </a:lnTo>
                <a:lnTo>
                  <a:pt x="12810" y="62789"/>
                </a:lnTo>
                <a:close/>
                <a:moveTo>
                  <a:pt x="24992" y="62789"/>
                </a:moveTo>
                <a:lnTo>
                  <a:pt x="24992" y="68725"/>
                </a:lnTo>
                <a:lnTo>
                  <a:pt x="19058" y="68725"/>
                </a:lnTo>
                <a:lnTo>
                  <a:pt x="19058" y="62789"/>
                </a:lnTo>
                <a:close/>
                <a:moveTo>
                  <a:pt x="31242" y="62789"/>
                </a:moveTo>
                <a:lnTo>
                  <a:pt x="31242" y="68725"/>
                </a:lnTo>
                <a:lnTo>
                  <a:pt x="25305" y="68725"/>
                </a:lnTo>
                <a:lnTo>
                  <a:pt x="25305" y="62789"/>
                </a:lnTo>
                <a:close/>
                <a:moveTo>
                  <a:pt x="37489" y="62789"/>
                </a:moveTo>
                <a:lnTo>
                  <a:pt x="37489" y="68725"/>
                </a:lnTo>
                <a:lnTo>
                  <a:pt x="31553" y="68725"/>
                </a:lnTo>
                <a:lnTo>
                  <a:pt x="31553" y="62789"/>
                </a:lnTo>
                <a:close/>
                <a:moveTo>
                  <a:pt x="43737" y="62789"/>
                </a:moveTo>
                <a:lnTo>
                  <a:pt x="43737" y="68725"/>
                </a:lnTo>
                <a:lnTo>
                  <a:pt x="37802" y="68725"/>
                </a:lnTo>
                <a:lnTo>
                  <a:pt x="37802" y="62789"/>
                </a:lnTo>
                <a:close/>
                <a:moveTo>
                  <a:pt x="49985" y="62789"/>
                </a:moveTo>
                <a:lnTo>
                  <a:pt x="49985" y="68725"/>
                </a:lnTo>
                <a:lnTo>
                  <a:pt x="44049" y="68725"/>
                </a:lnTo>
                <a:lnTo>
                  <a:pt x="44049" y="62789"/>
                </a:lnTo>
                <a:close/>
                <a:moveTo>
                  <a:pt x="56232" y="62789"/>
                </a:moveTo>
                <a:lnTo>
                  <a:pt x="56232" y="68725"/>
                </a:lnTo>
                <a:lnTo>
                  <a:pt x="50296" y="68725"/>
                </a:lnTo>
                <a:lnTo>
                  <a:pt x="50296" y="62789"/>
                </a:lnTo>
                <a:close/>
                <a:moveTo>
                  <a:pt x="62480" y="62789"/>
                </a:moveTo>
                <a:lnTo>
                  <a:pt x="62480" y="68725"/>
                </a:lnTo>
                <a:lnTo>
                  <a:pt x="56545" y="68725"/>
                </a:lnTo>
                <a:lnTo>
                  <a:pt x="56545" y="62789"/>
                </a:lnTo>
                <a:close/>
                <a:moveTo>
                  <a:pt x="68727" y="62789"/>
                </a:moveTo>
                <a:lnTo>
                  <a:pt x="68727" y="68725"/>
                </a:lnTo>
                <a:lnTo>
                  <a:pt x="62792" y="68725"/>
                </a:lnTo>
                <a:lnTo>
                  <a:pt x="62792" y="62789"/>
                </a:lnTo>
                <a:close/>
                <a:moveTo>
                  <a:pt x="74975" y="62789"/>
                </a:moveTo>
                <a:lnTo>
                  <a:pt x="74975" y="68725"/>
                </a:lnTo>
                <a:lnTo>
                  <a:pt x="69039" y="68725"/>
                </a:lnTo>
                <a:lnTo>
                  <a:pt x="69039" y="62789"/>
                </a:lnTo>
                <a:close/>
                <a:moveTo>
                  <a:pt x="81223" y="62789"/>
                </a:moveTo>
                <a:lnTo>
                  <a:pt x="81223" y="68725"/>
                </a:lnTo>
                <a:lnTo>
                  <a:pt x="75286" y="68725"/>
                </a:lnTo>
                <a:lnTo>
                  <a:pt x="75286" y="62789"/>
                </a:lnTo>
                <a:close/>
                <a:moveTo>
                  <a:pt x="87470" y="62789"/>
                </a:moveTo>
                <a:lnTo>
                  <a:pt x="87470" y="68725"/>
                </a:lnTo>
                <a:lnTo>
                  <a:pt x="81535" y="68725"/>
                </a:lnTo>
                <a:lnTo>
                  <a:pt x="81535" y="62789"/>
                </a:lnTo>
                <a:close/>
                <a:moveTo>
                  <a:pt x="93718" y="62789"/>
                </a:moveTo>
                <a:lnTo>
                  <a:pt x="93718" y="68725"/>
                </a:lnTo>
                <a:lnTo>
                  <a:pt x="87784" y="68725"/>
                </a:lnTo>
                <a:lnTo>
                  <a:pt x="87784" y="62789"/>
                </a:lnTo>
                <a:close/>
                <a:moveTo>
                  <a:pt x="99967" y="62789"/>
                </a:moveTo>
                <a:lnTo>
                  <a:pt x="99967" y="68725"/>
                </a:lnTo>
                <a:lnTo>
                  <a:pt x="94031" y="68725"/>
                </a:lnTo>
                <a:lnTo>
                  <a:pt x="94031" y="62789"/>
                </a:lnTo>
                <a:close/>
                <a:moveTo>
                  <a:pt x="106214" y="62789"/>
                </a:moveTo>
                <a:lnTo>
                  <a:pt x="106214" y="68725"/>
                </a:lnTo>
                <a:lnTo>
                  <a:pt x="100278" y="68725"/>
                </a:lnTo>
                <a:lnTo>
                  <a:pt x="100278" y="62789"/>
                </a:lnTo>
                <a:close/>
                <a:moveTo>
                  <a:pt x="112461" y="62789"/>
                </a:moveTo>
                <a:lnTo>
                  <a:pt x="112461" y="68725"/>
                </a:lnTo>
                <a:lnTo>
                  <a:pt x="106527" y="68725"/>
                </a:lnTo>
                <a:lnTo>
                  <a:pt x="106527" y="62789"/>
                </a:lnTo>
                <a:close/>
                <a:moveTo>
                  <a:pt x="118710" y="62789"/>
                </a:moveTo>
                <a:lnTo>
                  <a:pt x="118710" y="68725"/>
                </a:lnTo>
                <a:lnTo>
                  <a:pt x="112774" y="68725"/>
                </a:lnTo>
                <a:lnTo>
                  <a:pt x="112774" y="62789"/>
                </a:lnTo>
                <a:close/>
                <a:moveTo>
                  <a:pt x="124957" y="62789"/>
                </a:moveTo>
                <a:lnTo>
                  <a:pt x="124957" y="68725"/>
                </a:lnTo>
                <a:lnTo>
                  <a:pt x="119021" y="68725"/>
                </a:lnTo>
                <a:lnTo>
                  <a:pt x="119021" y="62789"/>
                </a:lnTo>
                <a:close/>
                <a:moveTo>
                  <a:pt x="131204" y="62789"/>
                </a:moveTo>
                <a:lnTo>
                  <a:pt x="131204" y="68725"/>
                </a:lnTo>
                <a:lnTo>
                  <a:pt x="125270" y="68725"/>
                </a:lnTo>
                <a:lnTo>
                  <a:pt x="125270" y="62789"/>
                </a:lnTo>
                <a:close/>
                <a:moveTo>
                  <a:pt x="137451" y="62789"/>
                </a:moveTo>
                <a:lnTo>
                  <a:pt x="137451" y="68725"/>
                </a:lnTo>
                <a:lnTo>
                  <a:pt x="131517" y="68725"/>
                </a:lnTo>
                <a:lnTo>
                  <a:pt x="131517" y="62789"/>
                </a:lnTo>
                <a:close/>
                <a:moveTo>
                  <a:pt x="143702" y="62789"/>
                </a:moveTo>
                <a:lnTo>
                  <a:pt x="143702" y="68725"/>
                </a:lnTo>
                <a:lnTo>
                  <a:pt x="137766" y="68725"/>
                </a:lnTo>
                <a:lnTo>
                  <a:pt x="137766" y="62789"/>
                </a:lnTo>
                <a:close/>
                <a:moveTo>
                  <a:pt x="149949" y="62789"/>
                </a:moveTo>
                <a:lnTo>
                  <a:pt x="149949" y="68725"/>
                </a:lnTo>
                <a:lnTo>
                  <a:pt x="144015" y="68725"/>
                </a:lnTo>
                <a:lnTo>
                  <a:pt x="144015" y="62789"/>
                </a:lnTo>
                <a:close/>
                <a:moveTo>
                  <a:pt x="156196" y="62789"/>
                </a:moveTo>
                <a:lnTo>
                  <a:pt x="156196" y="68725"/>
                </a:lnTo>
                <a:lnTo>
                  <a:pt x="150262" y="68725"/>
                </a:lnTo>
                <a:lnTo>
                  <a:pt x="150262" y="62789"/>
                </a:lnTo>
                <a:close/>
                <a:moveTo>
                  <a:pt x="162445" y="62789"/>
                </a:moveTo>
                <a:lnTo>
                  <a:pt x="162445" y="68725"/>
                </a:lnTo>
                <a:lnTo>
                  <a:pt x="156509" y="68725"/>
                </a:lnTo>
                <a:lnTo>
                  <a:pt x="156509" y="62789"/>
                </a:lnTo>
                <a:close/>
                <a:moveTo>
                  <a:pt x="168692" y="62789"/>
                </a:moveTo>
                <a:lnTo>
                  <a:pt x="168692" y="68725"/>
                </a:lnTo>
                <a:lnTo>
                  <a:pt x="162756" y="68725"/>
                </a:lnTo>
                <a:lnTo>
                  <a:pt x="162756" y="62789"/>
                </a:lnTo>
                <a:close/>
                <a:moveTo>
                  <a:pt x="174939" y="62789"/>
                </a:moveTo>
                <a:lnTo>
                  <a:pt x="174939" y="68725"/>
                </a:lnTo>
                <a:lnTo>
                  <a:pt x="169005" y="68725"/>
                </a:lnTo>
                <a:lnTo>
                  <a:pt x="169005" y="62789"/>
                </a:lnTo>
                <a:close/>
                <a:moveTo>
                  <a:pt x="181186" y="62789"/>
                </a:moveTo>
                <a:lnTo>
                  <a:pt x="181186" y="68725"/>
                </a:lnTo>
                <a:lnTo>
                  <a:pt x="175252" y="68725"/>
                </a:lnTo>
                <a:lnTo>
                  <a:pt x="175252" y="62789"/>
                </a:lnTo>
                <a:close/>
                <a:moveTo>
                  <a:pt x="187435" y="62789"/>
                </a:moveTo>
                <a:lnTo>
                  <a:pt x="187435" y="68725"/>
                </a:lnTo>
                <a:lnTo>
                  <a:pt x="181499" y="68725"/>
                </a:lnTo>
                <a:lnTo>
                  <a:pt x="181499" y="62789"/>
                </a:lnTo>
                <a:close/>
                <a:moveTo>
                  <a:pt x="193684" y="62789"/>
                </a:moveTo>
                <a:lnTo>
                  <a:pt x="193684" y="68725"/>
                </a:lnTo>
                <a:lnTo>
                  <a:pt x="187749" y="68725"/>
                </a:lnTo>
                <a:lnTo>
                  <a:pt x="187749" y="62789"/>
                </a:lnTo>
                <a:close/>
                <a:moveTo>
                  <a:pt x="199931" y="62789"/>
                </a:moveTo>
                <a:lnTo>
                  <a:pt x="199931" y="68725"/>
                </a:lnTo>
                <a:lnTo>
                  <a:pt x="193996" y="68725"/>
                </a:lnTo>
                <a:lnTo>
                  <a:pt x="193996" y="62789"/>
                </a:lnTo>
                <a:close/>
                <a:moveTo>
                  <a:pt x="206180" y="62789"/>
                </a:moveTo>
                <a:lnTo>
                  <a:pt x="206180" y="68725"/>
                </a:lnTo>
                <a:lnTo>
                  <a:pt x="200244" y="68725"/>
                </a:lnTo>
                <a:lnTo>
                  <a:pt x="200244" y="62789"/>
                </a:lnTo>
                <a:close/>
                <a:moveTo>
                  <a:pt x="212427" y="62789"/>
                </a:moveTo>
                <a:lnTo>
                  <a:pt x="212427" y="68725"/>
                </a:lnTo>
                <a:lnTo>
                  <a:pt x="206491" y="68725"/>
                </a:lnTo>
                <a:lnTo>
                  <a:pt x="206491" y="62789"/>
                </a:lnTo>
                <a:close/>
                <a:moveTo>
                  <a:pt x="218674" y="62789"/>
                </a:moveTo>
                <a:lnTo>
                  <a:pt x="218674" y="68725"/>
                </a:lnTo>
                <a:lnTo>
                  <a:pt x="212739" y="68725"/>
                </a:lnTo>
                <a:lnTo>
                  <a:pt x="212739" y="62789"/>
                </a:lnTo>
                <a:close/>
                <a:moveTo>
                  <a:pt x="224921" y="62789"/>
                </a:moveTo>
                <a:lnTo>
                  <a:pt x="224921" y="68725"/>
                </a:lnTo>
                <a:lnTo>
                  <a:pt x="218987" y="68725"/>
                </a:lnTo>
                <a:lnTo>
                  <a:pt x="218987" y="62789"/>
                </a:lnTo>
                <a:close/>
                <a:moveTo>
                  <a:pt x="231170" y="62789"/>
                </a:moveTo>
                <a:lnTo>
                  <a:pt x="231170" y="68725"/>
                </a:lnTo>
                <a:lnTo>
                  <a:pt x="225234" y="68725"/>
                </a:lnTo>
                <a:lnTo>
                  <a:pt x="225234" y="62789"/>
                </a:lnTo>
                <a:close/>
                <a:moveTo>
                  <a:pt x="237417" y="62789"/>
                </a:moveTo>
                <a:lnTo>
                  <a:pt x="237417" y="68725"/>
                </a:lnTo>
                <a:lnTo>
                  <a:pt x="231481" y="68725"/>
                </a:lnTo>
                <a:lnTo>
                  <a:pt x="231481" y="62789"/>
                </a:lnTo>
                <a:close/>
                <a:moveTo>
                  <a:pt x="243664" y="62789"/>
                </a:moveTo>
                <a:lnTo>
                  <a:pt x="243664" y="68725"/>
                </a:lnTo>
                <a:lnTo>
                  <a:pt x="237729" y="68725"/>
                </a:lnTo>
                <a:lnTo>
                  <a:pt x="237729" y="62789"/>
                </a:lnTo>
                <a:close/>
                <a:moveTo>
                  <a:pt x="249911" y="62789"/>
                </a:moveTo>
                <a:lnTo>
                  <a:pt x="249911" y="68725"/>
                </a:lnTo>
                <a:lnTo>
                  <a:pt x="243977" y="68725"/>
                </a:lnTo>
                <a:lnTo>
                  <a:pt x="243977" y="62789"/>
                </a:lnTo>
                <a:close/>
                <a:moveTo>
                  <a:pt x="256161" y="62789"/>
                </a:moveTo>
                <a:lnTo>
                  <a:pt x="256161" y="68725"/>
                </a:lnTo>
                <a:lnTo>
                  <a:pt x="250225" y="68725"/>
                </a:lnTo>
                <a:lnTo>
                  <a:pt x="250225" y="62789"/>
                </a:lnTo>
                <a:close/>
                <a:moveTo>
                  <a:pt x="262409" y="62789"/>
                </a:moveTo>
                <a:lnTo>
                  <a:pt x="262409" y="68725"/>
                </a:lnTo>
                <a:lnTo>
                  <a:pt x="256474" y="68725"/>
                </a:lnTo>
                <a:lnTo>
                  <a:pt x="256474" y="62789"/>
                </a:lnTo>
                <a:close/>
                <a:moveTo>
                  <a:pt x="268656" y="62789"/>
                </a:moveTo>
                <a:lnTo>
                  <a:pt x="268656" y="68725"/>
                </a:lnTo>
                <a:lnTo>
                  <a:pt x="262721" y="68725"/>
                </a:lnTo>
                <a:lnTo>
                  <a:pt x="262721" y="62789"/>
                </a:lnTo>
                <a:close/>
                <a:moveTo>
                  <a:pt x="274904" y="62789"/>
                </a:moveTo>
                <a:lnTo>
                  <a:pt x="274904" y="68725"/>
                </a:lnTo>
                <a:lnTo>
                  <a:pt x="268968" y="68725"/>
                </a:lnTo>
                <a:lnTo>
                  <a:pt x="268968" y="62789"/>
                </a:lnTo>
                <a:close/>
                <a:moveTo>
                  <a:pt x="6251" y="69036"/>
                </a:moveTo>
                <a:lnTo>
                  <a:pt x="6251" y="74972"/>
                </a:lnTo>
                <a:lnTo>
                  <a:pt x="315" y="74972"/>
                </a:lnTo>
                <a:lnTo>
                  <a:pt x="315" y="69036"/>
                </a:lnTo>
                <a:close/>
                <a:moveTo>
                  <a:pt x="12498" y="69036"/>
                </a:moveTo>
                <a:lnTo>
                  <a:pt x="12498" y="74972"/>
                </a:lnTo>
                <a:lnTo>
                  <a:pt x="6562" y="74972"/>
                </a:lnTo>
                <a:lnTo>
                  <a:pt x="6562" y="69036"/>
                </a:lnTo>
                <a:close/>
                <a:moveTo>
                  <a:pt x="18745" y="69036"/>
                </a:moveTo>
                <a:lnTo>
                  <a:pt x="18745" y="74972"/>
                </a:lnTo>
                <a:lnTo>
                  <a:pt x="12810" y="74972"/>
                </a:lnTo>
                <a:lnTo>
                  <a:pt x="12810" y="69036"/>
                </a:lnTo>
                <a:close/>
                <a:moveTo>
                  <a:pt x="24992" y="69036"/>
                </a:moveTo>
                <a:lnTo>
                  <a:pt x="24992" y="74972"/>
                </a:lnTo>
                <a:lnTo>
                  <a:pt x="19058" y="74972"/>
                </a:lnTo>
                <a:lnTo>
                  <a:pt x="19058" y="69036"/>
                </a:lnTo>
                <a:close/>
                <a:moveTo>
                  <a:pt x="31242" y="69036"/>
                </a:moveTo>
                <a:lnTo>
                  <a:pt x="31242" y="74972"/>
                </a:lnTo>
                <a:lnTo>
                  <a:pt x="25305" y="74972"/>
                </a:lnTo>
                <a:lnTo>
                  <a:pt x="25305" y="69036"/>
                </a:lnTo>
                <a:close/>
                <a:moveTo>
                  <a:pt x="37489" y="69036"/>
                </a:moveTo>
                <a:lnTo>
                  <a:pt x="37489" y="74972"/>
                </a:lnTo>
                <a:lnTo>
                  <a:pt x="31553" y="74972"/>
                </a:lnTo>
                <a:lnTo>
                  <a:pt x="31553" y="69036"/>
                </a:lnTo>
                <a:close/>
                <a:moveTo>
                  <a:pt x="43737" y="69036"/>
                </a:moveTo>
                <a:lnTo>
                  <a:pt x="43737" y="74972"/>
                </a:lnTo>
                <a:lnTo>
                  <a:pt x="37802" y="74972"/>
                </a:lnTo>
                <a:lnTo>
                  <a:pt x="37802" y="69036"/>
                </a:lnTo>
                <a:close/>
                <a:moveTo>
                  <a:pt x="49985" y="69036"/>
                </a:moveTo>
                <a:lnTo>
                  <a:pt x="49985" y="74972"/>
                </a:lnTo>
                <a:lnTo>
                  <a:pt x="44049" y="74972"/>
                </a:lnTo>
                <a:lnTo>
                  <a:pt x="44049" y="69036"/>
                </a:lnTo>
                <a:close/>
                <a:moveTo>
                  <a:pt x="56232" y="69036"/>
                </a:moveTo>
                <a:lnTo>
                  <a:pt x="56232" y="74972"/>
                </a:lnTo>
                <a:lnTo>
                  <a:pt x="50296" y="74972"/>
                </a:lnTo>
                <a:lnTo>
                  <a:pt x="50296" y="69036"/>
                </a:lnTo>
                <a:close/>
                <a:moveTo>
                  <a:pt x="62480" y="69036"/>
                </a:moveTo>
                <a:lnTo>
                  <a:pt x="62480" y="74972"/>
                </a:lnTo>
                <a:lnTo>
                  <a:pt x="56545" y="74972"/>
                </a:lnTo>
                <a:lnTo>
                  <a:pt x="56545" y="69036"/>
                </a:lnTo>
                <a:close/>
                <a:moveTo>
                  <a:pt x="68727" y="69036"/>
                </a:moveTo>
                <a:lnTo>
                  <a:pt x="68727" y="74972"/>
                </a:lnTo>
                <a:lnTo>
                  <a:pt x="62792" y="74972"/>
                </a:lnTo>
                <a:lnTo>
                  <a:pt x="62792" y="69036"/>
                </a:lnTo>
                <a:close/>
                <a:moveTo>
                  <a:pt x="74975" y="69036"/>
                </a:moveTo>
                <a:lnTo>
                  <a:pt x="74975" y="74972"/>
                </a:lnTo>
                <a:lnTo>
                  <a:pt x="69039" y="74972"/>
                </a:lnTo>
                <a:lnTo>
                  <a:pt x="69039" y="69036"/>
                </a:lnTo>
                <a:close/>
                <a:moveTo>
                  <a:pt x="81223" y="69036"/>
                </a:moveTo>
                <a:lnTo>
                  <a:pt x="81223" y="74972"/>
                </a:lnTo>
                <a:lnTo>
                  <a:pt x="75286" y="74972"/>
                </a:lnTo>
                <a:lnTo>
                  <a:pt x="75286" y="69036"/>
                </a:lnTo>
                <a:close/>
                <a:moveTo>
                  <a:pt x="87470" y="69036"/>
                </a:moveTo>
                <a:lnTo>
                  <a:pt x="87470" y="74972"/>
                </a:lnTo>
                <a:lnTo>
                  <a:pt x="81535" y="74972"/>
                </a:lnTo>
                <a:lnTo>
                  <a:pt x="81535" y="69036"/>
                </a:lnTo>
                <a:close/>
                <a:moveTo>
                  <a:pt x="93718" y="69036"/>
                </a:moveTo>
                <a:lnTo>
                  <a:pt x="93718" y="74972"/>
                </a:lnTo>
                <a:lnTo>
                  <a:pt x="87784" y="74972"/>
                </a:lnTo>
                <a:lnTo>
                  <a:pt x="87784" y="69036"/>
                </a:lnTo>
                <a:close/>
                <a:moveTo>
                  <a:pt x="99967" y="69036"/>
                </a:moveTo>
                <a:lnTo>
                  <a:pt x="99967" y="74972"/>
                </a:lnTo>
                <a:lnTo>
                  <a:pt x="94031" y="74972"/>
                </a:lnTo>
                <a:lnTo>
                  <a:pt x="94031" y="69036"/>
                </a:lnTo>
                <a:close/>
                <a:moveTo>
                  <a:pt x="106214" y="69036"/>
                </a:moveTo>
                <a:lnTo>
                  <a:pt x="106214" y="74972"/>
                </a:lnTo>
                <a:lnTo>
                  <a:pt x="100278" y="74972"/>
                </a:lnTo>
                <a:lnTo>
                  <a:pt x="100278" y="69036"/>
                </a:lnTo>
                <a:close/>
                <a:moveTo>
                  <a:pt x="112461" y="69036"/>
                </a:moveTo>
                <a:lnTo>
                  <a:pt x="112461" y="74972"/>
                </a:lnTo>
                <a:lnTo>
                  <a:pt x="106527" y="74972"/>
                </a:lnTo>
                <a:lnTo>
                  <a:pt x="106527" y="69036"/>
                </a:lnTo>
                <a:close/>
                <a:moveTo>
                  <a:pt x="118710" y="69036"/>
                </a:moveTo>
                <a:lnTo>
                  <a:pt x="118710" y="74972"/>
                </a:lnTo>
                <a:lnTo>
                  <a:pt x="112774" y="74972"/>
                </a:lnTo>
                <a:lnTo>
                  <a:pt x="112774" y="69036"/>
                </a:lnTo>
                <a:close/>
                <a:moveTo>
                  <a:pt x="124957" y="69036"/>
                </a:moveTo>
                <a:lnTo>
                  <a:pt x="124957" y="74972"/>
                </a:lnTo>
                <a:lnTo>
                  <a:pt x="119021" y="74972"/>
                </a:lnTo>
                <a:lnTo>
                  <a:pt x="119021" y="69036"/>
                </a:lnTo>
                <a:close/>
                <a:moveTo>
                  <a:pt x="131204" y="69036"/>
                </a:moveTo>
                <a:lnTo>
                  <a:pt x="131204" y="74972"/>
                </a:lnTo>
                <a:lnTo>
                  <a:pt x="125270" y="74972"/>
                </a:lnTo>
                <a:lnTo>
                  <a:pt x="125270" y="69036"/>
                </a:lnTo>
                <a:close/>
                <a:moveTo>
                  <a:pt x="137451" y="69036"/>
                </a:moveTo>
                <a:lnTo>
                  <a:pt x="137451" y="74972"/>
                </a:lnTo>
                <a:lnTo>
                  <a:pt x="131517" y="74972"/>
                </a:lnTo>
                <a:lnTo>
                  <a:pt x="131517" y="69036"/>
                </a:lnTo>
                <a:close/>
                <a:moveTo>
                  <a:pt x="143702" y="69036"/>
                </a:moveTo>
                <a:lnTo>
                  <a:pt x="143702" y="74972"/>
                </a:lnTo>
                <a:lnTo>
                  <a:pt x="137766" y="74972"/>
                </a:lnTo>
                <a:lnTo>
                  <a:pt x="137766" y="69036"/>
                </a:lnTo>
                <a:close/>
                <a:moveTo>
                  <a:pt x="149949" y="69036"/>
                </a:moveTo>
                <a:lnTo>
                  <a:pt x="149949" y="74972"/>
                </a:lnTo>
                <a:lnTo>
                  <a:pt x="144015" y="74972"/>
                </a:lnTo>
                <a:lnTo>
                  <a:pt x="144015" y="69036"/>
                </a:lnTo>
                <a:close/>
                <a:moveTo>
                  <a:pt x="156196" y="69036"/>
                </a:moveTo>
                <a:lnTo>
                  <a:pt x="156196" y="74972"/>
                </a:lnTo>
                <a:lnTo>
                  <a:pt x="150262" y="74972"/>
                </a:lnTo>
                <a:lnTo>
                  <a:pt x="150262" y="69036"/>
                </a:lnTo>
                <a:close/>
                <a:moveTo>
                  <a:pt x="162445" y="69036"/>
                </a:moveTo>
                <a:lnTo>
                  <a:pt x="162445" y="74972"/>
                </a:lnTo>
                <a:lnTo>
                  <a:pt x="156509" y="74972"/>
                </a:lnTo>
                <a:lnTo>
                  <a:pt x="156509" y="69036"/>
                </a:lnTo>
                <a:close/>
                <a:moveTo>
                  <a:pt x="168692" y="69036"/>
                </a:moveTo>
                <a:lnTo>
                  <a:pt x="168692" y="74972"/>
                </a:lnTo>
                <a:lnTo>
                  <a:pt x="162756" y="74972"/>
                </a:lnTo>
                <a:lnTo>
                  <a:pt x="162756" y="69036"/>
                </a:lnTo>
                <a:close/>
                <a:moveTo>
                  <a:pt x="174939" y="69036"/>
                </a:moveTo>
                <a:lnTo>
                  <a:pt x="174939" y="74972"/>
                </a:lnTo>
                <a:lnTo>
                  <a:pt x="169005" y="74972"/>
                </a:lnTo>
                <a:lnTo>
                  <a:pt x="169005" y="69036"/>
                </a:lnTo>
                <a:close/>
                <a:moveTo>
                  <a:pt x="181186" y="69036"/>
                </a:moveTo>
                <a:lnTo>
                  <a:pt x="181186" y="74972"/>
                </a:lnTo>
                <a:lnTo>
                  <a:pt x="175252" y="74972"/>
                </a:lnTo>
                <a:lnTo>
                  <a:pt x="175252" y="69036"/>
                </a:lnTo>
                <a:close/>
                <a:moveTo>
                  <a:pt x="187435" y="69036"/>
                </a:moveTo>
                <a:lnTo>
                  <a:pt x="187435" y="74972"/>
                </a:lnTo>
                <a:lnTo>
                  <a:pt x="181499" y="74972"/>
                </a:lnTo>
                <a:lnTo>
                  <a:pt x="181499" y="69036"/>
                </a:lnTo>
                <a:close/>
                <a:moveTo>
                  <a:pt x="193684" y="69036"/>
                </a:moveTo>
                <a:lnTo>
                  <a:pt x="193684" y="74972"/>
                </a:lnTo>
                <a:lnTo>
                  <a:pt x="187749" y="74972"/>
                </a:lnTo>
                <a:lnTo>
                  <a:pt x="187749" y="69036"/>
                </a:lnTo>
                <a:close/>
                <a:moveTo>
                  <a:pt x="199931" y="69036"/>
                </a:moveTo>
                <a:lnTo>
                  <a:pt x="199931" y="74972"/>
                </a:lnTo>
                <a:lnTo>
                  <a:pt x="193996" y="74972"/>
                </a:lnTo>
                <a:lnTo>
                  <a:pt x="193996" y="69036"/>
                </a:lnTo>
                <a:close/>
                <a:moveTo>
                  <a:pt x="206180" y="69036"/>
                </a:moveTo>
                <a:lnTo>
                  <a:pt x="206180" y="74972"/>
                </a:lnTo>
                <a:lnTo>
                  <a:pt x="200244" y="74972"/>
                </a:lnTo>
                <a:lnTo>
                  <a:pt x="200244" y="69036"/>
                </a:lnTo>
                <a:close/>
                <a:moveTo>
                  <a:pt x="212427" y="69036"/>
                </a:moveTo>
                <a:lnTo>
                  <a:pt x="212427" y="74972"/>
                </a:lnTo>
                <a:lnTo>
                  <a:pt x="206491" y="74972"/>
                </a:lnTo>
                <a:lnTo>
                  <a:pt x="206491" y="69036"/>
                </a:lnTo>
                <a:close/>
                <a:moveTo>
                  <a:pt x="218674" y="69036"/>
                </a:moveTo>
                <a:lnTo>
                  <a:pt x="218674" y="74972"/>
                </a:lnTo>
                <a:lnTo>
                  <a:pt x="212739" y="74972"/>
                </a:lnTo>
                <a:lnTo>
                  <a:pt x="212739" y="69036"/>
                </a:lnTo>
                <a:close/>
                <a:moveTo>
                  <a:pt x="224921" y="69036"/>
                </a:moveTo>
                <a:lnTo>
                  <a:pt x="224921" y="74972"/>
                </a:lnTo>
                <a:lnTo>
                  <a:pt x="218987" y="74972"/>
                </a:lnTo>
                <a:lnTo>
                  <a:pt x="218987" y="69036"/>
                </a:lnTo>
                <a:close/>
                <a:moveTo>
                  <a:pt x="231170" y="69036"/>
                </a:moveTo>
                <a:lnTo>
                  <a:pt x="231170" y="74972"/>
                </a:lnTo>
                <a:lnTo>
                  <a:pt x="225234" y="74972"/>
                </a:lnTo>
                <a:lnTo>
                  <a:pt x="225234" y="69036"/>
                </a:lnTo>
                <a:close/>
                <a:moveTo>
                  <a:pt x="237417" y="69036"/>
                </a:moveTo>
                <a:lnTo>
                  <a:pt x="237417" y="74972"/>
                </a:lnTo>
                <a:lnTo>
                  <a:pt x="231481" y="74972"/>
                </a:lnTo>
                <a:lnTo>
                  <a:pt x="231481" y="69036"/>
                </a:lnTo>
                <a:close/>
                <a:moveTo>
                  <a:pt x="243664" y="69036"/>
                </a:moveTo>
                <a:lnTo>
                  <a:pt x="243664" y="74972"/>
                </a:lnTo>
                <a:lnTo>
                  <a:pt x="237729" y="74972"/>
                </a:lnTo>
                <a:lnTo>
                  <a:pt x="237729" y="69036"/>
                </a:lnTo>
                <a:close/>
                <a:moveTo>
                  <a:pt x="249911" y="69036"/>
                </a:moveTo>
                <a:lnTo>
                  <a:pt x="249911" y="74972"/>
                </a:lnTo>
                <a:lnTo>
                  <a:pt x="243977" y="74972"/>
                </a:lnTo>
                <a:lnTo>
                  <a:pt x="243977" y="69036"/>
                </a:lnTo>
                <a:close/>
                <a:moveTo>
                  <a:pt x="256161" y="69036"/>
                </a:moveTo>
                <a:lnTo>
                  <a:pt x="256161" y="74972"/>
                </a:lnTo>
                <a:lnTo>
                  <a:pt x="250225" y="74972"/>
                </a:lnTo>
                <a:lnTo>
                  <a:pt x="250225" y="69036"/>
                </a:lnTo>
                <a:close/>
                <a:moveTo>
                  <a:pt x="262409" y="69036"/>
                </a:moveTo>
                <a:lnTo>
                  <a:pt x="262409" y="74972"/>
                </a:lnTo>
                <a:lnTo>
                  <a:pt x="256474" y="74972"/>
                </a:lnTo>
                <a:lnTo>
                  <a:pt x="256474" y="69036"/>
                </a:lnTo>
                <a:close/>
                <a:moveTo>
                  <a:pt x="268656" y="69036"/>
                </a:moveTo>
                <a:lnTo>
                  <a:pt x="268656" y="74972"/>
                </a:lnTo>
                <a:lnTo>
                  <a:pt x="262721" y="74972"/>
                </a:lnTo>
                <a:lnTo>
                  <a:pt x="262721" y="69036"/>
                </a:lnTo>
                <a:close/>
                <a:moveTo>
                  <a:pt x="274904" y="69036"/>
                </a:moveTo>
                <a:lnTo>
                  <a:pt x="274904" y="74972"/>
                </a:lnTo>
                <a:lnTo>
                  <a:pt x="268968" y="74972"/>
                </a:lnTo>
                <a:lnTo>
                  <a:pt x="268968" y="69036"/>
                </a:lnTo>
                <a:close/>
                <a:moveTo>
                  <a:pt x="6251" y="75285"/>
                </a:moveTo>
                <a:lnTo>
                  <a:pt x="6251" y="81219"/>
                </a:lnTo>
                <a:lnTo>
                  <a:pt x="315" y="81219"/>
                </a:lnTo>
                <a:lnTo>
                  <a:pt x="315" y="75285"/>
                </a:lnTo>
                <a:close/>
                <a:moveTo>
                  <a:pt x="12498" y="75285"/>
                </a:moveTo>
                <a:lnTo>
                  <a:pt x="12498" y="81219"/>
                </a:lnTo>
                <a:lnTo>
                  <a:pt x="6562" y="81219"/>
                </a:lnTo>
                <a:lnTo>
                  <a:pt x="6562" y="75285"/>
                </a:lnTo>
                <a:close/>
                <a:moveTo>
                  <a:pt x="18745" y="75285"/>
                </a:moveTo>
                <a:lnTo>
                  <a:pt x="18745" y="81219"/>
                </a:lnTo>
                <a:lnTo>
                  <a:pt x="12810" y="81219"/>
                </a:lnTo>
                <a:lnTo>
                  <a:pt x="12810" y="75285"/>
                </a:lnTo>
                <a:close/>
                <a:moveTo>
                  <a:pt x="24992" y="75285"/>
                </a:moveTo>
                <a:lnTo>
                  <a:pt x="24992" y="81219"/>
                </a:lnTo>
                <a:lnTo>
                  <a:pt x="19058" y="81219"/>
                </a:lnTo>
                <a:lnTo>
                  <a:pt x="19058" y="75285"/>
                </a:lnTo>
                <a:close/>
                <a:moveTo>
                  <a:pt x="31242" y="75285"/>
                </a:moveTo>
                <a:lnTo>
                  <a:pt x="31242" y="81219"/>
                </a:lnTo>
                <a:lnTo>
                  <a:pt x="25305" y="81219"/>
                </a:lnTo>
                <a:lnTo>
                  <a:pt x="25305" y="75285"/>
                </a:lnTo>
                <a:close/>
                <a:moveTo>
                  <a:pt x="37489" y="75285"/>
                </a:moveTo>
                <a:lnTo>
                  <a:pt x="37489" y="81219"/>
                </a:lnTo>
                <a:lnTo>
                  <a:pt x="31553" y="81219"/>
                </a:lnTo>
                <a:lnTo>
                  <a:pt x="31553" y="75285"/>
                </a:lnTo>
                <a:close/>
                <a:moveTo>
                  <a:pt x="43737" y="75285"/>
                </a:moveTo>
                <a:lnTo>
                  <a:pt x="43737" y="81219"/>
                </a:lnTo>
                <a:lnTo>
                  <a:pt x="37802" y="81219"/>
                </a:lnTo>
                <a:lnTo>
                  <a:pt x="37802" y="75285"/>
                </a:lnTo>
                <a:close/>
                <a:moveTo>
                  <a:pt x="49985" y="75285"/>
                </a:moveTo>
                <a:lnTo>
                  <a:pt x="49985" y="81219"/>
                </a:lnTo>
                <a:lnTo>
                  <a:pt x="44049" y="81219"/>
                </a:lnTo>
                <a:lnTo>
                  <a:pt x="44049" y="75285"/>
                </a:lnTo>
                <a:close/>
                <a:moveTo>
                  <a:pt x="56232" y="75285"/>
                </a:moveTo>
                <a:lnTo>
                  <a:pt x="56232" y="81219"/>
                </a:lnTo>
                <a:lnTo>
                  <a:pt x="50296" y="81219"/>
                </a:lnTo>
                <a:lnTo>
                  <a:pt x="50296" y="75285"/>
                </a:lnTo>
                <a:close/>
                <a:moveTo>
                  <a:pt x="62480" y="75285"/>
                </a:moveTo>
                <a:lnTo>
                  <a:pt x="62480" y="81219"/>
                </a:lnTo>
                <a:lnTo>
                  <a:pt x="56545" y="81219"/>
                </a:lnTo>
                <a:lnTo>
                  <a:pt x="56545" y="75285"/>
                </a:lnTo>
                <a:close/>
                <a:moveTo>
                  <a:pt x="68727" y="75285"/>
                </a:moveTo>
                <a:lnTo>
                  <a:pt x="68727" y="81219"/>
                </a:lnTo>
                <a:lnTo>
                  <a:pt x="62792" y="81219"/>
                </a:lnTo>
                <a:lnTo>
                  <a:pt x="62792" y="75285"/>
                </a:lnTo>
                <a:close/>
                <a:moveTo>
                  <a:pt x="74975" y="75285"/>
                </a:moveTo>
                <a:lnTo>
                  <a:pt x="74975" y="81219"/>
                </a:lnTo>
                <a:lnTo>
                  <a:pt x="69039" y="81219"/>
                </a:lnTo>
                <a:lnTo>
                  <a:pt x="69039" y="75285"/>
                </a:lnTo>
                <a:close/>
                <a:moveTo>
                  <a:pt x="81223" y="75285"/>
                </a:moveTo>
                <a:lnTo>
                  <a:pt x="81223" y="81219"/>
                </a:lnTo>
                <a:lnTo>
                  <a:pt x="75286" y="81219"/>
                </a:lnTo>
                <a:lnTo>
                  <a:pt x="75286" y="75285"/>
                </a:lnTo>
                <a:close/>
                <a:moveTo>
                  <a:pt x="87470" y="75285"/>
                </a:moveTo>
                <a:lnTo>
                  <a:pt x="87470" y="81219"/>
                </a:lnTo>
                <a:lnTo>
                  <a:pt x="81535" y="81219"/>
                </a:lnTo>
                <a:lnTo>
                  <a:pt x="81535" y="75285"/>
                </a:lnTo>
                <a:close/>
                <a:moveTo>
                  <a:pt x="93718" y="75285"/>
                </a:moveTo>
                <a:lnTo>
                  <a:pt x="93718" y="81219"/>
                </a:lnTo>
                <a:lnTo>
                  <a:pt x="87784" y="81219"/>
                </a:lnTo>
                <a:lnTo>
                  <a:pt x="87784" y="75285"/>
                </a:lnTo>
                <a:close/>
                <a:moveTo>
                  <a:pt x="99967" y="75285"/>
                </a:moveTo>
                <a:lnTo>
                  <a:pt x="99967" y="81219"/>
                </a:lnTo>
                <a:lnTo>
                  <a:pt x="94031" y="81219"/>
                </a:lnTo>
                <a:lnTo>
                  <a:pt x="94031" y="75285"/>
                </a:lnTo>
                <a:close/>
                <a:moveTo>
                  <a:pt x="106214" y="75285"/>
                </a:moveTo>
                <a:lnTo>
                  <a:pt x="106214" y="81219"/>
                </a:lnTo>
                <a:lnTo>
                  <a:pt x="100278" y="81219"/>
                </a:lnTo>
                <a:lnTo>
                  <a:pt x="100278" y="75285"/>
                </a:lnTo>
                <a:close/>
                <a:moveTo>
                  <a:pt x="112461" y="75285"/>
                </a:moveTo>
                <a:lnTo>
                  <a:pt x="112461" y="81219"/>
                </a:lnTo>
                <a:lnTo>
                  <a:pt x="106527" y="81219"/>
                </a:lnTo>
                <a:lnTo>
                  <a:pt x="106527" y="75285"/>
                </a:lnTo>
                <a:close/>
                <a:moveTo>
                  <a:pt x="118710" y="75285"/>
                </a:moveTo>
                <a:lnTo>
                  <a:pt x="118710" y="81219"/>
                </a:lnTo>
                <a:lnTo>
                  <a:pt x="112774" y="81219"/>
                </a:lnTo>
                <a:lnTo>
                  <a:pt x="112774" y="75285"/>
                </a:lnTo>
                <a:close/>
                <a:moveTo>
                  <a:pt x="124957" y="75285"/>
                </a:moveTo>
                <a:lnTo>
                  <a:pt x="124957" y="81219"/>
                </a:lnTo>
                <a:lnTo>
                  <a:pt x="119021" y="81219"/>
                </a:lnTo>
                <a:lnTo>
                  <a:pt x="119021" y="75285"/>
                </a:lnTo>
                <a:close/>
                <a:moveTo>
                  <a:pt x="131204" y="75285"/>
                </a:moveTo>
                <a:lnTo>
                  <a:pt x="131204" y="81219"/>
                </a:lnTo>
                <a:lnTo>
                  <a:pt x="125270" y="81219"/>
                </a:lnTo>
                <a:lnTo>
                  <a:pt x="125270" y="75285"/>
                </a:lnTo>
                <a:close/>
                <a:moveTo>
                  <a:pt x="137451" y="75285"/>
                </a:moveTo>
                <a:lnTo>
                  <a:pt x="137451" y="81219"/>
                </a:lnTo>
                <a:lnTo>
                  <a:pt x="131517" y="81219"/>
                </a:lnTo>
                <a:lnTo>
                  <a:pt x="131517" y="75285"/>
                </a:lnTo>
                <a:close/>
                <a:moveTo>
                  <a:pt x="143702" y="75285"/>
                </a:moveTo>
                <a:lnTo>
                  <a:pt x="143702" y="81219"/>
                </a:lnTo>
                <a:lnTo>
                  <a:pt x="137766" y="81219"/>
                </a:lnTo>
                <a:lnTo>
                  <a:pt x="137766" y="75285"/>
                </a:lnTo>
                <a:close/>
                <a:moveTo>
                  <a:pt x="149949" y="75285"/>
                </a:moveTo>
                <a:lnTo>
                  <a:pt x="149949" y="81219"/>
                </a:lnTo>
                <a:lnTo>
                  <a:pt x="144015" y="81219"/>
                </a:lnTo>
                <a:lnTo>
                  <a:pt x="144015" y="75285"/>
                </a:lnTo>
                <a:close/>
                <a:moveTo>
                  <a:pt x="156196" y="75285"/>
                </a:moveTo>
                <a:lnTo>
                  <a:pt x="156196" y="81219"/>
                </a:lnTo>
                <a:lnTo>
                  <a:pt x="150262" y="81219"/>
                </a:lnTo>
                <a:lnTo>
                  <a:pt x="150262" y="75285"/>
                </a:lnTo>
                <a:close/>
                <a:moveTo>
                  <a:pt x="162445" y="75285"/>
                </a:moveTo>
                <a:lnTo>
                  <a:pt x="162445" y="81219"/>
                </a:lnTo>
                <a:lnTo>
                  <a:pt x="156509" y="81219"/>
                </a:lnTo>
                <a:lnTo>
                  <a:pt x="156509" y="75285"/>
                </a:lnTo>
                <a:close/>
                <a:moveTo>
                  <a:pt x="168692" y="75285"/>
                </a:moveTo>
                <a:lnTo>
                  <a:pt x="168692" y="81219"/>
                </a:lnTo>
                <a:lnTo>
                  <a:pt x="162756" y="81219"/>
                </a:lnTo>
                <a:lnTo>
                  <a:pt x="162756" y="75285"/>
                </a:lnTo>
                <a:close/>
                <a:moveTo>
                  <a:pt x="174939" y="75285"/>
                </a:moveTo>
                <a:lnTo>
                  <a:pt x="174939" y="81219"/>
                </a:lnTo>
                <a:lnTo>
                  <a:pt x="169005" y="81219"/>
                </a:lnTo>
                <a:lnTo>
                  <a:pt x="169005" y="75285"/>
                </a:lnTo>
                <a:close/>
                <a:moveTo>
                  <a:pt x="181186" y="75285"/>
                </a:moveTo>
                <a:lnTo>
                  <a:pt x="181186" y="81219"/>
                </a:lnTo>
                <a:lnTo>
                  <a:pt x="175252" y="81219"/>
                </a:lnTo>
                <a:lnTo>
                  <a:pt x="175252" y="75285"/>
                </a:lnTo>
                <a:close/>
                <a:moveTo>
                  <a:pt x="187435" y="75285"/>
                </a:moveTo>
                <a:lnTo>
                  <a:pt x="187435" y="81219"/>
                </a:lnTo>
                <a:lnTo>
                  <a:pt x="181499" y="81219"/>
                </a:lnTo>
                <a:lnTo>
                  <a:pt x="181499" y="75285"/>
                </a:lnTo>
                <a:close/>
                <a:moveTo>
                  <a:pt x="193684" y="75285"/>
                </a:moveTo>
                <a:lnTo>
                  <a:pt x="193684" y="81219"/>
                </a:lnTo>
                <a:lnTo>
                  <a:pt x="187749" y="81219"/>
                </a:lnTo>
                <a:lnTo>
                  <a:pt x="187749" y="75285"/>
                </a:lnTo>
                <a:close/>
                <a:moveTo>
                  <a:pt x="199931" y="75285"/>
                </a:moveTo>
                <a:lnTo>
                  <a:pt x="199931" y="81219"/>
                </a:lnTo>
                <a:lnTo>
                  <a:pt x="193996" y="81219"/>
                </a:lnTo>
                <a:lnTo>
                  <a:pt x="193996" y="75285"/>
                </a:lnTo>
                <a:close/>
                <a:moveTo>
                  <a:pt x="206180" y="75285"/>
                </a:moveTo>
                <a:lnTo>
                  <a:pt x="206180" y="81219"/>
                </a:lnTo>
                <a:lnTo>
                  <a:pt x="200244" y="81219"/>
                </a:lnTo>
                <a:lnTo>
                  <a:pt x="200244" y="75285"/>
                </a:lnTo>
                <a:close/>
                <a:moveTo>
                  <a:pt x="212427" y="75285"/>
                </a:moveTo>
                <a:lnTo>
                  <a:pt x="212427" y="81219"/>
                </a:lnTo>
                <a:lnTo>
                  <a:pt x="206491" y="81219"/>
                </a:lnTo>
                <a:lnTo>
                  <a:pt x="206491" y="75285"/>
                </a:lnTo>
                <a:close/>
                <a:moveTo>
                  <a:pt x="218674" y="75285"/>
                </a:moveTo>
                <a:lnTo>
                  <a:pt x="218674" y="81219"/>
                </a:lnTo>
                <a:lnTo>
                  <a:pt x="212739" y="81219"/>
                </a:lnTo>
                <a:lnTo>
                  <a:pt x="212739" y="75285"/>
                </a:lnTo>
                <a:close/>
                <a:moveTo>
                  <a:pt x="224921" y="75285"/>
                </a:moveTo>
                <a:lnTo>
                  <a:pt x="224921" y="81219"/>
                </a:lnTo>
                <a:lnTo>
                  <a:pt x="218987" y="81219"/>
                </a:lnTo>
                <a:lnTo>
                  <a:pt x="218987" y="75285"/>
                </a:lnTo>
                <a:close/>
                <a:moveTo>
                  <a:pt x="231170" y="75285"/>
                </a:moveTo>
                <a:lnTo>
                  <a:pt x="231170" y="81219"/>
                </a:lnTo>
                <a:lnTo>
                  <a:pt x="225234" y="81219"/>
                </a:lnTo>
                <a:lnTo>
                  <a:pt x="225234" y="75285"/>
                </a:lnTo>
                <a:close/>
                <a:moveTo>
                  <a:pt x="237417" y="75285"/>
                </a:moveTo>
                <a:lnTo>
                  <a:pt x="237417" y="81219"/>
                </a:lnTo>
                <a:lnTo>
                  <a:pt x="231481" y="81219"/>
                </a:lnTo>
                <a:lnTo>
                  <a:pt x="231481" y="75285"/>
                </a:lnTo>
                <a:close/>
                <a:moveTo>
                  <a:pt x="243664" y="75285"/>
                </a:moveTo>
                <a:lnTo>
                  <a:pt x="243664" y="81219"/>
                </a:lnTo>
                <a:lnTo>
                  <a:pt x="237729" y="81219"/>
                </a:lnTo>
                <a:lnTo>
                  <a:pt x="237729" y="75285"/>
                </a:lnTo>
                <a:close/>
                <a:moveTo>
                  <a:pt x="249911" y="75285"/>
                </a:moveTo>
                <a:lnTo>
                  <a:pt x="249911" y="81219"/>
                </a:lnTo>
                <a:lnTo>
                  <a:pt x="243977" y="81219"/>
                </a:lnTo>
                <a:lnTo>
                  <a:pt x="243977" y="75285"/>
                </a:lnTo>
                <a:close/>
                <a:moveTo>
                  <a:pt x="256161" y="75285"/>
                </a:moveTo>
                <a:lnTo>
                  <a:pt x="256161" y="81219"/>
                </a:lnTo>
                <a:lnTo>
                  <a:pt x="250225" y="81219"/>
                </a:lnTo>
                <a:lnTo>
                  <a:pt x="250225" y="75285"/>
                </a:lnTo>
                <a:close/>
                <a:moveTo>
                  <a:pt x="262409" y="75285"/>
                </a:moveTo>
                <a:lnTo>
                  <a:pt x="262409" y="81219"/>
                </a:lnTo>
                <a:lnTo>
                  <a:pt x="256474" y="81219"/>
                </a:lnTo>
                <a:lnTo>
                  <a:pt x="256474" y="75285"/>
                </a:lnTo>
                <a:close/>
                <a:moveTo>
                  <a:pt x="268656" y="75285"/>
                </a:moveTo>
                <a:lnTo>
                  <a:pt x="268656" y="81219"/>
                </a:lnTo>
                <a:lnTo>
                  <a:pt x="262721" y="81219"/>
                </a:lnTo>
                <a:lnTo>
                  <a:pt x="262721" y="75285"/>
                </a:lnTo>
                <a:close/>
                <a:moveTo>
                  <a:pt x="274904" y="75285"/>
                </a:moveTo>
                <a:lnTo>
                  <a:pt x="274904" y="81219"/>
                </a:lnTo>
                <a:lnTo>
                  <a:pt x="268968" y="81219"/>
                </a:lnTo>
                <a:lnTo>
                  <a:pt x="268968" y="75285"/>
                </a:lnTo>
                <a:close/>
                <a:moveTo>
                  <a:pt x="6251" y="81532"/>
                </a:moveTo>
                <a:lnTo>
                  <a:pt x="6251" y="87466"/>
                </a:lnTo>
                <a:lnTo>
                  <a:pt x="315" y="87466"/>
                </a:lnTo>
                <a:lnTo>
                  <a:pt x="315" y="81532"/>
                </a:lnTo>
                <a:close/>
                <a:moveTo>
                  <a:pt x="12498" y="81532"/>
                </a:moveTo>
                <a:lnTo>
                  <a:pt x="12498" y="87466"/>
                </a:lnTo>
                <a:lnTo>
                  <a:pt x="6562" y="87466"/>
                </a:lnTo>
                <a:lnTo>
                  <a:pt x="6562" y="81532"/>
                </a:lnTo>
                <a:close/>
                <a:moveTo>
                  <a:pt x="18745" y="81532"/>
                </a:moveTo>
                <a:lnTo>
                  <a:pt x="18745" y="87466"/>
                </a:lnTo>
                <a:lnTo>
                  <a:pt x="12810" y="87466"/>
                </a:lnTo>
                <a:lnTo>
                  <a:pt x="12810" y="81532"/>
                </a:lnTo>
                <a:close/>
                <a:moveTo>
                  <a:pt x="24992" y="81532"/>
                </a:moveTo>
                <a:lnTo>
                  <a:pt x="24992" y="87466"/>
                </a:lnTo>
                <a:lnTo>
                  <a:pt x="19058" y="87466"/>
                </a:lnTo>
                <a:lnTo>
                  <a:pt x="19058" y="81532"/>
                </a:lnTo>
                <a:close/>
                <a:moveTo>
                  <a:pt x="31242" y="81532"/>
                </a:moveTo>
                <a:lnTo>
                  <a:pt x="31242" y="87466"/>
                </a:lnTo>
                <a:lnTo>
                  <a:pt x="25305" y="87466"/>
                </a:lnTo>
                <a:lnTo>
                  <a:pt x="25305" y="81532"/>
                </a:lnTo>
                <a:close/>
                <a:moveTo>
                  <a:pt x="37489" y="81532"/>
                </a:moveTo>
                <a:lnTo>
                  <a:pt x="37489" y="87466"/>
                </a:lnTo>
                <a:lnTo>
                  <a:pt x="31553" y="87466"/>
                </a:lnTo>
                <a:lnTo>
                  <a:pt x="31553" y="81532"/>
                </a:lnTo>
                <a:close/>
                <a:moveTo>
                  <a:pt x="43737" y="81532"/>
                </a:moveTo>
                <a:lnTo>
                  <a:pt x="43737" y="87466"/>
                </a:lnTo>
                <a:lnTo>
                  <a:pt x="37802" y="87466"/>
                </a:lnTo>
                <a:lnTo>
                  <a:pt x="37802" y="81532"/>
                </a:lnTo>
                <a:close/>
                <a:moveTo>
                  <a:pt x="49985" y="81532"/>
                </a:moveTo>
                <a:lnTo>
                  <a:pt x="49985" y="87466"/>
                </a:lnTo>
                <a:lnTo>
                  <a:pt x="44049" y="87466"/>
                </a:lnTo>
                <a:lnTo>
                  <a:pt x="44049" y="81532"/>
                </a:lnTo>
                <a:close/>
                <a:moveTo>
                  <a:pt x="56232" y="81532"/>
                </a:moveTo>
                <a:lnTo>
                  <a:pt x="56232" y="87466"/>
                </a:lnTo>
                <a:lnTo>
                  <a:pt x="50296" y="87466"/>
                </a:lnTo>
                <a:lnTo>
                  <a:pt x="50296" y="81532"/>
                </a:lnTo>
                <a:close/>
                <a:moveTo>
                  <a:pt x="62480" y="81532"/>
                </a:moveTo>
                <a:lnTo>
                  <a:pt x="62480" y="87466"/>
                </a:lnTo>
                <a:lnTo>
                  <a:pt x="56545" y="87466"/>
                </a:lnTo>
                <a:lnTo>
                  <a:pt x="56545" y="81532"/>
                </a:lnTo>
                <a:close/>
                <a:moveTo>
                  <a:pt x="68727" y="81532"/>
                </a:moveTo>
                <a:lnTo>
                  <a:pt x="68727" y="87466"/>
                </a:lnTo>
                <a:lnTo>
                  <a:pt x="62792" y="87466"/>
                </a:lnTo>
                <a:lnTo>
                  <a:pt x="62792" y="81532"/>
                </a:lnTo>
                <a:close/>
                <a:moveTo>
                  <a:pt x="74975" y="81532"/>
                </a:moveTo>
                <a:lnTo>
                  <a:pt x="74975" y="87466"/>
                </a:lnTo>
                <a:lnTo>
                  <a:pt x="69039" y="87466"/>
                </a:lnTo>
                <a:lnTo>
                  <a:pt x="69039" y="81532"/>
                </a:lnTo>
                <a:close/>
                <a:moveTo>
                  <a:pt x="81223" y="81532"/>
                </a:moveTo>
                <a:lnTo>
                  <a:pt x="81223" y="87466"/>
                </a:lnTo>
                <a:lnTo>
                  <a:pt x="75286" y="87466"/>
                </a:lnTo>
                <a:lnTo>
                  <a:pt x="75286" y="81532"/>
                </a:lnTo>
                <a:close/>
                <a:moveTo>
                  <a:pt x="87470" y="81532"/>
                </a:moveTo>
                <a:lnTo>
                  <a:pt x="87470" y="87466"/>
                </a:lnTo>
                <a:lnTo>
                  <a:pt x="81535" y="87466"/>
                </a:lnTo>
                <a:lnTo>
                  <a:pt x="81535" y="81532"/>
                </a:lnTo>
                <a:close/>
                <a:moveTo>
                  <a:pt x="93718" y="81532"/>
                </a:moveTo>
                <a:lnTo>
                  <a:pt x="93718" y="87466"/>
                </a:lnTo>
                <a:lnTo>
                  <a:pt x="87784" y="87466"/>
                </a:lnTo>
                <a:lnTo>
                  <a:pt x="87784" y="81532"/>
                </a:lnTo>
                <a:close/>
                <a:moveTo>
                  <a:pt x="99967" y="81532"/>
                </a:moveTo>
                <a:lnTo>
                  <a:pt x="99967" y="87466"/>
                </a:lnTo>
                <a:lnTo>
                  <a:pt x="94031" y="87466"/>
                </a:lnTo>
                <a:lnTo>
                  <a:pt x="94031" y="81532"/>
                </a:lnTo>
                <a:close/>
                <a:moveTo>
                  <a:pt x="106214" y="81532"/>
                </a:moveTo>
                <a:lnTo>
                  <a:pt x="106214" y="87466"/>
                </a:lnTo>
                <a:lnTo>
                  <a:pt x="100278" y="87466"/>
                </a:lnTo>
                <a:lnTo>
                  <a:pt x="100278" y="81532"/>
                </a:lnTo>
                <a:close/>
                <a:moveTo>
                  <a:pt x="112461" y="81532"/>
                </a:moveTo>
                <a:lnTo>
                  <a:pt x="112461" y="87466"/>
                </a:lnTo>
                <a:lnTo>
                  <a:pt x="106527" y="87466"/>
                </a:lnTo>
                <a:lnTo>
                  <a:pt x="106527" y="81532"/>
                </a:lnTo>
                <a:close/>
                <a:moveTo>
                  <a:pt x="118710" y="81532"/>
                </a:moveTo>
                <a:lnTo>
                  <a:pt x="118710" y="87466"/>
                </a:lnTo>
                <a:lnTo>
                  <a:pt x="112774" y="87466"/>
                </a:lnTo>
                <a:lnTo>
                  <a:pt x="112774" y="81532"/>
                </a:lnTo>
                <a:close/>
                <a:moveTo>
                  <a:pt x="124957" y="81532"/>
                </a:moveTo>
                <a:lnTo>
                  <a:pt x="124957" y="87466"/>
                </a:lnTo>
                <a:lnTo>
                  <a:pt x="119021" y="87466"/>
                </a:lnTo>
                <a:lnTo>
                  <a:pt x="119021" y="81532"/>
                </a:lnTo>
                <a:close/>
                <a:moveTo>
                  <a:pt x="131204" y="81532"/>
                </a:moveTo>
                <a:lnTo>
                  <a:pt x="131204" y="87466"/>
                </a:lnTo>
                <a:lnTo>
                  <a:pt x="125270" y="87466"/>
                </a:lnTo>
                <a:lnTo>
                  <a:pt x="125270" y="81532"/>
                </a:lnTo>
                <a:close/>
                <a:moveTo>
                  <a:pt x="137451" y="81532"/>
                </a:moveTo>
                <a:lnTo>
                  <a:pt x="137451" y="87466"/>
                </a:lnTo>
                <a:lnTo>
                  <a:pt x="131517" y="87466"/>
                </a:lnTo>
                <a:lnTo>
                  <a:pt x="131517" y="81532"/>
                </a:lnTo>
                <a:close/>
                <a:moveTo>
                  <a:pt x="143702" y="81532"/>
                </a:moveTo>
                <a:lnTo>
                  <a:pt x="143702" y="87466"/>
                </a:lnTo>
                <a:lnTo>
                  <a:pt x="137766" y="87466"/>
                </a:lnTo>
                <a:lnTo>
                  <a:pt x="137766" y="81532"/>
                </a:lnTo>
                <a:close/>
                <a:moveTo>
                  <a:pt x="149949" y="81532"/>
                </a:moveTo>
                <a:lnTo>
                  <a:pt x="149949" y="87466"/>
                </a:lnTo>
                <a:lnTo>
                  <a:pt x="144015" y="87466"/>
                </a:lnTo>
                <a:lnTo>
                  <a:pt x="144015" y="81532"/>
                </a:lnTo>
                <a:close/>
                <a:moveTo>
                  <a:pt x="156196" y="81532"/>
                </a:moveTo>
                <a:lnTo>
                  <a:pt x="156196" y="87466"/>
                </a:lnTo>
                <a:lnTo>
                  <a:pt x="150262" y="87466"/>
                </a:lnTo>
                <a:lnTo>
                  <a:pt x="150262" y="81532"/>
                </a:lnTo>
                <a:close/>
                <a:moveTo>
                  <a:pt x="162445" y="81532"/>
                </a:moveTo>
                <a:lnTo>
                  <a:pt x="162445" y="87466"/>
                </a:lnTo>
                <a:lnTo>
                  <a:pt x="156509" y="87466"/>
                </a:lnTo>
                <a:lnTo>
                  <a:pt x="156509" y="81532"/>
                </a:lnTo>
                <a:close/>
                <a:moveTo>
                  <a:pt x="168692" y="81532"/>
                </a:moveTo>
                <a:lnTo>
                  <a:pt x="168692" y="87466"/>
                </a:lnTo>
                <a:lnTo>
                  <a:pt x="162756" y="87466"/>
                </a:lnTo>
                <a:lnTo>
                  <a:pt x="162756" y="81532"/>
                </a:lnTo>
                <a:close/>
                <a:moveTo>
                  <a:pt x="174939" y="81532"/>
                </a:moveTo>
                <a:lnTo>
                  <a:pt x="174939" y="87466"/>
                </a:lnTo>
                <a:lnTo>
                  <a:pt x="169005" y="87466"/>
                </a:lnTo>
                <a:lnTo>
                  <a:pt x="169005" y="81532"/>
                </a:lnTo>
                <a:close/>
                <a:moveTo>
                  <a:pt x="181186" y="81532"/>
                </a:moveTo>
                <a:lnTo>
                  <a:pt x="181186" y="87466"/>
                </a:lnTo>
                <a:lnTo>
                  <a:pt x="175252" y="87466"/>
                </a:lnTo>
                <a:lnTo>
                  <a:pt x="175252" y="81532"/>
                </a:lnTo>
                <a:close/>
                <a:moveTo>
                  <a:pt x="187435" y="81532"/>
                </a:moveTo>
                <a:lnTo>
                  <a:pt x="187435" y="87466"/>
                </a:lnTo>
                <a:lnTo>
                  <a:pt x="181499" y="87466"/>
                </a:lnTo>
                <a:lnTo>
                  <a:pt x="181499" y="81532"/>
                </a:lnTo>
                <a:close/>
                <a:moveTo>
                  <a:pt x="193684" y="81532"/>
                </a:moveTo>
                <a:lnTo>
                  <a:pt x="193684" y="87466"/>
                </a:lnTo>
                <a:lnTo>
                  <a:pt x="187749" y="87466"/>
                </a:lnTo>
                <a:lnTo>
                  <a:pt x="187749" y="81532"/>
                </a:lnTo>
                <a:close/>
                <a:moveTo>
                  <a:pt x="199931" y="81532"/>
                </a:moveTo>
                <a:lnTo>
                  <a:pt x="199931" y="87466"/>
                </a:lnTo>
                <a:lnTo>
                  <a:pt x="193996" y="87466"/>
                </a:lnTo>
                <a:lnTo>
                  <a:pt x="193996" y="81532"/>
                </a:lnTo>
                <a:close/>
                <a:moveTo>
                  <a:pt x="206180" y="81532"/>
                </a:moveTo>
                <a:lnTo>
                  <a:pt x="206180" y="87466"/>
                </a:lnTo>
                <a:lnTo>
                  <a:pt x="200244" y="87466"/>
                </a:lnTo>
                <a:lnTo>
                  <a:pt x="200244" y="81532"/>
                </a:lnTo>
                <a:close/>
                <a:moveTo>
                  <a:pt x="212427" y="81532"/>
                </a:moveTo>
                <a:lnTo>
                  <a:pt x="212427" y="87466"/>
                </a:lnTo>
                <a:lnTo>
                  <a:pt x="206491" y="87466"/>
                </a:lnTo>
                <a:lnTo>
                  <a:pt x="206491" y="81532"/>
                </a:lnTo>
                <a:close/>
                <a:moveTo>
                  <a:pt x="218674" y="81532"/>
                </a:moveTo>
                <a:lnTo>
                  <a:pt x="218674" y="87466"/>
                </a:lnTo>
                <a:lnTo>
                  <a:pt x="212739" y="87466"/>
                </a:lnTo>
                <a:lnTo>
                  <a:pt x="212739" y="81532"/>
                </a:lnTo>
                <a:close/>
                <a:moveTo>
                  <a:pt x="224921" y="81532"/>
                </a:moveTo>
                <a:lnTo>
                  <a:pt x="224921" y="87466"/>
                </a:lnTo>
                <a:lnTo>
                  <a:pt x="218987" y="87466"/>
                </a:lnTo>
                <a:lnTo>
                  <a:pt x="218987" y="81532"/>
                </a:lnTo>
                <a:close/>
                <a:moveTo>
                  <a:pt x="231170" y="81532"/>
                </a:moveTo>
                <a:lnTo>
                  <a:pt x="231170" y="87466"/>
                </a:lnTo>
                <a:lnTo>
                  <a:pt x="225234" y="87466"/>
                </a:lnTo>
                <a:lnTo>
                  <a:pt x="225234" y="81532"/>
                </a:lnTo>
                <a:close/>
                <a:moveTo>
                  <a:pt x="237417" y="81532"/>
                </a:moveTo>
                <a:lnTo>
                  <a:pt x="237417" y="87466"/>
                </a:lnTo>
                <a:lnTo>
                  <a:pt x="231481" y="87466"/>
                </a:lnTo>
                <a:lnTo>
                  <a:pt x="231481" y="81532"/>
                </a:lnTo>
                <a:close/>
                <a:moveTo>
                  <a:pt x="243664" y="81532"/>
                </a:moveTo>
                <a:lnTo>
                  <a:pt x="243664" y="87466"/>
                </a:lnTo>
                <a:lnTo>
                  <a:pt x="237729" y="87466"/>
                </a:lnTo>
                <a:lnTo>
                  <a:pt x="237729" y="81532"/>
                </a:lnTo>
                <a:close/>
                <a:moveTo>
                  <a:pt x="249911" y="81532"/>
                </a:moveTo>
                <a:lnTo>
                  <a:pt x="249911" y="87466"/>
                </a:lnTo>
                <a:lnTo>
                  <a:pt x="243977" y="87466"/>
                </a:lnTo>
                <a:lnTo>
                  <a:pt x="243977" y="81532"/>
                </a:lnTo>
                <a:close/>
                <a:moveTo>
                  <a:pt x="256161" y="81532"/>
                </a:moveTo>
                <a:lnTo>
                  <a:pt x="256161" y="87466"/>
                </a:lnTo>
                <a:lnTo>
                  <a:pt x="250225" y="87466"/>
                </a:lnTo>
                <a:lnTo>
                  <a:pt x="250225" y="81532"/>
                </a:lnTo>
                <a:close/>
                <a:moveTo>
                  <a:pt x="262409" y="81532"/>
                </a:moveTo>
                <a:lnTo>
                  <a:pt x="262409" y="87466"/>
                </a:lnTo>
                <a:lnTo>
                  <a:pt x="256474" y="87466"/>
                </a:lnTo>
                <a:lnTo>
                  <a:pt x="256474" y="81532"/>
                </a:lnTo>
                <a:close/>
                <a:moveTo>
                  <a:pt x="268656" y="81532"/>
                </a:moveTo>
                <a:lnTo>
                  <a:pt x="268656" y="87466"/>
                </a:lnTo>
                <a:lnTo>
                  <a:pt x="262721" y="87466"/>
                </a:lnTo>
                <a:lnTo>
                  <a:pt x="262721" y="81532"/>
                </a:lnTo>
                <a:close/>
                <a:moveTo>
                  <a:pt x="274904" y="81532"/>
                </a:moveTo>
                <a:lnTo>
                  <a:pt x="274904" y="87466"/>
                </a:lnTo>
                <a:lnTo>
                  <a:pt x="268968" y="87466"/>
                </a:lnTo>
                <a:lnTo>
                  <a:pt x="268968" y="81532"/>
                </a:lnTo>
                <a:close/>
                <a:moveTo>
                  <a:pt x="6251" y="87779"/>
                </a:moveTo>
                <a:lnTo>
                  <a:pt x="6251" y="93713"/>
                </a:lnTo>
                <a:lnTo>
                  <a:pt x="315" y="93713"/>
                </a:lnTo>
                <a:lnTo>
                  <a:pt x="315" y="87779"/>
                </a:lnTo>
                <a:close/>
                <a:moveTo>
                  <a:pt x="12498" y="87779"/>
                </a:moveTo>
                <a:lnTo>
                  <a:pt x="12498" y="93713"/>
                </a:lnTo>
                <a:lnTo>
                  <a:pt x="6562" y="93713"/>
                </a:lnTo>
                <a:lnTo>
                  <a:pt x="6562" y="87779"/>
                </a:lnTo>
                <a:close/>
                <a:moveTo>
                  <a:pt x="18745" y="87779"/>
                </a:moveTo>
                <a:lnTo>
                  <a:pt x="18745" y="93713"/>
                </a:lnTo>
                <a:lnTo>
                  <a:pt x="12810" y="93713"/>
                </a:lnTo>
                <a:lnTo>
                  <a:pt x="12810" y="87779"/>
                </a:lnTo>
                <a:close/>
                <a:moveTo>
                  <a:pt x="24992" y="87779"/>
                </a:moveTo>
                <a:lnTo>
                  <a:pt x="24992" y="93713"/>
                </a:lnTo>
                <a:lnTo>
                  <a:pt x="19058" y="93713"/>
                </a:lnTo>
                <a:lnTo>
                  <a:pt x="19058" y="87779"/>
                </a:lnTo>
                <a:close/>
                <a:moveTo>
                  <a:pt x="31242" y="87779"/>
                </a:moveTo>
                <a:lnTo>
                  <a:pt x="31242" y="93713"/>
                </a:lnTo>
                <a:lnTo>
                  <a:pt x="25305" y="93713"/>
                </a:lnTo>
                <a:lnTo>
                  <a:pt x="25305" y="87779"/>
                </a:lnTo>
                <a:close/>
                <a:moveTo>
                  <a:pt x="37489" y="87779"/>
                </a:moveTo>
                <a:lnTo>
                  <a:pt x="37489" y="93713"/>
                </a:lnTo>
                <a:lnTo>
                  <a:pt x="31553" y="93713"/>
                </a:lnTo>
                <a:lnTo>
                  <a:pt x="31553" y="87779"/>
                </a:lnTo>
                <a:close/>
                <a:moveTo>
                  <a:pt x="43737" y="87779"/>
                </a:moveTo>
                <a:lnTo>
                  <a:pt x="43737" y="93713"/>
                </a:lnTo>
                <a:lnTo>
                  <a:pt x="37802" y="93713"/>
                </a:lnTo>
                <a:lnTo>
                  <a:pt x="37802" y="87779"/>
                </a:lnTo>
                <a:close/>
                <a:moveTo>
                  <a:pt x="49985" y="87779"/>
                </a:moveTo>
                <a:lnTo>
                  <a:pt x="49985" y="93713"/>
                </a:lnTo>
                <a:lnTo>
                  <a:pt x="44049" y="93713"/>
                </a:lnTo>
                <a:lnTo>
                  <a:pt x="44049" y="87779"/>
                </a:lnTo>
                <a:close/>
                <a:moveTo>
                  <a:pt x="56232" y="87779"/>
                </a:moveTo>
                <a:lnTo>
                  <a:pt x="56232" y="93713"/>
                </a:lnTo>
                <a:lnTo>
                  <a:pt x="50296" y="93713"/>
                </a:lnTo>
                <a:lnTo>
                  <a:pt x="50296" y="87779"/>
                </a:lnTo>
                <a:close/>
                <a:moveTo>
                  <a:pt x="62480" y="87779"/>
                </a:moveTo>
                <a:lnTo>
                  <a:pt x="62480" y="93713"/>
                </a:lnTo>
                <a:lnTo>
                  <a:pt x="56545" y="93713"/>
                </a:lnTo>
                <a:lnTo>
                  <a:pt x="56545" y="87779"/>
                </a:lnTo>
                <a:close/>
                <a:moveTo>
                  <a:pt x="68727" y="87779"/>
                </a:moveTo>
                <a:lnTo>
                  <a:pt x="68727" y="93713"/>
                </a:lnTo>
                <a:lnTo>
                  <a:pt x="62792" y="93713"/>
                </a:lnTo>
                <a:lnTo>
                  <a:pt x="62792" y="87779"/>
                </a:lnTo>
                <a:close/>
                <a:moveTo>
                  <a:pt x="74975" y="87779"/>
                </a:moveTo>
                <a:lnTo>
                  <a:pt x="74975" y="93713"/>
                </a:lnTo>
                <a:lnTo>
                  <a:pt x="69039" y="93713"/>
                </a:lnTo>
                <a:lnTo>
                  <a:pt x="69039" y="87779"/>
                </a:lnTo>
                <a:close/>
                <a:moveTo>
                  <a:pt x="81223" y="87779"/>
                </a:moveTo>
                <a:lnTo>
                  <a:pt x="81223" y="93713"/>
                </a:lnTo>
                <a:lnTo>
                  <a:pt x="75286" y="93713"/>
                </a:lnTo>
                <a:lnTo>
                  <a:pt x="75286" y="87779"/>
                </a:lnTo>
                <a:close/>
                <a:moveTo>
                  <a:pt x="87470" y="87779"/>
                </a:moveTo>
                <a:lnTo>
                  <a:pt x="87470" y="93713"/>
                </a:lnTo>
                <a:lnTo>
                  <a:pt x="81535" y="93713"/>
                </a:lnTo>
                <a:lnTo>
                  <a:pt x="81535" y="87779"/>
                </a:lnTo>
                <a:close/>
                <a:moveTo>
                  <a:pt x="93718" y="87779"/>
                </a:moveTo>
                <a:lnTo>
                  <a:pt x="93718" y="93713"/>
                </a:lnTo>
                <a:lnTo>
                  <a:pt x="87784" y="93713"/>
                </a:lnTo>
                <a:lnTo>
                  <a:pt x="87784" y="87779"/>
                </a:lnTo>
                <a:close/>
                <a:moveTo>
                  <a:pt x="162445" y="87779"/>
                </a:moveTo>
                <a:lnTo>
                  <a:pt x="162445" y="93713"/>
                </a:lnTo>
                <a:lnTo>
                  <a:pt x="156509" y="93713"/>
                </a:lnTo>
                <a:lnTo>
                  <a:pt x="156509" y="87779"/>
                </a:lnTo>
                <a:close/>
                <a:moveTo>
                  <a:pt x="168692" y="87779"/>
                </a:moveTo>
                <a:lnTo>
                  <a:pt x="168692" y="93713"/>
                </a:lnTo>
                <a:lnTo>
                  <a:pt x="162756" y="93713"/>
                </a:lnTo>
                <a:lnTo>
                  <a:pt x="162756" y="87779"/>
                </a:lnTo>
                <a:close/>
                <a:moveTo>
                  <a:pt x="174939" y="87779"/>
                </a:moveTo>
                <a:lnTo>
                  <a:pt x="174939" y="93713"/>
                </a:lnTo>
                <a:lnTo>
                  <a:pt x="169005" y="93713"/>
                </a:lnTo>
                <a:lnTo>
                  <a:pt x="169005" y="87779"/>
                </a:lnTo>
                <a:close/>
                <a:moveTo>
                  <a:pt x="181186" y="87779"/>
                </a:moveTo>
                <a:lnTo>
                  <a:pt x="181186" y="93713"/>
                </a:lnTo>
                <a:lnTo>
                  <a:pt x="175252" y="93713"/>
                </a:lnTo>
                <a:lnTo>
                  <a:pt x="175252" y="87779"/>
                </a:lnTo>
                <a:close/>
                <a:moveTo>
                  <a:pt x="187435" y="87779"/>
                </a:moveTo>
                <a:lnTo>
                  <a:pt x="187435" y="93713"/>
                </a:lnTo>
                <a:lnTo>
                  <a:pt x="181499" y="93713"/>
                </a:lnTo>
                <a:lnTo>
                  <a:pt x="181499" y="87779"/>
                </a:lnTo>
                <a:close/>
                <a:moveTo>
                  <a:pt x="193684" y="87779"/>
                </a:moveTo>
                <a:lnTo>
                  <a:pt x="193684" y="93713"/>
                </a:lnTo>
                <a:lnTo>
                  <a:pt x="187749" y="93713"/>
                </a:lnTo>
                <a:lnTo>
                  <a:pt x="187749" y="87779"/>
                </a:lnTo>
                <a:close/>
                <a:moveTo>
                  <a:pt x="199931" y="87779"/>
                </a:moveTo>
                <a:lnTo>
                  <a:pt x="199931" y="93713"/>
                </a:lnTo>
                <a:lnTo>
                  <a:pt x="193996" y="93713"/>
                </a:lnTo>
                <a:lnTo>
                  <a:pt x="193996" y="87779"/>
                </a:lnTo>
                <a:close/>
                <a:moveTo>
                  <a:pt x="206180" y="87779"/>
                </a:moveTo>
                <a:lnTo>
                  <a:pt x="206180" y="93713"/>
                </a:lnTo>
                <a:lnTo>
                  <a:pt x="200244" y="93713"/>
                </a:lnTo>
                <a:lnTo>
                  <a:pt x="200244" y="87779"/>
                </a:lnTo>
                <a:close/>
                <a:moveTo>
                  <a:pt x="212427" y="87779"/>
                </a:moveTo>
                <a:lnTo>
                  <a:pt x="212427" y="93713"/>
                </a:lnTo>
                <a:lnTo>
                  <a:pt x="206491" y="93713"/>
                </a:lnTo>
                <a:lnTo>
                  <a:pt x="206491" y="87779"/>
                </a:lnTo>
                <a:close/>
                <a:moveTo>
                  <a:pt x="99967" y="87781"/>
                </a:moveTo>
                <a:lnTo>
                  <a:pt x="99967" y="93717"/>
                </a:lnTo>
                <a:lnTo>
                  <a:pt x="94031" y="93717"/>
                </a:lnTo>
                <a:lnTo>
                  <a:pt x="94031" y="87781"/>
                </a:lnTo>
                <a:close/>
                <a:moveTo>
                  <a:pt x="106214" y="87781"/>
                </a:moveTo>
                <a:lnTo>
                  <a:pt x="106214" y="93717"/>
                </a:lnTo>
                <a:lnTo>
                  <a:pt x="100278" y="93717"/>
                </a:lnTo>
                <a:lnTo>
                  <a:pt x="100278" y="87781"/>
                </a:lnTo>
                <a:close/>
                <a:moveTo>
                  <a:pt x="112461" y="87781"/>
                </a:moveTo>
                <a:lnTo>
                  <a:pt x="112461" y="93717"/>
                </a:lnTo>
                <a:lnTo>
                  <a:pt x="106527" y="93717"/>
                </a:lnTo>
                <a:lnTo>
                  <a:pt x="106527" y="87781"/>
                </a:lnTo>
                <a:close/>
                <a:moveTo>
                  <a:pt x="118710" y="87781"/>
                </a:moveTo>
                <a:lnTo>
                  <a:pt x="118710" y="93717"/>
                </a:lnTo>
                <a:lnTo>
                  <a:pt x="112774" y="93717"/>
                </a:lnTo>
                <a:lnTo>
                  <a:pt x="112774" y="87781"/>
                </a:lnTo>
                <a:close/>
                <a:moveTo>
                  <a:pt x="124957" y="87781"/>
                </a:moveTo>
                <a:lnTo>
                  <a:pt x="124957" y="93717"/>
                </a:lnTo>
                <a:lnTo>
                  <a:pt x="119021" y="93717"/>
                </a:lnTo>
                <a:lnTo>
                  <a:pt x="119021" y="87781"/>
                </a:lnTo>
                <a:close/>
                <a:moveTo>
                  <a:pt x="131204" y="87781"/>
                </a:moveTo>
                <a:lnTo>
                  <a:pt x="131204" y="93717"/>
                </a:lnTo>
                <a:lnTo>
                  <a:pt x="125270" y="93717"/>
                </a:lnTo>
                <a:lnTo>
                  <a:pt x="125270" y="87781"/>
                </a:lnTo>
                <a:close/>
                <a:moveTo>
                  <a:pt x="137451" y="87781"/>
                </a:moveTo>
                <a:lnTo>
                  <a:pt x="137451" y="93717"/>
                </a:lnTo>
                <a:lnTo>
                  <a:pt x="131517" y="93717"/>
                </a:lnTo>
                <a:lnTo>
                  <a:pt x="131517" y="87781"/>
                </a:lnTo>
                <a:close/>
                <a:moveTo>
                  <a:pt x="143702" y="87781"/>
                </a:moveTo>
                <a:lnTo>
                  <a:pt x="143702" y="93717"/>
                </a:lnTo>
                <a:lnTo>
                  <a:pt x="137766" y="93717"/>
                </a:lnTo>
                <a:lnTo>
                  <a:pt x="137766" y="87781"/>
                </a:lnTo>
                <a:close/>
                <a:moveTo>
                  <a:pt x="149949" y="87781"/>
                </a:moveTo>
                <a:lnTo>
                  <a:pt x="149949" y="93717"/>
                </a:lnTo>
                <a:lnTo>
                  <a:pt x="144015" y="93717"/>
                </a:lnTo>
                <a:lnTo>
                  <a:pt x="144015" y="87781"/>
                </a:lnTo>
                <a:close/>
                <a:moveTo>
                  <a:pt x="156196" y="87781"/>
                </a:moveTo>
                <a:lnTo>
                  <a:pt x="156196" y="93717"/>
                </a:lnTo>
                <a:lnTo>
                  <a:pt x="150262" y="93717"/>
                </a:lnTo>
                <a:lnTo>
                  <a:pt x="150262" y="87781"/>
                </a:lnTo>
                <a:close/>
                <a:moveTo>
                  <a:pt x="218674" y="87781"/>
                </a:moveTo>
                <a:lnTo>
                  <a:pt x="218674" y="93717"/>
                </a:lnTo>
                <a:lnTo>
                  <a:pt x="212739" y="93717"/>
                </a:lnTo>
                <a:lnTo>
                  <a:pt x="212739" y="87781"/>
                </a:lnTo>
                <a:close/>
                <a:moveTo>
                  <a:pt x="224921" y="87781"/>
                </a:moveTo>
                <a:lnTo>
                  <a:pt x="224921" y="93717"/>
                </a:lnTo>
                <a:lnTo>
                  <a:pt x="218987" y="93717"/>
                </a:lnTo>
                <a:lnTo>
                  <a:pt x="218987" y="87781"/>
                </a:lnTo>
                <a:close/>
                <a:moveTo>
                  <a:pt x="231170" y="87781"/>
                </a:moveTo>
                <a:lnTo>
                  <a:pt x="231170" y="93717"/>
                </a:lnTo>
                <a:lnTo>
                  <a:pt x="225234" y="93717"/>
                </a:lnTo>
                <a:lnTo>
                  <a:pt x="225234" y="87781"/>
                </a:lnTo>
                <a:close/>
                <a:moveTo>
                  <a:pt x="237417" y="87781"/>
                </a:moveTo>
                <a:lnTo>
                  <a:pt x="237417" y="93717"/>
                </a:lnTo>
                <a:lnTo>
                  <a:pt x="231481" y="93717"/>
                </a:lnTo>
                <a:lnTo>
                  <a:pt x="231481" y="87781"/>
                </a:lnTo>
                <a:close/>
                <a:moveTo>
                  <a:pt x="243664" y="87781"/>
                </a:moveTo>
                <a:lnTo>
                  <a:pt x="243664" y="93717"/>
                </a:lnTo>
                <a:lnTo>
                  <a:pt x="237729" y="93717"/>
                </a:lnTo>
                <a:lnTo>
                  <a:pt x="237729" y="87781"/>
                </a:lnTo>
                <a:close/>
                <a:moveTo>
                  <a:pt x="249911" y="87781"/>
                </a:moveTo>
                <a:lnTo>
                  <a:pt x="249911" y="93717"/>
                </a:lnTo>
                <a:lnTo>
                  <a:pt x="243977" y="93717"/>
                </a:lnTo>
                <a:lnTo>
                  <a:pt x="243977" y="87781"/>
                </a:lnTo>
                <a:close/>
                <a:moveTo>
                  <a:pt x="256161" y="87781"/>
                </a:moveTo>
                <a:lnTo>
                  <a:pt x="256161" y="93717"/>
                </a:lnTo>
                <a:lnTo>
                  <a:pt x="250225" y="93717"/>
                </a:lnTo>
                <a:lnTo>
                  <a:pt x="250225" y="87781"/>
                </a:lnTo>
                <a:close/>
                <a:moveTo>
                  <a:pt x="262409" y="87781"/>
                </a:moveTo>
                <a:lnTo>
                  <a:pt x="262409" y="93717"/>
                </a:lnTo>
                <a:lnTo>
                  <a:pt x="256474" y="93717"/>
                </a:lnTo>
                <a:lnTo>
                  <a:pt x="256474" y="87781"/>
                </a:lnTo>
                <a:close/>
                <a:moveTo>
                  <a:pt x="268656" y="87781"/>
                </a:moveTo>
                <a:lnTo>
                  <a:pt x="268656" y="93717"/>
                </a:lnTo>
                <a:lnTo>
                  <a:pt x="262721" y="93717"/>
                </a:lnTo>
                <a:lnTo>
                  <a:pt x="262721" y="87781"/>
                </a:lnTo>
                <a:close/>
                <a:moveTo>
                  <a:pt x="274904" y="87781"/>
                </a:moveTo>
                <a:lnTo>
                  <a:pt x="274904" y="93717"/>
                </a:lnTo>
                <a:lnTo>
                  <a:pt x="268968" y="93717"/>
                </a:lnTo>
                <a:lnTo>
                  <a:pt x="268968" y="87781"/>
                </a:lnTo>
                <a:close/>
                <a:moveTo>
                  <a:pt x="6251" y="94028"/>
                </a:moveTo>
                <a:lnTo>
                  <a:pt x="6251" y="99964"/>
                </a:lnTo>
                <a:lnTo>
                  <a:pt x="315" y="99964"/>
                </a:lnTo>
                <a:lnTo>
                  <a:pt x="315" y="94028"/>
                </a:lnTo>
                <a:close/>
                <a:moveTo>
                  <a:pt x="12498" y="94028"/>
                </a:moveTo>
                <a:lnTo>
                  <a:pt x="12498" y="99964"/>
                </a:lnTo>
                <a:lnTo>
                  <a:pt x="6562" y="99964"/>
                </a:lnTo>
                <a:lnTo>
                  <a:pt x="6562" y="94028"/>
                </a:lnTo>
                <a:close/>
                <a:moveTo>
                  <a:pt x="18745" y="94028"/>
                </a:moveTo>
                <a:lnTo>
                  <a:pt x="18745" y="99964"/>
                </a:lnTo>
                <a:lnTo>
                  <a:pt x="12810" y="99964"/>
                </a:lnTo>
                <a:lnTo>
                  <a:pt x="12810" y="94028"/>
                </a:lnTo>
                <a:close/>
                <a:moveTo>
                  <a:pt x="24992" y="94028"/>
                </a:moveTo>
                <a:lnTo>
                  <a:pt x="24992" y="99964"/>
                </a:lnTo>
                <a:lnTo>
                  <a:pt x="19058" y="99964"/>
                </a:lnTo>
                <a:lnTo>
                  <a:pt x="19058" y="94028"/>
                </a:lnTo>
                <a:close/>
                <a:moveTo>
                  <a:pt x="31242" y="94028"/>
                </a:moveTo>
                <a:lnTo>
                  <a:pt x="31242" y="99964"/>
                </a:lnTo>
                <a:lnTo>
                  <a:pt x="25305" y="99964"/>
                </a:lnTo>
                <a:lnTo>
                  <a:pt x="25305" y="94028"/>
                </a:lnTo>
                <a:close/>
                <a:moveTo>
                  <a:pt x="37489" y="94028"/>
                </a:moveTo>
                <a:lnTo>
                  <a:pt x="37489" y="99964"/>
                </a:lnTo>
                <a:lnTo>
                  <a:pt x="31553" y="99964"/>
                </a:lnTo>
                <a:lnTo>
                  <a:pt x="31553" y="94028"/>
                </a:lnTo>
                <a:close/>
                <a:moveTo>
                  <a:pt x="43737" y="94028"/>
                </a:moveTo>
                <a:lnTo>
                  <a:pt x="43737" y="99964"/>
                </a:lnTo>
                <a:lnTo>
                  <a:pt x="37802" y="99964"/>
                </a:lnTo>
                <a:lnTo>
                  <a:pt x="37802" y="94028"/>
                </a:lnTo>
                <a:close/>
                <a:moveTo>
                  <a:pt x="49985" y="94028"/>
                </a:moveTo>
                <a:lnTo>
                  <a:pt x="49985" y="99964"/>
                </a:lnTo>
                <a:lnTo>
                  <a:pt x="44049" y="99964"/>
                </a:lnTo>
                <a:lnTo>
                  <a:pt x="44049" y="94028"/>
                </a:lnTo>
                <a:close/>
                <a:moveTo>
                  <a:pt x="56232" y="94028"/>
                </a:moveTo>
                <a:lnTo>
                  <a:pt x="56232" y="99964"/>
                </a:lnTo>
                <a:lnTo>
                  <a:pt x="50296" y="99964"/>
                </a:lnTo>
                <a:lnTo>
                  <a:pt x="50296" y="94028"/>
                </a:lnTo>
                <a:close/>
                <a:moveTo>
                  <a:pt x="62480" y="94028"/>
                </a:moveTo>
                <a:lnTo>
                  <a:pt x="62480" y="99964"/>
                </a:lnTo>
                <a:lnTo>
                  <a:pt x="56545" y="99964"/>
                </a:lnTo>
                <a:lnTo>
                  <a:pt x="56545" y="94028"/>
                </a:lnTo>
                <a:close/>
                <a:moveTo>
                  <a:pt x="68727" y="94028"/>
                </a:moveTo>
                <a:lnTo>
                  <a:pt x="68727" y="99964"/>
                </a:lnTo>
                <a:lnTo>
                  <a:pt x="62792" y="99964"/>
                </a:lnTo>
                <a:lnTo>
                  <a:pt x="62792" y="94028"/>
                </a:lnTo>
                <a:close/>
                <a:moveTo>
                  <a:pt x="74975" y="94028"/>
                </a:moveTo>
                <a:lnTo>
                  <a:pt x="74975" y="99964"/>
                </a:lnTo>
                <a:lnTo>
                  <a:pt x="69039" y="99964"/>
                </a:lnTo>
                <a:lnTo>
                  <a:pt x="69039" y="94028"/>
                </a:lnTo>
                <a:close/>
                <a:moveTo>
                  <a:pt x="81223" y="94028"/>
                </a:moveTo>
                <a:lnTo>
                  <a:pt x="81223" y="99964"/>
                </a:lnTo>
                <a:lnTo>
                  <a:pt x="75286" y="99964"/>
                </a:lnTo>
                <a:lnTo>
                  <a:pt x="75286" y="94028"/>
                </a:lnTo>
                <a:close/>
                <a:moveTo>
                  <a:pt x="87470" y="94028"/>
                </a:moveTo>
                <a:lnTo>
                  <a:pt x="87470" y="99964"/>
                </a:lnTo>
                <a:lnTo>
                  <a:pt x="81535" y="99964"/>
                </a:lnTo>
                <a:lnTo>
                  <a:pt x="81535" y="94028"/>
                </a:lnTo>
                <a:close/>
                <a:moveTo>
                  <a:pt x="93718" y="94028"/>
                </a:moveTo>
                <a:lnTo>
                  <a:pt x="93718" y="99964"/>
                </a:lnTo>
                <a:lnTo>
                  <a:pt x="87784" y="99964"/>
                </a:lnTo>
                <a:lnTo>
                  <a:pt x="87784" y="94028"/>
                </a:lnTo>
                <a:close/>
                <a:moveTo>
                  <a:pt x="99967" y="94028"/>
                </a:moveTo>
                <a:lnTo>
                  <a:pt x="99967" y="99964"/>
                </a:lnTo>
                <a:lnTo>
                  <a:pt x="94031" y="99964"/>
                </a:lnTo>
                <a:lnTo>
                  <a:pt x="94031" y="94028"/>
                </a:lnTo>
                <a:close/>
                <a:moveTo>
                  <a:pt x="106214" y="94029"/>
                </a:moveTo>
                <a:lnTo>
                  <a:pt x="106214" y="99964"/>
                </a:lnTo>
                <a:lnTo>
                  <a:pt x="100278" y="99964"/>
                </a:lnTo>
                <a:lnTo>
                  <a:pt x="100278" y="94029"/>
                </a:lnTo>
                <a:close/>
                <a:moveTo>
                  <a:pt x="112461" y="94029"/>
                </a:moveTo>
                <a:lnTo>
                  <a:pt x="112461" y="99964"/>
                </a:lnTo>
                <a:lnTo>
                  <a:pt x="106527" y="99964"/>
                </a:lnTo>
                <a:lnTo>
                  <a:pt x="106527" y="94029"/>
                </a:lnTo>
                <a:close/>
                <a:moveTo>
                  <a:pt x="118710" y="94029"/>
                </a:moveTo>
                <a:lnTo>
                  <a:pt x="118710" y="99964"/>
                </a:lnTo>
                <a:lnTo>
                  <a:pt x="112774" y="99964"/>
                </a:lnTo>
                <a:lnTo>
                  <a:pt x="112774" y="94029"/>
                </a:lnTo>
                <a:close/>
                <a:moveTo>
                  <a:pt x="124957" y="94029"/>
                </a:moveTo>
                <a:lnTo>
                  <a:pt x="124957" y="99964"/>
                </a:lnTo>
                <a:lnTo>
                  <a:pt x="119021" y="99964"/>
                </a:lnTo>
                <a:lnTo>
                  <a:pt x="119021" y="94029"/>
                </a:lnTo>
                <a:close/>
                <a:moveTo>
                  <a:pt x="131204" y="94029"/>
                </a:moveTo>
                <a:lnTo>
                  <a:pt x="131204" y="99964"/>
                </a:lnTo>
                <a:lnTo>
                  <a:pt x="125270" y="99964"/>
                </a:lnTo>
                <a:lnTo>
                  <a:pt x="125270" y="94029"/>
                </a:lnTo>
                <a:close/>
                <a:moveTo>
                  <a:pt x="137451" y="94029"/>
                </a:moveTo>
                <a:lnTo>
                  <a:pt x="137451" y="99964"/>
                </a:lnTo>
                <a:lnTo>
                  <a:pt x="131517" y="99964"/>
                </a:lnTo>
                <a:lnTo>
                  <a:pt x="131517" y="94029"/>
                </a:lnTo>
                <a:close/>
                <a:moveTo>
                  <a:pt x="143702" y="94029"/>
                </a:moveTo>
                <a:lnTo>
                  <a:pt x="143702" y="99964"/>
                </a:lnTo>
                <a:lnTo>
                  <a:pt x="137766" y="99964"/>
                </a:lnTo>
                <a:lnTo>
                  <a:pt x="137766" y="94029"/>
                </a:lnTo>
                <a:close/>
                <a:moveTo>
                  <a:pt x="149949" y="94029"/>
                </a:moveTo>
                <a:lnTo>
                  <a:pt x="149949" y="99964"/>
                </a:lnTo>
                <a:lnTo>
                  <a:pt x="144015" y="99964"/>
                </a:lnTo>
                <a:lnTo>
                  <a:pt x="144015" y="94029"/>
                </a:lnTo>
                <a:close/>
                <a:moveTo>
                  <a:pt x="156196" y="94029"/>
                </a:moveTo>
                <a:lnTo>
                  <a:pt x="156196" y="99964"/>
                </a:lnTo>
                <a:lnTo>
                  <a:pt x="150262" y="99964"/>
                </a:lnTo>
                <a:lnTo>
                  <a:pt x="150262" y="94029"/>
                </a:lnTo>
                <a:close/>
                <a:moveTo>
                  <a:pt x="162445" y="94028"/>
                </a:moveTo>
                <a:lnTo>
                  <a:pt x="162445" y="99964"/>
                </a:lnTo>
                <a:lnTo>
                  <a:pt x="156509" y="99964"/>
                </a:lnTo>
                <a:lnTo>
                  <a:pt x="156509" y="94028"/>
                </a:lnTo>
                <a:close/>
                <a:moveTo>
                  <a:pt x="168692" y="94028"/>
                </a:moveTo>
                <a:lnTo>
                  <a:pt x="168692" y="99964"/>
                </a:lnTo>
                <a:lnTo>
                  <a:pt x="162756" y="99964"/>
                </a:lnTo>
                <a:lnTo>
                  <a:pt x="162756" y="94028"/>
                </a:lnTo>
                <a:close/>
                <a:moveTo>
                  <a:pt x="174939" y="94028"/>
                </a:moveTo>
                <a:lnTo>
                  <a:pt x="174939" y="99964"/>
                </a:lnTo>
                <a:lnTo>
                  <a:pt x="169005" y="99964"/>
                </a:lnTo>
                <a:lnTo>
                  <a:pt x="169005" y="94028"/>
                </a:lnTo>
                <a:close/>
                <a:moveTo>
                  <a:pt x="181186" y="94028"/>
                </a:moveTo>
                <a:lnTo>
                  <a:pt x="181186" y="99964"/>
                </a:lnTo>
                <a:lnTo>
                  <a:pt x="175252" y="99964"/>
                </a:lnTo>
                <a:lnTo>
                  <a:pt x="175252" y="94028"/>
                </a:lnTo>
                <a:close/>
                <a:moveTo>
                  <a:pt x="187435" y="94028"/>
                </a:moveTo>
                <a:lnTo>
                  <a:pt x="187435" y="99964"/>
                </a:lnTo>
                <a:lnTo>
                  <a:pt x="181499" y="99964"/>
                </a:lnTo>
                <a:lnTo>
                  <a:pt x="181499" y="94028"/>
                </a:lnTo>
                <a:close/>
                <a:moveTo>
                  <a:pt x="193684" y="94028"/>
                </a:moveTo>
                <a:lnTo>
                  <a:pt x="193684" y="99964"/>
                </a:lnTo>
                <a:lnTo>
                  <a:pt x="187749" y="99964"/>
                </a:lnTo>
                <a:lnTo>
                  <a:pt x="187749" y="94028"/>
                </a:lnTo>
                <a:close/>
                <a:moveTo>
                  <a:pt x="199931" y="94028"/>
                </a:moveTo>
                <a:lnTo>
                  <a:pt x="199931" y="99964"/>
                </a:lnTo>
                <a:lnTo>
                  <a:pt x="193996" y="99964"/>
                </a:lnTo>
                <a:lnTo>
                  <a:pt x="193996" y="94028"/>
                </a:lnTo>
                <a:close/>
                <a:moveTo>
                  <a:pt x="206180" y="94028"/>
                </a:moveTo>
                <a:lnTo>
                  <a:pt x="206180" y="99964"/>
                </a:lnTo>
                <a:lnTo>
                  <a:pt x="200244" y="99964"/>
                </a:lnTo>
                <a:lnTo>
                  <a:pt x="200244" y="94028"/>
                </a:lnTo>
                <a:close/>
                <a:moveTo>
                  <a:pt x="212427" y="94028"/>
                </a:moveTo>
                <a:lnTo>
                  <a:pt x="212427" y="99964"/>
                </a:lnTo>
                <a:lnTo>
                  <a:pt x="206491" y="99964"/>
                </a:lnTo>
                <a:lnTo>
                  <a:pt x="206491" y="94028"/>
                </a:lnTo>
                <a:close/>
                <a:moveTo>
                  <a:pt x="218674" y="94028"/>
                </a:moveTo>
                <a:lnTo>
                  <a:pt x="218674" y="99964"/>
                </a:lnTo>
                <a:lnTo>
                  <a:pt x="212739" y="99964"/>
                </a:lnTo>
                <a:lnTo>
                  <a:pt x="212739" y="94028"/>
                </a:lnTo>
                <a:close/>
                <a:moveTo>
                  <a:pt x="224921" y="94029"/>
                </a:moveTo>
                <a:lnTo>
                  <a:pt x="224921" y="99964"/>
                </a:lnTo>
                <a:lnTo>
                  <a:pt x="218987" y="99964"/>
                </a:lnTo>
                <a:lnTo>
                  <a:pt x="218987" y="94029"/>
                </a:lnTo>
                <a:close/>
                <a:moveTo>
                  <a:pt x="231170" y="94029"/>
                </a:moveTo>
                <a:lnTo>
                  <a:pt x="231170" y="99964"/>
                </a:lnTo>
                <a:lnTo>
                  <a:pt x="225234" y="99964"/>
                </a:lnTo>
                <a:lnTo>
                  <a:pt x="225234" y="94029"/>
                </a:lnTo>
                <a:close/>
                <a:moveTo>
                  <a:pt x="237417" y="94029"/>
                </a:moveTo>
                <a:lnTo>
                  <a:pt x="237417" y="99964"/>
                </a:lnTo>
                <a:lnTo>
                  <a:pt x="231481" y="99964"/>
                </a:lnTo>
                <a:lnTo>
                  <a:pt x="231481" y="94029"/>
                </a:lnTo>
                <a:close/>
                <a:moveTo>
                  <a:pt x="243664" y="94029"/>
                </a:moveTo>
                <a:lnTo>
                  <a:pt x="243664" y="99964"/>
                </a:lnTo>
                <a:lnTo>
                  <a:pt x="237729" y="99964"/>
                </a:lnTo>
                <a:lnTo>
                  <a:pt x="237729" y="94029"/>
                </a:lnTo>
                <a:close/>
                <a:moveTo>
                  <a:pt x="249911" y="94029"/>
                </a:moveTo>
                <a:lnTo>
                  <a:pt x="249911" y="99964"/>
                </a:lnTo>
                <a:lnTo>
                  <a:pt x="243977" y="99964"/>
                </a:lnTo>
                <a:lnTo>
                  <a:pt x="243977" y="94029"/>
                </a:lnTo>
                <a:close/>
                <a:moveTo>
                  <a:pt x="256161" y="94029"/>
                </a:moveTo>
                <a:lnTo>
                  <a:pt x="256161" y="99964"/>
                </a:lnTo>
                <a:lnTo>
                  <a:pt x="250225" y="99964"/>
                </a:lnTo>
                <a:lnTo>
                  <a:pt x="250225" y="94029"/>
                </a:lnTo>
                <a:close/>
                <a:moveTo>
                  <a:pt x="262409" y="94029"/>
                </a:moveTo>
                <a:lnTo>
                  <a:pt x="262409" y="99964"/>
                </a:lnTo>
                <a:lnTo>
                  <a:pt x="256474" y="99964"/>
                </a:lnTo>
                <a:lnTo>
                  <a:pt x="256474" y="94029"/>
                </a:lnTo>
                <a:close/>
                <a:moveTo>
                  <a:pt x="268656" y="94029"/>
                </a:moveTo>
                <a:lnTo>
                  <a:pt x="268656" y="99964"/>
                </a:lnTo>
                <a:lnTo>
                  <a:pt x="262721" y="99964"/>
                </a:lnTo>
                <a:lnTo>
                  <a:pt x="262721" y="94029"/>
                </a:lnTo>
                <a:close/>
                <a:moveTo>
                  <a:pt x="274904" y="94029"/>
                </a:moveTo>
                <a:lnTo>
                  <a:pt x="274904" y="99964"/>
                </a:lnTo>
                <a:lnTo>
                  <a:pt x="268968" y="99964"/>
                </a:lnTo>
                <a:lnTo>
                  <a:pt x="268968" y="94029"/>
                </a:lnTo>
                <a:close/>
                <a:moveTo>
                  <a:pt x="6251" y="100276"/>
                </a:moveTo>
                <a:lnTo>
                  <a:pt x="6251" y="106211"/>
                </a:lnTo>
                <a:lnTo>
                  <a:pt x="315" y="106211"/>
                </a:lnTo>
                <a:lnTo>
                  <a:pt x="315" y="100276"/>
                </a:lnTo>
                <a:close/>
                <a:moveTo>
                  <a:pt x="12498" y="100276"/>
                </a:moveTo>
                <a:lnTo>
                  <a:pt x="12498" y="106211"/>
                </a:lnTo>
                <a:lnTo>
                  <a:pt x="6562" y="106211"/>
                </a:lnTo>
                <a:lnTo>
                  <a:pt x="6562" y="100276"/>
                </a:lnTo>
                <a:close/>
                <a:moveTo>
                  <a:pt x="18745" y="100276"/>
                </a:moveTo>
                <a:lnTo>
                  <a:pt x="18745" y="106211"/>
                </a:lnTo>
                <a:lnTo>
                  <a:pt x="12810" y="106211"/>
                </a:lnTo>
                <a:lnTo>
                  <a:pt x="12810" y="100276"/>
                </a:lnTo>
                <a:close/>
                <a:moveTo>
                  <a:pt x="24992" y="100276"/>
                </a:moveTo>
                <a:lnTo>
                  <a:pt x="24992" y="106211"/>
                </a:lnTo>
                <a:lnTo>
                  <a:pt x="19058" y="106211"/>
                </a:lnTo>
                <a:lnTo>
                  <a:pt x="19058" y="100276"/>
                </a:lnTo>
                <a:close/>
                <a:moveTo>
                  <a:pt x="31242" y="100276"/>
                </a:moveTo>
                <a:lnTo>
                  <a:pt x="31242" y="106211"/>
                </a:lnTo>
                <a:lnTo>
                  <a:pt x="25305" y="106211"/>
                </a:lnTo>
                <a:lnTo>
                  <a:pt x="25305" y="100276"/>
                </a:lnTo>
                <a:close/>
                <a:moveTo>
                  <a:pt x="37489" y="100276"/>
                </a:moveTo>
                <a:lnTo>
                  <a:pt x="37489" y="106211"/>
                </a:lnTo>
                <a:lnTo>
                  <a:pt x="31553" y="106211"/>
                </a:lnTo>
                <a:lnTo>
                  <a:pt x="31553" y="100276"/>
                </a:lnTo>
                <a:close/>
                <a:moveTo>
                  <a:pt x="43737" y="100276"/>
                </a:moveTo>
                <a:lnTo>
                  <a:pt x="43737" y="106211"/>
                </a:lnTo>
                <a:lnTo>
                  <a:pt x="37802" y="106211"/>
                </a:lnTo>
                <a:lnTo>
                  <a:pt x="37802" y="100276"/>
                </a:lnTo>
                <a:close/>
                <a:moveTo>
                  <a:pt x="49985" y="100276"/>
                </a:moveTo>
                <a:lnTo>
                  <a:pt x="49985" y="106211"/>
                </a:lnTo>
                <a:lnTo>
                  <a:pt x="44049" y="106211"/>
                </a:lnTo>
                <a:lnTo>
                  <a:pt x="44049" y="100276"/>
                </a:lnTo>
                <a:close/>
                <a:moveTo>
                  <a:pt x="56232" y="100276"/>
                </a:moveTo>
                <a:lnTo>
                  <a:pt x="56232" y="106211"/>
                </a:lnTo>
                <a:lnTo>
                  <a:pt x="50296" y="106211"/>
                </a:lnTo>
                <a:lnTo>
                  <a:pt x="50296" y="100276"/>
                </a:lnTo>
                <a:close/>
                <a:moveTo>
                  <a:pt x="62480" y="100276"/>
                </a:moveTo>
                <a:lnTo>
                  <a:pt x="62480" y="106211"/>
                </a:lnTo>
                <a:lnTo>
                  <a:pt x="56545" y="106211"/>
                </a:lnTo>
                <a:lnTo>
                  <a:pt x="56545" y="100276"/>
                </a:lnTo>
                <a:close/>
                <a:moveTo>
                  <a:pt x="68727" y="100276"/>
                </a:moveTo>
                <a:lnTo>
                  <a:pt x="68727" y="106211"/>
                </a:lnTo>
                <a:lnTo>
                  <a:pt x="62792" y="106211"/>
                </a:lnTo>
                <a:lnTo>
                  <a:pt x="62792" y="100276"/>
                </a:lnTo>
                <a:close/>
                <a:moveTo>
                  <a:pt x="74975" y="100276"/>
                </a:moveTo>
                <a:lnTo>
                  <a:pt x="74975" y="106211"/>
                </a:lnTo>
                <a:lnTo>
                  <a:pt x="69039" y="106211"/>
                </a:lnTo>
                <a:lnTo>
                  <a:pt x="69039" y="100276"/>
                </a:lnTo>
                <a:close/>
                <a:moveTo>
                  <a:pt x="81223" y="100276"/>
                </a:moveTo>
                <a:lnTo>
                  <a:pt x="81223" y="106211"/>
                </a:lnTo>
                <a:lnTo>
                  <a:pt x="75286" y="106211"/>
                </a:lnTo>
                <a:lnTo>
                  <a:pt x="75286" y="100276"/>
                </a:lnTo>
                <a:close/>
                <a:moveTo>
                  <a:pt x="87470" y="100276"/>
                </a:moveTo>
                <a:lnTo>
                  <a:pt x="87470" y="106211"/>
                </a:lnTo>
                <a:lnTo>
                  <a:pt x="81535" y="106211"/>
                </a:lnTo>
                <a:lnTo>
                  <a:pt x="81535" y="100276"/>
                </a:lnTo>
                <a:close/>
                <a:moveTo>
                  <a:pt x="93718" y="100276"/>
                </a:moveTo>
                <a:lnTo>
                  <a:pt x="93718" y="106211"/>
                </a:lnTo>
                <a:lnTo>
                  <a:pt x="87784" y="106211"/>
                </a:lnTo>
                <a:lnTo>
                  <a:pt x="87784" y="100276"/>
                </a:lnTo>
                <a:close/>
                <a:moveTo>
                  <a:pt x="99967" y="100276"/>
                </a:moveTo>
                <a:lnTo>
                  <a:pt x="99967" y="106211"/>
                </a:lnTo>
                <a:lnTo>
                  <a:pt x="94031" y="106211"/>
                </a:lnTo>
                <a:lnTo>
                  <a:pt x="94031" y="100276"/>
                </a:lnTo>
                <a:close/>
                <a:moveTo>
                  <a:pt x="106214" y="100276"/>
                </a:moveTo>
                <a:lnTo>
                  <a:pt x="106214" y="106211"/>
                </a:lnTo>
                <a:lnTo>
                  <a:pt x="100278" y="106211"/>
                </a:lnTo>
                <a:lnTo>
                  <a:pt x="100278" y="100276"/>
                </a:lnTo>
                <a:close/>
                <a:moveTo>
                  <a:pt x="112461" y="100276"/>
                </a:moveTo>
                <a:lnTo>
                  <a:pt x="112461" y="106211"/>
                </a:lnTo>
                <a:lnTo>
                  <a:pt x="106527" y="106211"/>
                </a:lnTo>
                <a:lnTo>
                  <a:pt x="106527" y="100276"/>
                </a:lnTo>
                <a:close/>
                <a:moveTo>
                  <a:pt x="118710" y="100276"/>
                </a:moveTo>
                <a:lnTo>
                  <a:pt x="118710" y="106211"/>
                </a:lnTo>
                <a:lnTo>
                  <a:pt x="112774" y="106211"/>
                </a:lnTo>
                <a:lnTo>
                  <a:pt x="112774" y="100276"/>
                </a:lnTo>
                <a:close/>
                <a:moveTo>
                  <a:pt x="124957" y="100276"/>
                </a:moveTo>
                <a:lnTo>
                  <a:pt x="124957" y="106211"/>
                </a:lnTo>
                <a:lnTo>
                  <a:pt x="119021" y="106211"/>
                </a:lnTo>
                <a:lnTo>
                  <a:pt x="119021" y="100276"/>
                </a:lnTo>
                <a:close/>
                <a:moveTo>
                  <a:pt x="131204" y="100276"/>
                </a:moveTo>
                <a:lnTo>
                  <a:pt x="131204" y="106211"/>
                </a:lnTo>
                <a:lnTo>
                  <a:pt x="125270" y="106211"/>
                </a:lnTo>
                <a:lnTo>
                  <a:pt x="125270" y="100276"/>
                </a:lnTo>
                <a:close/>
                <a:moveTo>
                  <a:pt x="137451" y="100276"/>
                </a:moveTo>
                <a:lnTo>
                  <a:pt x="137451" y="106211"/>
                </a:lnTo>
                <a:lnTo>
                  <a:pt x="131517" y="106211"/>
                </a:lnTo>
                <a:lnTo>
                  <a:pt x="131517" y="100276"/>
                </a:lnTo>
                <a:close/>
                <a:moveTo>
                  <a:pt x="143702" y="100276"/>
                </a:moveTo>
                <a:lnTo>
                  <a:pt x="143702" y="106211"/>
                </a:lnTo>
                <a:lnTo>
                  <a:pt x="137766" y="106211"/>
                </a:lnTo>
                <a:lnTo>
                  <a:pt x="137766" y="100276"/>
                </a:lnTo>
                <a:close/>
                <a:moveTo>
                  <a:pt x="149949" y="100276"/>
                </a:moveTo>
                <a:lnTo>
                  <a:pt x="149949" y="106211"/>
                </a:lnTo>
                <a:lnTo>
                  <a:pt x="144015" y="106211"/>
                </a:lnTo>
                <a:lnTo>
                  <a:pt x="144015" y="100276"/>
                </a:lnTo>
                <a:close/>
                <a:moveTo>
                  <a:pt x="156196" y="100276"/>
                </a:moveTo>
                <a:lnTo>
                  <a:pt x="156196" y="106211"/>
                </a:lnTo>
                <a:lnTo>
                  <a:pt x="150262" y="106211"/>
                </a:lnTo>
                <a:lnTo>
                  <a:pt x="150262" y="100276"/>
                </a:lnTo>
                <a:close/>
                <a:moveTo>
                  <a:pt x="162445" y="100276"/>
                </a:moveTo>
                <a:lnTo>
                  <a:pt x="162445" y="106211"/>
                </a:lnTo>
                <a:lnTo>
                  <a:pt x="156509" y="106211"/>
                </a:lnTo>
                <a:lnTo>
                  <a:pt x="156509" y="100276"/>
                </a:lnTo>
                <a:close/>
                <a:moveTo>
                  <a:pt x="168692" y="100276"/>
                </a:moveTo>
                <a:lnTo>
                  <a:pt x="168692" y="106211"/>
                </a:lnTo>
                <a:lnTo>
                  <a:pt x="162756" y="106211"/>
                </a:lnTo>
                <a:lnTo>
                  <a:pt x="162756" y="100276"/>
                </a:lnTo>
                <a:close/>
                <a:moveTo>
                  <a:pt x="174939" y="100276"/>
                </a:moveTo>
                <a:lnTo>
                  <a:pt x="174939" y="106211"/>
                </a:lnTo>
                <a:lnTo>
                  <a:pt x="169005" y="106211"/>
                </a:lnTo>
                <a:lnTo>
                  <a:pt x="169005" y="100276"/>
                </a:lnTo>
                <a:close/>
                <a:moveTo>
                  <a:pt x="181186" y="100276"/>
                </a:moveTo>
                <a:lnTo>
                  <a:pt x="181186" y="106211"/>
                </a:lnTo>
                <a:lnTo>
                  <a:pt x="175252" y="106211"/>
                </a:lnTo>
                <a:lnTo>
                  <a:pt x="175252" y="100276"/>
                </a:lnTo>
                <a:close/>
                <a:moveTo>
                  <a:pt x="187435" y="100276"/>
                </a:moveTo>
                <a:lnTo>
                  <a:pt x="187435" y="106211"/>
                </a:lnTo>
                <a:lnTo>
                  <a:pt x="181499" y="106211"/>
                </a:lnTo>
                <a:lnTo>
                  <a:pt x="181499" y="100276"/>
                </a:lnTo>
                <a:close/>
                <a:moveTo>
                  <a:pt x="193684" y="100276"/>
                </a:moveTo>
                <a:lnTo>
                  <a:pt x="193684" y="106211"/>
                </a:lnTo>
                <a:lnTo>
                  <a:pt x="187749" y="106211"/>
                </a:lnTo>
                <a:lnTo>
                  <a:pt x="187749" y="100276"/>
                </a:lnTo>
                <a:close/>
                <a:moveTo>
                  <a:pt x="199931" y="100276"/>
                </a:moveTo>
                <a:lnTo>
                  <a:pt x="199931" y="106211"/>
                </a:lnTo>
                <a:lnTo>
                  <a:pt x="193996" y="106211"/>
                </a:lnTo>
                <a:lnTo>
                  <a:pt x="193996" y="100276"/>
                </a:lnTo>
                <a:close/>
                <a:moveTo>
                  <a:pt x="206180" y="100276"/>
                </a:moveTo>
                <a:lnTo>
                  <a:pt x="206180" y="106211"/>
                </a:lnTo>
                <a:lnTo>
                  <a:pt x="200244" y="106211"/>
                </a:lnTo>
                <a:lnTo>
                  <a:pt x="200244" y="100276"/>
                </a:lnTo>
                <a:close/>
                <a:moveTo>
                  <a:pt x="212427" y="100276"/>
                </a:moveTo>
                <a:lnTo>
                  <a:pt x="212427" y="106211"/>
                </a:lnTo>
                <a:lnTo>
                  <a:pt x="206491" y="106211"/>
                </a:lnTo>
                <a:lnTo>
                  <a:pt x="206491" y="100276"/>
                </a:lnTo>
                <a:close/>
                <a:moveTo>
                  <a:pt x="218674" y="100276"/>
                </a:moveTo>
                <a:lnTo>
                  <a:pt x="218674" y="106211"/>
                </a:lnTo>
                <a:lnTo>
                  <a:pt x="212739" y="106211"/>
                </a:lnTo>
                <a:lnTo>
                  <a:pt x="212739" y="100276"/>
                </a:lnTo>
                <a:close/>
                <a:moveTo>
                  <a:pt x="224921" y="100276"/>
                </a:moveTo>
                <a:lnTo>
                  <a:pt x="224921" y="106211"/>
                </a:lnTo>
                <a:lnTo>
                  <a:pt x="218987" y="106211"/>
                </a:lnTo>
                <a:lnTo>
                  <a:pt x="218987" y="100276"/>
                </a:lnTo>
                <a:close/>
                <a:moveTo>
                  <a:pt x="231170" y="100276"/>
                </a:moveTo>
                <a:lnTo>
                  <a:pt x="231170" y="106211"/>
                </a:lnTo>
                <a:lnTo>
                  <a:pt x="225234" y="106211"/>
                </a:lnTo>
                <a:lnTo>
                  <a:pt x="225234" y="100276"/>
                </a:lnTo>
                <a:close/>
                <a:moveTo>
                  <a:pt x="237417" y="100276"/>
                </a:moveTo>
                <a:lnTo>
                  <a:pt x="237417" y="106211"/>
                </a:lnTo>
                <a:lnTo>
                  <a:pt x="231481" y="106211"/>
                </a:lnTo>
                <a:lnTo>
                  <a:pt x="231481" y="100276"/>
                </a:lnTo>
                <a:close/>
                <a:moveTo>
                  <a:pt x="243664" y="100276"/>
                </a:moveTo>
                <a:lnTo>
                  <a:pt x="243664" y="106211"/>
                </a:lnTo>
                <a:lnTo>
                  <a:pt x="237729" y="106211"/>
                </a:lnTo>
                <a:lnTo>
                  <a:pt x="237729" y="100276"/>
                </a:lnTo>
                <a:close/>
                <a:moveTo>
                  <a:pt x="249911" y="100276"/>
                </a:moveTo>
                <a:lnTo>
                  <a:pt x="249911" y="106211"/>
                </a:lnTo>
                <a:lnTo>
                  <a:pt x="243977" y="106211"/>
                </a:lnTo>
                <a:lnTo>
                  <a:pt x="243977" y="100276"/>
                </a:lnTo>
                <a:close/>
                <a:moveTo>
                  <a:pt x="256161" y="100276"/>
                </a:moveTo>
                <a:lnTo>
                  <a:pt x="256161" y="106211"/>
                </a:lnTo>
                <a:lnTo>
                  <a:pt x="250225" y="106211"/>
                </a:lnTo>
                <a:lnTo>
                  <a:pt x="250225" y="100276"/>
                </a:lnTo>
                <a:close/>
                <a:moveTo>
                  <a:pt x="262409" y="100276"/>
                </a:moveTo>
                <a:lnTo>
                  <a:pt x="262409" y="106211"/>
                </a:lnTo>
                <a:lnTo>
                  <a:pt x="256474" y="106211"/>
                </a:lnTo>
                <a:lnTo>
                  <a:pt x="256474" y="100276"/>
                </a:lnTo>
                <a:close/>
                <a:moveTo>
                  <a:pt x="268656" y="100276"/>
                </a:moveTo>
                <a:lnTo>
                  <a:pt x="268656" y="106211"/>
                </a:lnTo>
                <a:lnTo>
                  <a:pt x="262721" y="106211"/>
                </a:lnTo>
                <a:lnTo>
                  <a:pt x="262721" y="100276"/>
                </a:lnTo>
                <a:close/>
                <a:moveTo>
                  <a:pt x="274904" y="100276"/>
                </a:moveTo>
                <a:lnTo>
                  <a:pt x="274904" y="106211"/>
                </a:lnTo>
                <a:lnTo>
                  <a:pt x="268968" y="106211"/>
                </a:lnTo>
                <a:lnTo>
                  <a:pt x="268968" y="100276"/>
                </a:lnTo>
                <a:close/>
                <a:moveTo>
                  <a:pt x="6251" y="106523"/>
                </a:moveTo>
                <a:lnTo>
                  <a:pt x="6251" y="112460"/>
                </a:lnTo>
                <a:lnTo>
                  <a:pt x="315" y="112460"/>
                </a:lnTo>
                <a:lnTo>
                  <a:pt x="315" y="106523"/>
                </a:lnTo>
                <a:close/>
                <a:moveTo>
                  <a:pt x="12498" y="106523"/>
                </a:moveTo>
                <a:lnTo>
                  <a:pt x="12498" y="112460"/>
                </a:lnTo>
                <a:lnTo>
                  <a:pt x="6562" y="112460"/>
                </a:lnTo>
                <a:lnTo>
                  <a:pt x="6562" y="106523"/>
                </a:lnTo>
                <a:close/>
                <a:moveTo>
                  <a:pt x="18745" y="106523"/>
                </a:moveTo>
                <a:lnTo>
                  <a:pt x="18745" y="112460"/>
                </a:lnTo>
                <a:lnTo>
                  <a:pt x="12810" y="112460"/>
                </a:lnTo>
                <a:lnTo>
                  <a:pt x="12810" y="106523"/>
                </a:lnTo>
                <a:close/>
                <a:moveTo>
                  <a:pt x="24992" y="106523"/>
                </a:moveTo>
                <a:lnTo>
                  <a:pt x="24992" y="112460"/>
                </a:lnTo>
                <a:lnTo>
                  <a:pt x="19058" y="112460"/>
                </a:lnTo>
                <a:lnTo>
                  <a:pt x="19058" y="106523"/>
                </a:lnTo>
                <a:close/>
                <a:moveTo>
                  <a:pt x="31242" y="106523"/>
                </a:moveTo>
                <a:lnTo>
                  <a:pt x="31242" y="112460"/>
                </a:lnTo>
                <a:lnTo>
                  <a:pt x="25305" y="112460"/>
                </a:lnTo>
                <a:lnTo>
                  <a:pt x="25305" y="106523"/>
                </a:lnTo>
                <a:close/>
                <a:moveTo>
                  <a:pt x="37489" y="106523"/>
                </a:moveTo>
                <a:lnTo>
                  <a:pt x="37489" y="112460"/>
                </a:lnTo>
                <a:lnTo>
                  <a:pt x="31553" y="112460"/>
                </a:lnTo>
                <a:lnTo>
                  <a:pt x="31553" y="106523"/>
                </a:lnTo>
                <a:close/>
                <a:moveTo>
                  <a:pt x="43737" y="106523"/>
                </a:moveTo>
                <a:lnTo>
                  <a:pt x="43737" y="112460"/>
                </a:lnTo>
                <a:lnTo>
                  <a:pt x="37802" y="112460"/>
                </a:lnTo>
                <a:lnTo>
                  <a:pt x="37802" y="106523"/>
                </a:lnTo>
                <a:close/>
                <a:moveTo>
                  <a:pt x="49985" y="106523"/>
                </a:moveTo>
                <a:lnTo>
                  <a:pt x="49985" y="112460"/>
                </a:lnTo>
                <a:lnTo>
                  <a:pt x="44049" y="112460"/>
                </a:lnTo>
                <a:lnTo>
                  <a:pt x="44049" y="106523"/>
                </a:lnTo>
                <a:close/>
                <a:moveTo>
                  <a:pt x="56232" y="106523"/>
                </a:moveTo>
                <a:lnTo>
                  <a:pt x="56232" y="112460"/>
                </a:lnTo>
                <a:lnTo>
                  <a:pt x="50296" y="112460"/>
                </a:lnTo>
                <a:lnTo>
                  <a:pt x="50296" y="106523"/>
                </a:lnTo>
                <a:close/>
                <a:moveTo>
                  <a:pt x="62480" y="106523"/>
                </a:moveTo>
                <a:lnTo>
                  <a:pt x="62480" y="112460"/>
                </a:lnTo>
                <a:lnTo>
                  <a:pt x="56545" y="112460"/>
                </a:lnTo>
                <a:lnTo>
                  <a:pt x="56545" y="106523"/>
                </a:lnTo>
                <a:close/>
                <a:moveTo>
                  <a:pt x="68727" y="106523"/>
                </a:moveTo>
                <a:lnTo>
                  <a:pt x="68727" y="112460"/>
                </a:lnTo>
                <a:lnTo>
                  <a:pt x="62792" y="112460"/>
                </a:lnTo>
                <a:lnTo>
                  <a:pt x="62792" y="106523"/>
                </a:lnTo>
                <a:close/>
                <a:moveTo>
                  <a:pt x="74975" y="106523"/>
                </a:moveTo>
                <a:lnTo>
                  <a:pt x="74975" y="112460"/>
                </a:lnTo>
                <a:lnTo>
                  <a:pt x="69039" y="112460"/>
                </a:lnTo>
                <a:lnTo>
                  <a:pt x="69039" y="106523"/>
                </a:lnTo>
                <a:close/>
                <a:moveTo>
                  <a:pt x="81223" y="106523"/>
                </a:moveTo>
                <a:lnTo>
                  <a:pt x="81223" y="112460"/>
                </a:lnTo>
                <a:lnTo>
                  <a:pt x="75286" y="112460"/>
                </a:lnTo>
                <a:lnTo>
                  <a:pt x="75286" y="106523"/>
                </a:lnTo>
                <a:close/>
                <a:moveTo>
                  <a:pt x="87470" y="106523"/>
                </a:moveTo>
                <a:lnTo>
                  <a:pt x="87470" y="112460"/>
                </a:lnTo>
                <a:lnTo>
                  <a:pt x="81535" y="112460"/>
                </a:lnTo>
                <a:lnTo>
                  <a:pt x="81535" y="106523"/>
                </a:lnTo>
                <a:close/>
                <a:moveTo>
                  <a:pt x="93718" y="106523"/>
                </a:moveTo>
                <a:lnTo>
                  <a:pt x="93718" y="112460"/>
                </a:lnTo>
                <a:lnTo>
                  <a:pt x="87784" y="112460"/>
                </a:lnTo>
                <a:lnTo>
                  <a:pt x="87784" y="106523"/>
                </a:lnTo>
                <a:close/>
                <a:moveTo>
                  <a:pt x="99967" y="106523"/>
                </a:moveTo>
                <a:lnTo>
                  <a:pt x="99967" y="112460"/>
                </a:lnTo>
                <a:lnTo>
                  <a:pt x="94031" y="112460"/>
                </a:lnTo>
                <a:lnTo>
                  <a:pt x="94031" y="106523"/>
                </a:lnTo>
                <a:close/>
                <a:moveTo>
                  <a:pt x="106214" y="106523"/>
                </a:moveTo>
                <a:lnTo>
                  <a:pt x="106214" y="112460"/>
                </a:lnTo>
                <a:lnTo>
                  <a:pt x="100278" y="112460"/>
                </a:lnTo>
                <a:lnTo>
                  <a:pt x="100278" y="106523"/>
                </a:lnTo>
                <a:close/>
                <a:moveTo>
                  <a:pt x="112461" y="106523"/>
                </a:moveTo>
                <a:lnTo>
                  <a:pt x="112461" y="112460"/>
                </a:lnTo>
                <a:lnTo>
                  <a:pt x="106527" y="112460"/>
                </a:lnTo>
                <a:lnTo>
                  <a:pt x="106527" y="106523"/>
                </a:lnTo>
                <a:close/>
                <a:moveTo>
                  <a:pt x="118710" y="106523"/>
                </a:moveTo>
                <a:lnTo>
                  <a:pt x="118710" y="112460"/>
                </a:lnTo>
                <a:lnTo>
                  <a:pt x="112774" y="112460"/>
                </a:lnTo>
                <a:lnTo>
                  <a:pt x="112774" y="106523"/>
                </a:lnTo>
                <a:close/>
                <a:moveTo>
                  <a:pt x="124957" y="106523"/>
                </a:moveTo>
                <a:lnTo>
                  <a:pt x="124957" y="112460"/>
                </a:lnTo>
                <a:lnTo>
                  <a:pt x="119021" y="112460"/>
                </a:lnTo>
                <a:lnTo>
                  <a:pt x="119021" y="106523"/>
                </a:lnTo>
                <a:close/>
                <a:moveTo>
                  <a:pt x="131204" y="106523"/>
                </a:moveTo>
                <a:lnTo>
                  <a:pt x="131204" y="112460"/>
                </a:lnTo>
                <a:lnTo>
                  <a:pt x="125270" y="112460"/>
                </a:lnTo>
                <a:lnTo>
                  <a:pt x="125270" y="106523"/>
                </a:lnTo>
                <a:close/>
                <a:moveTo>
                  <a:pt x="137451" y="106523"/>
                </a:moveTo>
                <a:lnTo>
                  <a:pt x="137451" y="112460"/>
                </a:lnTo>
                <a:lnTo>
                  <a:pt x="131517" y="112460"/>
                </a:lnTo>
                <a:lnTo>
                  <a:pt x="131517" y="106523"/>
                </a:lnTo>
                <a:close/>
                <a:moveTo>
                  <a:pt x="143702" y="106523"/>
                </a:moveTo>
                <a:lnTo>
                  <a:pt x="143702" y="112460"/>
                </a:lnTo>
                <a:lnTo>
                  <a:pt x="137766" y="112460"/>
                </a:lnTo>
                <a:lnTo>
                  <a:pt x="137766" y="106523"/>
                </a:lnTo>
                <a:close/>
                <a:moveTo>
                  <a:pt x="149949" y="106523"/>
                </a:moveTo>
                <a:lnTo>
                  <a:pt x="149949" y="112460"/>
                </a:lnTo>
                <a:lnTo>
                  <a:pt x="144015" y="112460"/>
                </a:lnTo>
                <a:lnTo>
                  <a:pt x="144015" y="106523"/>
                </a:lnTo>
                <a:close/>
                <a:moveTo>
                  <a:pt x="156196" y="106523"/>
                </a:moveTo>
                <a:lnTo>
                  <a:pt x="156196" y="112460"/>
                </a:lnTo>
                <a:lnTo>
                  <a:pt x="150262" y="112460"/>
                </a:lnTo>
                <a:lnTo>
                  <a:pt x="150262" y="106523"/>
                </a:lnTo>
                <a:close/>
                <a:moveTo>
                  <a:pt x="162445" y="106523"/>
                </a:moveTo>
                <a:lnTo>
                  <a:pt x="162445" y="112460"/>
                </a:lnTo>
                <a:lnTo>
                  <a:pt x="156509" y="112460"/>
                </a:lnTo>
                <a:lnTo>
                  <a:pt x="156509" y="106523"/>
                </a:lnTo>
                <a:close/>
                <a:moveTo>
                  <a:pt x="168692" y="106523"/>
                </a:moveTo>
                <a:lnTo>
                  <a:pt x="168692" y="112460"/>
                </a:lnTo>
                <a:lnTo>
                  <a:pt x="162756" y="112460"/>
                </a:lnTo>
                <a:lnTo>
                  <a:pt x="162756" y="106523"/>
                </a:lnTo>
                <a:close/>
                <a:moveTo>
                  <a:pt x="174939" y="106523"/>
                </a:moveTo>
                <a:lnTo>
                  <a:pt x="174939" y="112460"/>
                </a:lnTo>
                <a:lnTo>
                  <a:pt x="169005" y="112460"/>
                </a:lnTo>
                <a:lnTo>
                  <a:pt x="169005" y="106523"/>
                </a:lnTo>
                <a:close/>
                <a:moveTo>
                  <a:pt x="181186" y="106523"/>
                </a:moveTo>
                <a:lnTo>
                  <a:pt x="181186" y="112460"/>
                </a:lnTo>
                <a:lnTo>
                  <a:pt x="175252" y="112460"/>
                </a:lnTo>
                <a:lnTo>
                  <a:pt x="175252" y="106523"/>
                </a:lnTo>
                <a:close/>
                <a:moveTo>
                  <a:pt x="187435" y="106523"/>
                </a:moveTo>
                <a:lnTo>
                  <a:pt x="187435" y="112460"/>
                </a:lnTo>
                <a:lnTo>
                  <a:pt x="181499" y="112460"/>
                </a:lnTo>
                <a:lnTo>
                  <a:pt x="181499" y="106523"/>
                </a:lnTo>
                <a:close/>
                <a:moveTo>
                  <a:pt x="193684" y="106523"/>
                </a:moveTo>
                <a:lnTo>
                  <a:pt x="193684" y="112460"/>
                </a:lnTo>
                <a:lnTo>
                  <a:pt x="187749" y="112460"/>
                </a:lnTo>
                <a:lnTo>
                  <a:pt x="187749" y="106523"/>
                </a:lnTo>
                <a:close/>
                <a:moveTo>
                  <a:pt x="199931" y="106523"/>
                </a:moveTo>
                <a:lnTo>
                  <a:pt x="199931" y="112460"/>
                </a:lnTo>
                <a:lnTo>
                  <a:pt x="193996" y="112460"/>
                </a:lnTo>
                <a:lnTo>
                  <a:pt x="193996" y="106523"/>
                </a:lnTo>
                <a:close/>
                <a:moveTo>
                  <a:pt x="206180" y="106523"/>
                </a:moveTo>
                <a:lnTo>
                  <a:pt x="206180" y="112460"/>
                </a:lnTo>
                <a:lnTo>
                  <a:pt x="200244" y="112460"/>
                </a:lnTo>
                <a:lnTo>
                  <a:pt x="200244" y="106523"/>
                </a:lnTo>
                <a:close/>
                <a:moveTo>
                  <a:pt x="212427" y="106523"/>
                </a:moveTo>
                <a:lnTo>
                  <a:pt x="212427" y="112460"/>
                </a:lnTo>
                <a:lnTo>
                  <a:pt x="206491" y="112460"/>
                </a:lnTo>
                <a:lnTo>
                  <a:pt x="206491" y="106523"/>
                </a:lnTo>
                <a:close/>
                <a:moveTo>
                  <a:pt x="218674" y="106523"/>
                </a:moveTo>
                <a:lnTo>
                  <a:pt x="218674" y="112460"/>
                </a:lnTo>
                <a:lnTo>
                  <a:pt x="212739" y="112460"/>
                </a:lnTo>
                <a:lnTo>
                  <a:pt x="212739" y="106523"/>
                </a:lnTo>
                <a:close/>
                <a:moveTo>
                  <a:pt x="224921" y="106523"/>
                </a:moveTo>
                <a:lnTo>
                  <a:pt x="224921" y="112460"/>
                </a:lnTo>
                <a:lnTo>
                  <a:pt x="218987" y="112460"/>
                </a:lnTo>
                <a:lnTo>
                  <a:pt x="218987" y="106523"/>
                </a:lnTo>
                <a:close/>
                <a:moveTo>
                  <a:pt x="231170" y="106523"/>
                </a:moveTo>
                <a:lnTo>
                  <a:pt x="231170" y="112460"/>
                </a:lnTo>
                <a:lnTo>
                  <a:pt x="225234" y="112460"/>
                </a:lnTo>
                <a:lnTo>
                  <a:pt x="225234" y="106523"/>
                </a:lnTo>
                <a:close/>
                <a:moveTo>
                  <a:pt x="237417" y="106523"/>
                </a:moveTo>
                <a:lnTo>
                  <a:pt x="237417" y="112460"/>
                </a:lnTo>
                <a:lnTo>
                  <a:pt x="231481" y="112460"/>
                </a:lnTo>
                <a:lnTo>
                  <a:pt x="231481" y="106523"/>
                </a:lnTo>
                <a:close/>
                <a:moveTo>
                  <a:pt x="243664" y="106523"/>
                </a:moveTo>
                <a:lnTo>
                  <a:pt x="243664" y="112460"/>
                </a:lnTo>
                <a:lnTo>
                  <a:pt x="237729" y="112460"/>
                </a:lnTo>
                <a:lnTo>
                  <a:pt x="237729" y="106523"/>
                </a:lnTo>
                <a:close/>
                <a:moveTo>
                  <a:pt x="249911" y="106523"/>
                </a:moveTo>
                <a:lnTo>
                  <a:pt x="249911" y="112460"/>
                </a:lnTo>
                <a:lnTo>
                  <a:pt x="243977" y="112460"/>
                </a:lnTo>
                <a:lnTo>
                  <a:pt x="243977" y="106523"/>
                </a:lnTo>
                <a:close/>
                <a:moveTo>
                  <a:pt x="256161" y="106523"/>
                </a:moveTo>
                <a:lnTo>
                  <a:pt x="256161" y="112460"/>
                </a:lnTo>
                <a:lnTo>
                  <a:pt x="250225" y="112460"/>
                </a:lnTo>
                <a:lnTo>
                  <a:pt x="250225" y="106523"/>
                </a:lnTo>
                <a:close/>
                <a:moveTo>
                  <a:pt x="262409" y="106523"/>
                </a:moveTo>
                <a:lnTo>
                  <a:pt x="262409" y="112460"/>
                </a:lnTo>
                <a:lnTo>
                  <a:pt x="256474" y="112460"/>
                </a:lnTo>
                <a:lnTo>
                  <a:pt x="256474" y="106523"/>
                </a:lnTo>
                <a:close/>
                <a:moveTo>
                  <a:pt x="268656" y="106523"/>
                </a:moveTo>
                <a:lnTo>
                  <a:pt x="268656" y="112460"/>
                </a:lnTo>
                <a:lnTo>
                  <a:pt x="262721" y="112460"/>
                </a:lnTo>
                <a:lnTo>
                  <a:pt x="262721" y="106523"/>
                </a:lnTo>
                <a:close/>
                <a:moveTo>
                  <a:pt x="274904" y="106523"/>
                </a:moveTo>
                <a:lnTo>
                  <a:pt x="274904" y="112460"/>
                </a:lnTo>
                <a:lnTo>
                  <a:pt x="268968" y="112460"/>
                </a:lnTo>
                <a:lnTo>
                  <a:pt x="268968" y="106523"/>
                </a:lnTo>
                <a:close/>
                <a:moveTo>
                  <a:pt x="6251" y="112771"/>
                </a:moveTo>
                <a:lnTo>
                  <a:pt x="6251" y="118707"/>
                </a:lnTo>
                <a:lnTo>
                  <a:pt x="315" y="118707"/>
                </a:lnTo>
                <a:lnTo>
                  <a:pt x="315" y="112771"/>
                </a:lnTo>
                <a:close/>
                <a:moveTo>
                  <a:pt x="12498" y="112771"/>
                </a:moveTo>
                <a:lnTo>
                  <a:pt x="12498" y="118707"/>
                </a:lnTo>
                <a:lnTo>
                  <a:pt x="6562" y="118707"/>
                </a:lnTo>
                <a:lnTo>
                  <a:pt x="6562" y="112771"/>
                </a:lnTo>
                <a:close/>
                <a:moveTo>
                  <a:pt x="18745" y="112771"/>
                </a:moveTo>
                <a:lnTo>
                  <a:pt x="18745" y="118707"/>
                </a:lnTo>
                <a:lnTo>
                  <a:pt x="12810" y="118707"/>
                </a:lnTo>
                <a:lnTo>
                  <a:pt x="12810" y="112771"/>
                </a:lnTo>
                <a:close/>
                <a:moveTo>
                  <a:pt x="24992" y="112771"/>
                </a:moveTo>
                <a:lnTo>
                  <a:pt x="24992" y="118707"/>
                </a:lnTo>
                <a:lnTo>
                  <a:pt x="19058" y="118707"/>
                </a:lnTo>
                <a:lnTo>
                  <a:pt x="19058" y="112771"/>
                </a:lnTo>
                <a:close/>
                <a:moveTo>
                  <a:pt x="31242" y="112771"/>
                </a:moveTo>
                <a:lnTo>
                  <a:pt x="31242" y="118707"/>
                </a:lnTo>
                <a:lnTo>
                  <a:pt x="25305" y="118707"/>
                </a:lnTo>
                <a:lnTo>
                  <a:pt x="25305" y="112771"/>
                </a:lnTo>
                <a:close/>
                <a:moveTo>
                  <a:pt x="37489" y="112771"/>
                </a:moveTo>
                <a:lnTo>
                  <a:pt x="37489" y="118707"/>
                </a:lnTo>
                <a:lnTo>
                  <a:pt x="31553" y="118707"/>
                </a:lnTo>
                <a:lnTo>
                  <a:pt x="31553" y="112771"/>
                </a:lnTo>
                <a:close/>
                <a:moveTo>
                  <a:pt x="43737" y="112771"/>
                </a:moveTo>
                <a:lnTo>
                  <a:pt x="43737" y="118707"/>
                </a:lnTo>
                <a:lnTo>
                  <a:pt x="37802" y="118707"/>
                </a:lnTo>
                <a:lnTo>
                  <a:pt x="37802" y="112771"/>
                </a:lnTo>
                <a:close/>
                <a:moveTo>
                  <a:pt x="49985" y="112771"/>
                </a:moveTo>
                <a:lnTo>
                  <a:pt x="49985" y="118707"/>
                </a:lnTo>
                <a:lnTo>
                  <a:pt x="44049" y="118707"/>
                </a:lnTo>
                <a:lnTo>
                  <a:pt x="44049" y="112771"/>
                </a:lnTo>
                <a:close/>
                <a:moveTo>
                  <a:pt x="56232" y="112771"/>
                </a:moveTo>
                <a:lnTo>
                  <a:pt x="56232" y="118707"/>
                </a:lnTo>
                <a:lnTo>
                  <a:pt x="50296" y="118707"/>
                </a:lnTo>
                <a:lnTo>
                  <a:pt x="50296" y="112771"/>
                </a:lnTo>
                <a:close/>
                <a:moveTo>
                  <a:pt x="62480" y="112771"/>
                </a:moveTo>
                <a:lnTo>
                  <a:pt x="62480" y="118707"/>
                </a:lnTo>
                <a:lnTo>
                  <a:pt x="56545" y="118707"/>
                </a:lnTo>
                <a:lnTo>
                  <a:pt x="56545" y="112771"/>
                </a:lnTo>
                <a:close/>
                <a:moveTo>
                  <a:pt x="68727" y="112771"/>
                </a:moveTo>
                <a:lnTo>
                  <a:pt x="68727" y="118707"/>
                </a:lnTo>
                <a:lnTo>
                  <a:pt x="62792" y="118707"/>
                </a:lnTo>
                <a:lnTo>
                  <a:pt x="62792" y="112771"/>
                </a:lnTo>
                <a:close/>
                <a:moveTo>
                  <a:pt x="74975" y="112771"/>
                </a:moveTo>
                <a:lnTo>
                  <a:pt x="74975" y="118707"/>
                </a:lnTo>
                <a:lnTo>
                  <a:pt x="69039" y="118707"/>
                </a:lnTo>
                <a:lnTo>
                  <a:pt x="69039" y="112771"/>
                </a:lnTo>
                <a:close/>
                <a:moveTo>
                  <a:pt x="81223" y="112771"/>
                </a:moveTo>
                <a:lnTo>
                  <a:pt x="81223" y="118707"/>
                </a:lnTo>
                <a:lnTo>
                  <a:pt x="75286" y="118707"/>
                </a:lnTo>
                <a:lnTo>
                  <a:pt x="75286" y="112771"/>
                </a:lnTo>
                <a:close/>
                <a:moveTo>
                  <a:pt x="87470" y="112771"/>
                </a:moveTo>
                <a:lnTo>
                  <a:pt x="87470" y="118707"/>
                </a:lnTo>
                <a:lnTo>
                  <a:pt x="81535" y="118707"/>
                </a:lnTo>
                <a:lnTo>
                  <a:pt x="81535" y="112771"/>
                </a:lnTo>
                <a:close/>
                <a:moveTo>
                  <a:pt x="93718" y="112771"/>
                </a:moveTo>
                <a:lnTo>
                  <a:pt x="93718" y="118707"/>
                </a:lnTo>
                <a:lnTo>
                  <a:pt x="87784" y="118707"/>
                </a:lnTo>
                <a:lnTo>
                  <a:pt x="87784" y="112771"/>
                </a:lnTo>
                <a:close/>
                <a:moveTo>
                  <a:pt x="99967" y="112771"/>
                </a:moveTo>
                <a:lnTo>
                  <a:pt x="99967" y="118707"/>
                </a:lnTo>
                <a:lnTo>
                  <a:pt x="94031" y="118707"/>
                </a:lnTo>
                <a:lnTo>
                  <a:pt x="94031" y="112771"/>
                </a:lnTo>
                <a:close/>
                <a:moveTo>
                  <a:pt x="106214" y="112771"/>
                </a:moveTo>
                <a:lnTo>
                  <a:pt x="106214" y="118707"/>
                </a:lnTo>
                <a:lnTo>
                  <a:pt x="100278" y="118707"/>
                </a:lnTo>
                <a:lnTo>
                  <a:pt x="100278" y="112771"/>
                </a:lnTo>
                <a:close/>
                <a:moveTo>
                  <a:pt x="112461" y="112771"/>
                </a:moveTo>
                <a:lnTo>
                  <a:pt x="112461" y="118707"/>
                </a:lnTo>
                <a:lnTo>
                  <a:pt x="106527" y="118707"/>
                </a:lnTo>
                <a:lnTo>
                  <a:pt x="106527" y="112771"/>
                </a:lnTo>
                <a:close/>
                <a:moveTo>
                  <a:pt x="118710" y="112771"/>
                </a:moveTo>
                <a:lnTo>
                  <a:pt x="118710" y="118707"/>
                </a:lnTo>
                <a:lnTo>
                  <a:pt x="112774" y="118707"/>
                </a:lnTo>
                <a:lnTo>
                  <a:pt x="112774" y="112771"/>
                </a:lnTo>
                <a:close/>
                <a:moveTo>
                  <a:pt x="124957" y="112771"/>
                </a:moveTo>
                <a:lnTo>
                  <a:pt x="124957" y="118707"/>
                </a:lnTo>
                <a:lnTo>
                  <a:pt x="119021" y="118707"/>
                </a:lnTo>
                <a:lnTo>
                  <a:pt x="119021" y="112771"/>
                </a:lnTo>
                <a:close/>
                <a:moveTo>
                  <a:pt x="131204" y="112771"/>
                </a:moveTo>
                <a:lnTo>
                  <a:pt x="131204" y="118707"/>
                </a:lnTo>
                <a:lnTo>
                  <a:pt x="125270" y="118707"/>
                </a:lnTo>
                <a:lnTo>
                  <a:pt x="125270" y="112771"/>
                </a:lnTo>
                <a:close/>
                <a:moveTo>
                  <a:pt x="137451" y="112771"/>
                </a:moveTo>
                <a:lnTo>
                  <a:pt x="137451" y="118707"/>
                </a:lnTo>
                <a:lnTo>
                  <a:pt x="131517" y="118707"/>
                </a:lnTo>
                <a:lnTo>
                  <a:pt x="131517" y="112771"/>
                </a:lnTo>
                <a:close/>
                <a:moveTo>
                  <a:pt x="143702" y="112771"/>
                </a:moveTo>
                <a:lnTo>
                  <a:pt x="143702" y="118707"/>
                </a:lnTo>
                <a:lnTo>
                  <a:pt x="137766" y="118707"/>
                </a:lnTo>
                <a:lnTo>
                  <a:pt x="137766" y="112771"/>
                </a:lnTo>
                <a:close/>
                <a:moveTo>
                  <a:pt x="149949" y="112771"/>
                </a:moveTo>
                <a:lnTo>
                  <a:pt x="149949" y="118707"/>
                </a:lnTo>
                <a:lnTo>
                  <a:pt x="144015" y="118707"/>
                </a:lnTo>
                <a:lnTo>
                  <a:pt x="144015" y="112771"/>
                </a:lnTo>
                <a:close/>
                <a:moveTo>
                  <a:pt x="156196" y="112771"/>
                </a:moveTo>
                <a:lnTo>
                  <a:pt x="156196" y="118707"/>
                </a:lnTo>
                <a:lnTo>
                  <a:pt x="150262" y="118707"/>
                </a:lnTo>
                <a:lnTo>
                  <a:pt x="150262" y="112771"/>
                </a:lnTo>
                <a:close/>
                <a:moveTo>
                  <a:pt x="162445" y="112771"/>
                </a:moveTo>
                <a:lnTo>
                  <a:pt x="162445" y="118707"/>
                </a:lnTo>
                <a:lnTo>
                  <a:pt x="156509" y="118707"/>
                </a:lnTo>
                <a:lnTo>
                  <a:pt x="156509" y="112771"/>
                </a:lnTo>
                <a:close/>
                <a:moveTo>
                  <a:pt x="168692" y="112771"/>
                </a:moveTo>
                <a:lnTo>
                  <a:pt x="168692" y="118707"/>
                </a:lnTo>
                <a:lnTo>
                  <a:pt x="162756" y="118707"/>
                </a:lnTo>
                <a:lnTo>
                  <a:pt x="162756" y="112771"/>
                </a:lnTo>
                <a:close/>
                <a:moveTo>
                  <a:pt x="174939" y="112771"/>
                </a:moveTo>
                <a:lnTo>
                  <a:pt x="174939" y="118707"/>
                </a:lnTo>
                <a:lnTo>
                  <a:pt x="169005" y="118707"/>
                </a:lnTo>
                <a:lnTo>
                  <a:pt x="169005" y="112771"/>
                </a:lnTo>
                <a:close/>
                <a:moveTo>
                  <a:pt x="181186" y="112771"/>
                </a:moveTo>
                <a:lnTo>
                  <a:pt x="181186" y="118707"/>
                </a:lnTo>
                <a:lnTo>
                  <a:pt x="175252" y="118707"/>
                </a:lnTo>
                <a:lnTo>
                  <a:pt x="175252" y="112771"/>
                </a:lnTo>
                <a:close/>
                <a:moveTo>
                  <a:pt x="187435" y="112771"/>
                </a:moveTo>
                <a:lnTo>
                  <a:pt x="187435" y="118707"/>
                </a:lnTo>
                <a:lnTo>
                  <a:pt x="181499" y="118707"/>
                </a:lnTo>
                <a:lnTo>
                  <a:pt x="181499" y="112771"/>
                </a:lnTo>
                <a:close/>
                <a:moveTo>
                  <a:pt x="193684" y="112771"/>
                </a:moveTo>
                <a:lnTo>
                  <a:pt x="193684" y="118707"/>
                </a:lnTo>
                <a:lnTo>
                  <a:pt x="187749" y="118707"/>
                </a:lnTo>
                <a:lnTo>
                  <a:pt x="187749" y="112771"/>
                </a:lnTo>
                <a:close/>
                <a:moveTo>
                  <a:pt x="199931" y="112771"/>
                </a:moveTo>
                <a:lnTo>
                  <a:pt x="199931" y="118707"/>
                </a:lnTo>
                <a:lnTo>
                  <a:pt x="193996" y="118707"/>
                </a:lnTo>
                <a:lnTo>
                  <a:pt x="193996" y="112771"/>
                </a:lnTo>
                <a:close/>
                <a:moveTo>
                  <a:pt x="206180" y="112771"/>
                </a:moveTo>
                <a:lnTo>
                  <a:pt x="206180" y="118707"/>
                </a:lnTo>
                <a:lnTo>
                  <a:pt x="200244" y="118707"/>
                </a:lnTo>
                <a:lnTo>
                  <a:pt x="200244" y="112771"/>
                </a:lnTo>
                <a:close/>
                <a:moveTo>
                  <a:pt x="212427" y="112771"/>
                </a:moveTo>
                <a:lnTo>
                  <a:pt x="212427" y="118707"/>
                </a:lnTo>
                <a:lnTo>
                  <a:pt x="206491" y="118707"/>
                </a:lnTo>
                <a:lnTo>
                  <a:pt x="206491" y="112771"/>
                </a:lnTo>
                <a:close/>
                <a:moveTo>
                  <a:pt x="218674" y="112771"/>
                </a:moveTo>
                <a:lnTo>
                  <a:pt x="218674" y="118707"/>
                </a:lnTo>
                <a:lnTo>
                  <a:pt x="212739" y="118707"/>
                </a:lnTo>
                <a:lnTo>
                  <a:pt x="212739" y="112771"/>
                </a:lnTo>
                <a:close/>
                <a:moveTo>
                  <a:pt x="224921" y="112771"/>
                </a:moveTo>
                <a:lnTo>
                  <a:pt x="224921" y="118707"/>
                </a:lnTo>
                <a:lnTo>
                  <a:pt x="218987" y="118707"/>
                </a:lnTo>
                <a:lnTo>
                  <a:pt x="218987" y="112771"/>
                </a:lnTo>
                <a:close/>
                <a:moveTo>
                  <a:pt x="231170" y="112771"/>
                </a:moveTo>
                <a:lnTo>
                  <a:pt x="231170" y="118707"/>
                </a:lnTo>
                <a:lnTo>
                  <a:pt x="225234" y="118707"/>
                </a:lnTo>
                <a:lnTo>
                  <a:pt x="225234" y="112771"/>
                </a:lnTo>
                <a:close/>
                <a:moveTo>
                  <a:pt x="237417" y="112771"/>
                </a:moveTo>
                <a:lnTo>
                  <a:pt x="237417" y="118707"/>
                </a:lnTo>
                <a:lnTo>
                  <a:pt x="231481" y="118707"/>
                </a:lnTo>
                <a:lnTo>
                  <a:pt x="231481" y="112771"/>
                </a:lnTo>
                <a:close/>
                <a:moveTo>
                  <a:pt x="243664" y="112771"/>
                </a:moveTo>
                <a:lnTo>
                  <a:pt x="243664" y="118707"/>
                </a:lnTo>
                <a:lnTo>
                  <a:pt x="237729" y="118707"/>
                </a:lnTo>
                <a:lnTo>
                  <a:pt x="237729" y="112771"/>
                </a:lnTo>
                <a:close/>
                <a:moveTo>
                  <a:pt x="249911" y="112771"/>
                </a:moveTo>
                <a:lnTo>
                  <a:pt x="249911" y="118707"/>
                </a:lnTo>
                <a:lnTo>
                  <a:pt x="243977" y="118707"/>
                </a:lnTo>
                <a:lnTo>
                  <a:pt x="243977" y="112771"/>
                </a:lnTo>
                <a:close/>
                <a:moveTo>
                  <a:pt x="256161" y="112771"/>
                </a:moveTo>
                <a:lnTo>
                  <a:pt x="256161" y="118707"/>
                </a:lnTo>
                <a:lnTo>
                  <a:pt x="250225" y="118707"/>
                </a:lnTo>
                <a:lnTo>
                  <a:pt x="250225" y="112771"/>
                </a:lnTo>
                <a:close/>
                <a:moveTo>
                  <a:pt x="262409" y="112771"/>
                </a:moveTo>
                <a:lnTo>
                  <a:pt x="262409" y="118707"/>
                </a:lnTo>
                <a:lnTo>
                  <a:pt x="256474" y="118707"/>
                </a:lnTo>
                <a:lnTo>
                  <a:pt x="256474" y="112771"/>
                </a:lnTo>
                <a:close/>
                <a:moveTo>
                  <a:pt x="268656" y="112771"/>
                </a:moveTo>
                <a:lnTo>
                  <a:pt x="268656" y="118707"/>
                </a:lnTo>
                <a:lnTo>
                  <a:pt x="262721" y="118707"/>
                </a:lnTo>
                <a:lnTo>
                  <a:pt x="262721" y="112771"/>
                </a:lnTo>
                <a:close/>
                <a:moveTo>
                  <a:pt x="274904" y="112771"/>
                </a:moveTo>
                <a:lnTo>
                  <a:pt x="274904" y="118707"/>
                </a:lnTo>
                <a:lnTo>
                  <a:pt x="268968" y="118707"/>
                </a:lnTo>
                <a:lnTo>
                  <a:pt x="268968" y="112771"/>
                </a:lnTo>
                <a:close/>
                <a:moveTo>
                  <a:pt x="6251" y="119019"/>
                </a:moveTo>
                <a:lnTo>
                  <a:pt x="6251" y="124954"/>
                </a:lnTo>
                <a:lnTo>
                  <a:pt x="315" y="124954"/>
                </a:lnTo>
                <a:lnTo>
                  <a:pt x="315" y="119019"/>
                </a:lnTo>
                <a:close/>
                <a:moveTo>
                  <a:pt x="12498" y="119019"/>
                </a:moveTo>
                <a:lnTo>
                  <a:pt x="12498" y="124954"/>
                </a:lnTo>
                <a:lnTo>
                  <a:pt x="6562" y="124954"/>
                </a:lnTo>
                <a:lnTo>
                  <a:pt x="6562" y="119019"/>
                </a:lnTo>
                <a:close/>
                <a:moveTo>
                  <a:pt x="18745" y="119019"/>
                </a:moveTo>
                <a:lnTo>
                  <a:pt x="18745" y="124954"/>
                </a:lnTo>
                <a:lnTo>
                  <a:pt x="12810" y="124954"/>
                </a:lnTo>
                <a:lnTo>
                  <a:pt x="12810" y="119019"/>
                </a:lnTo>
                <a:close/>
                <a:moveTo>
                  <a:pt x="24992" y="119019"/>
                </a:moveTo>
                <a:lnTo>
                  <a:pt x="24992" y="124954"/>
                </a:lnTo>
                <a:lnTo>
                  <a:pt x="19058" y="124954"/>
                </a:lnTo>
                <a:lnTo>
                  <a:pt x="19058" y="119019"/>
                </a:lnTo>
                <a:close/>
                <a:moveTo>
                  <a:pt x="31242" y="119019"/>
                </a:moveTo>
                <a:lnTo>
                  <a:pt x="31242" y="124954"/>
                </a:lnTo>
                <a:lnTo>
                  <a:pt x="25305" y="124954"/>
                </a:lnTo>
                <a:lnTo>
                  <a:pt x="25305" y="119019"/>
                </a:lnTo>
                <a:close/>
                <a:moveTo>
                  <a:pt x="37489" y="119019"/>
                </a:moveTo>
                <a:lnTo>
                  <a:pt x="37489" y="124954"/>
                </a:lnTo>
                <a:lnTo>
                  <a:pt x="31553" y="124954"/>
                </a:lnTo>
                <a:lnTo>
                  <a:pt x="31553" y="119019"/>
                </a:lnTo>
                <a:close/>
                <a:moveTo>
                  <a:pt x="43737" y="119019"/>
                </a:moveTo>
                <a:lnTo>
                  <a:pt x="43737" y="124954"/>
                </a:lnTo>
                <a:lnTo>
                  <a:pt x="37802" y="124954"/>
                </a:lnTo>
                <a:lnTo>
                  <a:pt x="37802" y="119019"/>
                </a:lnTo>
                <a:close/>
                <a:moveTo>
                  <a:pt x="49985" y="119019"/>
                </a:moveTo>
                <a:lnTo>
                  <a:pt x="49985" y="124954"/>
                </a:lnTo>
                <a:lnTo>
                  <a:pt x="44049" y="124954"/>
                </a:lnTo>
                <a:lnTo>
                  <a:pt x="44049" y="119019"/>
                </a:lnTo>
                <a:close/>
                <a:moveTo>
                  <a:pt x="56232" y="119019"/>
                </a:moveTo>
                <a:lnTo>
                  <a:pt x="56232" y="124954"/>
                </a:lnTo>
                <a:lnTo>
                  <a:pt x="50296" y="124954"/>
                </a:lnTo>
                <a:lnTo>
                  <a:pt x="50296" y="119019"/>
                </a:lnTo>
                <a:close/>
                <a:moveTo>
                  <a:pt x="62480" y="119019"/>
                </a:moveTo>
                <a:lnTo>
                  <a:pt x="62480" y="124954"/>
                </a:lnTo>
                <a:lnTo>
                  <a:pt x="56545" y="124954"/>
                </a:lnTo>
                <a:lnTo>
                  <a:pt x="56545" y="119019"/>
                </a:lnTo>
                <a:close/>
                <a:moveTo>
                  <a:pt x="68727" y="119019"/>
                </a:moveTo>
                <a:lnTo>
                  <a:pt x="68727" y="124954"/>
                </a:lnTo>
                <a:lnTo>
                  <a:pt x="62792" y="124954"/>
                </a:lnTo>
                <a:lnTo>
                  <a:pt x="62792" y="119019"/>
                </a:lnTo>
                <a:close/>
                <a:moveTo>
                  <a:pt x="74975" y="119019"/>
                </a:moveTo>
                <a:lnTo>
                  <a:pt x="74975" y="124954"/>
                </a:lnTo>
                <a:lnTo>
                  <a:pt x="69039" y="124954"/>
                </a:lnTo>
                <a:lnTo>
                  <a:pt x="69039" y="119019"/>
                </a:lnTo>
                <a:close/>
                <a:moveTo>
                  <a:pt x="81223" y="119019"/>
                </a:moveTo>
                <a:lnTo>
                  <a:pt x="81223" y="124954"/>
                </a:lnTo>
                <a:lnTo>
                  <a:pt x="75286" y="124954"/>
                </a:lnTo>
                <a:lnTo>
                  <a:pt x="75286" y="119019"/>
                </a:lnTo>
                <a:close/>
                <a:moveTo>
                  <a:pt x="87470" y="119019"/>
                </a:moveTo>
                <a:lnTo>
                  <a:pt x="87470" y="124954"/>
                </a:lnTo>
                <a:lnTo>
                  <a:pt x="81535" y="124954"/>
                </a:lnTo>
                <a:lnTo>
                  <a:pt x="81535" y="119019"/>
                </a:lnTo>
                <a:close/>
                <a:moveTo>
                  <a:pt x="93718" y="119019"/>
                </a:moveTo>
                <a:lnTo>
                  <a:pt x="93718" y="124954"/>
                </a:lnTo>
                <a:lnTo>
                  <a:pt x="87784" y="124954"/>
                </a:lnTo>
                <a:lnTo>
                  <a:pt x="87784" y="119019"/>
                </a:lnTo>
                <a:close/>
                <a:moveTo>
                  <a:pt x="99967" y="119019"/>
                </a:moveTo>
                <a:lnTo>
                  <a:pt x="99967" y="124954"/>
                </a:lnTo>
                <a:lnTo>
                  <a:pt x="94031" y="124954"/>
                </a:lnTo>
                <a:lnTo>
                  <a:pt x="94031" y="119019"/>
                </a:lnTo>
                <a:close/>
                <a:moveTo>
                  <a:pt x="106214" y="119019"/>
                </a:moveTo>
                <a:lnTo>
                  <a:pt x="106214" y="124954"/>
                </a:lnTo>
                <a:lnTo>
                  <a:pt x="100278" y="124954"/>
                </a:lnTo>
                <a:lnTo>
                  <a:pt x="100278" y="119019"/>
                </a:lnTo>
                <a:close/>
                <a:moveTo>
                  <a:pt x="112461" y="119019"/>
                </a:moveTo>
                <a:lnTo>
                  <a:pt x="112461" y="124954"/>
                </a:lnTo>
                <a:lnTo>
                  <a:pt x="106527" y="124954"/>
                </a:lnTo>
                <a:lnTo>
                  <a:pt x="106527" y="119019"/>
                </a:lnTo>
                <a:close/>
                <a:moveTo>
                  <a:pt x="118710" y="119019"/>
                </a:moveTo>
                <a:lnTo>
                  <a:pt x="118710" y="124954"/>
                </a:lnTo>
                <a:lnTo>
                  <a:pt x="112774" y="124954"/>
                </a:lnTo>
                <a:lnTo>
                  <a:pt x="112774" y="119019"/>
                </a:lnTo>
                <a:close/>
                <a:moveTo>
                  <a:pt x="124957" y="119019"/>
                </a:moveTo>
                <a:lnTo>
                  <a:pt x="124957" y="124954"/>
                </a:lnTo>
                <a:lnTo>
                  <a:pt x="119021" y="124954"/>
                </a:lnTo>
                <a:lnTo>
                  <a:pt x="119021" y="119019"/>
                </a:lnTo>
                <a:close/>
                <a:moveTo>
                  <a:pt x="131204" y="119019"/>
                </a:moveTo>
                <a:lnTo>
                  <a:pt x="131204" y="124954"/>
                </a:lnTo>
                <a:lnTo>
                  <a:pt x="125270" y="124954"/>
                </a:lnTo>
                <a:lnTo>
                  <a:pt x="125270" y="119019"/>
                </a:lnTo>
                <a:close/>
                <a:moveTo>
                  <a:pt x="137451" y="119019"/>
                </a:moveTo>
                <a:lnTo>
                  <a:pt x="137451" y="124954"/>
                </a:lnTo>
                <a:lnTo>
                  <a:pt x="131517" y="124954"/>
                </a:lnTo>
                <a:lnTo>
                  <a:pt x="131517" y="119019"/>
                </a:lnTo>
                <a:close/>
                <a:moveTo>
                  <a:pt x="143702" y="119019"/>
                </a:moveTo>
                <a:lnTo>
                  <a:pt x="143702" y="124954"/>
                </a:lnTo>
                <a:lnTo>
                  <a:pt x="137766" y="124954"/>
                </a:lnTo>
                <a:lnTo>
                  <a:pt x="137766" y="119019"/>
                </a:lnTo>
                <a:close/>
                <a:moveTo>
                  <a:pt x="149949" y="119019"/>
                </a:moveTo>
                <a:lnTo>
                  <a:pt x="149949" y="124954"/>
                </a:lnTo>
                <a:lnTo>
                  <a:pt x="144015" y="124954"/>
                </a:lnTo>
                <a:lnTo>
                  <a:pt x="144015" y="119019"/>
                </a:lnTo>
                <a:close/>
                <a:moveTo>
                  <a:pt x="156196" y="119019"/>
                </a:moveTo>
                <a:lnTo>
                  <a:pt x="156196" y="124954"/>
                </a:lnTo>
                <a:lnTo>
                  <a:pt x="150262" y="124954"/>
                </a:lnTo>
                <a:lnTo>
                  <a:pt x="150262" y="119019"/>
                </a:lnTo>
                <a:close/>
                <a:moveTo>
                  <a:pt x="162445" y="119019"/>
                </a:moveTo>
                <a:lnTo>
                  <a:pt x="162445" y="124954"/>
                </a:lnTo>
                <a:lnTo>
                  <a:pt x="156509" y="124954"/>
                </a:lnTo>
                <a:lnTo>
                  <a:pt x="156509" y="119019"/>
                </a:lnTo>
                <a:close/>
                <a:moveTo>
                  <a:pt x="168692" y="119019"/>
                </a:moveTo>
                <a:lnTo>
                  <a:pt x="168692" y="124954"/>
                </a:lnTo>
                <a:lnTo>
                  <a:pt x="162756" y="124954"/>
                </a:lnTo>
                <a:lnTo>
                  <a:pt x="162756" y="119019"/>
                </a:lnTo>
                <a:close/>
                <a:moveTo>
                  <a:pt x="174939" y="119019"/>
                </a:moveTo>
                <a:lnTo>
                  <a:pt x="174939" y="124954"/>
                </a:lnTo>
                <a:lnTo>
                  <a:pt x="169005" y="124954"/>
                </a:lnTo>
                <a:lnTo>
                  <a:pt x="169005" y="119019"/>
                </a:lnTo>
                <a:close/>
                <a:moveTo>
                  <a:pt x="181186" y="119019"/>
                </a:moveTo>
                <a:lnTo>
                  <a:pt x="181186" y="124954"/>
                </a:lnTo>
                <a:lnTo>
                  <a:pt x="175252" y="124954"/>
                </a:lnTo>
                <a:lnTo>
                  <a:pt x="175252" y="119019"/>
                </a:lnTo>
                <a:close/>
                <a:moveTo>
                  <a:pt x="187435" y="119019"/>
                </a:moveTo>
                <a:lnTo>
                  <a:pt x="187435" y="124954"/>
                </a:lnTo>
                <a:lnTo>
                  <a:pt x="181499" y="124954"/>
                </a:lnTo>
                <a:lnTo>
                  <a:pt x="181499" y="119019"/>
                </a:lnTo>
                <a:close/>
                <a:moveTo>
                  <a:pt x="193684" y="119019"/>
                </a:moveTo>
                <a:lnTo>
                  <a:pt x="193684" y="124954"/>
                </a:lnTo>
                <a:lnTo>
                  <a:pt x="187749" y="124954"/>
                </a:lnTo>
                <a:lnTo>
                  <a:pt x="187749" y="119019"/>
                </a:lnTo>
                <a:close/>
                <a:moveTo>
                  <a:pt x="199931" y="119019"/>
                </a:moveTo>
                <a:lnTo>
                  <a:pt x="199931" y="124954"/>
                </a:lnTo>
                <a:lnTo>
                  <a:pt x="193996" y="124954"/>
                </a:lnTo>
                <a:lnTo>
                  <a:pt x="193996" y="119019"/>
                </a:lnTo>
                <a:close/>
                <a:moveTo>
                  <a:pt x="206180" y="119019"/>
                </a:moveTo>
                <a:lnTo>
                  <a:pt x="206180" y="124954"/>
                </a:lnTo>
                <a:lnTo>
                  <a:pt x="200244" y="124954"/>
                </a:lnTo>
                <a:lnTo>
                  <a:pt x="200244" y="119019"/>
                </a:lnTo>
                <a:close/>
                <a:moveTo>
                  <a:pt x="212427" y="119019"/>
                </a:moveTo>
                <a:lnTo>
                  <a:pt x="212427" y="124954"/>
                </a:lnTo>
                <a:lnTo>
                  <a:pt x="206491" y="124954"/>
                </a:lnTo>
                <a:lnTo>
                  <a:pt x="206491" y="119019"/>
                </a:lnTo>
                <a:close/>
                <a:moveTo>
                  <a:pt x="218674" y="119019"/>
                </a:moveTo>
                <a:lnTo>
                  <a:pt x="218674" y="124954"/>
                </a:lnTo>
                <a:lnTo>
                  <a:pt x="212739" y="124954"/>
                </a:lnTo>
                <a:lnTo>
                  <a:pt x="212739" y="119019"/>
                </a:lnTo>
                <a:close/>
                <a:moveTo>
                  <a:pt x="224921" y="119019"/>
                </a:moveTo>
                <a:lnTo>
                  <a:pt x="224921" y="124954"/>
                </a:lnTo>
                <a:lnTo>
                  <a:pt x="218987" y="124954"/>
                </a:lnTo>
                <a:lnTo>
                  <a:pt x="218987" y="119019"/>
                </a:lnTo>
                <a:close/>
                <a:moveTo>
                  <a:pt x="231170" y="119019"/>
                </a:moveTo>
                <a:lnTo>
                  <a:pt x="231170" y="124954"/>
                </a:lnTo>
                <a:lnTo>
                  <a:pt x="225234" y="124954"/>
                </a:lnTo>
                <a:lnTo>
                  <a:pt x="225234" y="119019"/>
                </a:lnTo>
                <a:close/>
                <a:moveTo>
                  <a:pt x="237417" y="119019"/>
                </a:moveTo>
                <a:lnTo>
                  <a:pt x="237417" y="124954"/>
                </a:lnTo>
                <a:lnTo>
                  <a:pt x="231481" y="124954"/>
                </a:lnTo>
                <a:lnTo>
                  <a:pt x="231481" y="119019"/>
                </a:lnTo>
                <a:close/>
                <a:moveTo>
                  <a:pt x="243664" y="119019"/>
                </a:moveTo>
                <a:lnTo>
                  <a:pt x="243664" y="124954"/>
                </a:lnTo>
                <a:lnTo>
                  <a:pt x="237729" y="124954"/>
                </a:lnTo>
                <a:lnTo>
                  <a:pt x="237729" y="119019"/>
                </a:lnTo>
                <a:close/>
                <a:moveTo>
                  <a:pt x="249911" y="119019"/>
                </a:moveTo>
                <a:lnTo>
                  <a:pt x="249911" y="124954"/>
                </a:lnTo>
                <a:lnTo>
                  <a:pt x="243977" y="124954"/>
                </a:lnTo>
                <a:lnTo>
                  <a:pt x="243977" y="119019"/>
                </a:lnTo>
                <a:close/>
                <a:moveTo>
                  <a:pt x="256161" y="119019"/>
                </a:moveTo>
                <a:lnTo>
                  <a:pt x="256161" y="124954"/>
                </a:lnTo>
                <a:lnTo>
                  <a:pt x="250225" y="124954"/>
                </a:lnTo>
                <a:lnTo>
                  <a:pt x="250225" y="119019"/>
                </a:lnTo>
                <a:close/>
                <a:moveTo>
                  <a:pt x="262409" y="119019"/>
                </a:moveTo>
                <a:lnTo>
                  <a:pt x="262409" y="124954"/>
                </a:lnTo>
                <a:lnTo>
                  <a:pt x="256474" y="124954"/>
                </a:lnTo>
                <a:lnTo>
                  <a:pt x="256474" y="119019"/>
                </a:lnTo>
                <a:close/>
                <a:moveTo>
                  <a:pt x="268656" y="119019"/>
                </a:moveTo>
                <a:lnTo>
                  <a:pt x="268656" y="124954"/>
                </a:lnTo>
                <a:lnTo>
                  <a:pt x="262721" y="124954"/>
                </a:lnTo>
                <a:lnTo>
                  <a:pt x="262721" y="119019"/>
                </a:lnTo>
                <a:close/>
                <a:moveTo>
                  <a:pt x="274904" y="119019"/>
                </a:moveTo>
                <a:lnTo>
                  <a:pt x="274904" y="124954"/>
                </a:lnTo>
                <a:lnTo>
                  <a:pt x="268968" y="124954"/>
                </a:lnTo>
                <a:lnTo>
                  <a:pt x="268968" y="119019"/>
                </a:lnTo>
                <a:close/>
                <a:moveTo>
                  <a:pt x="6251" y="125266"/>
                </a:moveTo>
                <a:lnTo>
                  <a:pt x="6251" y="131201"/>
                </a:lnTo>
                <a:lnTo>
                  <a:pt x="315" y="131201"/>
                </a:lnTo>
                <a:lnTo>
                  <a:pt x="315" y="125266"/>
                </a:lnTo>
                <a:close/>
                <a:moveTo>
                  <a:pt x="12498" y="125266"/>
                </a:moveTo>
                <a:lnTo>
                  <a:pt x="12498" y="131201"/>
                </a:lnTo>
                <a:lnTo>
                  <a:pt x="6562" y="131201"/>
                </a:lnTo>
                <a:lnTo>
                  <a:pt x="6562" y="125266"/>
                </a:lnTo>
                <a:close/>
                <a:moveTo>
                  <a:pt x="18745" y="125266"/>
                </a:moveTo>
                <a:lnTo>
                  <a:pt x="18745" y="131201"/>
                </a:lnTo>
                <a:lnTo>
                  <a:pt x="12810" y="131201"/>
                </a:lnTo>
                <a:lnTo>
                  <a:pt x="12810" y="125266"/>
                </a:lnTo>
                <a:close/>
                <a:moveTo>
                  <a:pt x="24992" y="125266"/>
                </a:moveTo>
                <a:lnTo>
                  <a:pt x="24992" y="131201"/>
                </a:lnTo>
                <a:lnTo>
                  <a:pt x="19058" y="131201"/>
                </a:lnTo>
                <a:lnTo>
                  <a:pt x="19058" y="125266"/>
                </a:lnTo>
                <a:close/>
                <a:moveTo>
                  <a:pt x="31242" y="125266"/>
                </a:moveTo>
                <a:lnTo>
                  <a:pt x="31242" y="131201"/>
                </a:lnTo>
                <a:lnTo>
                  <a:pt x="25305" y="131201"/>
                </a:lnTo>
                <a:lnTo>
                  <a:pt x="25305" y="125266"/>
                </a:lnTo>
                <a:close/>
                <a:moveTo>
                  <a:pt x="37489" y="125266"/>
                </a:moveTo>
                <a:lnTo>
                  <a:pt x="37489" y="131201"/>
                </a:lnTo>
                <a:lnTo>
                  <a:pt x="31553" y="131201"/>
                </a:lnTo>
                <a:lnTo>
                  <a:pt x="31553" y="125266"/>
                </a:lnTo>
                <a:close/>
                <a:moveTo>
                  <a:pt x="43737" y="125266"/>
                </a:moveTo>
                <a:lnTo>
                  <a:pt x="43737" y="131201"/>
                </a:lnTo>
                <a:lnTo>
                  <a:pt x="37802" y="131201"/>
                </a:lnTo>
                <a:lnTo>
                  <a:pt x="37802" y="125266"/>
                </a:lnTo>
                <a:close/>
                <a:moveTo>
                  <a:pt x="49985" y="125266"/>
                </a:moveTo>
                <a:lnTo>
                  <a:pt x="49985" y="131201"/>
                </a:lnTo>
                <a:lnTo>
                  <a:pt x="44049" y="131201"/>
                </a:lnTo>
                <a:lnTo>
                  <a:pt x="44049" y="125266"/>
                </a:lnTo>
                <a:close/>
                <a:moveTo>
                  <a:pt x="56232" y="125266"/>
                </a:moveTo>
                <a:lnTo>
                  <a:pt x="56232" y="131201"/>
                </a:lnTo>
                <a:lnTo>
                  <a:pt x="50296" y="131201"/>
                </a:lnTo>
                <a:lnTo>
                  <a:pt x="50296" y="125266"/>
                </a:lnTo>
                <a:close/>
                <a:moveTo>
                  <a:pt x="62480" y="125266"/>
                </a:moveTo>
                <a:lnTo>
                  <a:pt x="62480" y="131201"/>
                </a:lnTo>
                <a:lnTo>
                  <a:pt x="56545" y="131201"/>
                </a:lnTo>
                <a:lnTo>
                  <a:pt x="56545" y="125266"/>
                </a:lnTo>
                <a:close/>
                <a:moveTo>
                  <a:pt x="68727" y="125266"/>
                </a:moveTo>
                <a:lnTo>
                  <a:pt x="68727" y="131201"/>
                </a:lnTo>
                <a:lnTo>
                  <a:pt x="62792" y="131201"/>
                </a:lnTo>
                <a:lnTo>
                  <a:pt x="62792" y="125266"/>
                </a:lnTo>
                <a:close/>
                <a:moveTo>
                  <a:pt x="74975" y="125266"/>
                </a:moveTo>
                <a:lnTo>
                  <a:pt x="74975" y="131201"/>
                </a:lnTo>
                <a:lnTo>
                  <a:pt x="69039" y="131201"/>
                </a:lnTo>
                <a:lnTo>
                  <a:pt x="69039" y="125266"/>
                </a:lnTo>
                <a:close/>
                <a:moveTo>
                  <a:pt x="81223" y="125266"/>
                </a:moveTo>
                <a:lnTo>
                  <a:pt x="81223" y="131201"/>
                </a:lnTo>
                <a:lnTo>
                  <a:pt x="75286" y="131201"/>
                </a:lnTo>
                <a:lnTo>
                  <a:pt x="75286" y="125266"/>
                </a:lnTo>
                <a:close/>
                <a:moveTo>
                  <a:pt x="87470" y="125266"/>
                </a:moveTo>
                <a:lnTo>
                  <a:pt x="87470" y="131201"/>
                </a:lnTo>
                <a:lnTo>
                  <a:pt x="81535" y="131201"/>
                </a:lnTo>
                <a:lnTo>
                  <a:pt x="81535" y="125266"/>
                </a:lnTo>
                <a:close/>
                <a:moveTo>
                  <a:pt x="93718" y="125266"/>
                </a:moveTo>
                <a:lnTo>
                  <a:pt x="93718" y="131201"/>
                </a:lnTo>
                <a:lnTo>
                  <a:pt x="87784" y="131201"/>
                </a:lnTo>
                <a:lnTo>
                  <a:pt x="87784" y="125266"/>
                </a:lnTo>
                <a:close/>
                <a:moveTo>
                  <a:pt x="99967" y="125266"/>
                </a:moveTo>
                <a:lnTo>
                  <a:pt x="99967" y="131201"/>
                </a:lnTo>
                <a:lnTo>
                  <a:pt x="94031" y="131201"/>
                </a:lnTo>
                <a:lnTo>
                  <a:pt x="94031" y="125266"/>
                </a:lnTo>
                <a:close/>
                <a:moveTo>
                  <a:pt x="106214" y="125266"/>
                </a:moveTo>
                <a:lnTo>
                  <a:pt x="106214" y="131201"/>
                </a:lnTo>
                <a:lnTo>
                  <a:pt x="100278" y="131201"/>
                </a:lnTo>
                <a:lnTo>
                  <a:pt x="100278" y="125266"/>
                </a:lnTo>
                <a:close/>
                <a:moveTo>
                  <a:pt x="112461" y="125266"/>
                </a:moveTo>
                <a:lnTo>
                  <a:pt x="112461" y="131201"/>
                </a:lnTo>
                <a:lnTo>
                  <a:pt x="106527" y="131201"/>
                </a:lnTo>
                <a:lnTo>
                  <a:pt x="106527" y="125266"/>
                </a:lnTo>
                <a:close/>
                <a:moveTo>
                  <a:pt x="118710" y="125266"/>
                </a:moveTo>
                <a:lnTo>
                  <a:pt x="118710" y="131201"/>
                </a:lnTo>
                <a:lnTo>
                  <a:pt x="112774" y="131201"/>
                </a:lnTo>
                <a:lnTo>
                  <a:pt x="112774" y="125266"/>
                </a:lnTo>
                <a:close/>
                <a:moveTo>
                  <a:pt x="124957" y="125266"/>
                </a:moveTo>
                <a:lnTo>
                  <a:pt x="124957" y="131201"/>
                </a:lnTo>
                <a:lnTo>
                  <a:pt x="119021" y="131201"/>
                </a:lnTo>
                <a:lnTo>
                  <a:pt x="119021" y="125266"/>
                </a:lnTo>
                <a:close/>
                <a:moveTo>
                  <a:pt x="131204" y="125266"/>
                </a:moveTo>
                <a:lnTo>
                  <a:pt x="131204" y="131201"/>
                </a:lnTo>
                <a:lnTo>
                  <a:pt x="125270" y="131201"/>
                </a:lnTo>
                <a:lnTo>
                  <a:pt x="125270" y="125266"/>
                </a:lnTo>
                <a:close/>
                <a:moveTo>
                  <a:pt x="137451" y="125266"/>
                </a:moveTo>
                <a:lnTo>
                  <a:pt x="137451" y="131201"/>
                </a:lnTo>
                <a:lnTo>
                  <a:pt x="131517" y="131201"/>
                </a:lnTo>
                <a:lnTo>
                  <a:pt x="131517" y="125266"/>
                </a:lnTo>
                <a:close/>
                <a:moveTo>
                  <a:pt x="143702" y="125266"/>
                </a:moveTo>
                <a:lnTo>
                  <a:pt x="143702" y="131201"/>
                </a:lnTo>
                <a:lnTo>
                  <a:pt x="137766" y="131201"/>
                </a:lnTo>
                <a:lnTo>
                  <a:pt x="137766" y="125266"/>
                </a:lnTo>
                <a:close/>
                <a:moveTo>
                  <a:pt x="149949" y="125266"/>
                </a:moveTo>
                <a:lnTo>
                  <a:pt x="149949" y="131201"/>
                </a:lnTo>
                <a:lnTo>
                  <a:pt x="144015" y="131201"/>
                </a:lnTo>
                <a:lnTo>
                  <a:pt x="144015" y="125266"/>
                </a:lnTo>
                <a:close/>
                <a:moveTo>
                  <a:pt x="156196" y="125266"/>
                </a:moveTo>
                <a:lnTo>
                  <a:pt x="156196" y="131201"/>
                </a:lnTo>
                <a:lnTo>
                  <a:pt x="150262" y="131201"/>
                </a:lnTo>
                <a:lnTo>
                  <a:pt x="150262" y="125266"/>
                </a:lnTo>
                <a:close/>
                <a:moveTo>
                  <a:pt x="162445" y="125266"/>
                </a:moveTo>
                <a:lnTo>
                  <a:pt x="162445" y="131201"/>
                </a:lnTo>
                <a:lnTo>
                  <a:pt x="156509" y="131201"/>
                </a:lnTo>
                <a:lnTo>
                  <a:pt x="156509" y="125266"/>
                </a:lnTo>
                <a:close/>
                <a:moveTo>
                  <a:pt x="168692" y="125266"/>
                </a:moveTo>
                <a:lnTo>
                  <a:pt x="168692" y="131201"/>
                </a:lnTo>
                <a:lnTo>
                  <a:pt x="162756" y="131201"/>
                </a:lnTo>
                <a:lnTo>
                  <a:pt x="162756" y="125266"/>
                </a:lnTo>
                <a:close/>
                <a:moveTo>
                  <a:pt x="174939" y="125266"/>
                </a:moveTo>
                <a:lnTo>
                  <a:pt x="174939" y="131201"/>
                </a:lnTo>
                <a:lnTo>
                  <a:pt x="169005" y="131201"/>
                </a:lnTo>
                <a:lnTo>
                  <a:pt x="169005" y="125266"/>
                </a:lnTo>
                <a:close/>
                <a:moveTo>
                  <a:pt x="181186" y="125266"/>
                </a:moveTo>
                <a:lnTo>
                  <a:pt x="181186" y="131201"/>
                </a:lnTo>
                <a:lnTo>
                  <a:pt x="175252" y="131201"/>
                </a:lnTo>
                <a:lnTo>
                  <a:pt x="175252" y="125266"/>
                </a:lnTo>
                <a:close/>
                <a:moveTo>
                  <a:pt x="187435" y="125266"/>
                </a:moveTo>
                <a:lnTo>
                  <a:pt x="187435" y="131201"/>
                </a:lnTo>
                <a:lnTo>
                  <a:pt x="181499" y="131201"/>
                </a:lnTo>
                <a:lnTo>
                  <a:pt x="181499" y="125266"/>
                </a:lnTo>
                <a:close/>
                <a:moveTo>
                  <a:pt x="193682" y="125266"/>
                </a:moveTo>
                <a:lnTo>
                  <a:pt x="193682" y="131201"/>
                </a:lnTo>
                <a:lnTo>
                  <a:pt x="187746" y="131201"/>
                </a:lnTo>
                <a:lnTo>
                  <a:pt x="187746" y="125266"/>
                </a:lnTo>
                <a:close/>
                <a:moveTo>
                  <a:pt x="199931" y="125266"/>
                </a:moveTo>
                <a:lnTo>
                  <a:pt x="199931" y="131201"/>
                </a:lnTo>
                <a:lnTo>
                  <a:pt x="193996" y="131201"/>
                </a:lnTo>
                <a:lnTo>
                  <a:pt x="193996" y="125266"/>
                </a:lnTo>
                <a:close/>
                <a:moveTo>
                  <a:pt x="206180" y="125266"/>
                </a:moveTo>
                <a:lnTo>
                  <a:pt x="206180" y="131201"/>
                </a:lnTo>
                <a:lnTo>
                  <a:pt x="200244" y="131201"/>
                </a:lnTo>
                <a:lnTo>
                  <a:pt x="200244" y="125266"/>
                </a:lnTo>
                <a:close/>
                <a:moveTo>
                  <a:pt x="212427" y="125266"/>
                </a:moveTo>
                <a:lnTo>
                  <a:pt x="212427" y="131201"/>
                </a:lnTo>
                <a:lnTo>
                  <a:pt x="206491" y="131201"/>
                </a:lnTo>
                <a:lnTo>
                  <a:pt x="206491" y="125266"/>
                </a:lnTo>
                <a:close/>
                <a:moveTo>
                  <a:pt x="218674" y="125266"/>
                </a:moveTo>
                <a:lnTo>
                  <a:pt x="218674" y="131201"/>
                </a:lnTo>
                <a:lnTo>
                  <a:pt x="212739" y="131201"/>
                </a:lnTo>
                <a:lnTo>
                  <a:pt x="212739" y="125266"/>
                </a:lnTo>
                <a:close/>
                <a:moveTo>
                  <a:pt x="224921" y="125266"/>
                </a:moveTo>
                <a:lnTo>
                  <a:pt x="224921" y="131201"/>
                </a:lnTo>
                <a:lnTo>
                  <a:pt x="218987" y="131201"/>
                </a:lnTo>
                <a:lnTo>
                  <a:pt x="218987" y="125266"/>
                </a:lnTo>
                <a:close/>
                <a:moveTo>
                  <a:pt x="231170" y="125266"/>
                </a:moveTo>
                <a:lnTo>
                  <a:pt x="231170" y="131201"/>
                </a:lnTo>
                <a:lnTo>
                  <a:pt x="225234" y="131201"/>
                </a:lnTo>
                <a:lnTo>
                  <a:pt x="225234" y="125266"/>
                </a:lnTo>
                <a:close/>
                <a:moveTo>
                  <a:pt x="237417" y="125266"/>
                </a:moveTo>
                <a:lnTo>
                  <a:pt x="237417" y="131201"/>
                </a:lnTo>
                <a:lnTo>
                  <a:pt x="231481" y="131201"/>
                </a:lnTo>
                <a:lnTo>
                  <a:pt x="231481" y="125266"/>
                </a:lnTo>
                <a:close/>
                <a:moveTo>
                  <a:pt x="243664" y="125266"/>
                </a:moveTo>
                <a:lnTo>
                  <a:pt x="243664" y="131201"/>
                </a:lnTo>
                <a:lnTo>
                  <a:pt x="237729" y="131201"/>
                </a:lnTo>
                <a:lnTo>
                  <a:pt x="237729" y="125266"/>
                </a:lnTo>
                <a:close/>
                <a:moveTo>
                  <a:pt x="249911" y="125266"/>
                </a:moveTo>
                <a:lnTo>
                  <a:pt x="249911" y="131201"/>
                </a:lnTo>
                <a:lnTo>
                  <a:pt x="243977" y="131201"/>
                </a:lnTo>
                <a:lnTo>
                  <a:pt x="243977" y="125266"/>
                </a:lnTo>
                <a:close/>
                <a:moveTo>
                  <a:pt x="256161" y="125266"/>
                </a:moveTo>
                <a:lnTo>
                  <a:pt x="256161" y="131201"/>
                </a:lnTo>
                <a:lnTo>
                  <a:pt x="250225" y="131201"/>
                </a:lnTo>
                <a:lnTo>
                  <a:pt x="250225" y="125266"/>
                </a:lnTo>
                <a:close/>
                <a:moveTo>
                  <a:pt x="262409" y="125266"/>
                </a:moveTo>
                <a:lnTo>
                  <a:pt x="262409" y="131201"/>
                </a:lnTo>
                <a:lnTo>
                  <a:pt x="256474" y="131201"/>
                </a:lnTo>
                <a:lnTo>
                  <a:pt x="256474" y="125266"/>
                </a:lnTo>
                <a:close/>
                <a:moveTo>
                  <a:pt x="268656" y="125266"/>
                </a:moveTo>
                <a:lnTo>
                  <a:pt x="268656" y="131201"/>
                </a:lnTo>
                <a:lnTo>
                  <a:pt x="262721" y="131201"/>
                </a:lnTo>
                <a:lnTo>
                  <a:pt x="262721" y="125266"/>
                </a:lnTo>
                <a:close/>
                <a:moveTo>
                  <a:pt x="274904" y="125266"/>
                </a:moveTo>
                <a:lnTo>
                  <a:pt x="274904" y="131201"/>
                </a:lnTo>
                <a:lnTo>
                  <a:pt x="268968" y="131201"/>
                </a:lnTo>
                <a:lnTo>
                  <a:pt x="268968" y="125266"/>
                </a:lnTo>
                <a:close/>
                <a:moveTo>
                  <a:pt x="6251" y="131513"/>
                </a:moveTo>
                <a:lnTo>
                  <a:pt x="6251" y="137449"/>
                </a:lnTo>
                <a:lnTo>
                  <a:pt x="315" y="137449"/>
                </a:lnTo>
                <a:lnTo>
                  <a:pt x="315" y="131513"/>
                </a:lnTo>
                <a:close/>
                <a:moveTo>
                  <a:pt x="12498" y="131513"/>
                </a:moveTo>
                <a:lnTo>
                  <a:pt x="12498" y="137449"/>
                </a:lnTo>
                <a:lnTo>
                  <a:pt x="6562" y="137449"/>
                </a:lnTo>
                <a:lnTo>
                  <a:pt x="6562" y="131513"/>
                </a:lnTo>
                <a:close/>
                <a:moveTo>
                  <a:pt x="18745" y="131513"/>
                </a:moveTo>
                <a:lnTo>
                  <a:pt x="18745" y="137449"/>
                </a:lnTo>
                <a:lnTo>
                  <a:pt x="12810" y="137449"/>
                </a:lnTo>
                <a:lnTo>
                  <a:pt x="12810" y="131513"/>
                </a:lnTo>
                <a:close/>
                <a:moveTo>
                  <a:pt x="24992" y="131513"/>
                </a:moveTo>
                <a:lnTo>
                  <a:pt x="24992" y="137449"/>
                </a:lnTo>
                <a:lnTo>
                  <a:pt x="19058" y="137449"/>
                </a:lnTo>
                <a:lnTo>
                  <a:pt x="19058" y="131513"/>
                </a:lnTo>
                <a:close/>
                <a:moveTo>
                  <a:pt x="31241" y="131513"/>
                </a:moveTo>
                <a:lnTo>
                  <a:pt x="31241" y="137449"/>
                </a:lnTo>
                <a:lnTo>
                  <a:pt x="25305" y="137449"/>
                </a:lnTo>
                <a:lnTo>
                  <a:pt x="25305" y="131513"/>
                </a:lnTo>
                <a:close/>
                <a:moveTo>
                  <a:pt x="37489" y="131513"/>
                </a:moveTo>
                <a:lnTo>
                  <a:pt x="37489" y="137449"/>
                </a:lnTo>
                <a:lnTo>
                  <a:pt x="31553" y="137449"/>
                </a:lnTo>
                <a:lnTo>
                  <a:pt x="31553" y="131513"/>
                </a:lnTo>
                <a:close/>
                <a:moveTo>
                  <a:pt x="43737" y="131513"/>
                </a:moveTo>
                <a:lnTo>
                  <a:pt x="43737" y="137449"/>
                </a:lnTo>
                <a:lnTo>
                  <a:pt x="37802" y="137449"/>
                </a:lnTo>
                <a:lnTo>
                  <a:pt x="37802" y="131513"/>
                </a:lnTo>
                <a:close/>
                <a:moveTo>
                  <a:pt x="49985" y="131513"/>
                </a:moveTo>
                <a:lnTo>
                  <a:pt x="49985" y="137449"/>
                </a:lnTo>
                <a:lnTo>
                  <a:pt x="44049" y="137449"/>
                </a:lnTo>
                <a:lnTo>
                  <a:pt x="44049" y="131513"/>
                </a:lnTo>
                <a:close/>
                <a:moveTo>
                  <a:pt x="56232" y="131513"/>
                </a:moveTo>
                <a:lnTo>
                  <a:pt x="56232" y="137449"/>
                </a:lnTo>
                <a:lnTo>
                  <a:pt x="50296" y="137449"/>
                </a:lnTo>
                <a:lnTo>
                  <a:pt x="50296" y="131513"/>
                </a:lnTo>
                <a:close/>
                <a:moveTo>
                  <a:pt x="62480" y="131513"/>
                </a:moveTo>
                <a:lnTo>
                  <a:pt x="62480" y="137449"/>
                </a:lnTo>
                <a:lnTo>
                  <a:pt x="56545" y="137449"/>
                </a:lnTo>
                <a:lnTo>
                  <a:pt x="56545" y="131513"/>
                </a:lnTo>
                <a:close/>
                <a:moveTo>
                  <a:pt x="68727" y="131513"/>
                </a:moveTo>
                <a:lnTo>
                  <a:pt x="68727" y="137449"/>
                </a:lnTo>
                <a:lnTo>
                  <a:pt x="62792" y="137449"/>
                </a:lnTo>
                <a:lnTo>
                  <a:pt x="62792" y="131513"/>
                </a:lnTo>
                <a:close/>
                <a:moveTo>
                  <a:pt x="74975" y="131513"/>
                </a:moveTo>
                <a:lnTo>
                  <a:pt x="74975" y="137449"/>
                </a:lnTo>
                <a:lnTo>
                  <a:pt x="69039" y="137449"/>
                </a:lnTo>
                <a:lnTo>
                  <a:pt x="69039" y="131513"/>
                </a:lnTo>
                <a:close/>
                <a:moveTo>
                  <a:pt x="81223" y="131513"/>
                </a:moveTo>
                <a:lnTo>
                  <a:pt x="81223" y="137449"/>
                </a:lnTo>
                <a:lnTo>
                  <a:pt x="75286" y="137449"/>
                </a:lnTo>
                <a:lnTo>
                  <a:pt x="75286" y="131513"/>
                </a:lnTo>
                <a:close/>
                <a:moveTo>
                  <a:pt x="87470" y="131513"/>
                </a:moveTo>
                <a:lnTo>
                  <a:pt x="87470" y="137449"/>
                </a:lnTo>
                <a:lnTo>
                  <a:pt x="81535" y="137449"/>
                </a:lnTo>
                <a:lnTo>
                  <a:pt x="81535" y="131513"/>
                </a:lnTo>
                <a:close/>
                <a:moveTo>
                  <a:pt x="93718" y="131513"/>
                </a:moveTo>
                <a:lnTo>
                  <a:pt x="93718" y="137449"/>
                </a:lnTo>
                <a:lnTo>
                  <a:pt x="87784" y="137449"/>
                </a:lnTo>
                <a:lnTo>
                  <a:pt x="87784" y="131513"/>
                </a:lnTo>
                <a:close/>
                <a:moveTo>
                  <a:pt x="99967" y="131513"/>
                </a:moveTo>
                <a:lnTo>
                  <a:pt x="99967" y="137449"/>
                </a:lnTo>
                <a:lnTo>
                  <a:pt x="94031" y="137449"/>
                </a:lnTo>
                <a:lnTo>
                  <a:pt x="94031" y="131513"/>
                </a:lnTo>
                <a:close/>
                <a:moveTo>
                  <a:pt x="106214" y="131513"/>
                </a:moveTo>
                <a:lnTo>
                  <a:pt x="106214" y="137449"/>
                </a:lnTo>
                <a:lnTo>
                  <a:pt x="100278" y="137449"/>
                </a:lnTo>
                <a:lnTo>
                  <a:pt x="100278" y="131513"/>
                </a:lnTo>
                <a:close/>
                <a:moveTo>
                  <a:pt x="112461" y="131513"/>
                </a:moveTo>
                <a:lnTo>
                  <a:pt x="112461" y="137449"/>
                </a:lnTo>
                <a:lnTo>
                  <a:pt x="106527" y="137449"/>
                </a:lnTo>
                <a:lnTo>
                  <a:pt x="106527" y="131513"/>
                </a:lnTo>
                <a:close/>
                <a:moveTo>
                  <a:pt x="118710" y="131513"/>
                </a:moveTo>
                <a:lnTo>
                  <a:pt x="118710" y="137449"/>
                </a:lnTo>
                <a:lnTo>
                  <a:pt x="112774" y="137449"/>
                </a:lnTo>
                <a:lnTo>
                  <a:pt x="112774" y="131513"/>
                </a:lnTo>
                <a:close/>
                <a:moveTo>
                  <a:pt x="124957" y="131513"/>
                </a:moveTo>
                <a:lnTo>
                  <a:pt x="124957" y="137449"/>
                </a:lnTo>
                <a:lnTo>
                  <a:pt x="119021" y="137449"/>
                </a:lnTo>
                <a:lnTo>
                  <a:pt x="119021" y="131513"/>
                </a:lnTo>
                <a:close/>
                <a:moveTo>
                  <a:pt x="131204" y="131513"/>
                </a:moveTo>
                <a:lnTo>
                  <a:pt x="131204" y="137449"/>
                </a:lnTo>
                <a:lnTo>
                  <a:pt x="125270" y="137449"/>
                </a:lnTo>
                <a:lnTo>
                  <a:pt x="125270" y="131513"/>
                </a:lnTo>
                <a:close/>
                <a:moveTo>
                  <a:pt x="137451" y="131513"/>
                </a:moveTo>
                <a:lnTo>
                  <a:pt x="137451" y="137449"/>
                </a:lnTo>
                <a:lnTo>
                  <a:pt x="131517" y="137449"/>
                </a:lnTo>
                <a:lnTo>
                  <a:pt x="131517" y="131513"/>
                </a:lnTo>
                <a:close/>
                <a:moveTo>
                  <a:pt x="143702" y="131513"/>
                </a:moveTo>
                <a:lnTo>
                  <a:pt x="143702" y="137449"/>
                </a:lnTo>
                <a:lnTo>
                  <a:pt x="137766" y="137449"/>
                </a:lnTo>
                <a:lnTo>
                  <a:pt x="137766" y="131513"/>
                </a:lnTo>
                <a:close/>
                <a:moveTo>
                  <a:pt x="149949" y="131513"/>
                </a:moveTo>
                <a:lnTo>
                  <a:pt x="149949" y="137449"/>
                </a:lnTo>
                <a:lnTo>
                  <a:pt x="144015" y="137449"/>
                </a:lnTo>
                <a:lnTo>
                  <a:pt x="144015" y="131513"/>
                </a:lnTo>
                <a:close/>
                <a:moveTo>
                  <a:pt x="156196" y="131513"/>
                </a:moveTo>
                <a:lnTo>
                  <a:pt x="156196" y="137449"/>
                </a:lnTo>
                <a:lnTo>
                  <a:pt x="150262" y="137449"/>
                </a:lnTo>
                <a:lnTo>
                  <a:pt x="150262" y="131513"/>
                </a:lnTo>
                <a:close/>
                <a:moveTo>
                  <a:pt x="162445" y="131513"/>
                </a:moveTo>
                <a:lnTo>
                  <a:pt x="162445" y="137449"/>
                </a:lnTo>
                <a:lnTo>
                  <a:pt x="156509" y="137449"/>
                </a:lnTo>
                <a:lnTo>
                  <a:pt x="156509" y="131513"/>
                </a:lnTo>
                <a:close/>
                <a:moveTo>
                  <a:pt x="168692" y="131513"/>
                </a:moveTo>
                <a:lnTo>
                  <a:pt x="168692" y="137449"/>
                </a:lnTo>
                <a:lnTo>
                  <a:pt x="162756" y="137449"/>
                </a:lnTo>
                <a:lnTo>
                  <a:pt x="162756" y="131513"/>
                </a:lnTo>
                <a:close/>
                <a:moveTo>
                  <a:pt x="174939" y="131513"/>
                </a:moveTo>
                <a:lnTo>
                  <a:pt x="174939" y="137449"/>
                </a:lnTo>
                <a:lnTo>
                  <a:pt x="169005" y="137449"/>
                </a:lnTo>
                <a:lnTo>
                  <a:pt x="169005" y="131513"/>
                </a:lnTo>
                <a:close/>
                <a:moveTo>
                  <a:pt x="181186" y="131513"/>
                </a:moveTo>
                <a:lnTo>
                  <a:pt x="181186" y="137449"/>
                </a:lnTo>
                <a:lnTo>
                  <a:pt x="175252" y="137449"/>
                </a:lnTo>
                <a:lnTo>
                  <a:pt x="175252" y="131513"/>
                </a:lnTo>
                <a:close/>
                <a:moveTo>
                  <a:pt x="187433" y="131513"/>
                </a:moveTo>
                <a:lnTo>
                  <a:pt x="187433" y="137449"/>
                </a:lnTo>
                <a:lnTo>
                  <a:pt x="181499" y="137449"/>
                </a:lnTo>
                <a:lnTo>
                  <a:pt x="181499" y="131513"/>
                </a:lnTo>
                <a:close/>
                <a:moveTo>
                  <a:pt x="193682" y="131513"/>
                </a:moveTo>
                <a:lnTo>
                  <a:pt x="193682" y="137449"/>
                </a:lnTo>
                <a:lnTo>
                  <a:pt x="187746" y="137449"/>
                </a:lnTo>
                <a:lnTo>
                  <a:pt x="187746" y="131513"/>
                </a:lnTo>
                <a:close/>
                <a:moveTo>
                  <a:pt x="199931" y="131513"/>
                </a:moveTo>
                <a:lnTo>
                  <a:pt x="199931" y="137449"/>
                </a:lnTo>
                <a:lnTo>
                  <a:pt x="193996" y="137449"/>
                </a:lnTo>
                <a:lnTo>
                  <a:pt x="193996" y="131513"/>
                </a:lnTo>
                <a:close/>
                <a:moveTo>
                  <a:pt x="206180" y="131513"/>
                </a:moveTo>
                <a:lnTo>
                  <a:pt x="206180" y="137449"/>
                </a:lnTo>
                <a:lnTo>
                  <a:pt x="200244" y="137449"/>
                </a:lnTo>
                <a:lnTo>
                  <a:pt x="200244" y="131513"/>
                </a:lnTo>
                <a:close/>
                <a:moveTo>
                  <a:pt x="212427" y="131513"/>
                </a:moveTo>
                <a:lnTo>
                  <a:pt x="212427" y="137449"/>
                </a:lnTo>
                <a:lnTo>
                  <a:pt x="206491" y="137449"/>
                </a:lnTo>
                <a:lnTo>
                  <a:pt x="206491" y="131513"/>
                </a:lnTo>
                <a:close/>
                <a:moveTo>
                  <a:pt x="218674" y="131513"/>
                </a:moveTo>
                <a:lnTo>
                  <a:pt x="218674" y="137449"/>
                </a:lnTo>
                <a:lnTo>
                  <a:pt x="212739" y="137449"/>
                </a:lnTo>
                <a:lnTo>
                  <a:pt x="212739" y="131513"/>
                </a:lnTo>
                <a:close/>
                <a:moveTo>
                  <a:pt x="224921" y="131513"/>
                </a:moveTo>
                <a:lnTo>
                  <a:pt x="224921" y="137449"/>
                </a:lnTo>
                <a:lnTo>
                  <a:pt x="218987" y="137449"/>
                </a:lnTo>
                <a:lnTo>
                  <a:pt x="218987" y="131513"/>
                </a:lnTo>
                <a:close/>
                <a:moveTo>
                  <a:pt x="231170" y="131513"/>
                </a:moveTo>
                <a:lnTo>
                  <a:pt x="231170" y="137449"/>
                </a:lnTo>
                <a:lnTo>
                  <a:pt x="225234" y="137449"/>
                </a:lnTo>
                <a:lnTo>
                  <a:pt x="225234" y="131513"/>
                </a:lnTo>
                <a:close/>
                <a:moveTo>
                  <a:pt x="237417" y="131513"/>
                </a:moveTo>
                <a:lnTo>
                  <a:pt x="237417" y="137449"/>
                </a:lnTo>
                <a:lnTo>
                  <a:pt x="231481" y="137449"/>
                </a:lnTo>
                <a:lnTo>
                  <a:pt x="231481" y="131513"/>
                </a:lnTo>
                <a:close/>
                <a:moveTo>
                  <a:pt x="243664" y="131513"/>
                </a:moveTo>
                <a:lnTo>
                  <a:pt x="243664" y="137449"/>
                </a:lnTo>
                <a:lnTo>
                  <a:pt x="237729" y="137449"/>
                </a:lnTo>
                <a:lnTo>
                  <a:pt x="237729" y="131513"/>
                </a:lnTo>
                <a:close/>
                <a:moveTo>
                  <a:pt x="249911" y="131513"/>
                </a:moveTo>
                <a:lnTo>
                  <a:pt x="249911" y="137449"/>
                </a:lnTo>
                <a:lnTo>
                  <a:pt x="243977" y="137449"/>
                </a:lnTo>
                <a:lnTo>
                  <a:pt x="243977" y="131513"/>
                </a:lnTo>
                <a:close/>
                <a:moveTo>
                  <a:pt x="256161" y="131513"/>
                </a:moveTo>
                <a:lnTo>
                  <a:pt x="256161" y="137449"/>
                </a:lnTo>
                <a:lnTo>
                  <a:pt x="250225" y="137449"/>
                </a:lnTo>
                <a:lnTo>
                  <a:pt x="250225" y="131513"/>
                </a:lnTo>
                <a:close/>
                <a:moveTo>
                  <a:pt x="262409" y="131513"/>
                </a:moveTo>
                <a:lnTo>
                  <a:pt x="262409" y="137449"/>
                </a:lnTo>
                <a:lnTo>
                  <a:pt x="256474" y="137449"/>
                </a:lnTo>
                <a:lnTo>
                  <a:pt x="256474" y="131513"/>
                </a:lnTo>
                <a:close/>
                <a:moveTo>
                  <a:pt x="268656" y="131513"/>
                </a:moveTo>
                <a:lnTo>
                  <a:pt x="268656" y="137449"/>
                </a:lnTo>
                <a:lnTo>
                  <a:pt x="262721" y="137449"/>
                </a:lnTo>
                <a:lnTo>
                  <a:pt x="262721" y="131513"/>
                </a:lnTo>
                <a:close/>
                <a:moveTo>
                  <a:pt x="274904" y="131513"/>
                </a:moveTo>
                <a:lnTo>
                  <a:pt x="274904" y="137449"/>
                </a:lnTo>
                <a:lnTo>
                  <a:pt x="268968" y="137449"/>
                </a:lnTo>
                <a:lnTo>
                  <a:pt x="268968" y="131513"/>
                </a:lnTo>
                <a:close/>
                <a:moveTo>
                  <a:pt x="6251" y="137760"/>
                </a:moveTo>
                <a:lnTo>
                  <a:pt x="6251" y="143697"/>
                </a:lnTo>
                <a:lnTo>
                  <a:pt x="315" y="143697"/>
                </a:lnTo>
                <a:lnTo>
                  <a:pt x="315" y="137760"/>
                </a:lnTo>
                <a:close/>
                <a:moveTo>
                  <a:pt x="12498" y="137760"/>
                </a:moveTo>
                <a:lnTo>
                  <a:pt x="12498" y="143697"/>
                </a:lnTo>
                <a:lnTo>
                  <a:pt x="6562" y="143697"/>
                </a:lnTo>
                <a:lnTo>
                  <a:pt x="6562" y="137760"/>
                </a:lnTo>
                <a:close/>
                <a:moveTo>
                  <a:pt x="18745" y="137760"/>
                </a:moveTo>
                <a:lnTo>
                  <a:pt x="18745" y="143697"/>
                </a:lnTo>
                <a:lnTo>
                  <a:pt x="12810" y="143697"/>
                </a:lnTo>
                <a:lnTo>
                  <a:pt x="12810" y="137760"/>
                </a:lnTo>
                <a:close/>
                <a:moveTo>
                  <a:pt x="24992" y="137760"/>
                </a:moveTo>
                <a:lnTo>
                  <a:pt x="24992" y="143697"/>
                </a:lnTo>
                <a:lnTo>
                  <a:pt x="19058" y="143697"/>
                </a:lnTo>
                <a:lnTo>
                  <a:pt x="19058" y="137760"/>
                </a:lnTo>
                <a:close/>
                <a:moveTo>
                  <a:pt x="31241" y="137760"/>
                </a:moveTo>
                <a:lnTo>
                  <a:pt x="31241" y="143697"/>
                </a:lnTo>
                <a:lnTo>
                  <a:pt x="25305" y="143697"/>
                </a:lnTo>
                <a:lnTo>
                  <a:pt x="25305" y="137760"/>
                </a:lnTo>
                <a:close/>
                <a:moveTo>
                  <a:pt x="37489" y="137760"/>
                </a:moveTo>
                <a:lnTo>
                  <a:pt x="37489" y="143697"/>
                </a:lnTo>
                <a:lnTo>
                  <a:pt x="31553" y="143697"/>
                </a:lnTo>
                <a:lnTo>
                  <a:pt x="31553" y="137760"/>
                </a:lnTo>
                <a:close/>
                <a:moveTo>
                  <a:pt x="43737" y="137760"/>
                </a:moveTo>
                <a:lnTo>
                  <a:pt x="43737" y="143697"/>
                </a:lnTo>
                <a:lnTo>
                  <a:pt x="37802" y="143697"/>
                </a:lnTo>
                <a:lnTo>
                  <a:pt x="37802" y="137760"/>
                </a:lnTo>
                <a:close/>
                <a:moveTo>
                  <a:pt x="49985" y="137760"/>
                </a:moveTo>
                <a:lnTo>
                  <a:pt x="49985" y="143697"/>
                </a:lnTo>
                <a:lnTo>
                  <a:pt x="44049" y="143697"/>
                </a:lnTo>
                <a:lnTo>
                  <a:pt x="44049" y="137760"/>
                </a:lnTo>
                <a:close/>
                <a:moveTo>
                  <a:pt x="56232" y="137760"/>
                </a:moveTo>
                <a:lnTo>
                  <a:pt x="56232" y="143697"/>
                </a:lnTo>
                <a:lnTo>
                  <a:pt x="50296" y="143697"/>
                </a:lnTo>
                <a:lnTo>
                  <a:pt x="50296" y="137760"/>
                </a:lnTo>
                <a:close/>
                <a:moveTo>
                  <a:pt x="62480" y="137760"/>
                </a:moveTo>
                <a:lnTo>
                  <a:pt x="62480" y="143697"/>
                </a:lnTo>
                <a:lnTo>
                  <a:pt x="56545" y="143697"/>
                </a:lnTo>
                <a:lnTo>
                  <a:pt x="56545" y="137760"/>
                </a:lnTo>
                <a:close/>
                <a:moveTo>
                  <a:pt x="68727" y="137760"/>
                </a:moveTo>
                <a:lnTo>
                  <a:pt x="68727" y="143697"/>
                </a:lnTo>
                <a:lnTo>
                  <a:pt x="62792" y="143697"/>
                </a:lnTo>
                <a:lnTo>
                  <a:pt x="62792" y="137760"/>
                </a:lnTo>
                <a:close/>
                <a:moveTo>
                  <a:pt x="74975" y="137760"/>
                </a:moveTo>
                <a:lnTo>
                  <a:pt x="74975" y="143697"/>
                </a:lnTo>
                <a:lnTo>
                  <a:pt x="69039" y="143697"/>
                </a:lnTo>
                <a:lnTo>
                  <a:pt x="69039" y="137760"/>
                </a:lnTo>
                <a:close/>
                <a:moveTo>
                  <a:pt x="81223" y="137760"/>
                </a:moveTo>
                <a:lnTo>
                  <a:pt x="81223" y="143697"/>
                </a:lnTo>
                <a:lnTo>
                  <a:pt x="75286" y="143697"/>
                </a:lnTo>
                <a:lnTo>
                  <a:pt x="75286" y="137760"/>
                </a:lnTo>
                <a:close/>
                <a:moveTo>
                  <a:pt x="87470" y="137760"/>
                </a:moveTo>
                <a:lnTo>
                  <a:pt x="87470" y="143697"/>
                </a:lnTo>
                <a:lnTo>
                  <a:pt x="81535" y="143697"/>
                </a:lnTo>
                <a:lnTo>
                  <a:pt x="81535" y="137760"/>
                </a:lnTo>
                <a:close/>
                <a:moveTo>
                  <a:pt x="93718" y="137760"/>
                </a:moveTo>
                <a:lnTo>
                  <a:pt x="93718" y="143697"/>
                </a:lnTo>
                <a:lnTo>
                  <a:pt x="87784" y="143697"/>
                </a:lnTo>
                <a:lnTo>
                  <a:pt x="87784" y="137760"/>
                </a:lnTo>
                <a:close/>
                <a:moveTo>
                  <a:pt x="99967" y="137760"/>
                </a:moveTo>
                <a:lnTo>
                  <a:pt x="99967" y="143697"/>
                </a:lnTo>
                <a:lnTo>
                  <a:pt x="94031" y="143697"/>
                </a:lnTo>
                <a:lnTo>
                  <a:pt x="94031" y="137760"/>
                </a:lnTo>
                <a:close/>
                <a:moveTo>
                  <a:pt x="106214" y="137760"/>
                </a:moveTo>
                <a:lnTo>
                  <a:pt x="106214" y="143697"/>
                </a:lnTo>
                <a:lnTo>
                  <a:pt x="100278" y="143697"/>
                </a:lnTo>
                <a:lnTo>
                  <a:pt x="100278" y="137760"/>
                </a:lnTo>
                <a:close/>
                <a:moveTo>
                  <a:pt x="112461" y="137760"/>
                </a:moveTo>
                <a:lnTo>
                  <a:pt x="112461" y="143697"/>
                </a:lnTo>
                <a:lnTo>
                  <a:pt x="106527" y="143697"/>
                </a:lnTo>
                <a:lnTo>
                  <a:pt x="106527" y="137760"/>
                </a:lnTo>
                <a:close/>
                <a:moveTo>
                  <a:pt x="118710" y="137760"/>
                </a:moveTo>
                <a:lnTo>
                  <a:pt x="118710" y="143697"/>
                </a:lnTo>
                <a:lnTo>
                  <a:pt x="112774" y="143697"/>
                </a:lnTo>
                <a:lnTo>
                  <a:pt x="112774" y="137760"/>
                </a:lnTo>
                <a:close/>
                <a:moveTo>
                  <a:pt x="124957" y="137760"/>
                </a:moveTo>
                <a:lnTo>
                  <a:pt x="124957" y="143697"/>
                </a:lnTo>
                <a:lnTo>
                  <a:pt x="119021" y="143697"/>
                </a:lnTo>
                <a:lnTo>
                  <a:pt x="119021" y="137760"/>
                </a:lnTo>
                <a:close/>
                <a:moveTo>
                  <a:pt x="131204" y="137760"/>
                </a:moveTo>
                <a:lnTo>
                  <a:pt x="131204" y="143697"/>
                </a:lnTo>
                <a:lnTo>
                  <a:pt x="125270" y="143697"/>
                </a:lnTo>
                <a:lnTo>
                  <a:pt x="125270" y="137760"/>
                </a:lnTo>
                <a:close/>
                <a:moveTo>
                  <a:pt x="137451" y="137760"/>
                </a:moveTo>
                <a:lnTo>
                  <a:pt x="137451" y="143697"/>
                </a:lnTo>
                <a:lnTo>
                  <a:pt x="131517" y="143697"/>
                </a:lnTo>
                <a:lnTo>
                  <a:pt x="131517" y="137760"/>
                </a:lnTo>
                <a:close/>
                <a:moveTo>
                  <a:pt x="143702" y="137760"/>
                </a:moveTo>
                <a:lnTo>
                  <a:pt x="143702" y="143697"/>
                </a:lnTo>
                <a:lnTo>
                  <a:pt x="137766" y="143697"/>
                </a:lnTo>
                <a:lnTo>
                  <a:pt x="137766" y="137760"/>
                </a:lnTo>
                <a:close/>
                <a:moveTo>
                  <a:pt x="149949" y="137760"/>
                </a:moveTo>
                <a:lnTo>
                  <a:pt x="149949" y="143697"/>
                </a:lnTo>
                <a:lnTo>
                  <a:pt x="144015" y="143697"/>
                </a:lnTo>
                <a:lnTo>
                  <a:pt x="144015" y="137760"/>
                </a:lnTo>
                <a:close/>
                <a:moveTo>
                  <a:pt x="156196" y="137760"/>
                </a:moveTo>
                <a:lnTo>
                  <a:pt x="156196" y="143697"/>
                </a:lnTo>
                <a:lnTo>
                  <a:pt x="150262" y="143697"/>
                </a:lnTo>
                <a:lnTo>
                  <a:pt x="150262" y="137760"/>
                </a:lnTo>
                <a:close/>
                <a:moveTo>
                  <a:pt x="162445" y="137760"/>
                </a:moveTo>
                <a:lnTo>
                  <a:pt x="162445" y="143697"/>
                </a:lnTo>
                <a:lnTo>
                  <a:pt x="156509" y="143697"/>
                </a:lnTo>
                <a:lnTo>
                  <a:pt x="156509" y="137760"/>
                </a:lnTo>
                <a:close/>
                <a:moveTo>
                  <a:pt x="168692" y="137760"/>
                </a:moveTo>
                <a:lnTo>
                  <a:pt x="168692" y="143697"/>
                </a:lnTo>
                <a:lnTo>
                  <a:pt x="162756" y="143697"/>
                </a:lnTo>
                <a:lnTo>
                  <a:pt x="162756" y="137760"/>
                </a:lnTo>
                <a:close/>
                <a:moveTo>
                  <a:pt x="174939" y="137760"/>
                </a:moveTo>
                <a:lnTo>
                  <a:pt x="174939" y="143697"/>
                </a:lnTo>
                <a:lnTo>
                  <a:pt x="169005" y="143697"/>
                </a:lnTo>
                <a:lnTo>
                  <a:pt x="169005" y="137760"/>
                </a:lnTo>
                <a:close/>
                <a:moveTo>
                  <a:pt x="181186" y="137760"/>
                </a:moveTo>
                <a:lnTo>
                  <a:pt x="181186" y="143697"/>
                </a:lnTo>
                <a:lnTo>
                  <a:pt x="175252" y="143697"/>
                </a:lnTo>
                <a:lnTo>
                  <a:pt x="175252" y="137760"/>
                </a:lnTo>
                <a:close/>
                <a:moveTo>
                  <a:pt x="187433" y="137760"/>
                </a:moveTo>
                <a:lnTo>
                  <a:pt x="187433" y="143697"/>
                </a:lnTo>
                <a:lnTo>
                  <a:pt x="181499" y="143697"/>
                </a:lnTo>
                <a:lnTo>
                  <a:pt x="181499" y="137760"/>
                </a:lnTo>
                <a:close/>
                <a:moveTo>
                  <a:pt x="193682" y="137760"/>
                </a:moveTo>
                <a:lnTo>
                  <a:pt x="193682" y="143697"/>
                </a:lnTo>
                <a:lnTo>
                  <a:pt x="187746" y="143697"/>
                </a:lnTo>
                <a:lnTo>
                  <a:pt x="187746" y="137760"/>
                </a:lnTo>
                <a:close/>
                <a:moveTo>
                  <a:pt x="199931" y="137760"/>
                </a:moveTo>
                <a:lnTo>
                  <a:pt x="199931" y="143697"/>
                </a:lnTo>
                <a:lnTo>
                  <a:pt x="193996" y="143697"/>
                </a:lnTo>
                <a:lnTo>
                  <a:pt x="193996" y="137760"/>
                </a:lnTo>
                <a:close/>
                <a:moveTo>
                  <a:pt x="206180" y="137760"/>
                </a:moveTo>
                <a:lnTo>
                  <a:pt x="206180" y="143697"/>
                </a:lnTo>
                <a:lnTo>
                  <a:pt x="200244" y="143697"/>
                </a:lnTo>
                <a:lnTo>
                  <a:pt x="200244" y="137760"/>
                </a:lnTo>
                <a:close/>
                <a:moveTo>
                  <a:pt x="212427" y="137760"/>
                </a:moveTo>
                <a:lnTo>
                  <a:pt x="212427" y="143697"/>
                </a:lnTo>
                <a:lnTo>
                  <a:pt x="206491" y="143697"/>
                </a:lnTo>
                <a:lnTo>
                  <a:pt x="206491" y="137760"/>
                </a:lnTo>
                <a:close/>
                <a:moveTo>
                  <a:pt x="218674" y="137760"/>
                </a:moveTo>
                <a:lnTo>
                  <a:pt x="218674" y="143697"/>
                </a:lnTo>
                <a:lnTo>
                  <a:pt x="212739" y="143697"/>
                </a:lnTo>
                <a:lnTo>
                  <a:pt x="212739" y="137760"/>
                </a:lnTo>
                <a:close/>
                <a:moveTo>
                  <a:pt x="224921" y="137760"/>
                </a:moveTo>
                <a:lnTo>
                  <a:pt x="224921" y="143697"/>
                </a:lnTo>
                <a:lnTo>
                  <a:pt x="218987" y="143697"/>
                </a:lnTo>
                <a:lnTo>
                  <a:pt x="218987" y="137760"/>
                </a:lnTo>
                <a:close/>
                <a:moveTo>
                  <a:pt x="231170" y="137760"/>
                </a:moveTo>
                <a:lnTo>
                  <a:pt x="231170" y="143697"/>
                </a:lnTo>
                <a:lnTo>
                  <a:pt x="225234" y="143697"/>
                </a:lnTo>
                <a:lnTo>
                  <a:pt x="225234" y="137760"/>
                </a:lnTo>
                <a:close/>
                <a:moveTo>
                  <a:pt x="237417" y="137760"/>
                </a:moveTo>
                <a:lnTo>
                  <a:pt x="237417" y="143697"/>
                </a:lnTo>
                <a:lnTo>
                  <a:pt x="231481" y="143697"/>
                </a:lnTo>
                <a:lnTo>
                  <a:pt x="231481" y="137760"/>
                </a:lnTo>
                <a:close/>
                <a:moveTo>
                  <a:pt x="243664" y="137760"/>
                </a:moveTo>
                <a:lnTo>
                  <a:pt x="243664" y="143697"/>
                </a:lnTo>
                <a:lnTo>
                  <a:pt x="237729" y="143697"/>
                </a:lnTo>
                <a:lnTo>
                  <a:pt x="237729" y="137760"/>
                </a:lnTo>
                <a:close/>
                <a:moveTo>
                  <a:pt x="249911" y="137760"/>
                </a:moveTo>
                <a:lnTo>
                  <a:pt x="249911" y="143697"/>
                </a:lnTo>
                <a:lnTo>
                  <a:pt x="243977" y="143697"/>
                </a:lnTo>
                <a:lnTo>
                  <a:pt x="243977" y="137760"/>
                </a:lnTo>
                <a:close/>
                <a:moveTo>
                  <a:pt x="256161" y="137760"/>
                </a:moveTo>
                <a:lnTo>
                  <a:pt x="256161" y="143697"/>
                </a:lnTo>
                <a:lnTo>
                  <a:pt x="250225" y="143697"/>
                </a:lnTo>
                <a:lnTo>
                  <a:pt x="250225" y="137760"/>
                </a:lnTo>
                <a:close/>
                <a:moveTo>
                  <a:pt x="262409" y="137760"/>
                </a:moveTo>
                <a:lnTo>
                  <a:pt x="262409" y="143697"/>
                </a:lnTo>
                <a:lnTo>
                  <a:pt x="256474" y="143697"/>
                </a:lnTo>
                <a:lnTo>
                  <a:pt x="256474" y="137760"/>
                </a:lnTo>
                <a:close/>
                <a:moveTo>
                  <a:pt x="268656" y="137760"/>
                </a:moveTo>
                <a:lnTo>
                  <a:pt x="268656" y="143697"/>
                </a:lnTo>
                <a:lnTo>
                  <a:pt x="262721" y="143697"/>
                </a:lnTo>
                <a:lnTo>
                  <a:pt x="262721" y="137760"/>
                </a:lnTo>
                <a:close/>
                <a:moveTo>
                  <a:pt x="274904" y="137760"/>
                </a:moveTo>
                <a:lnTo>
                  <a:pt x="274904" y="143697"/>
                </a:lnTo>
                <a:lnTo>
                  <a:pt x="268968" y="143697"/>
                </a:lnTo>
                <a:lnTo>
                  <a:pt x="268968" y="137760"/>
                </a:lnTo>
                <a:close/>
                <a:moveTo>
                  <a:pt x="6251" y="144011"/>
                </a:moveTo>
                <a:lnTo>
                  <a:pt x="6251" y="149945"/>
                </a:lnTo>
                <a:lnTo>
                  <a:pt x="315" y="149945"/>
                </a:lnTo>
                <a:lnTo>
                  <a:pt x="315" y="144011"/>
                </a:lnTo>
                <a:close/>
                <a:moveTo>
                  <a:pt x="12498" y="144011"/>
                </a:moveTo>
                <a:lnTo>
                  <a:pt x="12498" y="149945"/>
                </a:lnTo>
                <a:lnTo>
                  <a:pt x="6562" y="149945"/>
                </a:lnTo>
                <a:lnTo>
                  <a:pt x="6562" y="144011"/>
                </a:lnTo>
                <a:close/>
                <a:moveTo>
                  <a:pt x="18745" y="144011"/>
                </a:moveTo>
                <a:lnTo>
                  <a:pt x="18745" y="149945"/>
                </a:lnTo>
                <a:lnTo>
                  <a:pt x="12810" y="149945"/>
                </a:lnTo>
                <a:lnTo>
                  <a:pt x="12810" y="144011"/>
                </a:lnTo>
                <a:close/>
                <a:moveTo>
                  <a:pt x="24992" y="144011"/>
                </a:moveTo>
                <a:lnTo>
                  <a:pt x="24992" y="149945"/>
                </a:lnTo>
                <a:lnTo>
                  <a:pt x="19058" y="149945"/>
                </a:lnTo>
                <a:lnTo>
                  <a:pt x="19058" y="144011"/>
                </a:lnTo>
                <a:close/>
                <a:moveTo>
                  <a:pt x="31241" y="144011"/>
                </a:moveTo>
                <a:lnTo>
                  <a:pt x="31241" y="149945"/>
                </a:lnTo>
                <a:lnTo>
                  <a:pt x="25305" y="149945"/>
                </a:lnTo>
                <a:lnTo>
                  <a:pt x="25305" y="144011"/>
                </a:lnTo>
                <a:close/>
                <a:moveTo>
                  <a:pt x="37489" y="144011"/>
                </a:moveTo>
                <a:lnTo>
                  <a:pt x="37489" y="149945"/>
                </a:lnTo>
                <a:lnTo>
                  <a:pt x="31553" y="149945"/>
                </a:lnTo>
                <a:lnTo>
                  <a:pt x="31553" y="144011"/>
                </a:lnTo>
                <a:close/>
                <a:moveTo>
                  <a:pt x="43737" y="144011"/>
                </a:moveTo>
                <a:lnTo>
                  <a:pt x="43737" y="149945"/>
                </a:lnTo>
                <a:lnTo>
                  <a:pt x="37802" y="149945"/>
                </a:lnTo>
                <a:lnTo>
                  <a:pt x="37802" y="144011"/>
                </a:lnTo>
                <a:close/>
                <a:moveTo>
                  <a:pt x="49985" y="144011"/>
                </a:moveTo>
                <a:lnTo>
                  <a:pt x="49985" y="149945"/>
                </a:lnTo>
                <a:lnTo>
                  <a:pt x="44049" y="149945"/>
                </a:lnTo>
                <a:lnTo>
                  <a:pt x="44049" y="144011"/>
                </a:lnTo>
                <a:close/>
                <a:moveTo>
                  <a:pt x="56232" y="144011"/>
                </a:moveTo>
                <a:lnTo>
                  <a:pt x="56232" y="149945"/>
                </a:lnTo>
                <a:lnTo>
                  <a:pt x="50296" y="149945"/>
                </a:lnTo>
                <a:lnTo>
                  <a:pt x="50296" y="144011"/>
                </a:lnTo>
                <a:close/>
                <a:moveTo>
                  <a:pt x="62480" y="144011"/>
                </a:moveTo>
                <a:lnTo>
                  <a:pt x="62480" y="149945"/>
                </a:lnTo>
                <a:lnTo>
                  <a:pt x="56545" y="149945"/>
                </a:lnTo>
                <a:lnTo>
                  <a:pt x="56545" y="144011"/>
                </a:lnTo>
                <a:close/>
                <a:moveTo>
                  <a:pt x="68727" y="144011"/>
                </a:moveTo>
                <a:lnTo>
                  <a:pt x="68727" y="149945"/>
                </a:lnTo>
                <a:lnTo>
                  <a:pt x="62792" y="149945"/>
                </a:lnTo>
                <a:lnTo>
                  <a:pt x="62792" y="144011"/>
                </a:lnTo>
                <a:close/>
                <a:moveTo>
                  <a:pt x="74975" y="144011"/>
                </a:moveTo>
                <a:lnTo>
                  <a:pt x="74975" y="149945"/>
                </a:lnTo>
                <a:lnTo>
                  <a:pt x="69039" y="149945"/>
                </a:lnTo>
                <a:lnTo>
                  <a:pt x="69039" y="144011"/>
                </a:lnTo>
                <a:close/>
                <a:moveTo>
                  <a:pt x="81223" y="144011"/>
                </a:moveTo>
                <a:lnTo>
                  <a:pt x="81223" y="149945"/>
                </a:lnTo>
                <a:lnTo>
                  <a:pt x="75286" y="149945"/>
                </a:lnTo>
                <a:lnTo>
                  <a:pt x="75286" y="144011"/>
                </a:lnTo>
                <a:close/>
                <a:moveTo>
                  <a:pt x="87470" y="144011"/>
                </a:moveTo>
                <a:lnTo>
                  <a:pt x="87470" y="149945"/>
                </a:lnTo>
                <a:lnTo>
                  <a:pt x="81535" y="149945"/>
                </a:lnTo>
                <a:lnTo>
                  <a:pt x="81535" y="144011"/>
                </a:lnTo>
                <a:close/>
                <a:moveTo>
                  <a:pt x="93718" y="144011"/>
                </a:moveTo>
                <a:lnTo>
                  <a:pt x="93718" y="149945"/>
                </a:lnTo>
                <a:lnTo>
                  <a:pt x="87784" y="149945"/>
                </a:lnTo>
                <a:lnTo>
                  <a:pt x="87784" y="144011"/>
                </a:lnTo>
                <a:close/>
                <a:moveTo>
                  <a:pt x="99967" y="144011"/>
                </a:moveTo>
                <a:lnTo>
                  <a:pt x="99967" y="149945"/>
                </a:lnTo>
                <a:lnTo>
                  <a:pt x="94031" y="149945"/>
                </a:lnTo>
                <a:lnTo>
                  <a:pt x="94031" y="144011"/>
                </a:lnTo>
                <a:close/>
                <a:moveTo>
                  <a:pt x="106214" y="144011"/>
                </a:moveTo>
                <a:lnTo>
                  <a:pt x="106214" y="149945"/>
                </a:lnTo>
                <a:lnTo>
                  <a:pt x="100278" y="149945"/>
                </a:lnTo>
                <a:lnTo>
                  <a:pt x="100278" y="144011"/>
                </a:lnTo>
                <a:close/>
                <a:moveTo>
                  <a:pt x="112461" y="144011"/>
                </a:moveTo>
                <a:lnTo>
                  <a:pt x="112461" y="149945"/>
                </a:lnTo>
                <a:lnTo>
                  <a:pt x="106527" y="149945"/>
                </a:lnTo>
                <a:lnTo>
                  <a:pt x="106527" y="144011"/>
                </a:lnTo>
                <a:close/>
                <a:moveTo>
                  <a:pt x="118710" y="144011"/>
                </a:moveTo>
                <a:lnTo>
                  <a:pt x="118710" y="149945"/>
                </a:lnTo>
                <a:lnTo>
                  <a:pt x="112774" y="149945"/>
                </a:lnTo>
                <a:lnTo>
                  <a:pt x="112774" y="144011"/>
                </a:lnTo>
                <a:close/>
                <a:moveTo>
                  <a:pt x="124957" y="144011"/>
                </a:moveTo>
                <a:lnTo>
                  <a:pt x="124957" y="149945"/>
                </a:lnTo>
                <a:lnTo>
                  <a:pt x="119021" y="149945"/>
                </a:lnTo>
                <a:lnTo>
                  <a:pt x="119021" y="144011"/>
                </a:lnTo>
                <a:close/>
                <a:moveTo>
                  <a:pt x="131204" y="144011"/>
                </a:moveTo>
                <a:lnTo>
                  <a:pt x="131204" y="149945"/>
                </a:lnTo>
                <a:lnTo>
                  <a:pt x="125270" y="149945"/>
                </a:lnTo>
                <a:lnTo>
                  <a:pt x="125270" y="144011"/>
                </a:lnTo>
                <a:close/>
                <a:moveTo>
                  <a:pt x="137451" y="144011"/>
                </a:moveTo>
                <a:lnTo>
                  <a:pt x="137451" y="149945"/>
                </a:lnTo>
                <a:lnTo>
                  <a:pt x="131517" y="149945"/>
                </a:lnTo>
                <a:lnTo>
                  <a:pt x="131517" y="144011"/>
                </a:lnTo>
                <a:close/>
                <a:moveTo>
                  <a:pt x="143702" y="144011"/>
                </a:moveTo>
                <a:lnTo>
                  <a:pt x="143702" y="149945"/>
                </a:lnTo>
                <a:lnTo>
                  <a:pt x="137766" y="149945"/>
                </a:lnTo>
                <a:lnTo>
                  <a:pt x="137766" y="144011"/>
                </a:lnTo>
                <a:close/>
                <a:moveTo>
                  <a:pt x="149949" y="144011"/>
                </a:moveTo>
                <a:lnTo>
                  <a:pt x="149949" y="149945"/>
                </a:lnTo>
                <a:lnTo>
                  <a:pt x="144015" y="149945"/>
                </a:lnTo>
                <a:lnTo>
                  <a:pt x="144015" y="144011"/>
                </a:lnTo>
                <a:close/>
                <a:moveTo>
                  <a:pt x="156196" y="144011"/>
                </a:moveTo>
                <a:lnTo>
                  <a:pt x="156196" y="149945"/>
                </a:lnTo>
                <a:lnTo>
                  <a:pt x="150262" y="149945"/>
                </a:lnTo>
                <a:lnTo>
                  <a:pt x="150262" y="144011"/>
                </a:lnTo>
                <a:close/>
                <a:moveTo>
                  <a:pt x="162445" y="144011"/>
                </a:moveTo>
                <a:lnTo>
                  <a:pt x="162445" y="149945"/>
                </a:lnTo>
                <a:lnTo>
                  <a:pt x="156509" y="149945"/>
                </a:lnTo>
                <a:lnTo>
                  <a:pt x="156509" y="144011"/>
                </a:lnTo>
                <a:close/>
                <a:moveTo>
                  <a:pt x="168692" y="144011"/>
                </a:moveTo>
                <a:lnTo>
                  <a:pt x="168692" y="149945"/>
                </a:lnTo>
                <a:lnTo>
                  <a:pt x="162756" y="149945"/>
                </a:lnTo>
                <a:lnTo>
                  <a:pt x="162756" y="144011"/>
                </a:lnTo>
                <a:close/>
                <a:moveTo>
                  <a:pt x="174939" y="144011"/>
                </a:moveTo>
                <a:lnTo>
                  <a:pt x="174939" y="149945"/>
                </a:lnTo>
                <a:lnTo>
                  <a:pt x="169005" y="149945"/>
                </a:lnTo>
                <a:lnTo>
                  <a:pt x="169005" y="144011"/>
                </a:lnTo>
                <a:close/>
                <a:moveTo>
                  <a:pt x="181186" y="144011"/>
                </a:moveTo>
                <a:lnTo>
                  <a:pt x="181186" y="149945"/>
                </a:lnTo>
                <a:lnTo>
                  <a:pt x="175252" y="149945"/>
                </a:lnTo>
                <a:lnTo>
                  <a:pt x="175252" y="144011"/>
                </a:lnTo>
                <a:close/>
                <a:moveTo>
                  <a:pt x="187433" y="144011"/>
                </a:moveTo>
                <a:lnTo>
                  <a:pt x="187433" y="149945"/>
                </a:lnTo>
                <a:lnTo>
                  <a:pt x="181499" y="149945"/>
                </a:lnTo>
                <a:lnTo>
                  <a:pt x="181499" y="144011"/>
                </a:lnTo>
                <a:close/>
                <a:moveTo>
                  <a:pt x="193682" y="144011"/>
                </a:moveTo>
                <a:lnTo>
                  <a:pt x="193682" y="149945"/>
                </a:lnTo>
                <a:lnTo>
                  <a:pt x="187746" y="149945"/>
                </a:lnTo>
                <a:lnTo>
                  <a:pt x="187746" y="144011"/>
                </a:lnTo>
                <a:close/>
                <a:moveTo>
                  <a:pt x="199931" y="144011"/>
                </a:moveTo>
                <a:lnTo>
                  <a:pt x="199931" y="149945"/>
                </a:lnTo>
                <a:lnTo>
                  <a:pt x="193996" y="149945"/>
                </a:lnTo>
                <a:lnTo>
                  <a:pt x="193996" y="144011"/>
                </a:lnTo>
                <a:close/>
                <a:moveTo>
                  <a:pt x="206180" y="144011"/>
                </a:moveTo>
                <a:lnTo>
                  <a:pt x="206180" y="149945"/>
                </a:lnTo>
                <a:lnTo>
                  <a:pt x="200244" y="149945"/>
                </a:lnTo>
                <a:lnTo>
                  <a:pt x="200244" y="144011"/>
                </a:lnTo>
                <a:close/>
                <a:moveTo>
                  <a:pt x="212427" y="144011"/>
                </a:moveTo>
                <a:lnTo>
                  <a:pt x="212427" y="149945"/>
                </a:lnTo>
                <a:lnTo>
                  <a:pt x="206491" y="149945"/>
                </a:lnTo>
                <a:lnTo>
                  <a:pt x="206491" y="144011"/>
                </a:lnTo>
                <a:close/>
                <a:moveTo>
                  <a:pt x="218674" y="144011"/>
                </a:moveTo>
                <a:lnTo>
                  <a:pt x="218674" y="149945"/>
                </a:lnTo>
                <a:lnTo>
                  <a:pt x="212739" y="149945"/>
                </a:lnTo>
                <a:lnTo>
                  <a:pt x="212739" y="144011"/>
                </a:lnTo>
                <a:close/>
                <a:moveTo>
                  <a:pt x="224921" y="144011"/>
                </a:moveTo>
                <a:lnTo>
                  <a:pt x="224921" y="149945"/>
                </a:lnTo>
                <a:lnTo>
                  <a:pt x="218987" y="149945"/>
                </a:lnTo>
                <a:lnTo>
                  <a:pt x="218987" y="144011"/>
                </a:lnTo>
                <a:close/>
                <a:moveTo>
                  <a:pt x="231170" y="144011"/>
                </a:moveTo>
                <a:lnTo>
                  <a:pt x="231170" y="149945"/>
                </a:lnTo>
                <a:lnTo>
                  <a:pt x="225234" y="149945"/>
                </a:lnTo>
                <a:lnTo>
                  <a:pt x="225234" y="144011"/>
                </a:lnTo>
                <a:close/>
                <a:moveTo>
                  <a:pt x="237417" y="144011"/>
                </a:moveTo>
                <a:lnTo>
                  <a:pt x="237417" y="149945"/>
                </a:lnTo>
                <a:lnTo>
                  <a:pt x="231481" y="149945"/>
                </a:lnTo>
                <a:lnTo>
                  <a:pt x="231481" y="144011"/>
                </a:lnTo>
                <a:close/>
                <a:moveTo>
                  <a:pt x="243664" y="144011"/>
                </a:moveTo>
                <a:lnTo>
                  <a:pt x="243664" y="149945"/>
                </a:lnTo>
                <a:lnTo>
                  <a:pt x="237729" y="149945"/>
                </a:lnTo>
                <a:lnTo>
                  <a:pt x="237729" y="144011"/>
                </a:lnTo>
                <a:close/>
                <a:moveTo>
                  <a:pt x="249911" y="144011"/>
                </a:moveTo>
                <a:lnTo>
                  <a:pt x="249911" y="149945"/>
                </a:lnTo>
                <a:lnTo>
                  <a:pt x="243977" y="149945"/>
                </a:lnTo>
                <a:lnTo>
                  <a:pt x="243977" y="144011"/>
                </a:lnTo>
                <a:close/>
                <a:moveTo>
                  <a:pt x="256161" y="144011"/>
                </a:moveTo>
                <a:lnTo>
                  <a:pt x="256161" y="149945"/>
                </a:lnTo>
                <a:lnTo>
                  <a:pt x="250225" y="149945"/>
                </a:lnTo>
                <a:lnTo>
                  <a:pt x="250225" y="144011"/>
                </a:lnTo>
                <a:close/>
                <a:moveTo>
                  <a:pt x="262409" y="144011"/>
                </a:moveTo>
                <a:lnTo>
                  <a:pt x="262409" y="149945"/>
                </a:lnTo>
                <a:lnTo>
                  <a:pt x="256474" y="149945"/>
                </a:lnTo>
                <a:lnTo>
                  <a:pt x="256474" y="144011"/>
                </a:lnTo>
                <a:close/>
                <a:moveTo>
                  <a:pt x="268656" y="144011"/>
                </a:moveTo>
                <a:lnTo>
                  <a:pt x="268656" y="149945"/>
                </a:lnTo>
                <a:lnTo>
                  <a:pt x="262721" y="149945"/>
                </a:lnTo>
                <a:lnTo>
                  <a:pt x="262721" y="144011"/>
                </a:lnTo>
                <a:close/>
                <a:moveTo>
                  <a:pt x="274904" y="144011"/>
                </a:moveTo>
                <a:lnTo>
                  <a:pt x="274904" y="149945"/>
                </a:lnTo>
                <a:lnTo>
                  <a:pt x="268968" y="149945"/>
                </a:lnTo>
                <a:lnTo>
                  <a:pt x="268968" y="144011"/>
                </a:lnTo>
                <a:close/>
                <a:moveTo>
                  <a:pt x="6251" y="150258"/>
                </a:moveTo>
                <a:lnTo>
                  <a:pt x="6251" y="156192"/>
                </a:lnTo>
                <a:lnTo>
                  <a:pt x="315" y="156192"/>
                </a:lnTo>
                <a:lnTo>
                  <a:pt x="315" y="150258"/>
                </a:lnTo>
                <a:close/>
                <a:moveTo>
                  <a:pt x="12498" y="150258"/>
                </a:moveTo>
                <a:lnTo>
                  <a:pt x="12498" y="156192"/>
                </a:lnTo>
                <a:lnTo>
                  <a:pt x="6562" y="156192"/>
                </a:lnTo>
                <a:lnTo>
                  <a:pt x="6562" y="150258"/>
                </a:lnTo>
                <a:close/>
                <a:moveTo>
                  <a:pt x="18745" y="150258"/>
                </a:moveTo>
                <a:lnTo>
                  <a:pt x="18745" y="156192"/>
                </a:lnTo>
                <a:lnTo>
                  <a:pt x="12810" y="156192"/>
                </a:lnTo>
                <a:lnTo>
                  <a:pt x="12810" y="150258"/>
                </a:lnTo>
                <a:close/>
                <a:moveTo>
                  <a:pt x="24992" y="150258"/>
                </a:moveTo>
                <a:lnTo>
                  <a:pt x="24992" y="156192"/>
                </a:lnTo>
                <a:lnTo>
                  <a:pt x="19058" y="156192"/>
                </a:lnTo>
                <a:lnTo>
                  <a:pt x="19058" y="150258"/>
                </a:lnTo>
                <a:close/>
                <a:moveTo>
                  <a:pt x="31241" y="150258"/>
                </a:moveTo>
                <a:lnTo>
                  <a:pt x="31241" y="156192"/>
                </a:lnTo>
                <a:lnTo>
                  <a:pt x="25305" y="156192"/>
                </a:lnTo>
                <a:lnTo>
                  <a:pt x="25305" y="150258"/>
                </a:lnTo>
                <a:close/>
                <a:moveTo>
                  <a:pt x="37489" y="150258"/>
                </a:moveTo>
                <a:lnTo>
                  <a:pt x="37489" y="156192"/>
                </a:lnTo>
                <a:lnTo>
                  <a:pt x="31553" y="156192"/>
                </a:lnTo>
                <a:lnTo>
                  <a:pt x="31553" y="150258"/>
                </a:lnTo>
                <a:close/>
                <a:moveTo>
                  <a:pt x="43737" y="150258"/>
                </a:moveTo>
                <a:lnTo>
                  <a:pt x="43737" y="156192"/>
                </a:lnTo>
                <a:lnTo>
                  <a:pt x="37802" y="156192"/>
                </a:lnTo>
                <a:lnTo>
                  <a:pt x="37802" y="150258"/>
                </a:lnTo>
                <a:close/>
                <a:moveTo>
                  <a:pt x="49985" y="150258"/>
                </a:moveTo>
                <a:lnTo>
                  <a:pt x="49985" y="156192"/>
                </a:lnTo>
                <a:lnTo>
                  <a:pt x="44049" y="156192"/>
                </a:lnTo>
                <a:lnTo>
                  <a:pt x="44049" y="150258"/>
                </a:lnTo>
                <a:close/>
                <a:moveTo>
                  <a:pt x="56232" y="150258"/>
                </a:moveTo>
                <a:lnTo>
                  <a:pt x="56232" y="156192"/>
                </a:lnTo>
                <a:lnTo>
                  <a:pt x="50296" y="156192"/>
                </a:lnTo>
                <a:lnTo>
                  <a:pt x="50296" y="150258"/>
                </a:lnTo>
                <a:close/>
                <a:moveTo>
                  <a:pt x="62480" y="150258"/>
                </a:moveTo>
                <a:lnTo>
                  <a:pt x="62480" y="156192"/>
                </a:lnTo>
                <a:lnTo>
                  <a:pt x="56545" y="156192"/>
                </a:lnTo>
                <a:lnTo>
                  <a:pt x="56545" y="150258"/>
                </a:lnTo>
                <a:close/>
                <a:moveTo>
                  <a:pt x="68727" y="150258"/>
                </a:moveTo>
                <a:lnTo>
                  <a:pt x="68727" y="156192"/>
                </a:lnTo>
                <a:lnTo>
                  <a:pt x="62792" y="156192"/>
                </a:lnTo>
                <a:lnTo>
                  <a:pt x="62792" y="150258"/>
                </a:lnTo>
                <a:close/>
                <a:moveTo>
                  <a:pt x="74975" y="150258"/>
                </a:moveTo>
                <a:lnTo>
                  <a:pt x="74975" y="156192"/>
                </a:lnTo>
                <a:lnTo>
                  <a:pt x="69039" y="156192"/>
                </a:lnTo>
                <a:lnTo>
                  <a:pt x="69039" y="150258"/>
                </a:lnTo>
                <a:close/>
                <a:moveTo>
                  <a:pt x="81223" y="150258"/>
                </a:moveTo>
                <a:lnTo>
                  <a:pt x="81223" y="156192"/>
                </a:lnTo>
                <a:lnTo>
                  <a:pt x="75286" y="156192"/>
                </a:lnTo>
                <a:lnTo>
                  <a:pt x="75286" y="150258"/>
                </a:lnTo>
                <a:close/>
                <a:moveTo>
                  <a:pt x="87470" y="150258"/>
                </a:moveTo>
                <a:lnTo>
                  <a:pt x="87470" y="156192"/>
                </a:lnTo>
                <a:lnTo>
                  <a:pt x="81535" y="156192"/>
                </a:lnTo>
                <a:lnTo>
                  <a:pt x="81535" y="150258"/>
                </a:lnTo>
                <a:close/>
                <a:moveTo>
                  <a:pt x="93718" y="150258"/>
                </a:moveTo>
                <a:lnTo>
                  <a:pt x="93718" y="156192"/>
                </a:lnTo>
                <a:lnTo>
                  <a:pt x="87784" y="156192"/>
                </a:lnTo>
                <a:lnTo>
                  <a:pt x="87784" y="150258"/>
                </a:lnTo>
                <a:close/>
                <a:moveTo>
                  <a:pt x="99967" y="150258"/>
                </a:moveTo>
                <a:lnTo>
                  <a:pt x="99967" y="156192"/>
                </a:lnTo>
                <a:lnTo>
                  <a:pt x="94031" y="156192"/>
                </a:lnTo>
                <a:lnTo>
                  <a:pt x="94031" y="150258"/>
                </a:lnTo>
                <a:close/>
                <a:moveTo>
                  <a:pt x="106214" y="150258"/>
                </a:moveTo>
                <a:lnTo>
                  <a:pt x="106214" y="156192"/>
                </a:lnTo>
                <a:lnTo>
                  <a:pt x="100278" y="156192"/>
                </a:lnTo>
                <a:lnTo>
                  <a:pt x="100278" y="150258"/>
                </a:lnTo>
                <a:close/>
                <a:moveTo>
                  <a:pt x="112461" y="150258"/>
                </a:moveTo>
                <a:lnTo>
                  <a:pt x="112461" y="156192"/>
                </a:lnTo>
                <a:lnTo>
                  <a:pt x="106527" y="156192"/>
                </a:lnTo>
                <a:lnTo>
                  <a:pt x="106527" y="150258"/>
                </a:lnTo>
                <a:close/>
                <a:moveTo>
                  <a:pt x="118710" y="150258"/>
                </a:moveTo>
                <a:lnTo>
                  <a:pt x="118710" y="156192"/>
                </a:lnTo>
                <a:lnTo>
                  <a:pt x="112774" y="156192"/>
                </a:lnTo>
                <a:lnTo>
                  <a:pt x="112774" y="150258"/>
                </a:lnTo>
                <a:close/>
                <a:moveTo>
                  <a:pt x="124957" y="150258"/>
                </a:moveTo>
                <a:lnTo>
                  <a:pt x="124957" y="156192"/>
                </a:lnTo>
                <a:lnTo>
                  <a:pt x="119021" y="156192"/>
                </a:lnTo>
                <a:lnTo>
                  <a:pt x="119021" y="150258"/>
                </a:lnTo>
                <a:close/>
                <a:moveTo>
                  <a:pt x="131204" y="150258"/>
                </a:moveTo>
                <a:lnTo>
                  <a:pt x="131204" y="156192"/>
                </a:lnTo>
                <a:lnTo>
                  <a:pt x="125270" y="156192"/>
                </a:lnTo>
                <a:lnTo>
                  <a:pt x="125270" y="150258"/>
                </a:lnTo>
                <a:close/>
                <a:moveTo>
                  <a:pt x="137451" y="150258"/>
                </a:moveTo>
                <a:lnTo>
                  <a:pt x="137451" y="156192"/>
                </a:lnTo>
                <a:lnTo>
                  <a:pt x="131517" y="156192"/>
                </a:lnTo>
                <a:lnTo>
                  <a:pt x="131517" y="150258"/>
                </a:lnTo>
                <a:close/>
                <a:moveTo>
                  <a:pt x="143702" y="150258"/>
                </a:moveTo>
                <a:lnTo>
                  <a:pt x="143702" y="156192"/>
                </a:lnTo>
                <a:lnTo>
                  <a:pt x="137766" y="156192"/>
                </a:lnTo>
                <a:lnTo>
                  <a:pt x="137766" y="150258"/>
                </a:lnTo>
                <a:close/>
                <a:moveTo>
                  <a:pt x="149949" y="150258"/>
                </a:moveTo>
                <a:lnTo>
                  <a:pt x="149949" y="156192"/>
                </a:lnTo>
                <a:lnTo>
                  <a:pt x="144015" y="156192"/>
                </a:lnTo>
                <a:lnTo>
                  <a:pt x="144015" y="150258"/>
                </a:lnTo>
                <a:close/>
                <a:moveTo>
                  <a:pt x="156196" y="150258"/>
                </a:moveTo>
                <a:lnTo>
                  <a:pt x="156196" y="156192"/>
                </a:lnTo>
                <a:lnTo>
                  <a:pt x="150262" y="156192"/>
                </a:lnTo>
                <a:lnTo>
                  <a:pt x="150262" y="150258"/>
                </a:lnTo>
                <a:close/>
                <a:moveTo>
                  <a:pt x="162445" y="150258"/>
                </a:moveTo>
                <a:lnTo>
                  <a:pt x="162445" y="156192"/>
                </a:lnTo>
                <a:lnTo>
                  <a:pt x="156509" y="156192"/>
                </a:lnTo>
                <a:lnTo>
                  <a:pt x="156509" y="150258"/>
                </a:lnTo>
                <a:close/>
                <a:moveTo>
                  <a:pt x="168692" y="150258"/>
                </a:moveTo>
                <a:lnTo>
                  <a:pt x="168692" y="156192"/>
                </a:lnTo>
                <a:lnTo>
                  <a:pt x="162756" y="156192"/>
                </a:lnTo>
                <a:lnTo>
                  <a:pt x="162756" y="150258"/>
                </a:lnTo>
                <a:close/>
                <a:moveTo>
                  <a:pt x="174939" y="150258"/>
                </a:moveTo>
                <a:lnTo>
                  <a:pt x="174939" y="156192"/>
                </a:lnTo>
                <a:lnTo>
                  <a:pt x="169005" y="156192"/>
                </a:lnTo>
                <a:lnTo>
                  <a:pt x="169005" y="150258"/>
                </a:lnTo>
                <a:close/>
                <a:moveTo>
                  <a:pt x="181186" y="150258"/>
                </a:moveTo>
                <a:lnTo>
                  <a:pt x="181186" y="156192"/>
                </a:lnTo>
                <a:lnTo>
                  <a:pt x="175252" y="156192"/>
                </a:lnTo>
                <a:lnTo>
                  <a:pt x="175252" y="150258"/>
                </a:lnTo>
                <a:close/>
                <a:moveTo>
                  <a:pt x="187433" y="150258"/>
                </a:moveTo>
                <a:lnTo>
                  <a:pt x="187433" y="156192"/>
                </a:lnTo>
                <a:lnTo>
                  <a:pt x="181499" y="156192"/>
                </a:lnTo>
                <a:lnTo>
                  <a:pt x="181499" y="150258"/>
                </a:lnTo>
                <a:close/>
                <a:moveTo>
                  <a:pt x="193682" y="150258"/>
                </a:moveTo>
                <a:lnTo>
                  <a:pt x="193682" y="156192"/>
                </a:lnTo>
                <a:lnTo>
                  <a:pt x="187746" y="156192"/>
                </a:lnTo>
                <a:lnTo>
                  <a:pt x="187746" y="150258"/>
                </a:lnTo>
                <a:close/>
                <a:moveTo>
                  <a:pt x="199931" y="150258"/>
                </a:moveTo>
                <a:lnTo>
                  <a:pt x="199931" y="156192"/>
                </a:lnTo>
                <a:lnTo>
                  <a:pt x="193996" y="156192"/>
                </a:lnTo>
                <a:lnTo>
                  <a:pt x="193996" y="150258"/>
                </a:lnTo>
                <a:close/>
                <a:moveTo>
                  <a:pt x="206180" y="150258"/>
                </a:moveTo>
                <a:lnTo>
                  <a:pt x="206180" y="156192"/>
                </a:lnTo>
                <a:lnTo>
                  <a:pt x="200244" y="156192"/>
                </a:lnTo>
                <a:lnTo>
                  <a:pt x="200244" y="150258"/>
                </a:lnTo>
                <a:close/>
                <a:moveTo>
                  <a:pt x="212427" y="150258"/>
                </a:moveTo>
                <a:lnTo>
                  <a:pt x="212427" y="156192"/>
                </a:lnTo>
                <a:lnTo>
                  <a:pt x="206491" y="156192"/>
                </a:lnTo>
                <a:lnTo>
                  <a:pt x="206491" y="150258"/>
                </a:lnTo>
                <a:close/>
                <a:moveTo>
                  <a:pt x="218674" y="150258"/>
                </a:moveTo>
                <a:lnTo>
                  <a:pt x="218674" y="156192"/>
                </a:lnTo>
                <a:lnTo>
                  <a:pt x="212739" y="156192"/>
                </a:lnTo>
                <a:lnTo>
                  <a:pt x="212739" y="150258"/>
                </a:lnTo>
                <a:close/>
                <a:moveTo>
                  <a:pt x="224921" y="150258"/>
                </a:moveTo>
                <a:lnTo>
                  <a:pt x="224921" y="156192"/>
                </a:lnTo>
                <a:lnTo>
                  <a:pt x="218987" y="156192"/>
                </a:lnTo>
                <a:lnTo>
                  <a:pt x="218987" y="150258"/>
                </a:lnTo>
                <a:close/>
                <a:moveTo>
                  <a:pt x="231170" y="150258"/>
                </a:moveTo>
                <a:lnTo>
                  <a:pt x="231170" y="156192"/>
                </a:lnTo>
                <a:lnTo>
                  <a:pt x="225234" y="156192"/>
                </a:lnTo>
                <a:lnTo>
                  <a:pt x="225234" y="150258"/>
                </a:lnTo>
                <a:close/>
                <a:moveTo>
                  <a:pt x="237417" y="150258"/>
                </a:moveTo>
                <a:lnTo>
                  <a:pt x="237417" y="156192"/>
                </a:lnTo>
                <a:lnTo>
                  <a:pt x="231481" y="156192"/>
                </a:lnTo>
                <a:lnTo>
                  <a:pt x="231481" y="150258"/>
                </a:lnTo>
                <a:close/>
                <a:moveTo>
                  <a:pt x="243664" y="150258"/>
                </a:moveTo>
                <a:lnTo>
                  <a:pt x="243664" y="156192"/>
                </a:lnTo>
                <a:lnTo>
                  <a:pt x="237729" y="156192"/>
                </a:lnTo>
                <a:lnTo>
                  <a:pt x="237729" y="150258"/>
                </a:lnTo>
                <a:close/>
                <a:moveTo>
                  <a:pt x="249911" y="150258"/>
                </a:moveTo>
                <a:lnTo>
                  <a:pt x="249911" y="156192"/>
                </a:lnTo>
                <a:lnTo>
                  <a:pt x="243977" y="156192"/>
                </a:lnTo>
                <a:lnTo>
                  <a:pt x="243977" y="150258"/>
                </a:lnTo>
                <a:close/>
                <a:moveTo>
                  <a:pt x="256161" y="150258"/>
                </a:moveTo>
                <a:lnTo>
                  <a:pt x="256161" y="156192"/>
                </a:lnTo>
                <a:lnTo>
                  <a:pt x="250225" y="156192"/>
                </a:lnTo>
                <a:lnTo>
                  <a:pt x="250225" y="150258"/>
                </a:lnTo>
                <a:close/>
                <a:moveTo>
                  <a:pt x="262409" y="150258"/>
                </a:moveTo>
                <a:lnTo>
                  <a:pt x="262409" y="156192"/>
                </a:lnTo>
                <a:lnTo>
                  <a:pt x="256474" y="156192"/>
                </a:lnTo>
                <a:lnTo>
                  <a:pt x="256474" y="150258"/>
                </a:lnTo>
                <a:close/>
                <a:moveTo>
                  <a:pt x="268656" y="150258"/>
                </a:moveTo>
                <a:lnTo>
                  <a:pt x="268656" y="156192"/>
                </a:lnTo>
                <a:lnTo>
                  <a:pt x="262721" y="156192"/>
                </a:lnTo>
                <a:lnTo>
                  <a:pt x="262721" y="150258"/>
                </a:lnTo>
                <a:close/>
                <a:moveTo>
                  <a:pt x="274904" y="150258"/>
                </a:moveTo>
                <a:lnTo>
                  <a:pt x="274904" y="156192"/>
                </a:lnTo>
                <a:lnTo>
                  <a:pt x="268968" y="156192"/>
                </a:lnTo>
                <a:lnTo>
                  <a:pt x="268968" y="150258"/>
                </a:lnTo>
                <a:close/>
                <a:moveTo>
                  <a:pt x="158" y="0"/>
                </a:moveTo>
                <a:lnTo>
                  <a:pt x="158" y="157"/>
                </a:lnTo>
                <a:lnTo>
                  <a:pt x="0" y="157"/>
                </a:lnTo>
                <a:lnTo>
                  <a:pt x="0" y="156350"/>
                </a:lnTo>
                <a:lnTo>
                  <a:pt x="158" y="156350"/>
                </a:lnTo>
                <a:lnTo>
                  <a:pt x="158" y="156508"/>
                </a:lnTo>
                <a:lnTo>
                  <a:pt x="275059" y="156508"/>
                </a:lnTo>
                <a:lnTo>
                  <a:pt x="275059" y="156350"/>
                </a:lnTo>
                <a:lnTo>
                  <a:pt x="275215" y="156350"/>
                </a:lnTo>
                <a:lnTo>
                  <a:pt x="275215" y="155"/>
                </a:lnTo>
                <a:lnTo>
                  <a:pt x="275059" y="155"/>
                </a:lnTo>
                <a:lnTo>
                  <a:pt x="275059" y="0"/>
                </a:lnTo>
                <a:close/>
              </a:path>
            </a:pathLst>
          </a:custGeom>
          <a:solidFill>
            <a:schemeClr val="accent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 name="Google Shape;21;p4"/>
          <p:cNvSpPr txBox="1">
            <a:spLocks noGrp="1"/>
          </p:cNvSpPr>
          <p:nvPr>
            <p:ph type="title"/>
          </p:nvPr>
        </p:nvSpPr>
        <p:spPr>
          <a:xfrm>
            <a:off x="960000" y="720000"/>
            <a:ext cx="10272000" cy="636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2" name="Google Shape;22;p4"/>
          <p:cNvSpPr txBox="1">
            <a:spLocks noGrp="1"/>
          </p:cNvSpPr>
          <p:nvPr>
            <p:ph type="body" idx="1"/>
          </p:nvPr>
        </p:nvSpPr>
        <p:spPr>
          <a:xfrm>
            <a:off x="960000" y="1536633"/>
            <a:ext cx="10272000" cy="4601200"/>
          </a:xfrm>
          <a:prstGeom prst="rect">
            <a:avLst/>
          </a:prstGeom>
        </p:spPr>
        <p:txBody>
          <a:bodyPr spcFirstLastPara="1" wrap="square" lIns="91425" tIns="91425" rIns="91425" bIns="91425" anchor="t" anchorCtr="0">
            <a:noAutofit/>
          </a:bodyPr>
          <a:lstStyle>
            <a:lvl1pPr marL="609585" lvl="0" indent="-423323" rtl="0">
              <a:lnSpc>
                <a:spcPct val="100000"/>
              </a:lnSpc>
              <a:spcBef>
                <a:spcPts val="0"/>
              </a:spcBef>
              <a:spcAft>
                <a:spcPts val="0"/>
              </a:spcAft>
              <a:buClr>
                <a:schemeClr val="accent6"/>
              </a:buClr>
              <a:buSzPts val="1400"/>
              <a:buAutoNum type="arabicPeriod"/>
              <a:defRPr sz="1467"/>
            </a:lvl1pPr>
            <a:lvl2pPr marL="1219170" lvl="1" indent="-423323" rtl="0">
              <a:lnSpc>
                <a:spcPct val="115000"/>
              </a:lnSpc>
              <a:spcBef>
                <a:spcPts val="2133"/>
              </a:spcBef>
              <a:spcAft>
                <a:spcPts val="0"/>
              </a:spcAft>
              <a:buClr>
                <a:srgbClr val="482400"/>
              </a:buClr>
              <a:buSzPts val="1400"/>
              <a:buFont typeface="Muli"/>
              <a:buAutoNum type="alphaLcPeriod"/>
              <a:defRPr>
                <a:solidFill>
                  <a:srgbClr val="434343"/>
                </a:solidFill>
              </a:defRPr>
            </a:lvl2pPr>
            <a:lvl3pPr marL="1828754" lvl="2" indent="-423323" rtl="0">
              <a:lnSpc>
                <a:spcPct val="115000"/>
              </a:lnSpc>
              <a:spcBef>
                <a:spcPts val="2133"/>
              </a:spcBef>
              <a:spcAft>
                <a:spcPts val="0"/>
              </a:spcAft>
              <a:buClr>
                <a:srgbClr val="482400"/>
              </a:buClr>
              <a:buSzPts val="1400"/>
              <a:buFont typeface="Muli"/>
              <a:buAutoNum type="romanLcPeriod"/>
              <a:defRPr>
                <a:solidFill>
                  <a:srgbClr val="434343"/>
                </a:solidFill>
              </a:defRPr>
            </a:lvl3pPr>
            <a:lvl4pPr marL="2438339" lvl="3" indent="-423323" rtl="0">
              <a:lnSpc>
                <a:spcPct val="115000"/>
              </a:lnSpc>
              <a:spcBef>
                <a:spcPts val="2133"/>
              </a:spcBef>
              <a:spcAft>
                <a:spcPts val="0"/>
              </a:spcAft>
              <a:buClr>
                <a:srgbClr val="482400"/>
              </a:buClr>
              <a:buSzPts val="1400"/>
              <a:buFont typeface="Muli"/>
              <a:buAutoNum type="arabicPeriod"/>
              <a:defRPr>
                <a:solidFill>
                  <a:srgbClr val="434343"/>
                </a:solidFill>
              </a:defRPr>
            </a:lvl4pPr>
            <a:lvl5pPr marL="3047924" lvl="4" indent="-423323" rtl="0">
              <a:lnSpc>
                <a:spcPct val="115000"/>
              </a:lnSpc>
              <a:spcBef>
                <a:spcPts val="2133"/>
              </a:spcBef>
              <a:spcAft>
                <a:spcPts val="0"/>
              </a:spcAft>
              <a:buClr>
                <a:srgbClr val="482400"/>
              </a:buClr>
              <a:buSzPts val="1400"/>
              <a:buFont typeface="Muli"/>
              <a:buAutoNum type="alphaLcPeriod"/>
              <a:defRPr>
                <a:solidFill>
                  <a:srgbClr val="434343"/>
                </a:solidFill>
              </a:defRPr>
            </a:lvl5pPr>
            <a:lvl6pPr marL="3657509" lvl="5" indent="-423323" rtl="0">
              <a:lnSpc>
                <a:spcPct val="115000"/>
              </a:lnSpc>
              <a:spcBef>
                <a:spcPts val="2133"/>
              </a:spcBef>
              <a:spcAft>
                <a:spcPts val="0"/>
              </a:spcAft>
              <a:buClr>
                <a:srgbClr val="482400"/>
              </a:buClr>
              <a:buSzPts val="1400"/>
              <a:buFont typeface="Muli"/>
              <a:buAutoNum type="romanLcPeriod"/>
              <a:defRPr>
                <a:solidFill>
                  <a:srgbClr val="434343"/>
                </a:solidFill>
              </a:defRPr>
            </a:lvl6pPr>
            <a:lvl7pPr marL="4267093" lvl="6" indent="-423323" rtl="0">
              <a:lnSpc>
                <a:spcPct val="115000"/>
              </a:lnSpc>
              <a:spcBef>
                <a:spcPts val="2133"/>
              </a:spcBef>
              <a:spcAft>
                <a:spcPts val="0"/>
              </a:spcAft>
              <a:buClr>
                <a:srgbClr val="482400"/>
              </a:buClr>
              <a:buSzPts val="1400"/>
              <a:buFont typeface="Muli"/>
              <a:buAutoNum type="arabicPeriod"/>
              <a:defRPr>
                <a:solidFill>
                  <a:srgbClr val="434343"/>
                </a:solidFill>
              </a:defRPr>
            </a:lvl7pPr>
            <a:lvl8pPr marL="4876678" lvl="7" indent="-423323" rtl="0">
              <a:lnSpc>
                <a:spcPct val="115000"/>
              </a:lnSpc>
              <a:spcBef>
                <a:spcPts val="2133"/>
              </a:spcBef>
              <a:spcAft>
                <a:spcPts val="0"/>
              </a:spcAft>
              <a:buClr>
                <a:srgbClr val="482400"/>
              </a:buClr>
              <a:buSzPts val="1400"/>
              <a:buFont typeface="Muli"/>
              <a:buAutoNum type="alphaLcPeriod"/>
              <a:defRPr>
                <a:solidFill>
                  <a:srgbClr val="434343"/>
                </a:solidFill>
              </a:defRPr>
            </a:lvl8pPr>
            <a:lvl9pPr marL="5486263" lvl="8" indent="-423323" rtl="0">
              <a:lnSpc>
                <a:spcPct val="115000"/>
              </a:lnSpc>
              <a:spcBef>
                <a:spcPts val="2133"/>
              </a:spcBef>
              <a:spcAft>
                <a:spcPts val="2133"/>
              </a:spcAft>
              <a:buClr>
                <a:srgbClr val="482400"/>
              </a:buClr>
              <a:buSzPts val="1400"/>
              <a:buFont typeface="Muli"/>
              <a:buAutoNum type="romanLcPeriod"/>
              <a:defRPr>
                <a:solidFill>
                  <a:srgbClr val="434343"/>
                </a:solidFill>
              </a:defRPr>
            </a:lvl9pPr>
          </a:lstStyle>
          <a:p>
            <a:endParaRPr/>
          </a:p>
        </p:txBody>
      </p:sp>
    </p:spTree>
    <p:extLst>
      <p:ext uri="{BB962C8B-B14F-4D97-AF65-F5344CB8AC3E}">
        <p14:creationId xmlns:p14="http://schemas.microsoft.com/office/powerpoint/2010/main" val="5906717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defTabSz="914377" fontAlgn="base">
              <a:spcBef>
                <a:spcPct val="0"/>
              </a:spcBef>
              <a:spcAft>
                <a:spcPct val="0"/>
              </a:spcAft>
              <a:defRPr/>
            </a:pPr>
            <a:endParaRPr lang="en-US"/>
          </a:p>
        </p:txBody>
      </p:sp>
      <p:sp>
        <p:nvSpPr>
          <p:cNvPr id="4" name="Rectangle 5"/>
          <p:cNvSpPr>
            <a:spLocks noGrp="1" noChangeArrowheads="1"/>
          </p:cNvSpPr>
          <p:nvPr>
            <p:ph type="ftr" sz="quarter" idx="11"/>
          </p:nvPr>
        </p:nvSpPr>
        <p:spPr>
          <a:ln/>
        </p:spPr>
        <p:txBody>
          <a:bodyPr/>
          <a:lstStyle>
            <a:lvl1pPr>
              <a:defRPr/>
            </a:lvl1pPr>
          </a:lstStyle>
          <a:p>
            <a:pPr defTabSz="914377" fontAlgn="base">
              <a:spcBef>
                <a:spcPct val="0"/>
              </a:spcBef>
              <a:spcAft>
                <a:spcPct val="0"/>
              </a:spcAft>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defTabSz="914377" fontAlgn="base">
              <a:spcBef>
                <a:spcPct val="0"/>
              </a:spcBef>
              <a:spcAft>
                <a:spcPct val="0"/>
              </a:spcAft>
            </a:pPr>
            <a:fld id="{9EBEC781-C584-4906-AF0D-74D3DC70DA68}" type="slidenum">
              <a:rPr lang="en-US" altLang="en-US" smtClean="0"/>
              <a:pPr defTabSz="914377" fontAlgn="base">
                <a:spcBef>
                  <a:spcPct val="0"/>
                </a:spcBef>
                <a:spcAft>
                  <a:spcPct val="0"/>
                </a:spcAft>
              </a:pPr>
              <a:t>‹#›</a:t>
            </a:fld>
            <a:endParaRPr lang="en-US" altLang="en-US"/>
          </a:p>
        </p:txBody>
      </p:sp>
    </p:spTree>
    <p:extLst>
      <p:ext uri="{BB962C8B-B14F-4D97-AF65-F5344CB8AC3E}">
        <p14:creationId xmlns:p14="http://schemas.microsoft.com/office/powerpoint/2010/main" val="23358455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914377" fontAlgn="base">
              <a:spcBef>
                <a:spcPct val="0"/>
              </a:spcBef>
              <a:spcAft>
                <a:spcPct val="0"/>
              </a:spcAft>
              <a:defRPr/>
            </a:pPr>
            <a:endParaRPr lang="en-US"/>
          </a:p>
        </p:txBody>
      </p:sp>
      <p:sp>
        <p:nvSpPr>
          <p:cNvPr id="3" name="Rectangle 5"/>
          <p:cNvSpPr>
            <a:spLocks noGrp="1" noChangeArrowheads="1"/>
          </p:cNvSpPr>
          <p:nvPr>
            <p:ph type="ftr" sz="quarter" idx="11"/>
          </p:nvPr>
        </p:nvSpPr>
        <p:spPr>
          <a:ln/>
        </p:spPr>
        <p:txBody>
          <a:bodyPr/>
          <a:lstStyle>
            <a:lvl1pPr>
              <a:defRPr/>
            </a:lvl1pPr>
          </a:lstStyle>
          <a:p>
            <a:pPr defTabSz="914377" fontAlgn="base">
              <a:spcBef>
                <a:spcPct val="0"/>
              </a:spcBef>
              <a:spcAft>
                <a:spcPct val="0"/>
              </a:spcAft>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defTabSz="914377" fontAlgn="base">
              <a:spcBef>
                <a:spcPct val="0"/>
              </a:spcBef>
              <a:spcAft>
                <a:spcPct val="0"/>
              </a:spcAft>
            </a:pPr>
            <a:fld id="{C50DF46C-3258-4881-BE43-47F1DDE2A935}" type="slidenum">
              <a:rPr lang="en-US" altLang="en-US" smtClean="0"/>
              <a:pPr defTabSz="914377" fontAlgn="base">
                <a:spcBef>
                  <a:spcPct val="0"/>
                </a:spcBef>
                <a:spcAft>
                  <a:spcPct val="0"/>
                </a:spcAft>
              </a:pPr>
              <a:t>‹#›</a:t>
            </a:fld>
            <a:endParaRPr lang="en-US" altLang="en-US"/>
          </a:p>
        </p:txBody>
      </p:sp>
    </p:spTree>
    <p:extLst>
      <p:ext uri="{BB962C8B-B14F-4D97-AF65-F5344CB8AC3E}">
        <p14:creationId xmlns:p14="http://schemas.microsoft.com/office/powerpoint/2010/main" val="7550653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914377" fontAlgn="base">
              <a:spcBef>
                <a:spcPct val="0"/>
              </a:spcBef>
              <a:spcAft>
                <a:spcPct val="0"/>
              </a:spcAft>
              <a:defRPr/>
            </a:pPr>
            <a:endParaRPr lang="en-US"/>
          </a:p>
        </p:txBody>
      </p:sp>
      <p:sp>
        <p:nvSpPr>
          <p:cNvPr id="6" name="Rectangle 5"/>
          <p:cNvSpPr>
            <a:spLocks noGrp="1" noChangeArrowheads="1"/>
          </p:cNvSpPr>
          <p:nvPr>
            <p:ph type="ftr" sz="quarter" idx="11"/>
          </p:nvPr>
        </p:nvSpPr>
        <p:spPr>
          <a:ln/>
        </p:spPr>
        <p:txBody>
          <a:bodyPr/>
          <a:lstStyle>
            <a:lvl1pPr>
              <a:defRPr/>
            </a:lvl1pPr>
          </a:lstStyle>
          <a:p>
            <a:pPr defTabSz="914377" fontAlgn="base">
              <a:spcBef>
                <a:spcPct val="0"/>
              </a:spcBef>
              <a:spcAft>
                <a:spcPct val="0"/>
              </a:spcAft>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defTabSz="914377" fontAlgn="base">
              <a:spcBef>
                <a:spcPct val="0"/>
              </a:spcBef>
              <a:spcAft>
                <a:spcPct val="0"/>
              </a:spcAft>
            </a:pPr>
            <a:fld id="{A1D4908A-C01D-4406-A288-38A039B1089C}" type="slidenum">
              <a:rPr lang="en-US" altLang="en-US" smtClean="0"/>
              <a:pPr defTabSz="914377" fontAlgn="base">
                <a:spcBef>
                  <a:spcPct val="0"/>
                </a:spcBef>
                <a:spcAft>
                  <a:spcPct val="0"/>
                </a:spcAft>
              </a:pPr>
              <a:t>‹#›</a:t>
            </a:fld>
            <a:endParaRPr lang="en-US" altLang="en-US"/>
          </a:p>
        </p:txBody>
      </p:sp>
    </p:spTree>
    <p:extLst>
      <p:ext uri="{BB962C8B-B14F-4D97-AF65-F5344CB8AC3E}">
        <p14:creationId xmlns:p14="http://schemas.microsoft.com/office/powerpoint/2010/main" val="23775614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914377" fontAlgn="base">
              <a:spcBef>
                <a:spcPct val="0"/>
              </a:spcBef>
              <a:spcAft>
                <a:spcPct val="0"/>
              </a:spcAft>
              <a:defRPr/>
            </a:pPr>
            <a:endParaRPr lang="en-US"/>
          </a:p>
        </p:txBody>
      </p:sp>
      <p:sp>
        <p:nvSpPr>
          <p:cNvPr id="6" name="Rectangle 5"/>
          <p:cNvSpPr>
            <a:spLocks noGrp="1" noChangeArrowheads="1"/>
          </p:cNvSpPr>
          <p:nvPr>
            <p:ph type="ftr" sz="quarter" idx="11"/>
          </p:nvPr>
        </p:nvSpPr>
        <p:spPr>
          <a:ln/>
        </p:spPr>
        <p:txBody>
          <a:bodyPr/>
          <a:lstStyle>
            <a:lvl1pPr>
              <a:defRPr/>
            </a:lvl1pPr>
          </a:lstStyle>
          <a:p>
            <a:pPr defTabSz="914377" fontAlgn="base">
              <a:spcBef>
                <a:spcPct val="0"/>
              </a:spcBef>
              <a:spcAft>
                <a:spcPct val="0"/>
              </a:spcAft>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defTabSz="914377" fontAlgn="base">
              <a:spcBef>
                <a:spcPct val="0"/>
              </a:spcBef>
              <a:spcAft>
                <a:spcPct val="0"/>
              </a:spcAft>
            </a:pPr>
            <a:fld id="{DEACB0E1-024C-4B57-B984-F71D5A7EEBFE}" type="slidenum">
              <a:rPr lang="en-US" altLang="en-US" smtClean="0"/>
              <a:pPr defTabSz="914377" fontAlgn="base">
                <a:spcBef>
                  <a:spcPct val="0"/>
                </a:spcBef>
                <a:spcAft>
                  <a:spcPct val="0"/>
                </a:spcAft>
              </a:pPr>
              <a:t>‹#›</a:t>
            </a:fld>
            <a:endParaRPr lang="en-US" altLang="en-US"/>
          </a:p>
        </p:txBody>
      </p:sp>
    </p:spTree>
    <p:extLst>
      <p:ext uri="{BB962C8B-B14F-4D97-AF65-F5344CB8AC3E}">
        <p14:creationId xmlns:p14="http://schemas.microsoft.com/office/powerpoint/2010/main" val="35576974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914377" fontAlgn="base">
              <a:spcBef>
                <a:spcPct val="0"/>
              </a:spcBef>
              <a:spcAft>
                <a:spcPct val="0"/>
              </a:spcAft>
              <a:defRPr/>
            </a:pPr>
            <a:endParaRPr lang="en-US"/>
          </a:p>
        </p:txBody>
      </p:sp>
      <p:sp>
        <p:nvSpPr>
          <p:cNvPr id="5" name="Rectangle 5"/>
          <p:cNvSpPr>
            <a:spLocks noGrp="1" noChangeArrowheads="1"/>
          </p:cNvSpPr>
          <p:nvPr>
            <p:ph type="ftr" sz="quarter" idx="11"/>
          </p:nvPr>
        </p:nvSpPr>
        <p:spPr>
          <a:ln/>
        </p:spPr>
        <p:txBody>
          <a:bodyPr/>
          <a:lstStyle>
            <a:lvl1pPr>
              <a:defRPr/>
            </a:lvl1pPr>
          </a:lstStyle>
          <a:p>
            <a:pPr defTabSz="914377" fontAlgn="base">
              <a:spcBef>
                <a:spcPct val="0"/>
              </a:spcBef>
              <a:spcAft>
                <a:spcPct val="0"/>
              </a:spcAft>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defTabSz="914377" fontAlgn="base">
              <a:spcBef>
                <a:spcPct val="0"/>
              </a:spcBef>
              <a:spcAft>
                <a:spcPct val="0"/>
              </a:spcAft>
            </a:pPr>
            <a:fld id="{330E6D1F-924C-4C83-AD32-D5640BCF86ED}" type="slidenum">
              <a:rPr lang="en-US" altLang="en-US" smtClean="0"/>
              <a:pPr defTabSz="914377" fontAlgn="base">
                <a:spcBef>
                  <a:spcPct val="0"/>
                </a:spcBef>
                <a:spcAft>
                  <a:spcPct val="0"/>
                </a:spcAft>
              </a:pPr>
              <a:t>‹#›</a:t>
            </a:fld>
            <a:endParaRPr lang="en-US" altLang="en-US"/>
          </a:p>
        </p:txBody>
      </p:sp>
    </p:spTree>
    <p:extLst>
      <p:ext uri="{BB962C8B-B14F-4D97-AF65-F5344CB8AC3E}">
        <p14:creationId xmlns:p14="http://schemas.microsoft.com/office/powerpoint/2010/main" val="41033472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914377" fontAlgn="base">
              <a:spcBef>
                <a:spcPct val="0"/>
              </a:spcBef>
              <a:spcAft>
                <a:spcPct val="0"/>
              </a:spcAft>
              <a:defRPr/>
            </a:pPr>
            <a:endParaRPr lang="en-US"/>
          </a:p>
        </p:txBody>
      </p:sp>
      <p:sp>
        <p:nvSpPr>
          <p:cNvPr id="5" name="Rectangle 5"/>
          <p:cNvSpPr>
            <a:spLocks noGrp="1" noChangeArrowheads="1"/>
          </p:cNvSpPr>
          <p:nvPr>
            <p:ph type="ftr" sz="quarter" idx="11"/>
          </p:nvPr>
        </p:nvSpPr>
        <p:spPr>
          <a:ln/>
        </p:spPr>
        <p:txBody>
          <a:bodyPr/>
          <a:lstStyle>
            <a:lvl1pPr>
              <a:defRPr/>
            </a:lvl1pPr>
          </a:lstStyle>
          <a:p>
            <a:pPr defTabSz="914377" fontAlgn="base">
              <a:spcBef>
                <a:spcPct val="0"/>
              </a:spcBef>
              <a:spcAft>
                <a:spcPct val="0"/>
              </a:spcAft>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defTabSz="914377" fontAlgn="base">
              <a:spcBef>
                <a:spcPct val="0"/>
              </a:spcBef>
              <a:spcAft>
                <a:spcPct val="0"/>
              </a:spcAft>
            </a:pPr>
            <a:fld id="{7FCB49B9-006D-4E63-AF6F-FEAEF4D01C39}" type="slidenum">
              <a:rPr lang="en-US" altLang="en-US" smtClean="0"/>
              <a:pPr defTabSz="914377" fontAlgn="base">
                <a:spcBef>
                  <a:spcPct val="0"/>
                </a:spcBef>
                <a:spcAft>
                  <a:spcPct val="0"/>
                </a:spcAft>
              </a:pPr>
              <a:t>‹#›</a:t>
            </a:fld>
            <a:endParaRPr lang="en-US" altLang="en-US"/>
          </a:p>
        </p:txBody>
      </p:sp>
    </p:spTree>
    <p:extLst>
      <p:ext uri="{BB962C8B-B14F-4D97-AF65-F5344CB8AC3E}">
        <p14:creationId xmlns:p14="http://schemas.microsoft.com/office/powerpoint/2010/main" val="1171907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34"/>
        <p:cNvGrpSpPr/>
        <p:nvPr/>
      </p:nvGrpSpPr>
      <p:grpSpPr>
        <a:xfrm>
          <a:off x="0" y="0"/>
          <a:ext cx="0" cy="0"/>
          <a:chOff x="0" y="0"/>
          <a:chExt cx="0" cy="0"/>
        </a:xfrm>
      </p:grpSpPr>
      <p:sp>
        <p:nvSpPr>
          <p:cNvPr id="35" name="Google Shape;35;p6"/>
          <p:cNvSpPr/>
          <p:nvPr/>
        </p:nvSpPr>
        <p:spPr>
          <a:xfrm>
            <a:off x="279167" y="281801"/>
            <a:ext cx="11633380" cy="6294271"/>
          </a:xfrm>
          <a:custGeom>
            <a:avLst/>
            <a:gdLst/>
            <a:ahLst/>
            <a:cxnLst/>
            <a:rect l="l" t="t" r="r" b="b"/>
            <a:pathLst>
              <a:path w="275216" h="156509" extrusionOk="0">
                <a:moveTo>
                  <a:pt x="6251" y="311"/>
                </a:moveTo>
                <a:lnTo>
                  <a:pt x="6251" y="6247"/>
                </a:lnTo>
                <a:lnTo>
                  <a:pt x="315" y="6247"/>
                </a:lnTo>
                <a:lnTo>
                  <a:pt x="315" y="311"/>
                </a:lnTo>
                <a:close/>
                <a:moveTo>
                  <a:pt x="12498" y="311"/>
                </a:moveTo>
                <a:lnTo>
                  <a:pt x="12498" y="6247"/>
                </a:lnTo>
                <a:lnTo>
                  <a:pt x="6562" y="6247"/>
                </a:lnTo>
                <a:lnTo>
                  <a:pt x="6562" y="311"/>
                </a:lnTo>
                <a:close/>
                <a:moveTo>
                  <a:pt x="18745" y="311"/>
                </a:moveTo>
                <a:lnTo>
                  <a:pt x="18745" y="6247"/>
                </a:lnTo>
                <a:lnTo>
                  <a:pt x="12810" y="6247"/>
                </a:lnTo>
                <a:lnTo>
                  <a:pt x="12810" y="311"/>
                </a:lnTo>
                <a:close/>
                <a:moveTo>
                  <a:pt x="24992" y="311"/>
                </a:moveTo>
                <a:lnTo>
                  <a:pt x="24992" y="6247"/>
                </a:lnTo>
                <a:lnTo>
                  <a:pt x="19058" y="6247"/>
                </a:lnTo>
                <a:lnTo>
                  <a:pt x="19058" y="311"/>
                </a:lnTo>
                <a:close/>
                <a:moveTo>
                  <a:pt x="31241" y="311"/>
                </a:moveTo>
                <a:lnTo>
                  <a:pt x="31241" y="6247"/>
                </a:lnTo>
                <a:lnTo>
                  <a:pt x="25305" y="6247"/>
                </a:lnTo>
                <a:lnTo>
                  <a:pt x="25305" y="311"/>
                </a:lnTo>
                <a:close/>
                <a:moveTo>
                  <a:pt x="37489" y="311"/>
                </a:moveTo>
                <a:lnTo>
                  <a:pt x="37489" y="6247"/>
                </a:lnTo>
                <a:lnTo>
                  <a:pt x="31553" y="6247"/>
                </a:lnTo>
                <a:lnTo>
                  <a:pt x="31553" y="311"/>
                </a:lnTo>
                <a:close/>
                <a:moveTo>
                  <a:pt x="43737" y="311"/>
                </a:moveTo>
                <a:lnTo>
                  <a:pt x="43737" y="6247"/>
                </a:lnTo>
                <a:lnTo>
                  <a:pt x="37802" y="6247"/>
                </a:lnTo>
                <a:lnTo>
                  <a:pt x="37802" y="311"/>
                </a:lnTo>
                <a:close/>
                <a:moveTo>
                  <a:pt x="49985" y="311"/>
                </a:moveTo>
                <a:lnTo>
                  <a:pt x="49985" y="6247"/>
                </a:lnTo>
                <a:lnTo>
                  <a:pt x="44049" y="6247"/>
                </a:lnTo>
                <a:lnTo>
                  <a:pt x="44049" y="311"/>
                </a:lnTo>
                <a:close/>
                <a:moveTo>
                  <a:pt x="56232" y="311"/>
                </a:moveTo>
                <a:lnTo>
                  <a:pt x="56232" y="6247"/>
                </a:lnTo>
                <a:lnTo>
                  <a:pt x="50296" y="6247"/>
                </a:lnTo>
                <a:lnTo>
                  <a:pt x="50296" y="311"/>
                </a:lnTo>
                <a:close/>
                <a:moveTo>
                  <a:pt x="62480" y="311"/>
                </a:moveTo>
                <a:lnTo>
                  <a:pt x="62480" y="6247"/>
                </a:lnTo>
                <a:lnTo>
                  <a:pt x="56545" y="6247"/>
                </a:lnTo>
                <a:lnTo>
                  <a:pt x="56545" y="311"/>
                </a:lnTo>
                <a:close/>
                <a:moveTo>
                  <a:pt x="68727" y="311"/>
                </a:moveTo>
                <a:lnTo>
                  <a:pt x="68727" y="6247"/>
                </a:lnTo>
                <a:lnTo>
                  <a:pt x="62792" y="6247"/>
                </a:lnTo>
                <a:lnTo>
                  <a:pt x="62792" y="311"/>
                </a:lnTo>
                <a:close/>
                <a:moveTo>
                  <a:pt x="74975" y="311"/>
                </a:moveTo>
                <a:lnTo>
                  <a:pt x="74975" y="6247"/>
                </a:lnTo>
                <a:lnTo>
                  <a:pt x="69039" y="6247"/>
                </a:lnTo>
                <a:lnTo>
                  <a:pt x="69039" y="311"/>
                </a:lnTo>
                <a:close/>
                <a:moveTo>
                  <a:pt x="81223" y="311"/>
                </a:moveTo>
                <a:lnTo>
                  <a:pt x="81223" y="6247"/>
                </a:lnTo>
                <a:lnTo>
                  <a:pt x="75286" y="6247"/>
                </a:lnTo>
                <a:lnTo>
                  <a:pt x="75286" y="311"/>
                </a:lnTo>
                <a:close/>
                <a:moveTo>
                  <a:pt x="87470" y="311"/>
                </a:moveTo>
                <a:lnTo>
                  <a:pt x="87470" y="6247"/>
                </a:lnTo>
                <a:lnTo>
                  <a:pt x="81535" y="6247"/>
                </a:lnTo>
                <a:lnTo>
                  <a:pt x="81535" y="311"/>
                </a:lnTo>
                <a:close/>
                <a:moveTo>
                  <a:pt x="93720" y="311"/>
                </a:moveTo>
                <a:lnTo>
                  <a:pt x="93720" y="6247"/>
                </a:lnTo>
                <a:lnTo>
                  <a:pt x="87784" y="6247"/>
                </a:lnTo>
                <a:lnTo>
                  <a:pt x="87784" y="311"/>
                </a:lnTo>
                <a:close/>
                <a:moveTo>
                  <a:pt x="99967" y="311"/>
                </a:moveTo>
                <a:lnTo>
                  <a:pt x="99967" y="6247"/>
                </a:lnTo>
                <a:lnTo>
                  <a:pt x="94031" y="6247"/>
                </a:lnTo>
                <a:lnTo>
                  <a:pt x="94031" y="311"/>
                </a:lnTo>
                <a:close/>
                <a:moveTo>
                  <a:pt x="106214" y="311"/>
                </a:moveTo>
                <a:lnTo>
                  <a:pt x="106214" y="6247"/>
                </a:lnTo>
                <a:lnTo>
                  <a:pt x="100280" y="6247"/>
                </a:lnTo>
                <a:lnTo>
                  <a:pt x="100280" y="311"/>
                </a:lnTo>
                <a:close/>
                <a:moveTo>
                  <a:pt x="112461" y="311"/>
                </a:moveTo>
                <a:lnTo>
                  <a:pt x="112461" y="6247"/>
                </a:lnTo>
                <a:lnTo>
                  <a:pt x="106527" y="6247"/>
                </a:lnTo>
                <a:lnTo>
                  <a:pt x="106527" y="311"/>
                </a:lnTo>
                <a:close/>
                <a:moveTo>
                  <a:pt x="118710" y="311"/>
                </a:moveTo>
                <a:lnTo>
                  <a:pt x="118710" y="6247"/>
                </a:lnTo>
                <a:lnTo>
                  <a:pt x="112774" y="6247"/>
                </a:lnTo>
                <a:lnTo>
                  <a:pt x="112774" y="311"/>
                </a:lnTo>
                <a:close/>
                <a:moveTo>
                  <a:pt x="124957" y="311"/>
                </a:moveTo>
                <a:lnTo>
                  <a:pt x="124957" y="6247"/>
                </a:lnTo>
                <a:lnTo>
                  <a:pt x="119021" y="6247"/>
                </a:lnTo>
                <a:lnTo>
                  <a:pt x="119021" y="311"/>
                </a:lnTo>
                <a:close/>
                <a:moveTo>
                  <a:pt x="131204" y="311"/>
                </a:moveTo>
                <a:lnTo>
                  <a:pt x="131204" y="6247"/>
                </a:lnTo>
                <a:lnTo>
                  <a:pt x="125270" y="6247"/>
                </a:lnTo>
                <a:lnTo>
                  <a:pt x="125270" y="311"/>
                </a:lnTo>
                <a:close/>
                <a:moveTo>
                  <a:pt x="137451" y="311"/>
                </a:moveTo>
                <a:lnTo>
                  <a:pt x="137451" y="6247"/>
                </a:lnTo>
                <a:lnTo>
                  <a:pt x="131517" y="6247"/>
                </a:lnTo>
                <a:lnTo>
                  <a:pt x="131517" y="311"/>
                </a:lnTo>
                <a:close/>
                <a:moveTo>
                  <a:pt x="143702" y="311"/>
                </a:moveTo>
                <a:lnTo>
                  <a:pt x="143702" y="6247"/>
                </a:lnTo>
                <a:lnTo>
                  <a:pt x="137766" y="6247"/>
                </a:lnTo>
                <a:lnTo>
                  <a:pt x="137766" y="311"/>
                </a:lnTo>
                <a:close/>
                <a:moveTo>
                  <a:pt x="149949" y="311"/>
                </a:moveTo>
                <a:lnTo>
                  <a:pt x="149949" y="6247"/>
                </a:lnTo>
                <a:lnTo>
                  <a:pt x="144015" y="6247"/>
                </a:lnTo>
                <a:lnTo>
                  <a:pt x="144015" y="311"/>
                </a:lnTo>
                <a:close/>
                <a:moveTo>
                  <a:pt x="156196" y="311"/>
                </a:moveTo>
                <a:lnTo>
                  <a:pt x="156196" y="6247"/>
                </a:lnTo>
                <a:lnTo>
                  <a:pt x="150262" y="6247"/>
                </a:lnTo>
                <a:lnTo>
                  <a:pt x="150262" y="311"/>
                </a:lnTo>
                <a:close/>
                <a:moveTo>
                  <a:pt x="162445" y="311"/>
                </a:moveTo>
                <a:lnTo>
                  <a:pt x="162445" y="6247"/>
                </a:lnTo>
                <a:lnTo>
                  <a:pt x="156509" y="6247"/>
                </a:lnTo>
                <a:lnTo>
                  <a:pt x="156509" y="311"/>
                </a:lnTo>
                <a:close/>
                <a:moveTo>
                  <a:pt x="168692" y="311"/>
                </a:moveTo>
                <a:lnTo>
                  <a:pt x="168692" y="6247"/>
                </a:lnTo>
                <a:lnTo>
                  <a:pt x="162756" y="6247"/>
                </a:lnTo>
                <a:lnTo>
                  <a:pt x="162756" y="311"/>
                </a:lnTo>
                <a:close/>
                <a:moveTo>
                  <a:pt x="174939" y="311"/>
                </a:moveTo>
                <a:lnTo>
                  <a:pt x="174939" y="6247"/>
                </a:lnTo>
                <a:lnTo>
                  <a:pt x="169005" y="6247"/>
                </a:lnTo>
                <a:lnTo>
                  <a:pt x="169005" y="311"/>
                </a:lnTo>
                <a:close/>
                <a:moveTo>
                  <a:pt x="181186" y="311"/>
                </a:moveTo>
                <a:lnTo>
                  <a:pt x="181186" y="6247"/>
                </a:lnTo>
                <a:lnTo>
                  <a:pt x="175252" y="6247"/>
                </a:lnTo>
                <a:lnTo>
                  <a:pt x="175252" y="311"/>
                </a:lnTo>
                <a:close/>
                <a:moveTo>
                  <a:pt x="187435" y="311"/>
                </a:moveTo>
                <a:lnTo>
                  <a:pt x="187435" y="6247"/>
                </a:lnTo>
                <a:lnTo>
                  <a:pt x="181499" y="6247"/>
                </a:lnTo>
                <a:lnTo>
                  <a:pt x="181499" y="311"/>
                </a:lnTo>
                <a:close/>
                <a:moveTo>
                  <a:pt x="193684" y="311"/>
                </a:moveTo>
                <a:lnTo>
                  <a:pt x="193684" y="6247"/>
                </a:lnTo>
                <a:lnTo>
                  <a:pt x="187749" y="6247"/>
                </a:lnTo>
                <a:lnTo>
                  <a:pt x="187749" y="311"/>
                </a:lnTo>
                <a:close/>
                <a:moveTo>
                  <a:pt x="199931" y="311"/>
                </a:moveTo>
                <a:lnTo>
                  <a:pt x="199931" y="6247"/>
                </a:lnTo>
                <a:lnTo>
                  <a:pt x="193996" y="6247"/>
                </a:lnTo>
                <a:lnTo>
                  <a:pt x="193996" y="311"/>
                </a:lnTo>
                <a:close/>
                <a:moveTo>
                  <a:pt x="206180" y="311"/>
                </a:moveTo>
                <a:lnTo>
                  <a:pt x="206180" y="6247"/>
                </a:lnTo>
                <a:lnTo>
                  <a:pt x="200244" y="6247"/>
                </a:lnTo>
                <a:lnTo>
                  <a:pt x="200244" y="311"/>
                </a:lnTo>
                <a:close/>
                <a:moveTo>
                  <a:pt x="212427" y="311"/>
                </a:moveTo>
                <a:lnTo>
                  <a:pt x="212427" y="6247"/>
                </a:lnTo>
                <a:lnTo>
                  <a:pt x="206491" y="6247"/>
                </a:lnTo>
                <a:lnTo>
                  <a:pt x="206491" y="311"/>
                </a:lnTo>
                <a:close/>
                <a:moveTo>
                  <a:pt x="218674" y="311"/>
                </a:moveTo>
                <a:lnTo>
                  <a:pt x="218674" y="6247"/>
                </a:lnTo>
                <a:lnTo>
                  <a:pt x="212739" y="6247"/>
                </a:lnTo>
                <a:lnTo>
                  <a:pt x="212739" y="311"/>
                </a:lnTo>
                <a:close/>
                <a:moveTo>
                  <a:pt x="224921" y="311"/>
                </a:moveTo>
                <a:lnTo>
                  <a:pt x="224921" y="6247"/>
                </a:lnTo>
                <a:lnTo>
                  <a:pt x="218987" y="6247"/>
                </a:lnTo>
                <a:lnTo>
                  <a:pt x="218987" y="311"/>
                </a:lnTo>
                <a:close/>
                <a:moveTo>
                  <a:pt x="231170" y="311"/>
                </a:moveTo>
                <a:lnTo>
                  <a:pt x="231170" y="6247"/>
                </a:lnTo>
                <a:lnTo>
                  <a:pt x="225234" y="6247"/>
                </a:lnTo>
                <a:lnTo>
                  <a:pt x="225234" y="311"/>
                </a:lnTo>
                <a:close/>
                <a:moveTo>
                  <a:pt x="237417" y="311"/>
                </a:moveTo>
                <a:lnTo>
                  <a:pt x="237417" y="6247"/>
                </a:lnTo>
                <a:lnTo>
                  <a:pt x="231481" y="6247"/>
                </a:lnTo>
                <a:lnTo>
                  <a:pt x="231481" y="311"/>
                </a:lnTo>
                <a:close/>
                <a:moveTo>
                  <a:pt x="243664" y="311"/>
                </a:moveTo>
                <a:lnTo>
                  <a:pt x="243664" y="6247"/>
                </a:lnTo>
                <a:lnTo>
                  <a:pt x="237729" y="6247"/>
                </a:lnTo>
                <a:lnTo>
                  <a:pt x="237729" y="311"/>
                </a:lnTo>
                <a:close/>
                <a:moveTo>
                  <a:pt x="249914" y="311"/>
                </a:moveTo>
                <a:lnTo>
                  <a:pt x="249914" y="6247"/>
                </a:lnTo>
                <a:lnTo>
                  <a:pt x="243978" y="6247"/>
                </a:lnTo>
                <a:lnTo>
                  <a:pt x="243978" y="311"/>
                </a:lnTo>
                <a:close/>
                <a:moveTo>
                  <a:pt x="256161" y="311"/>
                </a:moveTo>
                <a:lnTo>
                  <a:pt x="256161" y="6247"/>
                </a:lnTo>
                <a:lnTo>
                  <a:pt x="250225" y="6247"/>
                </a:lnTo>
                <a:lnTo>
                  <a:pt x="250225" y="311"/>
                </a:lnTo>
                <a:close/>
                <a:moveTo>
                  <a:pt x="262409" y="311"/>
                </a:moveTo>
                <a:lnTo>
                  <a:pt x="262409" y="6247"/>
                </a:lnTo>
                <a:lnTo>
                  <a:pt x="256474" y="6247"/>
                </a:lnTo>
                <a:lnTo>
                  <a:pt x="256474" y="311"/>
                </a:lnTo>
                <a:close/>
                <a:moveTo>
                  <a:pt x="268656" y="311"/>
                </a:moveTo>
                <a:lnTo>
                  <a:pt x="268656" y="6247"/>
                </a:lnTo>
                <a:lnTo>
                  <a:pt x="262721" y="6247"/>
                </a:lnTo>
                <a:lnTo>
                  <a:pt x="262721" y="311"/>
                </a:lnTo>
                <a:close/>
                <a:moveTo>
                  <a:pt x="274904" y="311"/>
                </a:moveTo>
                <a:lnTo>
                  <a:pt x="274904" y="6247"/>
                </a:lnTo>
                <a:lnTo>
                  <a:pt x="268968" y="6247"/>
                </a:lnTo>
                <a:lnTo>
                  <a:pt x="268968" y="311"/>
                </a:lnTo>
                <a:close/>
                <a:moveTo>
                  <a:pt x="6251" y="6560"/>
                </a:moveTo>
                <a:lnTo>
                  <a:pt x="6251" y="12494"/>
                </a:lnTo>
                <a:lnTo>
                  <a:pt x="315" y="12494"/>
                </a:lnTo>
                <a:lnTo>
                  <a:pt x="315" y="6560"/>
                </a:lnTo>
                <a:close/>
                <a:moveTo>
                  <a:pt x="12498" y="6560"/>
                </a:moveTo>
                <a:lnTo>
                  <a:pt x="12498" y="12494"/>
                </a:lnTo>
                <a:lnTo>
                  <a:pt x="6562" y="12494"/>
                </a:lnTo>
                <a:lnTo>
                  <a:pt x="6562" y="6560"/>
                </a:lnTo>
                <a:close/>
                <a:moveTo>
                  <a:pt x="18745" y="6560"/>
                </a:moveTo>
                <a:lnTo>
                  <a:pt x="18745" y="12494"/>
                </a:lnTo>
                <a:lnTo>
                  <a:pt x="12810" y="12494"/>
                </a:lnTo>
                <a:lnTo>
                  <a:pt x="12810" y="6560"/>
                </a:lnTo>
                <a:close/>
                <a:moveTo>
                  <a:pt x="24992" y="6560"/>
                </a:moveTo>
                <a:lnTo>
                  <a:pt x="24992" y="12494"/>
                </a:lnTo>
                <a:lnTo>
                  <a:pt x="19058" y="12494"/>
                </a:lnTo>
                <a:lnTo>
                  <a:pt x="19058" y="6560"/>
                </a:lnTo>
                <a:close/>
                <a:moveTo>
                  <a:pt x="31241" y="6560"/>
                </a:moveTo>
                <a:lnTo>
                  <a:pt x="31241" y="12494"/>
                </a:lnTo>
                <a:lnTo>
                  <a:pt x="25305" y="12494"/>
                </a:lnTo>
                <a:lnTo>
                  <a:pt x="25305" y="6560"/>
                </a:lnTo>
                <a:close/>
                <a:moveTo>
                  <a:pt x="37489" y="6560"/>
                </a:moveTo>
                <a:lnTo>
                  <a:pt x="37489" y="12494"/>
                </a:lnTo>
                <a:lnTo>
                  <a:pt x="31553" y="12494"/>
                </a:lnTo>
                <a:lnTo>
                  <a:pt x="31553" y="6560"/>
                </a:lnTo>
                <a:close/>
                <a:moveTo>
                  <a:pt x="43737" y="6560"/>
                </a:moveTo>
                <a:lnTo>
                  <a:pt x="43737" y="12494"/>
                </a:lnTo>
                <a:lnTo>
                  <a:pt x="37802" y="12494"/>
                </a:lnTo>
                <a:lnTo>
                  <a:pt x="37802" y="6560"/>
                </a:lnTo>
                <a:close/>
                <a:moveTo>
                  <a:pt x="49985" y="6560"/>
                </a:moveTo>
                <a:lnTo>
                  <a:pt x="49985" y="12494"/>
                </a:lnTo>
                <a:lnTo>
                  <a:pt x="44049" y="12494"/>
                </a:lnTo>
                <a:lnTo>
                  <a:pt x="44049" y="6560"/>
                </a:lnTo>
                <a:close/>
                <a:moveTo>
                  <a:pt x="56232" y="6560"/>
                </a:moveTo>
                <a:lnTo>
                  <a:pt x="56232" y="12494"/>
                </a:lnTo>
                <a:lnTo>
                  <a:pt x="50296" y="12494"/>
                </a:lnTo>
                <a:lnTo>
                  <a:pt x="50296" y="6560"/>
                </a:lnTo>
                <a:close/>
                <a:moveTo>
                  <a:pt x="62480" y="6560"/>
                </a:moveTo>
                <a:lnTo>
                  <a:pt x="62480" y="12494"/>
                </a:lnTo>
                <a:lnTo>
                  <a:pt x="56545" y="12494"/>
                </a:lnTo>
                <a:lnTo>
                  <a:pt x="56545" y="6560"/>
                </a:lnTo>
                <a:close/>
                <a:moveTo>
                  <a:pt x="68727" y="6560"/>
                </a:moveTo>
                <a:lnTo>
                  <a:pt x="68727" y="12494"/>
                </a:lnTo>
                <a:lnTo>
                  <a:pt x="62792" y="12494"/>
                </a:lnTo>
                <a:lnTo>
                  <a:pt x="62792" y="6560"/>
                </a:lnTo>
                <a:close/>
                <a:moveTo>
                  <a:pt x="74975" y="6560"/>
                </a:moveTo>
                <a:lnTo>
                  <a:pt x="74975" y="12494"/>
                </a:lnTo>
                <a:lnTo>
                  <a:pt x="69039" y="12494"/>
                </a:lnTo>
                <a:lnTo>
                  <a:pt x="69039" y="6560"/>
                </a:lnTo>
                <a:close/>
                <a:moveTo>
                  <a:pt x="81223" y="6560"/>
                </a:moveTo>
                <a:lnTo>
                  <a:pt x="81223" y="12494"/>
                </a:lnTo>
                <a:lnTo>
                  <a:pt x="75286" y="12494"/>
                </a:lnTo>
                <a:lnTo>
                  <a:pt x="75286" y="6560"/>
                </a:lnTo>
                <a:close/>
                <a:moveTo>
                  <a:pt x="87470" y="6560"/>
                </a:moveTo>
                <a:lnTo>
                  <a:pt x="87470" y="12494"/>
                </a:lnTo>
                <a:lnTo>
                  <a:pt x="81535" y="12494"/>
                </a:lnTo>
                <a:lnTo>
                  <a:pt x="81535" y="6560"/>
                </a:lnTo>
                <a:close/>
                <a:moveTo>
                  <a:pt x="93720" y="6560"/>
                </a:moveTo>
                <a:lnTo>
                  <a:pt x="93720" y="12494"/>
                </a:lnTo>
                <a:lnTo>
                  <a:pt x="87784" y="12494"/>
                </a:lnTo>
                <a:lnTo>
                  <a:pt x="87784" y="6560"/>
                </a:lnTo>
                <a:close/>
                <a:moveTo>
                  <a:pt x="99967" y="6560"/>
                </a:moveTo>
                <a:lnTo>
                  <a:pt x="99967" y="12494"/>
                </a:lnTo>
                <a:lnTo>
                  <a:pt x="94031" y="12494"/>
                </a:lnTo>
                <a:lnTo>
                  <a:pt x="94031" y="6560"/>
                </a:lnTo>
                <a:close/>
                <a:moveTo>
                  <a:pt x="106214" y="6560"/>
                </a:moveTo>
                <a:lnTo>
                  <a:pt x="106214" y="12494"/>
                </a:lnTo>
                <a:lnTo>
                  <a:pt x="100280" y="12494"/>
                </a:lnTo>
                <a:lnTo>
                  <a:pt x="100280" y="6560"/>
                </a:lnTo>
                <a:close/>
                <a:moveTo>
                  <a:pt x="112461" y="6560"/>
                </a:moveTo>
                <a:lnTo>
                  <a:pt x="112461" y="12494"/>
                </a:lnTo>
                <a:lnTo>
                  <a:pt x="106527" y="12494"/>
                </a:lnTo>
                <a:lnTo>
                  <a:pt x="106527" y="6560"/>
                </a:lnTo>
                <a:close/>
                <a:moveTo>
                  <a:pt x="118710" y="6560"/>
                </a:moveTo>
                <a:lnTo>
                  <a:pt x="118710" y="12494"/>
                </a:lnTo>
                <a:lnTo>
                  <a:pt x="112774" y="12494"/>
                </a:lnTo>
                <a:lnTo>
                  <a:pt x="112774" y="6560"/>
                </a:lnTo>
                <a:close/>
                <a:moveTo>
                  <a:pt x="124957" y="6560"/>
                </a:moveTo>
                <a:lnTo>
                  <a:pt x="124957" y="12494"/>
                </a:lnTo>
                <a:lnTo>
                  <a:pt x="119021" y="12494"/>
                </a:lnTo>
                <a:lnTo>
                  <a:pt x="119021" y="6560"/>
                </a:lnTo>
                <a:close/>
                <a:moveTo>
                  <a:pt x="131204" y="6560"/>
                </a:moveTo>
                <a:lnTo>
                  <a:pt x="131204" y="12494"/>
                </a:lnTo>
                <a:lnTo>
                  <a:pt x="125270" y="12494"/>
                </a:lnTo>
                <a:lnTo>
                  <a:pt x="125270" y="6560"/>
                </a:lnTo>
                <a:close/>
                <a:moveTo>
                  <a:pt x="137451" y="6560"/>
                </a:moveTo>
                <a:lnTo>
                  <a:pt x="137451" y="12494"/>
                </a:lnTo>
                <a:lnTo>
                  <a:pt x="131517" y="12494"/>
                </a:lnTo>
                <a:lnTo>
                  <a:pt x="131517" y="6560"/>
                </a:lnTo>
                <a:close/>
                <a:moveTo>
                  <a:pt x="143702" y="6560"/>
                </a:moveTo>
                <a:lnTo>
                  <a:pt x="143702" y="12494"/>
                </a:lnTo>
                <a:lnTo>
                  <a:pt x="137766" y="12494"/>
                </a:lnTo>
                <a:lnTo>
                  <a:pt x="137766" y="6560"/>
                </a:lnTo>
                <a:close/>
                <a:moveTo>
                  <a:pt x="149949" y="6560"/>
                </a:moveTo>
                <a:lnTo>
                  <a:pt x="149949" y="12494"/>
                </a:lnTo>
                <a:lnTo>
                  <a:pt x="144015" y="12494"/>
                </a:lnTo>
                <a:lnTo>
                  <a:pt x="144015" y="6560"/>
                </a:lnTo>
                <a:close/>
                <a:moveTo>
                  <a:pt x="156196" y="6560"/>
                </a:moveTo>
                <a:lnTo>
                  <a:pt x="156196" y="12494"/>
                </a:lnTo>
                <a:lnTo>
                  <a:pt x="150262" y="12494"/>
                </a:lnTo>
                <a:lnTo>
                  <a:pt x="150262" y="6560"/>
                </a:lnTo>
                <a:close/>
                <a:moveTo>
                  <a:pt x="162445" y="6560"/>
                </a:moveTo>
                <a:lnTo>
                  <a:pt x="162445" y="12494"/>
                </a:lnTo>
                <a:lnTo>
                  <a:pt x="156509" y="12494"/>
                </a:lnTo>
                <a:lnTo>
                  <a:pt x="156509" y="6560"/>
                </a:lnTo>
                <a:close/>
                <a:moveTo>
                  <a:pt x="168692" y="6560"/>
                </a:moveTo>
                <a:lnTo>
                  <a:pt x="168692" y="12494"/>
                </a:lnTo>
                <a:lnTo>
                  <a:pt x="162756" y="12494"/>
                </a:lnTo>
                <a:lnTo>
                  <a:pt x="162756" y="6560"/>
                </a:lnTo>
                <a:close/>
                <a:moveTo>
                  <a:pt x="174939" y="6560"/>
                </a:moveTo>
                <a:lnTo>
                  <a:pt x="174939" y="12494"/>
                </a:lnTo>
                <a:lnTo>
                  <a:pt x="169005" y="12494"/>
                </a:lnTo>
                <a:lnTo>
                  <a:pt x="169005" y="6560"/>
                </a:lnTo>
                <a:close/>
                <a:moveTo>
                  <a:pt x="181186" y="6560"/>
                </a:moveTo>
                <a:lnTo>
                  <a:pt x="181186" y="12494"/>
                </a:lnTo>
                <a:lnTo>
                  <a:pt x="175252" y="12494"/>
                </a:lnTo>
                <a:lnTo>
                  <a:pt x="175252" y="6560"/>
                </a:lnTo>
                <a:close/>
                <a:moveTo>
                  <a:pt x="187435" y="6560"/>
                </a:moveTo>
                <a:lnTo>
                  <a:pt x="187435" y="12494"/>
                </a:lnTo>
                <a:lnTo>
                  <a:pt x="181499" y="12494"/>
                </a:lnTo>
                <a:lnTo>
                  <a:pt x="181499" y="6560"/>
                </a:lnTo>
                <a:close/>
                <a:moveTo>
                  <a:pt x="193684" y="6560"/>
                </a:moveTo>
                <a:lnTo>
                  <a:pt x="193684" y="12494"/>
                </a:lnTo>
                <a:lnTo>
                  <a:pt x="187749" y="12494"/>
                </a:lnTo>
                <a:lnTo>
                  <a:pt x="187749" y="6560"/>
                </a:lnTo>
                <a:close/>
                <a:moveTo>
                  <a:pt x="199931" y="6560"/>
                </a:moveTo>
                <a:lnTo>
                  <a:pt x="199931" y="12494"/>
                </a:lnTo>
                <a:lnTo>
                  <a:pt x="193996" y="12494"/>
                </a:lnTo>
                <a:lnTo>
                  <a:pt x="193996" y="6560"/>
                </a:lnTo>
                <a:close/>
                <a:moveTo>
                  <a:pt x="206180" y="6560"/>
                </a:moveTo>
                <a:lnTo>
                  <a:pt x="206180" y="12494"/>
                </a:lnTo>
                <a:lnTo>
                  <a:pt x="200244" y="12494"/>
                </a:lnTo>
                <a:lnTo>
                  <a:pt x="200244" y="6560"/>
                </a:lnTo>
                <a:close/>
                <a:moveTo>
                  <a:pt x="212427" y="6560"/>
                </a:moveTo>
                <a:lnTo>
                  <a:pt x="212427" y="12494"/>
                </a:lnTo>
                <a:lnTo>
                  <a:pt x="206491" y="12494"/>
                </a:lnTo>
                <a:lnTo>
                  <a:pt x="206491" y="6560"/>
                </a:lnTo>
                <a:close/>
                <a:moveTo>
                  <a:pt x="218674" y="6560"/>
                </a:moveTo>
                <a:lnTo>
                  <a:pt x="218674" y="12494"/>
                </a:lnTo>
                <a:lnTo>
                  <a:pt x="212739" y="12494"/>
                </a:lnTo>
                <a:lnTo>
                  <a:pt x="212739" y="6560"/>
                </a:lnTo>
                <a:close/>
                <a:moveTo>
                  <a:pt x="224921" y="6560"/>
                </a:moveTo>
                <a:lnTo>
                  <a:pt x="224921" y="12494"/>
                </a:lnTo>
                <a:lnTo>
                  <a:pt x="218987" y="12494"/>
                </a:lnTo>
                <a:lnTo>
                  <a:pt x="218987" y="6560"/>
                </a:lnTo>
                <a:close/>
                <a:moveTo>
                  <a:pt x="231170" y="6560"/>
                </a:moveTo>
                <a:lnTo>
                  <a:pt x="231170" y="12494"/>
                </a:lnTo>
                <a:lnTo>
                  <a:pt x="225234" y="12494"/>
                </a:lnTo>
                <a:lnTo>
                  <a:pt x="225234" y="6560"/>
                </a:lnTo>
                <a:close/>
                <a:moveTo>
                  <a:pt x="237417" y="6560"/>
                </a:moveTo>
                <a:lnTo>
                  <a:pt x="237417" y="12494"/>
                </a:lnTo>
                <a:lnTo>
                  <a:pt x="231481" y="12494"/>
                </a:lnTo>
                <a:lnTo>
                  <a:pt x="231481" y="6560"/>
                </a:lnTo>
                <a:close/>
                <a:moveTo>
                  <a:pt x="243664" y="6560"/>
                </a:moveTo>
                <a:lnTo>
                  <a:pt x="243664" y="12494"/>
                </a:lnTo>
                <a:lnTo>
                  <a:pt x="237729" y="12494"/>
                </a:lnTo>
                <a:lnTo>
                  <a:pt x="237729" y="6560"/>
                </a:lnTo>
                <a:close/>
                <a:moveTo>
                  <a:pt x="249914" y="6560"/>
                </a:moveTo>
                <a:lnTo>
                  <a:pt x="249914" y="12494"/>
                </a:lnTo>
                <a:lnTo>
                  <a:pt x="243978" y="12494"/>
                </a:lnTo>
                <a:lnTo>
                  <a:pt x="243978" y="6560"/>
                </a:lnTo>
                <a:close/>
                <a:moveTo>
                  <a:pt x="256161" y="6560"/>
                </a:moveTo>
                <a:lnTo>
                  <a:pt x="256161" y="12494"/>
                </a:lnTo>
                <a:lnTo>
                  <a:pt x="250225" y="12494"/>
                </a:lnTo>
                <a:lnTo>
                  <a:pt x="250225" y="6560"/>
                </a:lnTo>
                <a:close/>
                <a:moveTo>
                  <a:pt x="262409" y="6560"/>
                </a:moveTo>
                <a:lnTo>
                  <a:pt x="262409" y="12494"/>
                </a:lnTo>
                <a:lnTo>
                  <a:pt x="256474" y="12494"/>
                </a:lnTo>
                <a:lnTo>
                  <a:pt x="256474" y="6560"/>
                </a:lnTo>
                <a:close/>
                <a:moveTo>
                  <a:pt x="268656" y="6560"/>
                </a:moveTo>
                <a:lnTo>
                  <a:pt x="268656" y="12494"/>
                </a:lnTo>
                <a:lnTo>
                  <a:pt x="262721" y="12494"/>
                </a:lnTo>
                <a:lnTo>
                  <a:pt x="262721" y="6560"/>
                </a:lnTo>
                <a:close/>
                <a:moveTo>
                  <a:pt x="274904" y="6560"/>
                </a:moveTo>
                <a:lnTo>
                  <a:pt x="274904" y="12494"/>
                </a:lnTo>
                <a:lnTo>
                  <a:pt x="268968" y="12494"/>
                </a:lnTo>
                <a:lnTo>
                  <a:pt x="268968" y="6560"/>
                </a:lnTo>
                <a:close/>
                <a:moveTo>
                  <a:pt x="6251" y="12807"/>
                </a:moveTo>
                <a:lnTo>
                  <a:pt x="6251" y="18742"/>
                </a:lnTo>
                <a:lnTo>
                  <a:pt x="315" y="18742"/>
                </a:lnTo>
                <a:lnTo>
                  <a:pt x="315" y="12807"/>
                </a:lnTo>
                <a:close/>
                <a:moveTo>
                  <a:pt x="12498" y="12807"/>
                </a:moveTo>
                <a:lnTo>
                  <a:pt x="12498" y="18742"/>
                </a:lnTo>
                <a:lnTo>
                  <a:pt x="6562" y="18742"/>
                </a:lnTo>
                <a:lnTo>
                  <a:pt x="6562" y="12807"/>
                </a:lnTo>
                <a:close/>
                <a:moveTo>
                  <a:pt x="18745" y="12807"/>
                </a:moveTo>
                <a:lnTo>
                  <a:pt x="18745" y="18742"/>
                </a:lnTo>
                <a:lnTo>
                  <a:pt x="12810" y="18742"/>
                </a:lnTo>
                <a:lnTo>
                  <a:pt x="12810" y="12807"/>
                </a:lnTo>
                <a:close/>
                <a:moveTo>
                  <a:pt x="24992" y="12807"/>
                </a:moveTo>
                <a:lnTo>
                  <a:pt x="24992" y="18742"/>
                </a:lnTo>
                <a:lnTo>
                  <a:pt x="19058" y="18742"/>
                </a:lnTo>
                <a:lnTo>
                  <a:pt x="19058" y="12807"/>
                </a:lnTo>
                <a:close/>
                <a:moveTo>
                  <a:pt x="31241" y="12807"/>
                </a:moveTo>
                <a:lnTo>
                  <a:pt x="31241" y="18742"/>
                </a:lnTo>
                <a:lnTo>
                  <a:pt x="25305" y="18742"/>
                </a:lnTo>
                <a:lnTo>
                  <a:pt x="25305" y="12807"/>
                </a:lnTo>
                <a:close/>
                <a:moveTo>
                  <a:pt x="37489" y="12807"/>
                </a:moveTo>
                <a:lnTo>
                  <a:pt x="37489" y="18742"/>
                </a:lnTo>
                <a:lnTo>
                  <a:pt x="31553" y="18742"/>
                </a:lnTo>
                <a:lnTo>
                  <a:pt x="31553" y="12807"/>
                </a:lnTo>
                <a:close/>
                <a:moveTo>
                  <a:pt x="43737" y="12807"/>
                </a:moveTo>
                <a:lnTo>
                  <a:pt x="43737" y="18742"/>
                </a:lnTo>
                <a:lnTo>
                  <a:pt x="37802" y="18742"/>
                </a:lnTo>
                <a:lnTo>
                  <a:pt x="37802" y="12807"/>
                </a:lnTo>
                <a:close/>
                <a:moveTo>
                  <a:pt x="49985" y="12807"/>
                </a:moveTo>
                <a:lnTo>
                  <a:pt x="49985" y="18742"/>
                </a:lnTo>
                <a:lnTo>
                  <a:pt x="44049" y="18742"/>
                </a:lnTo>
                <a:lnTo>
                  <a:pt x="44049" y="12807"/>
                </a:lnTo>
                <a:close/>
                <a:moveTo>
                  <a:pt x="56232" y="12807"/>
                </a:moveTo>
                <a:lnTo>
                  <a:pt x="56232" y="18742"/>
                </a:lnTo>
                <a:lnTo>
                  <a:pt x="50296" y="18742"/>
                </a:lnTo>
                <a:lnTo>
                  <a:pt x="50296" y="12807"/>
                </a:lnTo>
                <a:close/>
                <a:moveTo>
                  <a:pt x="62480" y="12807"/>
                </a:moveTo>
                <a:lnTo>
                  <a:pt x="62480" y="18742"/>
                </a:lnTo>
                <a:lnTo>
                  <a:pt x="56545" y="18742"/>
                </a:lnTo>
                <a:lnTo>
                  <a:pt x="56545" y="12807"/>
                </a:lnTo>
                <a:close/>
                <a:moveTo>
                  <a:pt x="68727" y="12807"/>
                </a:moveTo>
                <a:lnTo>
                  <a:pt x="68727" y="18742"/>
                </a:lnTo>
                <a:lnTo>
                  <a:pt x="62792" y="18742"/>
                </a:lnTo>
                <a:lnTo>
                  <a:pt x="62792" y="12807"/>
                </a:lnTo>
                <a:close/>
                <a:moveTo>
                  <a:pt x="74975" y="12807"/>
                </a:moveTo>
                <a:lnTo>
                  <a:pt x="74975" y="18742"/>
                </a:lnTo>
                <a:lnTo>
                  <a:pt x="69039" y="18742"/>
                </a:lnTo>
                <a:lnTo>
                  <a:pt x="69039" y="12807"/>
                </a:lnTo>
                <a:close/>
                <a:moveTo>
                  <a:pt x="81223" y="12807"/>
                </a:moveTo>
                <a:lnTo>
                  <a:pt x="81223" y="18742"/>
                </a:lnTo>
                <a:lnTo>
                  <a:pt x="75286" y="18742"/>
                </a:lnTo>
                <a:lnTo>
                  <a:pt x="75286" y="12807"/>
                </a:lnTo>
                <a:close/>
                <a:moveTo>
                  <a:pt x="87470" y="12807"/>
                </a:moveTo>
                <a:lnTo>
                  <a:pt x="87470" y="18742"/>
                </a:lnTo>
                <a:lnTo>
                  <a:pt x="81535" y="18742"/>
                </a:lnTo>
                <a:lnTo>
                  <a:pt x="81535" y="12807"/>
                </a:lnTo>
                <a:close/>
                <a:moveTo>
                  <a:pt x="93720" y="12807"/>
                </a:moveTo>
                <a:lnTo>
                  <a:pt x="93720" y="18742"/>
                </a:lnTo>
                <a:lnTo>
                  <a:pt x="87784" y="18742"/>
                </a:lnTo>
                <a:lnTo>
                  <a:pt x="87784" y="12807"/>
                </a:lnTo>
                <a:close/>
                <a:moveTo>
                  <a:pt x="99967" y="12807"/>
                </a:moveTo>
                <a:lnTo>
                  <a:pt x="99967" y="18742"/>
                </a:lnTo>
                <a:lnTo>
                  <a:pt x="94031" y="18742"/>
                </a:lnTo>
                <a:lnTo>
                  <a:pt x="94031" y="12807"/>
                </a:lnTo>
                <a:close/>
                <a:moveTo>
                  <a:pt x="106214" y="12807"/>
                </a:moveTo>
                <a:lnTo>
                  <a:pt x="106214" y="18742"/>
                </a:lnTo>
                <a:lnTo>
                  <a:pt x="100280" y="18742"/>
                </a:lnTo>
                <a:lnTo>
                  <a:pt x="100280" y="12807"/>
                </a:lnTo>
                <a:close/>
                <a:moveTo>
                  <a:pt x="112461" y="12807"/>
                </a:moveTo>
                <a:lnTo>
                  <a:pt x="112461" y="18742"/>
                </a:lnTo>
                <a:lnTo>
                  <a:pt x="106527" y="18742"/>
                </a:lnTo>
                <a:lnTo>
                  <a:pt x="106527" y="12807"/>
                </a:lnTo>
                <a:close/>
                <a:moveTo>
                  <a:pt x="118710" y="12807"/>
                </a:moveTo>
                <a:lnTo>
                  <a:pt x="118710" y="18742"/>
                </a:lnTo>
                <a:lnTo>
                  <a:pt x="112774" y="18742"/>
                </a:lnTo>
                <a:lnTo>
                  <a:pt x="112774" y="12807"/>
                </a:lnTo>
                <a:close/>
                <a:moveTo>
                  <a:pt x="124957" y="12807"/>
                </a:moveTo>
                <a:lnTo>
                  <a:pt x="124957" y="18742"/>
                </a:lnTo>
                <a:lnTo>
                  <a:pt x="119021" y="18742"/>
                </a:lnTo>
                <a:lnTo>
                  <a:pt x="119021" y="12807"/>
                </a:lnTo>
                <a:close/>
                <a:moveTo>
                  <a:pt x="131204" y="12807"/>
                </a:moveTo>
                <a:lnTo>
                  <a:pt x="131204" y="18742"/>
                </a:lnTo>
                <a:lnTo>
                  <a:pt x="125270" y="18742"/>
                </a:lnTo>
                <a:lnTo>
                  <a:pt x="125270" y="12807"/>
                </a:lnTo>
                <a:close/>
                <a:moveTo>
                  <a:pt x="137451" y="12807"/>
                </a:moveTo>
                <a:lnTo>
                  <a:pt x="137451" y="18742"/>
                </a:lnTo>
                <a:lnTo>
                  <a:pt x="131517" y="18742"/>
                </a:lnTo>
                <a:lnTo>
                  <a:pt x="131517" y="12807"/>
                </a:lnTo>
                <a:close/>
                <a:moveTo>
                  <a:pt x="143702" y="12807"/>
                </a:moveTo>
                <a:lnTo>
                  <a:pt x="143702" y="18742"/>
                </a:lnTo>
                <a:lnTo>
                  <a:pt x="137766" y="18742"/>
                </a:lnTo>
                <a:lnTo>
                  <a:pt x="137766" y="12807"/>
                </a:lnTo>
                <a:close/>
                <a:moveTo>
                  <a:pt x="149949" y="12807"/>
                </a:moveTo>
                <a:lnTo>
                  <a:pt x="149949" y="18742"/>
                </a:lnTo>
                <a:lnTo>
                  <a:pt x="144015" y="18742"/>
                </a:lnTo>
                <a:lnTo>
                  <a:pt x="144015" y="12807"/>
                </a:lnTo>
                <a:close/>
                <a:moveTo>
                  <a:pt x="156196" y="12807"/>
                </a:moveTo>
                <a:lnTo>
                  <a:pt x="156196" y="18742"/>
                </a:lnTo>
                <a:lnTo>
                  <a:pt x="150262" y="18742"/>
                </a:lnTo>
                <a:lnTo>
                  <a:pt x="150262" y="12807"/>
                </a:lnTo>
                <a:close/>
                <a:moveTo>
                  <a:pt x="162445" y="12807"/>
                </a:moveTo>
                <a:lnTo>
                  <a:pt x="162445" y="18742"/>
                </a:lnTo>
                <a:lnTo>
                  <a:pt x="156509" y="18742"/>
                </a:lnTo>
                <a:lnTo>
                  <a:pt x="156509" y="12807"/>
                </a:lnTo>
                <a:close/>
                <a:moveTo>
                  <a:pt x="168692" y="12807"/>
                </a:moveTo>
                <a:lnTo>
                  <a:pt x="168692" y="18742"/>
                </a:lnTo>
                <a:lnTo>
                  <a:pt x="162756" y="18742"/>
                </a:lnTo>
                <a:lnTo>
                  <a:pt x="162756" y="12807"/>
                </a:lnTo>
                <a:close/>
                <a:moveTo>
                  <a:pt x="174939" y="12807"/>
                </a:moveTo>
                <a:lnTo>
                  <a:pt x="174939" y="18742"/>
                </a:lnTo>
                <a:lnTo>
                  <a:pt x="169005" y="18742"/>
                </a:lnTo>
                <a:lnTo>
                  <a:pt x="169005" y="12807"/>
                </a:lnTo>
                <a:close/>
                <a:moveTo>
                  <a:pt x="181186" y="12807"/>
                </a:moveTo>
                <a:lnTo>
                  <a:pt x="181186" y="18742"/>
                </a:lnTo>
                <a:lnTo>
                  <a:pt x="175252" y="18742"/>
                </a:lnTo>
                <a:lnTo>
                  <a:pt x="175252" y="12807"/>
                </a:lnTo>
                <a:close/>
                <a:moveTo>
                  <a:pt x="187435" y="12807"/>
                </a:moveTo>
                <a:lnTo>
                  <a:pt x="187435" y="18742"/>
                </a:lnTo>
                <a:lnTo>
                  <a:pt x="181499" y="18742"/>
                </a:lnTo>
                <a:lnTo>
                  <a:pt x="181499" y="12807"/>
                </a:lnTo>
                <a:close/>
                <a:moveTo>
                  <a:pt x="193684" y="12807"/>
                </a:moveTo>
                <a:lnTo>
                  <a:pt x="193684" y="18742"/>
                </a:lnTo>
                <a:lnTo>
                  <a:pt x="187749" y="18742"/>
                </a:lnTo>
                <a:lnTo>
                  <a:pt x="187749" y="12807"/>
                </a:lnTo>
                <a:close/>
                <a:moveTo>
                  <a:pt x="199931" y="12807"/>
                </a:moveTo>
                <a:lnTo>
                  <a:pt x="199931" y="18742"/>
                </a:lnTo>
                <a:lnTo>
                  <a:pt x="193996" y="18742"/>
                </a:lnTo>
                <a:lnTo>
                  <a:pt x="193996" y="12807"/>
                </a:lnTo>
                <a:close/>
                <a:moveTo>
                  <a:pt x="206180" y="12807"/>
                </a:moveTo>
                <a:lnTo>
                  <a:pt x="206180" y="18742"/>
                </a:lnTo>
                <a:lnTo>
                  <a:pt x="200244" y="18742"/>
                </a:lnTo>
                <a:lnTo>
                  <a:pt x="200244" y="12807"/>
                </a:lnTo>
                <a:close/>
                <a:moveTo>
                  <a:pt x="212427" y="12807"/>
                </a:moveTo>
                <a:lnTo>
                  <a:pt x="212427" y="18742"/>
                </a:lnTo>
                <a:lnTo>
                  <a:pt x="206491" y="18742"/>
                </a:lnTo>
                <a:lnTo>
                  <a:pt x="206491" y="12807"/>
                </a:lnTo>
                <a:close/>
                <a:moveTo>
                  <a:pt x="218674" y="12807"/>
                </a:moveTo>
                <a:lnTo>
                  <a:pt x="218674" y="18742"/>
                </a:lnTo>
                <a:lnTo>
                  <a:pt x="212739" y="18742"/>
                </a:lnTo>
                <a:lnTo>
                  <a:pt x="212739" y="12807"/>
                </a:lnTo>
                <a:close/>
                <a:moveTo>
                  <a:pt x="224921" y="12807"/>
                </a:moveTo>
                <a:lnTo>
                  <a:pt x="224921" y="18742"/>
                </a:lnTo>
                <a:lnTo>
                  <a:pt x="218987" y="18742"/>
                </a:lnTo>
                <a:lnTo>
                  <a:pt x="218987" y="12807"/>
                </a:lnTo>
                <a:close/>
                <a:moveTo>
                  <a:pt x="231170" y="12807"/>
                </a:moveTo>
                <a:lnTo>
                  <a:pt x="231170" y="18742"/>
                </a:lnTo>
                <a:lnTo>
                  <a:pt x="225234" y="18742"/>
                </a:lnTo>
                <a:lnTo>
                  <a:pt x="225234" y="12807"/>
                </a:lnTo>
                <a:close/>
                <a:moveTo>
                  <a:pt x="237417" y="12807"/>
                </a:moveTo>
                <a:lnTo>
                  <a:pt x="237417" y="18742"/>
                </a:lnTo>
                <a:lnTo>
                  <a:pt x="231481" y="18742"/>
                </a:lnTo>
                <a:lnTo>
                  <a:pt x="231481" y="12807"/>
                </a:lnTo>
                <a:close/>
                <a:moveTo>
                  <a:pt x="243664" y="12807"/>
                </a:moveTo>
                <a:lnTo>
                  <a:pt x="243664" y="18742"/>
                </a:lnTo>
                <a:lnTo>
                  <a:pt x="237729" y="18742"/>
                </a:lnTo>
                <a:lnTo>
                  <a:pt x="237729" y="12807"/>
                </a:lnTo>
                <a:close/>
                <a:moveTo>
                  <a:pt x="249914" y="12807"/>
                </a:moveTo>
                <a:lnTo>
                  <a:pt x="249914" y="18742"/>
                </a:lnTo>
                <a:lnTo>
                  <a:pt x="243978" y="18742"/>
                </a:lnTo>
                <a:lnTo>
                  <a:pt x="243978" y="12807"/>
                </a:lnTo>
                <a:close/>
                <a:moveTo>
                  <a:pt x="256161" y="12807"/>
                </a:moveTo>
                <a:lnTo>
                  <a:pt x="256161" y="18742"/>
                </a:lnTo>
                <a:lnTo>
                  <a:pt x="250225" y="18742"/>
                </a:lnTo>
                <a:lnTo>
                  <a:pt x="250225" y="12807"/>
                </a:lnTo>
                <a:close/>
                <a:moveTo>
                  <a:pt x="262409" y="12807"/>
                </a:moveTo>
                <a:lnTo>
                  <a:pt x="262409" y="18742"/>
                </a:lnTo>
                <a:lnTo>
                  <a:pt x="256474" y="18742"/>
                </a:lnTo>
                <a:lnTo>
                  <a:pt x="256474" y="12807"/>
                </a:lnTo>
                <a:close/>
                <a:moveTo>
                  <a:pt x="268656" y="12807"/>
                </a:moveTo>
                <a:lnTo>
                  <a:pt x="268656" y="18742"/>
                </a:lnTo>
                <a:lnTo>
                  <a:pt x="262721" y="18742"/>
                </a:lnTo>
                <a:lnTo>
                  <a:pt x="262721" y="12807"/>
                </a:lnTo>
                <a:close/>
                <a:moveTo>
                  <a:pt x="274904" y="12807"/>
                </a:moveTo>
                <a:lnTo>
                  <a:pt x="274904" y="18742"/>
                </a:lnTo>
                <a:lnTo>
                  <a:pt x="268968" y="18742"/>
                </a:lnTo>
                <a:lnTo>
                  <a:pt x="268968" y="12807"/>
                </a:lnTo>
                <a:close/>
                <a:moveTo>
                  <a:pt x="6251" y="19054"/>
                </a:moveTo>
                <a:lnTo>
                  <a:pt x="6251" y="24990"/>
                </a:lnTo>
                <a:lnTo>
                  <a:pt x="315" y="24990"/>
                </a:lnTo>
                <a:lnTo>
                  <a:pt x="315" y="19054"/>
                </a:lnTo>
                <a:close/>
                <a:moveTo>
                  <a:pt x="12498" y="19054"/>
                </a:moveTo>
                <a:lnTo>
                  <a:pt x="12498" y="24990"/>
                </a:lnTo>
                <a:lnTo>
                  <a:pt x="6562" y="24990"/>
                </a:lnTo>
                <a:lnTo>
                  <a:pt x="6562" y="19054"/>
                </a:lnTo>
                <a:close/>
                <a:moveTo>
                  <a:pt x="18745" y="19054"/>
                </a:moveTo>
                <a:lnTo>
                  <a:pt x="18745" y="24990"/>
                </a:lnTo>
                <a:lnTo>
                  <a:pt x="12810" y="24990"/>
                </a:lnTo>
                <a:lnTo>
                  <a:pt x="12810" y="19054"/>
                </a:lnTo>
                <a:close/>
                <a:moveTo>
                  <a:pt x="24992" y="19054"/>
                </a:moveTo>
                <a:lnTo>
                  <a:pt x="24992" y="24990"/>
                </a:lnTo>
                <a:lnTo>
                  <a:pt x="19058" y="24990"/>
                </a:lnTo>
                <a:lnTo>
                  <a:pt x="19058" y="19054"/>
                </a:lnTo>
                <a:close/>
                <a:moveTo>
                  <a:pt x="31241" y="19054"/>
                </a:moveTo>
                <a:lnTo>
                  <a:pt x="31241" y="24990"/>
                </a:lnTo>
                <a:lnTo>
                  <a:pt x="25305" y="24990"/>
                </a:lnTo>
                <a:lnTo>
                  <a:pt x="25305" y="19054"/>
                </a:lnTo>
                <a:close/>
                <a:moveTo>
                  <a:pt x="37489" y="19054"/>
                </a:moveTo>
                <a:lnTo>
                  <a:pt x="37489" y="24990"/>
                </a:lnTo>
                <a:lnTo>
                  <a:pt x="31553" y="24990"/>
                </a:lnTo>
                <a:lnTo>
                  <a:pt x="31553" y="19054"/>
                </a:lnTo>
                <a:close/>
                <a:moveTo>
                  <a:pt x="43737" y="19054"/>
                </a:moveTo>
                <a:lnTo>
                  <a:pt x="43737" y="24990"/>
                </a:lnTo>
                <a:lnTo>
                  <a:pt x="37802" y="24990"/>
                </a:lnTo>
                <a:lnTo>
                  <a:pt x="37802" y="19054"/>
                </a:lnTo>
                <a:close/>
                <a:moveTo>
                  <a:pt x="49985" y="19054"/>
                </a:moveTo>
                <a:lnTo>
                  <a:pt x="49985" y="24990"/>
                </a:lnTo>
                <a:lnTo>
                  <a:pt x="44049" y="24990"/>
                </a:lnTo>
                <a:lnTo>
                  <a:pt x="44049" y="19054"/>
                </a:lnTo>
                <a:close/>
                <a:moveTo>
                  <a:pt x="56232" y="19054"/>
                </a:moveTo>
                <a:lnTo>
                  <a:pt x="56232" y="24990"/>
                </a:lnTo>
                <a:lnTo>
                  <a:pt x="50296" y="24990"/>
                </a:lnTo>
                <a:lnTo>
                  <a:pt x="50296" y="19054"/>
                </a:lnTo>
                <a:close/>
                <a:moveTo>
                  <a:pt x="62480" y="19054"/>
                </a:moveTo>
                <a:lnTo>
                  <a:pt x="62480" y="24990"/>
                </a:lnTo>
                <a:lnTo>
                  <a:pt x="56545" y="24990"/>
                </a:lnTo>
                <a:lnTo>
                  <a:pt x="56545" y="19054"/>
                </a:lnTo>
                <a:close/>
                <a:moveTo>
                  <a:pt x="68727" y="19054"/>
                </a:moveTo>
                <a:lnTo>
                  <a:pt x="68727" y="24990"/>
                </a:lnTo>
                <a:lnTo>
                  <a:pt x="62792" y="24990"/>
                </a:lnTo>
                <a:lnTo>
                  <a:pt x="62792" y="19054"/>
                </a:lnTo>
                <a:close/>
                <a:moveTo>
                  <a:pt x="74975" y="19054"/>
                </a:moveTo>
                <a:lnTo>
                  <a:pt x="74975" y="24990"/>
                </a:lnTo>
                <a:lnTo>
                  <a:pt x="69039" y="24990"/>
                </a:lnTo>
                <a:lnTo>
                  <a:pt x="69039" y="19054"/>
                </a:lnTo>
                <a:close/>
                <a:moveTo>
                  <a:pt x="81223" y="19054"/>
                </a:moveTo>
                <a:lnTo>
                  <a:pt x="81223" y="24990"/>
                </a:lnTo>
                <a:lnTo>
                  <a:pt x="75286" y="24990"/>
                </a:lnTo>
                <a:lnTo>
                  <a:pt x="75286" y="19054"/>
                </a:lnTo>
                <a:close/>
                <a:moveTo>
                  <a:pt x="87470" y="19054"/>
                </a:moveTo>
                <a:lnTo>
                  <a:pt x="87470" y="24990"/>
                </a:lnTo>
                <a:lnTo>
                  <a:pt x="81535" y="24990"/>
                </a:lnTo>
                <a:lnTo>
                  <a:pt x="81535" y="19054"/>
                </a:lnTo>
                <a:close/>
                <a:moveTo>
                  <a:pt x="93720" y="19054"/>
                </a:moveTo>
                <a:lnTo>
                  <a:pt x="93720" y="24990"/>
                </a:lnTo>
                <a:lnTo>
                  <a:pt x="87784" y="24990"/>
                </a:lnTo>
                <a:lnTo>
                  <a:pt x="87784" y="19054"/>
                </a:lnTo>
                <a:close/>
                <a:moveTo>
                  <a:pt x="99967" y="19054"/>
                </a:moveTo>
                <a:lnTo>
                  <a:pt x="99967" y="24990"/>
                </a:lnTo>
                <a:lnTo>
                  <a:pt x="94031" y="24990"/>
                </a:lnTo>
                <a:lnTo>
                  <a:pt x="94031" y="19054"/>
                </a:lnTo>
                <a:close/>
                <a:moveTo>
                  <a:pt x="106214" y="19054"/>
                </a:moveTo>
                <a:lnTo>
                  <a:pt x="106214" y="24990"/>
                </a:lnTo>
                <a:lnTo>
                  <a:pt x="100280" y="24990"/>
                </a:lnTo>
                <a:lnTo>
                  <a:pt x="100280" y="19054"/>
                </a:lnTo>
                <a:close/>
                <a:moveTo>
                  <a:pt x="112461" y="19054"/>
                </a:moveTo>
                <a:lnTo>
                  <a:pt x="112461" y="24990"/>
                </a:lnTo>
                <a:lnTo>
                  <a:pt x="106527" y="24990"/>
                </a:lnTo>
                <a:lnTo>
                  <a:pt x="106527" y="19054"/>
                </a:lnTo>
                <a:close/>
                <a:moveTo>
                  <a:pt x="118710" y="19054"/>
                </a:moveTo>
                <a:lnTo>
                  <a:pt x="118710" y="24990"/>
                </a:lnTo>
                <a:lnTo>
                  <a:pt x="112774" y="24990"/>
                </a:lnTo>
                <a:lnTo>
                  <a:pt x="112774" y="19054"/>
                </a:lnTo>
                <a:close/>
                <a:moveTo>
                  <a:pt x="124957" y="19054"/>
                </a:moveTo>
                <a:lnTo>
                  <a:pt x="124957" y="24990"/>
                </a:lnTo>
                <a:lnTo>
                  <a:pt x="119021" y="24990"/>
                </a:lnTo>
                <a:lnTo>
                  <a:pt x="119021" y="19054"/>
                </a:lnTo>
                <a:close/>
                <a:moveTo>
                  <a:pt x="131204" y="19054"/>
                </a:moveTo>
                <a:lnTo>
                  <a:pt x="131204" y="24990"/>
                </a:lnTo>
                <a:lnTo>
                  <a:pt x="125270" y="24990"/>
                </a:lnTo>
                <a:lnTo>
                  <a:pt x="125270" y="19054"/>
                </a:lnTo>
                <a:close/>
                <a:moveTo>
                  <a:pt x="137451" y="19054"/>
                </a:moveTo>
                <a:lnTo>
                  <a:pt x="137451" y="24990"/>
                </a:lnTo>
                <a:lnTo>
                  <a:pt x="131517" y="24990"/>
                </a:lnTo>
                <a:lnTo>
                  <a:pt x="131517" y="19054"/>
                </a:lnTo>
                <a:close/>
                <a:moveTo>
                  <a:pt x="143702" y="19054"/>
                </a:moveTo>
                <a:lnTo>
                  <a:pt x="143702" y="24990"/>
                </a:lnTo>
                <a:lnTo>
                  <a:pt x="137766" y="24990"/>
                </a:lnTo>
                <a:lnTo>
                  <a:pt x="137766" y="19054"/>
                </a:lnTo>
                <a:close/>
                <a:moveTo>
                  <a:pt x="149949" y="19054"/>
                </a:moveTo>
                <a:lnTo>
                  <a:pt x="149949" y="24990"/>
                </a:lnTo>
                <a:lnTo>
                  <a:pt x="144015" y="24990"/>
                </a:lnTo>
                <a:lnTo>
                  <a:pt x="144015" y="19054"/>
                </a:lnTo>
                <a:close/>
                <a:moveTo>
                  <a:pt x="156196" y="19054"/>
                </a:moveTo>
                <a:lnTo>
                  <a:pt x="156196" y="24990"/>
                </a:lnTo>
                <a:lnTo>
                  <a:pt x="150262" y="24990"/>
                </a:lnTo>
                <a:lnTo>
                  <a:pt x="150262" y="19054"/>
                </a:lnTo>
                <a:close/>
                <a:moveTo>
                  <a:pt x="162445" y="19054"/>
                </a:moveTo>
                <a:lnTo>
                  <a:pt x="162445" y="24990"/>
                </a:lnTo>
                <a:lnTo>
                  <a:pt x="156509" y="24990"/>
                </a:lnTo>
                <a:lnTo>
                  <a:pt x="156509" y="19054"/>
                </a:lnTo>
                <a:close/>
                <a:moveTo>
                  <a:pt x="168692" y="19054"/>
                </a:moveTo>
                <a:lnTo>
                  <a:pt x="168692" y="24990"/>
                </a:lnTo>
                <a:lnTo>
                  <a:pt x="162756" y="24990"/>
                </a:lnTo>
                <a:lnTo>
                  <a:pt x="162756" y="19054"/>
                </a:lnTo>
                <a:close/>
                <a:moveTo>
                  <a:pt x="174939" y="19054"/>
                </a:moveTo>
                <a:lnTo>
                  <a:pt x="174939" y="24990"/>
                </a:lnTo>
                <a:lnTo>
                  <a:pt x="169005" y="24990"/>
                </a:lnTo>
                <a:lnTo>
                  <a:pt x="169005" y="19054"/>
                </a:lnTo>
                <a:close/>
                <a:moveTo>
                  <a:pt x="181186" y="19054"/>
                </a:moveTo>
                <a:lnTo>
                  <a:pt x="181186" y="24990"/>
                </a:lnTo>
                <a:lnTo>
                  <a:pt x="175252" y="24990"/>
                </a:lnTo>
                <a:lnTo>
                  <a:pt x="175252" y="19054"/>
                </a:lnTo>
                <a:close/>
                <a:moveTo>
                  <a:pt x="187435" y="19054"/>
                </a:moveTo>
                <a:lnTo>
                  <a:pt x="187435" y="24990"/>
                </a:lnTo>
                <a:lnTo>
                  <a:pt x="181499" y="24990"/>
                </a:lnTo>
                <a:lnTo>
                  <a:pt x="181499" y="19054"/>
                </a:lnTo>
                <a:close/>
                <a:moveTo>
                  <a:pt x="193684" y="19054"/>
                </a:moveTo>
                <a:lnTo>
                  <a:pt x="193684" y="24990"/>
                </a:lnTo>
                <a:lnTo>
                  <a:pt x="187749" y="24990"/>
                </a:lnTo>
                <a:lnTo>
                  <a:pt x="187749" y="19054"/>
                </a:lnTo>
                <a:close/>
                <a:moveTo>
                  <a:pt x="199931" y="19054"/>
                </a:moveTo>
                <a:lnTo>
                  <a:pt x="199931" y="24990"/>
                </a:lnTo>
                <a:lnTo>
                  <a:pt x="193996" y="24990"/>
                </a:lnTo>
                <a:lnTo>
                  <a:pt x="193996" y="19054"/>
                </a:lnTo>
                <a:close/>
                <a:moveTo>
                  <a:pt x="206180" y="19054"/>
                </a:moveTo>
                <a:lnTo>
                  <a:pt x="206180" y="24990"/>
                </a:lnTo>
                <a:lnTo>
                  <a:pt x="200244" y="24990"/>
                </a:lnTo>
                <a:lnTo>
                  <a:pt x="200244" y="19054"/>
                </a:lnTo>
                <a:close/>
                <a:moveTo>
                  <a:pt x="212427" y="19054"/>
                </a:moveTo>
                <a:lnTo>
                  <a:pt x="212427" y="24990"/>
                </a:lnTo>
                <a:lnTo>
                  <a:pt x="206491" y="24990"/>
                </a:lnTo>
                <a:lnTo>
                  <a:pt x="206491" y="19054"/>
                </a:lnTo>
                <a:close/>
                <a:moveTo>
                  <a:pt x="218674" y="19054"/>
                </a:moveTo>
                <a:lnTo>
                  <a:pt x="218674" y="24990"/>
                </a:lnTo>
                <a:lnTo>
                  <a:pt x="212739" y="24990"/>
                </a:lnTo>
                <a:lnTo>
                  <a:pt x="212739" y="19054"/>
                </a:lnTo>
                <a:close/>
                <a:moveTo>
                  <a:pt x="224921" y="19054"/>
                </a:moveTo>
                <a:lnTo>
                  <a:pt x="224921" y="24990"/>
                </a:lnTo>
                <a:lnTo>
                  <a:pt x="218987" y="24990"/>
                </a:lnTo>
                <a:lnTo>
                  <a:pt x="218987" y="19054"/>
                </a:lnTo>
                <a:close/>
                <a:moveTo>
                  <a:pt x="231170" y="19054"/>
                </a:moveTo>
                <a:lnTo>
                  <a:pt x="231170" y="24990"/>
                </a:lnTo>
                <a:lnTo>
                  <a:pt x="225234" y="24990"/>
                </a:lnTo>
                <a:lnTo>
                  <a:pt x="225234" y="19054"/>
                </a:lnTo>
                <a:close/>
                <a:moveTo>
                  <a:pt x="237417" y="19054"/>
                </a:moveTo>
                <a:lnTo>
                  <a:pt x="237417" y="24990"/>
                </a:lnTo>
                <a:lnTo>
                  <a:pt x="231481" y="24990"/>
                </a:lnTo>
                <a:lnTo>
                  <a:pt x="231481" y="19054"/>
                </a:lnTo>
                <a:close/>
                <a:moveTo>
                  <a:pt x="243664" y="19054"/>
                </a:moveTo>
                <a:lnTo>
                  <a:pt x="243664" y="24990"/>
                </a:lnTo>
                <a:lnTo>
                  <a:pt x="237729" y="24990"/>
                </a:lnTo>
                <a:lnTo>
                  <a:pt x="237729" y="19054"/>
                </a:lnTo>
                <a:close/>
                <a:moveTo>
                  <a:pt x="249911" y="19054"/>
                </a:moveTo>
                <a:lnTo>
                  <a:pt x="249911" y="24990"/>
                </a:lnTo>
                <a:lnTo>
                  <a:pt x="243977" y="24990"/>
                </a:lnTo>
                <a:lnTo>
                  <a:pt x="243977" y="19054"/>
                </a:lnTo>
                <a:close/>
                <a:moveTo>
                  <a:pt x="256161" y="19054"/>
                </a:moveTo>
                <a:lnTo>
                  <a:pt x="256161" y="24990"/>
                </a:lnTo>
                <a:lnTo>
                  <a:pt x="250225" y="24990"/>
                </a:lnTo>
                <a:lnTo>
                  <a:pt x="250225" y="19054"/>
                </a:lnTo>
                <a:close/>
                <a:moveTo>
                  <a:pt x="262409" y="19054"/>
                </a:moveTo>
                <a:lnTo>
                  <a:pt x="262409" y="24990"/>
                </a:lnTo>
                <a:lnTo>
                  <a:pt x="256474" y="24990"/>
                </a:lnTo>
                <a:lnTo>
                  <a:pt x="256474" y="19054"/>
                </a:lnTo>
                <a:close/>
                <a:moveTo>
                  <a:pt x="268656" y="19054"/>
                </a:moveTo>
                <a:lnTo>
                  <a:pt x="268656" y="24990"/>
                </a:lnTo>
                <a:lnTo>
                  <a:pt x="262721" y="24990"/>
                </a:lnTo>
                <a:lnTo>
                  <a:pt x="262721" y="19054"/>
                </a:lnTo>
                <a:close/>
                <a:moveTo>
                  <a:pt x="274904" y="19054"/>
                </a:moveTo>
                <a:lnTo>
                  <a:pt x="274904" y="24990"/>
                </a:lnTo>
                <a:lnTo>
                  <a:pt x="268968" y="24990"/>
                </a:lnTo>
                <a:lnTo>
                  <a:pt x="268968" y="19054"/>
                </a:lnTo>
                <a:close/>
                <a:moveTo>
                  <a:pt x="6251" y="25301"/>
                </a:moveTo>
                <a:lnTo>
                  <a:pt x="6251" y="31237"/>
                </a:lnTo>
                <a:lnTo>
                  <a:pt x="315" y="31237"/>
                </a:lnTo>
                <a:lnTo>
                  <a:pt x="315" y="25301"/>
                </a:lnTo>
                <a:close/>
                <a:moveTo>
                  <a:pt x="12498" y="25301"/>
                </a:moveTo>
                <a:lnTo>
                  <a:pt x="12498" y="31237"/>
                </a:lnTo>
                <a:lnTo>
                  <a:pt x="6562" y="31237"/>
                </a:lnTo>
                <a:lnTo>
                  <a:pt x="6562" y="25301"/>
                </a:lnTo>
                <a:close/>
                <a:moveTo>
                  <a:pt x="18745" y="25301"/>
                </a:moveTo>
                <a:lnTo>
                  <a:pt x="18745" y="31237"/>
                </a:lnTo>
                <a:lnTo>
                  <a:pt x="12810" y="31237"/>
                </a:lnTo>
                <a:lnTo>
                  <a:pt x="12810" y="25301"/>
                </a:lnTo>
                <a:close/>
                <a:moveTo>
                  <a:pt x="24992" y="25301"/>
                </a:moveTo>
                <a:lnTo>
                  <a:pt x="24992" y="31237"/>
                </a:lnTo>
                <a:lnTo>
                  <a:pt x="19058" y="31237"/>
                </a:lnTo>
                <a:lnTo>
                  <a:pt x="19058" y="25301"/>
                </a:lnTo>
                <a:close/>
                <a:moveTo>
                  <a:pt x="31241" y="25301"/>
                </a:moveTo>
                <a:lnTo>
                  <a:pt x="31241" y="31237"/>
                </a:lnTo>
                <a:lnTo>
                  <a:pt x="25305" y="31237"/>
                </a:lnTo>
                <a:lnTo>
                  <a:pt x="25305" y="25301"/>
                </a:lnTo>
                <a:close/>
                <a:moveTo>
                  <a:pt x="37489" y="25301"/>
                </a:moveTo>
                <a:lnTo>
                  <a:pt x="37489" y="31237"/>
                </a:lnTo>
                <a:lnTo>
                  <a:pt x="31553" y="31237"/>
                </a:lnTo>
                <a:lnTo>
                  <a:pt x="31553" y="25301"/>
                </a:lnTo>
                <a:close/>
                <a:moveTo>
                  <a:pt x="43737" y="25301"/>
                </a:moveTo>
                <a:lnTo>
                  <a:pt x="43737" y="31237"/>
                </a:lnTo>
                <a:lnTo>
                  <a:pt x="37802" y="31237"/>
                </a:lnTo>
                <a:lnTo>
                  <a:pt x="37802" y="25301"/>
                </a:lnTo>
                <a:close/>
                <a:moveTo>
                  <a:pt x="49985" y="25301"/>
                </a:moveTo>
                <a:lnTo>
                  <a:pt x="49985" y="31237"/>
                </a:lnTo>
                <a:lnTo>
                  <a:pt x="44049" y="31237"/>
                </a:lnTo>
                <a:lnTo>
                  <a:pt x="44049" y="25301"/>
                </a:lnTo>
                <a:close/>
                <a:moveTo>
                  <a:pt x="56232" y="25301"/>
                </a:moveTo>
                <a:lnTo>
                  <a:pt x="56232" y="31237"/>
                </a:lnTo>
                <a:lnTo>
                  <a:pt x="50296" y="31237"/>
                </a:lnTo>
                <a:lnTo>
                  <a:pt x="50296" y="25301"/>
                </a:lnTo>
                <a:close/>
                <a:moveTo>
                  <a:pt x="62480" y="25301"/>
                </a:moveTo>
                <a:lnTo>
                  <a:pt x="62480" y="31237"/>
                </a:lnTo>
                <a:lnTo>
                  <a:pt x="56545" y="31237"/>
                </a:lnTo>
                <a:lnTo>
                  <a:pt x="56545" y="25301"/>
                </a:lnTo>
                <a:close/>
                <a:moveTo>
                  <a:pt x="68727" y="25301"/>
                </a:moveTo>
                <a:lnTo>
                  <a:pt x="68727" y="31237"/>
                </a:lnTo>
                <a:lnTo>
                  <a:pt x="62792" y="31237"/>
                </a:lnTo>
                <a:lnTo>
                  <a:pt x="62792" y="25301"/>
                </a:lnTo>
                <a:close/>
                <a:moveTo>
                  <a:pt x="74975" y="25301"/>
                </a:moveTo>
                <a:lnTo>
                  <a:pt x="74975" y="31237"/>
                </a:lnTo>
                <a:lnTo>
                  <a:pt x="69039" y="31237"/>
                </a:lnTo>
                <a:lnTo>
                  <a:pt x="69039" y="25301"/>
                </a:lnTo>
                <a:close/>
                <a:moveTo>
                  <a:pt x="81223" y="25301"/>
                </a:moveTo>
                <a:lnTo>
                  <a:pt x="81223" y="31237"/>
                </a:lnTo>
                <a:lnTo>
                  <a:pt x="75286" y="31237"/>
                </a:lnTo>
                <a:lnTo>
                  <a:pt x="75286" y="25301"/>
                </a:lnTo>
                <a:close/>
                <a:moveTo>
                  <a:pt x="87470" y="25301"/>
                </a:moveTo>
                <a:lnTo>
                  <a:pt x="87470" y="31237"/>
                </a:lnTo>
                <a:lnTo>
                  <a:pt x="81535" y="31237"/>
                </a:lnTo>
                <a:lnTo>
                  <a:pt x="81535" y="25301"/>
                </a:lnTo>
                <a:close/>
                <a:moveTo>
                  <a:pt x="93720" y="25301"/>
                </a:moveTo>
                <a:lnTo>
                  <a:pt x="93720" y="31237"/>
                </a:lnTo>
                <a:lnTo>
                  <a:pt x="87784" y="31237"/>
                </a:lnTo>
                <a:lnTo>
                  <a:pt x="87784" y="25301"/>
                </a:lnTo>
                <a:close/>
                <a:moveTo>
                  <a:pt x="99967" y="25301"/>
                </a:moveTo>
                <a:lnTo>
                  <a:pt x="99967" y="31237"/>
                </a:lnTo>
                <a:lnTo>
                  <a:pt x="94031" y="31237"/>
                </a:lnTo>
                <a:lnTo>
                  <a:pt x="94031" y="25301"/>
                </a:lnTo>
                <a:close/>
                <a:moveTo>
                  <a:pt x="106214" y="25301"/>
                </a:moveTo>
                <a:lnTo>
                  <a:pt x="106214" y="31237"/>
                </a:lnTo>
                <a:lnTo>
                  <a:pt x="100280" y="31237"/>
                </a:lnTo>
                <a:lnTo>
                  <a:pt x="100280" y="25301"/>
                </a:lnTo>
                <a:close/>
                <a:moveTo>
                  <a:pt x="112461" y="25301"/>
                </a:moveTo>
                <a:lnTo>
                  <a:pt x="112461" y="31237"/>
                </a:lnTo>
                <a:lnTo>
                  <a:pt x="106527" y="31237"/>
                </a:lnTo>
                <a:lnTo>
                  <a:pt x="106527" y="25301"/>
                </a:lnTo>
                <a:close/>
                <a:moveTo>
                  <a:pt x="118710" y="25301"/>
                </a:moveTo>
                <a:lnTo>
                  <a:pt x="118710" y="31237"/>
                </a:lnTo>
                <a:lnTo>
                  <a:pt x="112774" y="31237"/>
                </a:lnTo>
                <a:lnTo>
                  <a:pt x="112774" y="25301"/>
                </a:lnTo>
                <a:close/>
                <a:moveTo>
                  <a:pt x="124957" y="25301"/>
                </a:moveTo>
                <a:lnTo>
                  <a:pt x="124957" y="31237"/>
                </a:lnTo>
                <a:lnTo>
                  <a:pt x="119021" y="31237"/>
                </a:lnTo>
                <a:lnTo>
                  <a:pt x="119021" y="25301"/>
                </a:lnTo>
                <a:close/>
                <a:moveTo>
                  <a:pt x="131204" y="25301"/>
                </a:moveTo>
                <a:lnTo>
                  <a:pt x="131204" y="31237"/>
                </a:lnTo>
                <a:lnTo>
                  <a:pt x="125270" y="31237"/>
                </a:lnTo>
                <a:lnTo>
                  <a:pt x="125270" y="25301"/>
                </a:lnTo>
                <a:close/>
                <a:moveTo>
                  <a:pt x="137451" y="25301"/>
                </a:moveTo>
                <a:lnTo>
                  <a:pt x="137451" y="31237"/>
                </a:lnTo>
                <a:lnTo>
                  <a:pt x="131517" y="31237"/>
                </a:lnTo>
                <a:lnTo>
                  <a:pt x="131517" y="25301"/>
                </a:lnTo>
                <a:close/>
                <a:moveTo>
                  <a:pt x="143702" y="25301"/>
                </a:moveTo>
                <a:lnTo>
                  <a:pt x="143702" y="31237"/>
                </a:lnTo>
                <a:lnTo>
                  <a:pt x="137766" y="31237"/>
                </a:lnTo>
                <a:lnTo>
                  <a:pt x="137766" y="25301"/>
                </a:lnTo>
                <a:close/>
                <a:moveTo>
                  <a:pt x="149949" y="25301"/>
                </a:moveTo>
                <a:lnTo>
                  <a:pt x="149949" y="31237"/>
                </a:lnTo>
                <a:lnTo>
                  <a:pt x="144015" y="31237"/>
                </a:lnTo>
                <a:lnTo>
                  <a:pt x="144015" y="25301"/>
                </a:lnTo>
                <a:close/>
                <a:moveTo>
                  <a:pt x="156196" y="25301"/>
                </a:moveTo>
                <a:lnTo>
                  <a:pt x="156196" y="31237"/>
                </a:lnTo>
                <a:lnTo>
                  <a:pt x="150262" y="31237"/>
                </a:lnTo>
                <a:lnTo>
                  <a:pt x="150262" y="25301"/>
                </a:lnTo>
                <a:close/>
                <a:moveTo>
                  <a:pt x="162445" y="25301"/>
                </a:moveTo>
                <a:lnTo>
                  <a:pt x="162445" y="31237"/>
                </a:lnTo>
                <a:lnTo>
                  <a:pt x="156509" y="31237"/>
                </a:lnTo>
                <a:lnTo>
                  <a:pt x="156509" y="25301"/>
                </a:lnTo>
                <a:close/>
                <a:moveTo>
                  <a:pt x="168692" y="25301"/>
                </a:moveTo>
                <a:lnTo>
                  <a:pt x="168692" y="31237"/>
                </a:lnTo>
                <a:lnTo>
                  <a:pt x="162756" y="31237"/>
                </a:lnTo>
                <a:lnTo>
                  <a:pt x="162756" y="25301"/>
                </a:lnTo>
                <a:close/>
                <a:moveTo>
                  <a:pt x="174939" y="25301"/>
                </a:moveTo>
                <a:lnTo>
                  <a:pt x="174939" y="31237"/>
                </a:lnTo>
                <a:lnTo>
                  <a:pt x="169005" y="31237"/>
                </a:lnTo>
                <a:lnTo>
                  <a:pt x="169005" y="25301"/>
                </a:lnTo>
                <a:close/>
                <a:moveTo>
                  <a:pt x="181186" y="25301"/>
                </a:moveTo>
                <a:lnTo>
                  <a:pt x="181186" y="31237"/>
                </a:lnTo>
                <a:lnTo>
                  <a:pt x="175252" y="31237"/>
                </a:lnTo>
                <a:lnTo>
                  <a:pt x="175252" y="25301"/>
                </a:lnTo>
                <a:close/>
                <a:moveTo>
                  <a:pt x="187435" y="25301"/>
                </a:moveTo>
                <a:lnTo>
                  <a:pt x="187435" y="31237"/>
                </a:lnTo>
                <a:lnTo>
                  <a:pt x="181499" y="31237"/>
                </a:lnTo>
                <a:lnTo>
                  <a:pt x="181499" y="25301"/>
                </a:lnTo>
                <a:close/>
                <a:moveTo>
                  <a:pt x="193684" y="25301"/>
                </a:moveTo>
                <a:lnTo>
                  <a:pt x="193684" y="31237"/>
                </a:lnTo>
                <a:lnTo>
                  <a:pt x="187749" y="31237"/>
                </a:lnTo>
                <a:lnTo>
                  <a:pt x="187749" y="25301"/>
                </a:lnTo>
                <a:close/>
                <a:moveTo>
                  <a:pt x="199931" y="25301"/>
                </a:moveTo>
                <a:lnTo>
                  <a:pt x="199931" y="31237"/>
                </a:lnTo>
                <a:lnTo>
                  <a:pt x="193996" y="31237"/>
                </a:lnTo>
                <a:lnTo>
                  <a:pt x="193996" y="25301"/>
                </a:lnTo>
                <a:close/>
                <a:moveTo>
                  <a:pt x="206180" y="25301"/>
                </a:moveTo>
                <a:lnTo>
                  <a:pt x="206180" y="31237"/>
                </a:lnTo>
                <a:lnTo>
                  <a:pt x="200244" y="31237"/>
                </a:lnTo>
                <a:lnTo>
                  <a:pt x="200244" y="25301"/>
                </a:lnTo>
                <a:close/>
                <a:moveTo>
                  <a:pt x="212427" y="25301"/>
                </a:moveTo>
                <a:lnTo>
                  <a:pt x="212427" y="31237"/>
                </a:lnTo>
                <a:lnTo>
                  <a:pt x="206491" y="31237"/>
                </a:lnTo>
                <a:lnTo>
                  <a:pt x="206491" y="25301"/>
                </a:lnTo>
                <a:close/>
                <a:moveTo>
                  <a:pt x="218674" y="25301"/>
                </a:moveTo>
                <a:lnTo>
                  <a:pt x="218674" y="31237"/>
                </a:lnTo>
                <a:lnTo>
                  <a:pt x="212739" y="31237"/>
                </a:lnTo>
                <a:lnTo>
                  <a:pt x="212739" y="25301"/>
                </a:lnTo>
                <a:close/>
                <a:moveTo>
                  <a:pt x="224921" y="25301"/>
                </a:moveTo>
                <a:lnTo>
                  <a:pt x="224921" y="31237"/>
                </a:lnTo>
                <a:lnTo>
                  <a:pt x="218987" y="31237"/>
                </a:lnTo>
                <a:lnTo>
                  <a:pt x="218987" y="25301"/>
                </a:lnTo>
                <a:close/>
                <a:moveTo>
                  <a:pt x="231170" y="25301"/>
                </a:moveTo>
                <a:lnTo>
                  <a:pt x="231170" y="31237"/>
                </a:lnTo>
                <a:lnTo>
                  <a:pt x="225234" y="31237"/>
                </a:lnTo>
                <a:lnTo>
                  <a:pt x="225234" y="25301"/>
                </a:lnTo>
                <a:close/>
                <a:moveTo>
                  <a:pt x="237417" y="25301"/>
                </a:moveTo>
                <a:lnTo>
                  <a:pt x="237417" y="31237"/>
                </a:lnTo>
                <a:lnTo>
                  <a:pt x="231481" y="31237"/>
                </a:lnTo>
                <a:lnTo>
                  <a:pt x="231481" y="25301"/>
                </a:lnTo>
                <a:close/>
                <a:moveTo>
                  <a:pt x="243664" y="25301"/>
                </a:moveTo>
                <a:lnTo>
                  <a:pt x="243664" y="31237"/>
                </a:lnTo>
                <a:lnTo>
                  <a:pt x="237729" y="31237"/>
                </a:lnTo>
                <a:lnTo>
                  <a:pt x="237729" y="25301"/>
                </a:lnTo>
                <a:close/>
                <a:moveTo>
                  <a:pt x="249911" y="25301"/>
                </a:moveTo>
                <a:lnTo>
                  <a:pt x="249911" y="31237"/>
                </a:lnTo>
                <a:lnTo>
                  <a:pt x="243977" y="31237"/>
                </a:lnTo>
                <a:lnTo>
                  <a:pt x="243977" y="25301"/>
                </a:lnTo>
                <a:close/>
                <a:moveTo>
                  <a:pt x="256161" y="25301"/>
                </a:moveTo>
                <a:lnTo>
                  <a:pt x="256161" y="31237"/>
                </a:lnTo>
                <a:lnTo>
                  <a:pt x="250225" y="31237"/>
                </a:lnTo>
                <a:lnTo>
                  <a:pt x="250225" y="25301"/>
                </a:lnTo>
                <a:close/>
                <a:moveTo>
                  <a:pt x="262409" y="25301"/>
                </a:moveTo>
                <a:lnTo>
                  <a:pt x="262409" y="31237"/>
                </a:lnTo>
                <a:lnTo>
                  <a:pt x="256474" y="31237"/>
                </a:lnTo>
                <a:lnTo>
                  <a:pt x="256474" y="25301"/>
                </a:lnTo>
                <a:close/>
                <a:moveTo>
                  <a:pt x="268656" y="25301"/>
                </a:moveTo>
                <a:lnTo>
                  <a:pt x="268656" y="31237"/>
                </a:lnTo>
                <a:lnTo>
                  <a:pt x="262721" y="31237"/>
                </a:lnTo>
                <a:lnTo>
                  <a:pt x="262721" y="25301"/>
                </a:lnTo>
                <a:close/>
                <a:moveTo>
                  <a:pt x="274904" y="25301"/>
                </a:moveTo>
                <a:lnTo>
                  <a:pt x="274904" y="31237"/>
                </a:lnTo>
                <a:lnTo>
                  <a:pt x="268968" y="31237"/>
                </a:lnTo>
                <a:lnTo>
                  <a:pt x="268968" y="25301"/>
                </a:lnTo>
                <a:close/>
                <a:moveTo>
                  <a:pt x="6251" y="31548"/>
                </a:moveTo>
                <a:lnTo>
                  <a:pt x="6251" y="31550"/>
                </a:lnTo>
                <a:lnTo>
                  <a:pt x="6251" y="37484"/>
                </a:lnTo>
                <a:lnTo>
                  <a:pt x="315" y="37484"/>
                </a:lnTo>
                <a:lnTo>
                  <a:pt x="315" y="31548"/>
                </a:lnTo>
                <a:close/>
                <a:moveTo>
                  <a:pt x="12498" y="31548"/>
                </a:moveTo>
                <a:lnTo>
                  <a:pt x="12498" y="31550"/>
                </a:lnTo>
                <a:lnTo>
                  <a:pt x="12498" y="37484"/>
                </a:lnTo>
                <a:lnTo>
                  <a:pt x="6562" y="37484"/>
                </a:lnTo>
                <a:lnTo>
                  <a:pt x="6562" y="31548"/>
                </a:lnTo>
                <a:close/>
                <a:moveTo>
                  <a:pt x="18745" y="31548"/>
                </a:moveTo>
                <a:lnTo>
                  <a:pt x="18745" y="31550"/>
                </a:lnTo>
                <a:lnTo>
                  <a:pt x="18745" y="37484"/>
                </a:lnTo>
                <a:lnTo>
                  <a:pt x="12810" y="37484"/>
                </a:lnTo>
                <a:lnTo>
                  <a:pt x="12810" y="31548"/>
                </a:lnTo>
                <a:close/>
                <a:moveTo>
                  <a:pt x="24992" y="31548"/>
                </a:moveTo>
                <a:lnTo>
                  <a:pt x="24992" y="31550"/>
                </a:lnTo>
                <a:lnTo>
                  <a:pt x="24992" y="37484"/>
                </a:lnTo>
                <a:lnTo>
                  <a:pt x="19058" y="37484"/>
                </a:lnTo>
                <a:lnTo>
                  <a:pt x="19058" y="31548"/>
                </a:lnTo>
                <a:close/>
                <a:moveTo>
                  <a:pt x="31242" y="31548"/>
                </a:moveTo>
                <a:lnTo>
                  <a:pt x="31242" y="31550"/>
                </a:lnTo>
                <a:lnTo>
                  <a:pt x="31242" y="37484"/>
                </a:lnTo>
                <a:lnTo>
                  <a:pt x="25305" y="37484"/>
                </a:lnTo>
                <a:lnTo>
                  <a:pt x="25305" y="31548"/>
                </a:lnTo>
                <a:close/>
                <a:moveTo>
                  <a:pt x="162445" y="31548"/>
                </a:moveTo>
                <a:lnTo>
                  <a:pt x="162445" y="31550"/>
                </a:lnTo>
                <a:lnTo>
                  <a:pt x="162445" y="37484"/>
                </a:lnTo>
                <a:lnTo>
                  <a:pt x="156509" y="37484"/>
                </a:lnTo>
                <a:lnTo>
                  <a:pt x="156509" y="31548"/>
                </a:lnTo>
                <a:close/>
                <a:moveTo>
                  <a:pt x="168692" y="31548"/>
                </a:moveTo>
                <a:lnTo>
                  <a:pt x="168692" y="31550"/>
                </a:lnTo>
                <a:lnTo>
                  <a:pt x="168692" y="37484"/>
                </a:lnTo>
                <a:lnTo>
                  <a:pt x="162756" y="37484"/>
                </a:lnTo>
                <a:lnTo>
                  <a:pt x="162756" y="31548"/>
                </a:lnTo>
                <a:close/>
                <a:moveTo>
                  <a:pt x="174939" y="31548"/>
                </a:moveTo>
                <a:lnTo>
                  <a:pt x="174939" y="31550"/>
                </a:lnTo>
                <a:lnTo>
                  <a:pt x="174939" y="37484"/>
                </a:lnTo>
                <a:lnTo>
                  <a:pt x="169005" y="37484"/>
                </a:lnTo>
                <a:lnTo>
                  <a:pt x="169005" y="31548"/>
                </a:lnTo>
                <a:close/>
                <a:moveTo>
                  <a:pt x="181186" y="31548"/>
                </a:moveTo>
                <a:lnTo>
                  <a:pt x="181186" y="31550"/>
                </a:lnTo>
                <a:lnTo>
                  <a:pt x="181186" y="37484"/>
                </a:lnTo>
                <a:lnTo>
                  <a:pt x="175252" y="37484"/>
                </a:lnTo>
                <a:lnTo>
                  <a:pt x="175252" y="31548"/>
                </a:lnTo>
                <a:close/>
                <a:moveTo>
                  <a:pt x="187435" y="31548"/>
                </a:moveTo>
                <a:lnTo>
                  <a:pt x="187435" y="31550"/>
                </a:lnTo>
                <a:lnTo>
                  <a:pt x="187435" y="37484"/>
                </a:lnTo>
                <a:lnTo>
                  <a:pt x="181499" y="37484"/>
                </a:lnTo>
                <a:lnTo>
                  <a:pt x="181499" y="31548"/>
                </a:lnTo>
                <a:close/>
                <a:moveTo>
                  <a:pt x="37489" y="31552"/>
                </a:moveTo>
                <a:lnTo>
                  <a:pt x="37489" y="37486"/>
                </a:lnTo>
                <a:lnTo>
                  <a:pt x="31553" y="37486"/>
                </a:lnTo>
                <a:lnTo>
                  <a:pt x="31553" y="31552"/>
                </a:lnTo>
                <a:close/>
                <a:moveTo>
                  <a:pt x="43737" y="31552"/>
                </a:moveTo>
                <a:lnTo>
                  <a:pt x="43737" y="37486"/>
                </a:lnTo>
                <a:lnTo>
                  <a:pt x="37802" y="37486"/>
                </a:lnTo>
                <a:lnTo>
                  <a:pt x="37802" y="31552"/>
                </a:lnTo>
                <a:close/>
                <a:moveTo>
                  <a:pt x="49985" y="31552"/>
                </a:moveTo>
                <a:lnTo>
                  <a:pt x="49985" y="37486"/>
                </a:lnTo>
                <a:lnTo>
                  <a:pt x="44049" y="37486"/>
                </a:lnTo>
                <a:lnTo>
                  <a:pt x="44049" y="31552"/>
                </a:lnTo>
                <a:close/>
                <a:moveTo>
                  <a:pt x="56232" y="31552"/>
                </a:moveTo>
                <a:lnTo>
                  <a:pt x="56232" y="37486"/>
                </a:lnTo>
                <a:lnTo>
                  <a:pt x="50296" y="37486"/>
                </a:lnTo>
                <a:lnTo>
                  <a:pt x="50296" y="31552"/>
                </a:lnTo>
                <a:close/>
                <a:moveTo>
                  <a:pt x="62480" y="31552"/>
                </a:moveTo>
                <a:lnTo>
                  <a:pt x="62480" y="37486"/>
                </a:lnTo>
                <a:lnTo>
                  <a:pt x="56545" y="37486"/>
                </a:lnTo>
                <a:lnTo>
                  <a:pt x="56545" y="31552"/>
                </a:lnTo>
                <a:close/>
                <a:moveTo>
                  <a:pt x="68727" y="31552"/>
                </a:moveTo>
                <a:lnTo>
                  <a:pt x="68727" y="37486"/>
                </a:lnTo>
                <a:lnTo>
                  <a:pt x="62792" y="37486"/>
                </a:lnTo>
                <a:lnTo>
                  <a:pt x="62792" y="31552"/>
                </a:lnTo>
                <a:close/>
                <a:moveTo>
                  <a:pt x="74975" y="31552"/>
                </a:moveTo>
                <a:lnTo>
                  <a:pt x="74975" y="37486"/>
                </a:lnTo>
                <a:lnTo>
                  <a:pt x="69039" y="37486"/>
                </a:lnTo>
                <a:lnTo>
                  <a:pt x="69039" y="31552"/>
                </a:lnTo>
                <a:close/>
                <a:moveTo>
                  <a:pt x="81223" y="31552"/>
                </a:moveTo>
                <a:lnTo>
                  <a:pt x="81223" y="37486"/>
                </a:lnTo>
                <a:lnTo>
                  <a:pt x="75286" y="37486"/>
                </a:lnTo>
                <a:lnTo>
                  <a:pt x="75286" y="31552"/>
                </a:lnTo>
                <a:close/>
                <a:moveTo>
                  <a:pt x="87470" y="31552"/>
                </a:moveTo>
                <a:lnTo>
                  <a:pt x="87470" y="37486"/>
                </a:lnTo>
                <a:lnTo>
                  <a:pt x="81535" y="37486"/>
                </a:lnTo>
                <a:lnTo>
                  <a:pt x="81535" y="31552"/>
                </a:lnTo>
                <a:close/>
                <a:moveTo>
                  <a:pt x="93720" y="31552"/>
                </a:moveTo>
                <a:lnTo>
                  <a:pt x="93720" y="37486"/>
                </a:lnTo>
                <a:lnTo>
                  <a:pt x="87784" y="37486"/>
                </a:lnTo>
                <a:lnTo>
                  <a:pt x="87784" y="31552"/>
                </a:lnTo>
                <a:close/>
                <a:moveTo>
                  <a:pt x="99967" y="31552"/>
                </a:moveTo>
                <a:lnTo>
                  <a:pt x="99967" y="37486"/>
                </a:lnTo>
                <a:lnTo>
                  <a:pt x="94031" y="37486"/>
                </a:lnTo>
                <a:lnTo>
                  <a:pt x="94031" y="31552"/>
                </a:lnTo>
                <a:close/>
                <a:moveTo>
                  <a:pt x="106214" y="31552"/>
                </a:moveTo>
                <a:lnTo>
                  <a:pt x="106214" y="37486"/>
                </a:lnTo>
                <a:lnTo>
                  <a:pt x="100280" y="37486"/>
                </a:lnTo>
                <a:lnTo>
                  <a:pt x="100280" y="31552"/>
                </a:lnTo>
                <a:close/>
                <a:moveTo>
                  <a:pt x="112461" y="31552"/>
                </a:moveTo>
                <a:lnTo>
                  <a:pt x="112461" y="37486"/>
                </a:lnTo>
                <a:lnTo>
                  <a:pt x="106527" y="37486"/>
                </a:lnTo>
                <a:lnTo>
                  <a:pt x="106527" y="31552"/>
                </a:lnTo>
                <a:close/>
                <a:moveTo>
                  <a:pt x="118710" y="31552"/>
                </a:moveTo>
                <a:lnTo>
                  <a:pt x="118710" y="37486"/>
                </a:lnTo>
                <a:lnTo>
                  <a:pt x="112774" y="37486"/>
                </a:lnTo>
                <a:lnTo>
                  <a:pt x="112774" y="31552"/>
                </a:lnTo>
                <a:close/>
                <a:moveTo>
                  <a:pt x="124957" y="31552"/>
                </a:moveTo>
                <a:lnTo>
                  <a:pt x="124957" y="37486"/>
                </a:lnTo>
                <a:lnTo>
                  <a:pt x="119021" y="37486"/>
                </a:lnTo>
                <a:lnTo>
                  <a:pt x="119021" y="31552"/>
                </a:lnTo>
                <a:close/>
                <a:moveTo>
                  <a:pt x="131204" y="31552"/>
                </a:moveTo>
                <a:lnTo>
                  <a:pt x="131204" y="37486"/>
                </a:lnTo>
                <a:lnTo>
                  <a:pt x="125270" y="37486"/>
                </a:lnTo>
                <a:lnTo>
                  <a:pt x="125270" y="31552"/>
                </a:lnTo>
                <a:close/>
                <a:moveTo>
                  <a:pt x="137451" y="31552"/>
                </a:moveTo>
                <a:lnTo>
                  <a:pt x="137451" y="37486"/>
                </a:lnTo>
                <a:lnTo>
                  <a:pt x="131517" y="37486"/>
                </a:lnTo>
                <a:lnTo>
                  <a:pt x="131517" y="31552"/>
                </a:lnTo>
                <a:close/>
                <a:moveTo>
                  <a:pt x="143702" y="31552"/>
                </a:moveTo>
                <a:lnTo>
                  <a:pt x="143702" y="37486"/>
                </a:lnTo>
                <a:lnTo>
                  <a:pt x="137766" y="37486"/>
                </a:lnTo>
                <a:lnTo>
                  <a:pt x="137766" y="31552"/>
                </a:lnTo>
                <a:close/>
                <a:moveTo>
                  <a:pt x="149949" y="31552"/>
                </a:moveTo>
                <a:lnTo>
                  <a:pt x="149949" y="37486"/>
                </a:lnTo>
                <a:lnTo>
                  <a:pt x="144015" y="37486"/>
                </a:lnTo>
                <a:lnTo>
                  <a:pt x="144015" y="31552"/>
                </a:lnTo>
                <a:close/>
                <a:moveTo>
                  <a:pt x="156196" y="31552"/>
                </a:moveTo>
                <a:lnTo>
                  <a:pt x="156196" y="37486"/>
                </a:lnTo>
                <a:lnTo>
                  <a:pt x="150262" y="37486"/>
                </a:lnTo>
                <a:lnTo>
                  <a:pt x="150262" y="31552"/>
                </a:lnTo>
                <a:close/>
                <a:moveTo>
                  <a:pt x="193684" y="31552"/>
                </a:moveTo>
                <a:lnTo>
                  <a:pt x="193684" y="37486"/>
                </a:lnTo>
                <a:lnTo>
                  <a:pt x="187749" y="37486"/>
                </a:lnTo>
                <a:lnTo>
                  <a:pt x="187749" y="31552"/>
                </a:lnTo>
                <a:close/>
                <a:moveTo>
                  <a:pt x="199931" y="31552"/>
                </a:moveTo>
                <a:lnTo>
                  <a:pt x="199931" y="37486"/>
                </a:lnTo>
                <a:lnTo>
                  <a:pt x="193996" y="37486"/>
                </a:lnTo>
                <a:lnTo>
                  <a:pt x="193996" y="31552"/>
                </a:lnTo>
                <a:close/>
                <a:moveTo>
                  <a:pt x="206180" y="31552"/>
                </a:moveTo>
                <a:lnTo>
                  <a:pt x="206180" y="37486"/>
                </a:lnTo>
                <a:lnTo>
                  <a:pt x="200244" y="37486"/>
                </a:lnTo>
                <a:lnTo>
                  <a:pt x="200244" y="31552"/>
                </a:lnTo>
                <a:close/>
                <a:moveTo>
                  <a:pt x="212427" y="31552"/>
                </a:moveTo>
                <a:lnTo>
                  <a:pt x="212427" y="37486"/>
                </a:lnTo>
                <a:lnTo>
                  <a:pt x="206491" y="37486"/>
                </a:lnTo>
                <a:lnTo>
                  <a:pt x="206491" y="31552"/>
                </a:lnTo>
                <a:close/>
                <a:moveTo>
                  <a:pt x="218674" y="31552"/>
                </a:moveTo>
                <a:lnTo>
                  <a:pt x="218674" y="37486"/>
                </a:lnTo>
                <a:lnTo>
                  <a:pt x="212739" y="37486"/>
                </a:lnTo>
                <a:lnTo>
                  <a:pt x="212739" y="31552"/>
                </a:lnTo>
                <a:close/>
                <a:moveTo>
                  <a:pt x="224921" y="31552"/>
                </a:moveTo>
                <a:lnTo>
                  <a:pt x="224921" y="37486"/>
                </a:lnTo>
                <a:lnTo>
                  <a:pt x="218987" y="37486"/>
                </a:lnTo>
                <a:lnTo>
                  <a:pt x="218987" y="31552"/>
                </a:lnTo>
                <a:close/>
                <a:moveTo>
                  <a:pt x="231170" y="31552"/>
                </a:moveTo>
                <a:lnTo>
                  <a:pt x="231170" y="37486"/>
                </a:lnTo>
                <a:lnTo>
                  <a:pt x="225234" y="37486"/>
                </a:lnTo>
                <a:lnTo>
                  <a:pt x="225234" y="31552"/>
                </a:lnTo>
                <a:close/>
                <a:moveTo>
                  <a:pt x="237417" y="31552"/>
                </a:moveTo>
                <a:lnTo>
                  <a:pt x="237417" y="37486"/>
                </a:lnTo>
                <a:lnTo>
                  <a:pt x="231481" y="37486"/>
                </a:lnTo>
                <a:lnTo>
                  <a:pt x="231481" y="31552"/>
                </a:lnTo>
                <a:close/>
                <a:moveTo>
                  <a:pt x="243664" y="31552"/>
                </a:moveTo>
                <a:lnTo>
                  <a:pt x="243664" y="37486"/>
                </a:lnTo>
                <a:lnTo>
                  <a:pt x="237729" y="37486"/>
                </a:lnTo>
                <a:lnTo>
                  <a:pt x="237729" y="31552"/>
                </a:lnTo>
                <a:close/>
                <a:moveTo>
                  <a:pt x="249911" y="31552"/>
                </a:moveTo>
                <a:lnTo>
                  <a:pt x="249911" y="37486"/>
                </a:lnTo>
                <a:lnTo>
                  <a:pt x="243977" y="37486"/>
                </a:lnTo>
                <a:lnTo>
                  <a:pt x="243977" y="31552"/>
                </a:lnTo>
                <a:close/>
                <a:moveTo>
                  <a:pt x="256161" y="31552"/>
                </a:moveTo>
                <a:lnTo>
                  <a:pt x="256161" y="37486"/>
                </a:lnTo>
                <a:lnTo>
                  <a:pt x="250225" y="37486"/>
                </a:lnTo>
                <a:lnTo>
                  <a:pt x="250225" y="31552"/>
                </a:lnTo>
                <a:close/>
                <a:moveTo>
                  <a:pt x="262409" y="31552"/>
                </a:moveTo>
                <a:lnTo>
                  <a:pt x="262409" y="37486"/>
                </a:lnTo>
                <a:lnTo>
                  <a:pt x="256474" y="37486"/>
                </a:lnTo>
                <a:lnTo>
                  <a:pt x="256474" y="31552"/>
                </a:lnTo>
                <a:close/>
                <a:moveTo>
                  <a:pt x="268656" y="31552"/>
                </a:moveTo>
                <a:lnTo>
                  <a:pt x="268656" y="37486"/>
                </a:lnTo>
                <a:lnTo>
                  <a:pt x="262721" y="37486"/>
                </a:lnTo>
                <a:lnTo>
                  <a:pt x="262721" y="31552"/>
                </a:lnTo>
                <a:close/>
                <a:moveTo>
                  <a:pt x="274904" y="31552"/>
                </a:moveTo>
                <a:lnTo>
                  <a:pt x="274904" y="37486"/>
                </a:lnTo>
                <a:lnTo>
                  <a:pt x="268968" y="37486"/>
                </a:lnTo>
                <a:lnTo>
                  <a:pt x="268968" y="31552"/>
                </a:lnTo>
                <a:close/>
                <a:moveTo>
                  <a:pt x="6251" y="37799"/>
                </a:moveTo>
                <a:lnTo>
                  <a:pt x="6251" y="43735"/>
                </a:lnTo>
                <a:lnTo>
                  <a:pt x="315" y="43735"/>
                </a:lnTo>
                <a:lnTo>
                  <a:pt x="315" y="37799"/>
                </a:lnTo>
                <a:close/>
                <a:moveTo>
                  <a:pt x="12498" y="37799"/>
                </a:moveTo>
                <a:lnTo>
                  <a:pt x="12498" y="43735"/>
                </a:lnTo>
                <a:lnTo>
                  <a:pt x="6562" y="43735"/>
                </a:lnTo>
                <a:lnTo>
                  <a:pt x="6562" y="37799"/>
                </a:lnTo>
                <a:close/>
                <a:moveTo>
                  <a:pt x="18745" y="37799"/>
                </a:moveTo>
                <a:lnTo>
                  <a:pt x="18745" y="43735"/>
                </a:lnTo>
                <a:lnTo>
                  <a:pt x="12810" y="43735"/>
                </a:lnTo>
                <a:lnTo>
                  <a:pt x="12810" y="37799"/>
                </a:lnTo>
                <a:close/>
                <a:moveTo>
                  <a:pt x="24992" y="37799"/>
                </a:moveTo>
                <a:lnTo>
                  <a:pt x="24992" y="43735"/>
                </a:lnTo>
                <a:lnTo>
                  <a:pt x="19058" y="43735"/>
                </a:lnTo>
                <a:lnTo>
                  <a:pt x="19058" y="37799"/>
                </a:lnTo>
                <a:close/>
                <a:moveTo>
                  <a:pt x="31242" y="37799"/>
                </a:moveTo>
                <a:lnTo>
                  <a:pt x="31242" y="43735"/>
                </a:lnTo>
                <a:lnTo>
                  <a:pt x="25305" y="43735"/>
                </a:lnTo>
                <a:lnTo>
                  <a:pt x="25305" y="37799"/>
                </a:lnTo>
                <a:close/>
                <a:moveTo>
                  <a:pt x="37489" y="37799"/>
                </a:moveTo>
                <a:lnTo>
                  <a:pt x="37489" y="43735"/>
                </a:lnTo>
                <a:lnTo>
                  <a:pt x="31553" y="43735"/>
                </a:lnTo>
                <a:lnTo>
                  <a:pt x="31553" y="37799"/>
                </a:lnTo>
                <a:close/>
                <a:moveTo>
                  <a:pt x="43737" y="37799"/>
                </a:moveTo>
                <a:lnTo>
                  <a:pt x="43737" y="43735"/>
                </a:lnTo>
                <a:lnTo>
                  <a:pt x="37802" y="43735"/>
                </a:lnTo>
                <a:lnTo>
                  <a:pt x="37802" y="37799"/>
                </a:lnTo>
                <a:close/>
                <a:moveTo>
                  <a:pt x="49985" y="37799"/>
                </a:moveTo>
                <a:lnTo>
                  <a:pt x="49985" y="43735"/>
                </a:lnTo>
                <a:lnTo>
                  <a:pt x="44049" y="43735"/>
                </a:lnTo>
                <a:lnTo>
                  <a:pt x="44049" y="37799"/>
                </a:lnTo>
                <a:close/>
                <a:moveTo>
                  <a:pt x="56232" y="37799"/>
                </a:moveTo>
                <a:lnTo>
                  <a:pt x="56232" y="43735"/>
                </a:lnTo>
                <a:lnTo>
                  <a:pt x="50296" y="43735"/>
                </a:lnTo>
                <a:lnTo>
                  <a:pt x="50296" y="37799"/>
                </a:lnTo>
                <a:close/>
                <a:moveTo>
                  <a:pt x="62480" y="37799"/>
                </a:moveTo>
                <a:lnTo>
                  <a:pt x="62480" y="43735"/>
                </a:lnTo>
                <a:lnTo>
                  <a:pt x="56545" y="43735"/>
                </a:lnTo>
                <a:lnTo>
                  <a:pt x="56545" y="37799"/>
                </a:lnTo>
                <a:close/>
                <a:moveTo>
                  <a:pt x="68727" y="37799"/>
                </a:moveTo>
                <a:lnTo>
                  <a:pt x="68727" y="43735"/>
                </a:lnTo>
                <a:lnTo>
                  <a:pt x="62792" y="43735"/>
                </a:lnTo>
                <a:lnTo>
                  <a:pt x="62792" y="37799"/>
                </a:lnTo>
                <a:close/>
                <a:moveTo>
                  <a:pt x="74975" y="37799"/>
                </a:moveTo>
                <a:lnTo>
                  <a:pt x="74975" y="43735"/>
                </a:lnTo>
                <a:lnTo>
                  <a:pt x="69039" y="43735"/>
                </a:lnTo>
                <a:lnTo>
                  <a:pt x="69039" y="37799"/>
                </a:lnTo>
                <a:close/>
                <a:moveTo>
                  <a:pt x="81223" y="37799"/>
                </a:moveTo>
                <a:lnTo>
                  <a:pt x="81223" y="43735"/>
                </a:lnTo>
                <a:lnTo>
                  <a:pt x="75286" y="43735"/>
                </a:lnTo>
                <a:lnTo>
                  <a:pt x="75286" y="37799"/>
                </a:lnTo>
                <a:close/>
                <a:moveTo>
                  <a:pt x="87470" y="37799"/>
                </a:moveTo>
                <a:lnTo>
                  <a:pt x="87470" y="43735"/>
                </a:lnTo>
                <a:lnTo>
                  <a:pt x="81535" y="43735"/>
                </a:lnTo>
                <a:lnTo>
                  <a:pt x="81535" y="37799"/>
                </a:lnTo>
                <a:close/>
                <a:moveTo>
                  <a:pt x="93720" y="37799"/>
                </a:moveTo>
                <a:lnTo>
                  <a:pt x="93720" y="43735"/>
                </a:lnTo>
                <a:lnTo>
                  <a:pt x="87784" y="43735"/>
                </a:lnTo>
                <a:lnTo>
                  <a:pt x="87784" y="37799"/>
                </a:lnTo>
                <a:close/>
                <a:moveTo>
                  <a:pt x="99967" y="37799"/>
                </a:moveTo>
                <a:lnTo>
                  <a:pt x="99967" y="43735"/>
                </a:lnTo>
                <a:lnTo>
                  <a:pt x="94031" y="43735"/>
                </a:lnTo>
                <a:lnTo>
                  <a:pt x="94031" y="37799"/>
                </a:lnTo>
                <a:close/>
                <a:moveTo>
                  <a:pt x="106214" y="37799"/>
                </a:moveTo>
                <a:lnTo>
                  <a:pt x="106214" y="43735"/>
                </a:lnTo>
                <a:lnTo>
                  <a:pt x="100280" y="43735"/>
                </a:lnTo>
                <a:lnTo>
                  <a:pt x="100280" y="37799"/>
                </a:lnTo>
                <a:close/>
                <a:moveTo>
                  <a:pt x="112461" y="37799"/>
                </a:moveTo>
                <a:lnTo>
                  <a:pt x="112461" y="43735"/>
                </a:lnTo>
                <a:lnTo>
                  <a:pt x="106527" y="43735"/>
                </a:lnTo>
                <a:lnTo>
                  <a:pt x="106527" y="37799"/>
                </a:lnTo>
                <a:close/>
                <a:moveTo>
                  <a:pt x="118710" y="37799"/>
                </a:moveTo>
                <a:lnTo>
                  <a:pt x="118710" y="43735"/>
                </a:lnTo>
                <a:lnTo>
                  <a:pt x="112774" y="43735"/>
                </a:lnTo>
                <a:lnTo>
                  <a:pt x="112774" y="37799"/>
                </a:lnTo>
                <a:close/>
                <a:moveTo>
                  <a:pt x="124957" y="37799"/>
                </a:moveTo>
                <a:lnTo>
                  <a:pt x="124957" y="43735"/>
                </a:lnTo>
                <a:lnTo>
                  <a:pt x="119021" y="43735"/>
                </a:lnTo>
                <a:lnTo>
                  <a:pt x="119021" y="37799"/>
                </a:lnTo>
                <a:close/>
                <a:moveTo>
                  <a:pt x="131204" y="37799"/>
                </a:moveTo>
                <a:lnTo>
                  <a:pt x="131204" y="43735"/>
                </a:lnTo>
                <a:lnTo>
                  <a:pt x="125270" y="43735"/>
                </a:lnTo>
                <a:lnTo>
                  <a:pt x="125270" y="37799"/>
                </a:lnTo>
                <a:close/>
                <a:moveTo>
                  <a:pt x="137451" y="37799"/>
                </a:moveTo>
                <a:lnTo>
                  <a:pt x="137451" y="43735"/>
                </a:lnTo>
                <a:lnTo>
                  <a:pt x="131517" y="43735"/>
                </a:lnTo>
                <a:lnTo>
                  <a:pt x="131517" y="37799"/>
                </a:lnTo>
                <a:close/>
                <a:moveTo>
                  <a:pt x="143702" y="37799"/>
                </a:moveTo>
                <a:lnTo>
                  <a:pt x="143702" y="43735"/>
                </a:lnTo>
                <a:lnTo>
                  <a:pt x="137766" y="43735"/>
                </a:lnTo>
                <a:lnTo>
                  <a:pt x="137766" y="37799"/>
                </a:lnTo>
                <a:close/>
                <a:moveTo>
                  <a:pt x="149949" y="37799"/>
                </a:moveTo>
                <a:lnTo>
                  <a:pt x="149949" y="43735"/>
                </a:lnTo>
                <a:lnTo>
                  <a:pt x="144015" y="43735"/>
                </a:lnTo>
                <a:lnTo>
                  <a:pt x="144015" y="37799"/>
                </a:lnTo>
                <a:close/>
                <a:moveTo>
                  <a:pt x="156196" y="37799"/>
                </a:moveTo>
                <a:lnTo>
                  <a:pt x="156196" y="43735"/>
                </a:lnTo>
                <a:lnTo>
                  <a:pt x="150262" y="43735"/>
                </a:lnTo>
                <a:lnTo>
                  <a:pt x="150262" y="37799"/>
                </a:lnTo>
                <a:close/>
                <a:moveTo>
                  <a:pt x="162445" y="37799"/>
                </a:moveTo>
                <a:lnTo>
                  <a:pt x="162445" y="43735"/>
                </a:lnTo>
                <a:lnTo>
                  <a:pt x="156509" y="43735"/>
                </a:lnTo>
                <a:lnTo>
                  <a:pt x="156509" y="37799"/>
                </a:lnTo>
                <a:close/>
                <a:moveTo>
                  <a:pt x="168692" y="37799"/>
                </a:moveTo>
                <a:lnTo>
                  <a:pt x="168692" y="43735"/>
                </a:lnTo>
                <a:lnTo>
                  <a:pt x="162756" y="43735"/>
                </a:lnTo>
                <a:lnTo>
                  <a:pt x="162756" y="37799"/>
                </a:lnTo>
                <a:close/>
                <a:moveTo>
                  <a:pt x="174939" y="37799"/>
                </a:moveTo>
                <a:lnTo>
                  <a:pt x="174939" y="43735"/>
                </a:lnTo>
                <a:lnTo>
                  <a:pt x="169005" y="43735"/>
                </a:lnTo>
                <a:lnTo>
                  <a:pt x="169005" y="37799"/>
                </a:lnTo>
                <a:close/>
                <a:moveTo>
                  <a:pt x="181186" y="37799"/>
                </a:moveTo>
                <a:lnTo>
                  <a:pt x="181186" y="43735"/>
                </a:lnTo>
                <a:lnTo>
                  <a:pt x="175252" y="43735"/>
                </a:lnTo>
                <a:lnTo>
                  <a:pt x="175252" y="37799"/>
                </a:lnTo>
                <a:close/>
                <a:moveTo>
                  <a:pt x="187435" y="37799"/>
                </a:moveTo>
                <a:lnTo>
                  <a:pt x="187435" y="43735"/>
                </a:lnTo>
                <a:lnTo>
                  <a:pt x="181499" y="43735"/>
                </a:lnTo>
                <a:lnTo>
                  <a:pt x="181499" y="37799"/>
                </a:lnTo>
                <a:close/>
                <a:moveTo>
                  <a:pt x="193684" y="37799"/>
                </a:moveTo>
                <a:lnTo>
                  <a:pt x="193684" y="43735"/>
                </a:lnTo>
                <a:lnTo>
                  <a:pt x="187749" y="43735"/>
                </a:lnTo>
                <a:lnTo>
                  <a:pt x="187749" y="37799"/>
                </a:lnTo>
                <a:close/>
                <a:moveTo>
                  <a:pt x="199931" y="37799"/>
                </a:moveTo>
                <a:lnTo>
                  <a:pt x="199931" y="43735"/>
                </a:lnTo>
                <a:lnTo>
                  <a:pt x="193996" y="43735"/>
                </a:lnTo>
                <a:lnTo>
                  <a:pt x="193996" y="37799"/>
                </a:lnTo>
                <a:close/>
                <a:moveTo>
                  <a:pt x="206180" y="37799"/>
                </a:moveTo>
                <a:lnTo>
                  <a:pt x="206180" y="43735"/>
                </a:lnTo>
                <a:lnTo>
                  <a:pt x="200244" y="43735"/>
                </a:lnTo>
                <a:lnTo>
                  <a:pt x="200244" y="37799"/>
                </a:lnTo>
                <a:close/>
                <a:moveTo>
                  <a:pt x="212427" y="37799"/>
                </a:moveTo>
                <a:lnTo>
                  <a:pt x="212427" y="43735"/>
                </a:lnTo>
                <a:lnTo>
                  <a:pt x="206491" y="43735"/>
                </a:lnTo>
                <a:lnTo>
                  <a:pt x="206491" y="37799"/>
                </a:lnTo>
                <a:close/>
                <a:moveTo>
                  <a:pt x="218674" y="37799"/>
                </a:moveTo>
                <a:lnTo>
                  <a:pt x="218674" y="43735"/>
                </a:lnTo>
                <a:lnTo>
                  <a:pt x="212739" y="43735"/>
                </a:lnTo>
                <a:lnTo>
                  <a:pt x="212739" y="37799"/>
                </a:lnTo>
                <a:close/>
                <a:moveTo>
                  <a:pt x="224921" y="37799"/>
                </a:moveTo>
                <a:lnTo>
                  <a:pt x="224921" y="43735"/>
                </a:lnTo>
                <a:lnTo>
                  <a:pt x="218987" y="43735"/>
                </a:lnTo>
                <a:lnTo>
                  <a:pt x="218987" y="37799"/>
                </a:lnTo>
                <a:close/>
                <a:moveTo>
                  <a:pt x="231170" y="37799"/>
                </a:moveTo>
                <a:lnTo>
                  <a:pt x="231170" y="43735"/>
                </a:lnTo>
                <a:lnTo>
                  <a:pt x="225234" y="43735"/>
                </a:lnTo>
                <a:lnTo>
                  <a:pt x="225234" y="37799"/>
                </a:lnTo>
                <a:close/>
                <a:moveTo>
                  <a:pt x="237417" y="37799"/>
                </a:moveTo>
                <a:lnTo>
                  <a:pt x="237417" y="43735"/>
                </a:lnTo>
                <a:lnTo>
                  <a:pt x="231481" y="43735"/>
                </a:lnTo>
                <a:lnTo>
                  <a:pt x="231481" y="37799"/>
                </a:lnTo>
                <a:close/>
                <a:moveTo>
                  <a:pt x="243664" y="37799"/>
                </a:moveTo>
                <a:lnTo>
                  <a:pt x="243664" y="43735"/>
                </a:lnTo>
                <a:lnTo>
                  <a:pt x="237729" y="43735"/>
                </a:lnTo>
                <a:lnTo>
                  <a:pt x="237729" y="37799"/>
                </a:lnTo>
                <a:close/>
                <a:moveTo>
                  <a:pt x="249911" y="37799"/>
                </a:moveTo>
                <a:lnTo>
                  <a:pt x="249911" y="43735"/>
                </a:lnTo>
                <a:lnTo>
                  <a:pt x="243977" y="43735"/>
                </a:lnTo>
                <a:lnTo>
                  <a:pt x="243977" y="37799"/>
                </a:lnTo>
                <a:close/>
                <a:moveTo>
                  <a:pt x="256161" y="37799"/>
                </a:moveTo>
                <a:lnTo>
                  <a:pt x="256161" y="43735"/>
                </a:lnTo>
                <a:lnTo>
                  <a:pt x="250225" y="43735"/>
                </a:lnTo>
                <a:lnTo>
                  <a:pt x="250225" y="37799"/>
                </a:lnTo>
                <a:close/>
                <a:moveTo>
                  <a:pt x="262409" y="37799"/>
                </a:moveTo>
                <a:lnTo>
                  <a:pt x="262409" y="43735"/>
                </a:lnTo>
                <a:lnTo>
                  <a:pt x="256474" y="43735"/>
                </a:lnTo>
                <a:lnTo>
                  <a:pt x="256474" y="37799"/>
                </a:lnTo>
                <a:close/>
                <a:moveTo>
                  <a:pt x="268656" y="37799"/>
                </a:moveTo>
                <a:lnTo>
                  <a:pt x="268656" y="43735"/>
                </a:lnTo>
                <a:lnTo>
                  <a:pt x="262721" y="43735"/>
                </a:lnTo>
                <a:lnTo>
                  <a:pt x="262721" y="37799"/>
                </a:lnTo>
                <a:close/>
                <a:moveTo>
                  <a:pt x="274904" y="37799"/>
                </a:moveTo>
                <a:lnTo>
                  <a:pt x="274904" y="43735"/>
                </a:lnTo>
                <a:lnTo>
                  <a:pt x="268968" y="43735"/>
                </a:lnTo>
                <a:lnTo>
                  <a:pt x="268968" y="37799"/>
                </a:lnTo>
                <a:close/>
                <a:moveTo>
                  <a:pt x="6251" y="44046"/>
                </a:moveTo>
                <a:lnTo>
                  <a:pt x="6251" y="49982"/>
                </a:lnTo>
                <a:lnTo>
                  <a:pt x="315" y="49982"/>
                </a:lnTo>
                <a:lnTo>
                  <a:pt x="315" y="44046"/>
                </a:lnTo>
                <a:close/>
                <a:moveTo>
                  <a:pt x="12498" y="44046"/>
                </a:moveTo>
                <a:lnTo>
                  <a:pt x="12498" y="49982"/>
                </a:lnTo>
                <a:lnTo>
                  <a:pt x="6562" y="49982"/>
                </a:lnTo>
                <a:lnTo>
                  <a:pt x="6562" y="44046"/>
                </a:lnTo>
                <a:close/>
                <a:moveTo>
                  <a:pt x="18745" y="44046"/>
                </a:moveTo>
                <a:lnTo>
                  <a:pt x="18745" y="49982"/>
                </a:lnTo>
                <a:lnTo>
                  <a:pt x="12810" y="49982"/>
                </a:lnTo>
                <a:lnTo>
                  <a:pt x="12810" y="44046"/>
                </a:lnTo>
                <a:close/>
                <a:moveTo>
                  <a:pt x="24992" y="44046"/>
                </a:moveTo>
                <a:lnTo>
                  <a:pt x="24992" y="49982"/>
                </a:lnTo>
                <a:lnTo>
                  <a:pt x="19058" y="49982"/>
                </a:lnTo>
                <a:lnTo>
                  <a:pt x="19058" y="44046"/>
                </a:lnTo>
                <a:close/>
                <a:moveTo>
                  <a:pt x="31242" y="44046"/>
                </a:moveTo>
                <a:lnTo>
                  <a:pt x="31242" y="49982"/>
                </a:lnTo>
                <a:lnTo>
                  <a:pt x="25305" y="49982"/>
                </a:lnTo>
                <a:lnTo>
                  <a:pt x="25305" y="44046"/>
                </a:lnTo>
                <a:close/>
                <a:moveTo>
                  <a:pt x="37489" y="44046"/>
                </a:moveTo>
                <a:lnTo>
                  <a:pt x="37489" y="49982"/>
                </a:lnTo>
                <a:lnTo>
                  <a:pt x="31553" y="49982"/>
                </a:lnTo>
                <a:lnTo>
                  <a:pt x="31553" y="44046"/>
                </a:lnTo>
                <a:close/>
                <a:moveTo>
                  <a:pt x="43737" y="44046"/>
                </a:moveTo>
                <a:lnTo>
                  <a:pt x="43737" y="49982"/>
                </a:lnTo>
                <a:lnTo>
                  <a:pt x="37802" y="49982"/>
                </a:lnTo>
                <a:lnTo>
                  <a:pt x="37802" y="44046"/>
                </a:lnTo>
                <a:close/>
                <a:moveTo>
                  <a:pt x="49985" y="44046"/>
                </a:moveTo>
                <a:lnTo>
                  <a:pt x="49985" y="49982"/>
                </a:lnTo>
                <a:lnTo>
                  <a:pt x="44049" y="49982"/>
                </a:lnTo>
                <a:lnTo>
                  <a:pt x="44049" y="44046"/>
                </a:lnTo>
                <a:close/>
                <a:moveTo>
                  <a:pt x="56232" y="44046"/>
                </a:moveTo>
                <a:lnTo>
                  <a:pt x="56232" y="49982"/>
                </a:lnTo>
                <a:lnTo>
                  <a:pt x="50296" y="49982"/>
                </a:lnTo>
                <a:lnTo>
                  <a:pt x="50296" y="44046"/>
                </a:lnTo>
                <a:close/>
                <a:moveTo>
                  <a:pt x="62480" y="44046"/>
                </a:moveTo>
                <a:lnTo>
                  <a:pt x="62480" y="49982"/>
                </a:lnTo>
                <a:lnTo>
                  <a:pt x="56545" y="49982"/>
                </a:lnTo>
                <a:lnTo>
                  <a:pt x="56545" y="44046"/>
                </a:lnTo>
                <a:close/>
                <a:moveTo>
                  <a:pt x="68727" y="44046"/>
                </a:moveTo>
                <a:lnTo>
                  <a:pt x="68727" y="49982"/>
                </a:lnTo>
                <a:lnTo>
                  <a:pt x="62792" y="49982"/>
                </a:lnTo>
                <a:lnTo>
                  <a:pt x="62792" y="44046"/>
                </a:lnTo>
                <a:close/>
                <a:moveTo>
                  <a:pt x="74975" y="44046"/>
                </a:moveTo>
                <a:lnTo>
                  <a:pt x="74975" y="49982"/>
                </a:lnTo>
                <a:lnTo>
                  <a:pt x="69039" y="49982"/>
                </a:lnTo>
                <a:lnTo>
                  <a:pt x="69039" y="44046"/>
                </a:lnTo>
                <a:close/>
                <a:moveTo>
                  <a:pt x="81223" y="44046"/>
                </a:moveTo>
                <a:lnTo>
                  <a:pt x="81223" y="49982"/>
                </a:lnTo>
                <a:lnTo>
                  <a:pt x="75286" y="49982"/>
                </a:lnTo>
                <a:lnTo>
                  <a:pt x="75286" y="44046"/>
                </a:lnTo>
                <a:close/>
                <a:moveTo>
                  <a:pt x="87470" y="44046"/>
                </a:moveTo>
                <a:lnTo>
                  <a:pt x="87470" y="49982"/>
                </a:lnTo>
                <a:lnTo>
                  <a:pt x="81535" y="49982"/>
                </a:lnTo>
                <a:lnTo>
                  <a:pt x="81535" y="44046"/>
                </a:lnTo>
                <a:close/>
                <a:moveTo>
                  <a:pt x="93720" y="44046"/>
                </a:moveTo>
                <a:lnTo>
                  <a:pt x="93720" y="49982"/>
                </a:lnTo>
                <a:lnTo>
                  <a:pt x="87784" y="49982"/>
                </a:lnTo>
                <a:lnTo>
                  <a:pt x="87784" y="44046"/>
                </a:lnTo>
                <a:close/>
                <a:moveTo>
                  <a:pt x="99967" y="44046"/>
                </a:moveTo>
                <a:lnTo>
                  <a:pt x="99967" y="49982"/>
                </a:lnTo>
                <a:lnTo>
                  <a:pt x="94031" y="49982"/>
                </a:lnTo>
                <a:lnTo>
                  <a:pt x="94031" y="44046"/>
                </a:lnTo>
                <a:close/>
                <a:moveTo>
                  <a:pt x="106214" y="44046"/>
                </a:moveTo>
                <a:lnTo>
                  <a:pt x="106214" y="49982"/>
                </a:lnTo>
                <a:lnTo>
                  <a:pt x="100278" y="49982"/>
                </a:lnTo>
                <a:lnTo>
                  <a:pt x="100278" y="44046"/>
                </a:lnTo>
                <a:close/>
                <a:moveTo>
                  <a:pt x="112461" y="44046"/>
                </a:moveTo>
                <a:lnTo>
                  <a:pt x="112461" y="49982"/>
                </a:lnTo>
                <a:lnTo>
                  <a:pt x="106527" y="49982"/>
                </a:lnTo>
                <a:lnTo>
                  <a:pt x="106527" y="44046"/>
                </a:lnTo>
                <a:close/>
                <a:moveTo>
                  <a:pt x="118710" y="44046"/>
                </a:moveTo>
                <a:lnTo>
                  <a:pt x="118710" y="49982"/>
                </a:lnTo>
                <a:lnTo>
                  <a:pt x="112774" y="49982"/>
                </a:lnTo>
                <a:lnTo>
                  <a:pt x="112774" y="44046"/>
                </a:lnTo>
                <a:close/>
                <a:moveTo>
                  <a:pt x="124957" y="44046"/>
                </a:moveTo>
                <a:lnTo>
                  <a:pt x="124957" y="49982"/>
                </a:lnTo>
                <a:lnTo>
                  <a:pt x="119021" y="49982"/>
                </a:lnTo>
                <a:lnTo>
                  <a:pt x="119021" y="44046"/>
                </a:lnTo>
                <a:close/>
                <a:moveTo>
                  <a:pt x="131204" y="44046"/>
                </a:moveTo>
                <a:lnTo>
                  <a:pt x="131204" y="49982"/>
                </a:lnTo>
                <a:lnTo>
                  <a:pt x="125270" y="49982"/>
                </a:lnTo>
                <a:lnTo>
                  <a:pt x="125270" y="44046"/>
                </a:lnTo>
                <a:close/>
                <a:moveTo>
                  <a:pt x="137451" y="44046"/>
                </a:moveTo>
                <a:lnTo>
                  <a:pt x="137451" y="49982"/>
                </a:lnTo>
                <a:lnTo>
                  <a:pt x="131517" y="49982"/>
                </a:lnTo>
                <a:lnTo>
                  <a:pt x="131517" y="44046"/>
                </a:lnTo>
                <a:close/>
                <a:moveTo>
                  <a:pt x="143702" y="44046"/>
                </a:moveTo>
                <a:lnTo>
                  <a:pt x="143702" y="49982"/>
                </a:lnTo>
                <a:lnTo>
                  <a:pt x="137766" y="49982"/>
                </a:lnTo>
                <a:lnTo>
                  <a:pt x="137766" y="44046"/>
                </a:lnTo>
                <a:close/>
                <a:moveTo>
                  <a:pt x="149949" y="44046"/>
                </a:moveTo>
                <a:lnTo>
                  <a:pt x="149949" y="49982"/>
                </a:lnTo>
                <a:lnTo>
                  <a:pt x="144015" y="49982"/>
                </a:lnTo>
                <a:lnTo>
                  <a:pt x="144015" y="44046"/>
                </a:lnTo>
                <a:close/>
                <a:moveTo>
                  <a:pt x="156196" y="44046"/>
                </a:moveTo>
                <a:lnTo>
                  <a:pt x="156196" y="49982"/>
                </a:lnTo>
                <a:lnTo>
                  <a:pt x="150262" y="49982"/>
                </a:lnTo>
                <a:lnTo>
                  <a:pt x="150262" y="44046"/>
                </a:lnTo>
                <a:close/>
                <a:moveTo>
                  <a:pt x="162445" y="44046"/>
                </a:moveTo>
                <a:lnTo>
                  <a:pt x="162445" y="49982"/>
                </a:lnTo>
                <a:lnTo>
                  <a:pt x="156509" y="49982"/>
                </a:lnTo>
                <a:lnTo>
                  <a:pt x="156509" y="44046"/>
                </a:lnTo>
                <a:close/>
                <a:moveTo>
                  <a:pt x="168692" y="44046"/>
                </a:moveTo>
                <a:lnTo>
                  <a:pt x="168692" y="49982"/>
                </a:lnTo>
                <a:lnTo>
                  <a:pt x="162756" y="49982"/>
                </a:lnTo>
                <a:lnTo>
                  <a:pt x="162756" y="44046"/>
                </a:lnTo>
                <a:close/>
                <a:moveTo>
                  <a:pt x="174939" y="44046"/>
                </a:moveTo>
                <a:lnTo>
                  <a:pt x="174939" y="49982"/>
                </a:lnTo>
                <a:lnTo>
                  <a:pt x="169005" y="49982"/>
                </a:lnTo>
                <a:lnTo>
                  <a:pt x="169005" y="44046"/>
                </a:lnTo>
                <a:close/>
                <a:moveTo>
                  <a:pt x="181186" y="44046"/>
                </a:moveTo>
                <a:lnTo>
                  <a:pt x="181186" y="49982"/>
                </a:lnTo>
                <a:lnTo>
                  <a:pt x="175252" y="49982"/>
                </a:lnTo>
                <a:lnTo>
                  <a:pt x="175252" y="44046"/>
                </a:lnTo>
                <a:close/>
                <a:moveTo>
                  <a:pt x="187435" y="44046"/>
                </a:moveTo>
                <a:lnTo>
                  <a:pt x="187435" y="49982"/>
                </a:lnTo>
                <a:lnTo>
                  <a:pt x="181499" y="49982"/>
                </a:lnTo>
                <a:lnTo>
                  <a:pt x="181499" y="44046"/>
                </a:lnTo>
                <a:close/>
                <a:moveTo>
                  <a:pt x="193684" y="44046"/>
                </a:moveTo>
                <a:lnTo>
                  <a:pt x="193684" y="49982"/>
                </a:lnTo>
                <a:lnTo>
                  <a:pt x="187749" y="49982"/>
                </a:lnTo>
                <a:lnTo>
                  <a:pt x="187749" y="44046"/>
                </a:lnTo>
                <a:close/>
                <a:moveTo>
                  <a:pt x="199931" y="44046"/>
                </a:moveTo>
                <a:lnTo>
                  <a:pt x="199931" y="49982"/>
                </a:lnTo>
                <a:lnTo>
                  <a:pt x="193996" y="49982"/>
                </a:lnTo>
                <a:lnTo>
                  <a:pt x="193996" y="44046"/>
                </a:lnTo>
                <a:close/>
                <a:moveTo>
                  <a:pt x="206180" y="44046"/>
                </a:moveTo>
                <a:lnTo>
                  <a:pt x="206180" y="49982"/>
                </a:lnTo>
                <a:lnTo>
                  <a:pt x="200244" y="49982"/>
                </a:lnTo>
                <a:lnTo>
                  <a:pt x="200244" y="44046"/>
                </a:lnTo>
                <a:close/>
                <a:moveTo>
                  <a:pt x="212427" y="44046"/>
                </a:moveTo>
                <a:lnTo>
                  <a:pt x="212427" y="49982"/>
                </a:lnTo>
                <a:lnTo>
                  <a:pt x="206491" y="49982"/>
                </a:lnTo>
                <a:lnTo>
                  <a:pt x="206491" y="44046"/>
                </a:lnTo>
                <a:close/>
                <a:moveTo>
                  <a:pt x="218674" y="44046"/>
                </a:moveTo>
                <a:lnTo>
                  <a:pt x="218674" y="49982"/>
                </a:lnTo>
                <a:lnTo>
                  <a:pt x="212739" y="49982"/>
                </a:lnTo>
                <a:lnTo>
                  <a:pt x="212739" y="44046"/>
                </a:lnTo>
                <a:close/>
                <a:moveTo>
                  <a:pt x="224921" y="44046"/>
                </a:moveTo>
                <a:lnTo>
                  <a:pt x="224921" y="49982"/>
                </a:lnTo>
                <a:lnTo>
                  <a:pt x="218987" y="49982"/>
                </a:lnTo>
                <a:lnTo>
                  <a:pt x="218987" y="44046"/>
                </a:lnTo>
                <a:close/>
                <a:moveTo>
                  <a:pt x="231170" y="44046"/>
                </a:moveTo>
                <a:lnTo>
                  <a:pt x="231170" y="49982"/>
                </a:lnTo>
                <a:lnTo>
                  <a:pt x="225234" y="49982"/>
                </a:lnTo>
                <a:lnTo>
                  <a:pt x="225234" y="44046"/>
                </a:lnTo>
                <a:close/>
                <a:moveTo>
                  <a:pt x="237417" y="44046"/>
                </a:moveTo>
                <a:lnTo>
                  <a:pt x="237417" y="49982"/>
                </a:lnTo>
                <a:lnTo>
                  <a:pt x="231481" y="49982"/>
                </a:lnTo>
                <a:lnTo>
                  <a:pt x="231481" y="44046"/>
                </a:lnTo>
                <a:close/>
                <a:moveTo>
                  <a:pt x="243664" y="44046"/>
                </a:moveTo>
                <a:lnTo>
                  <a:pt x="243664" y="49982"/>
                </a:lnTo>
                <a:lnTo>
                  <a:pt x="237729" y="49982"/>
                </a:lnTo>
                <a:lnTo>
                  <a:pt x="237729" y="44046"/>
                </a:lnTo>
                <a:close/>
                <a:moveTo>
                  <a:pt x="249911" y="44046"/>
                </a:moveTo>
                <a:lnTo>
                  <a:pt x="249911" y="49982"/>
                </a:lnTo>
                <a:lnTo>
                  <a:pt x="243977" y="49982"/>
                </a:lnTo>
                <a:lnTo>
                  <a:pt x="243977" y="44046"/>
                </a:lnTo>
                <a:close/>
                <a:moveTo>
                  <a:pt x="256161" y="44046"/>
                </a:moveTo>
                <a:lnTo>
                  <a:pt x="256161" y="49982"/>
                </a:lnTo>
                <a:lnTo>
                  <a:pt x="250225" y="49982"/>
                </a:lnTo>
                <a:lnTo>
                  <a:pt x="250225" y="44046"/>
                </a:lnTo>
                <a:close/>
                <a:moveTo>
                  <a:pt x="262409" y="44046"/>
                </a:moveTo>
                <a:lnTo>
                  <a:pt x="262409" y="49982"/>
                </a:lnTo>
                <a:lnTo>
                  <a:pt x="256474" y="49982"/>
                </a:lnTo>
                <a:lnTo>
                  <a:pt x="256474" y="44046"/>
                </a:lnTo>
                <a:close/>
                <a:moveTo>
                  <a:pt x="268656" y="44046"/>
                </a:moveTo>
                <a:lnTo>
                  <a:pt x="268656" y="49982"/>
                </a:lnTo>
                <a:lnTo>
                  <a:pt x="262721" y="49982"/>
                </a:lnTo>
                <a:lnTo>
                  <a:pt x="262721" y="44046"/>
                </a:lnTo>
                <a:close/>
                <a:moveTo>
                  <a:pt x="274904" y="44046"/>
                </a:moveTo>
                <a:lnTo>
                  <a:pt x="274904" y="49982"/>
                </a:lnTo>
                <a:lnTo>
                  <a:pt x="268968" y="49982"/>
                </a:lnTo>
                <a:lnTo>
                  <a:pt x="268968" y="44046"/>
                </a:lnTo>
                <a:close/>
                <a:moveTo>
                  <a:pt x="6251" y="50295"/>
                </a:moveTo>
                <a:lnTo>
                  <a:pt x="6251" y="56229"/>
                </a:lnTo>
                <a:lnTo>
                  <a:pt x="315" y="56229"/>
                </a:lnTo>
                <a:lnTo>
                  <a:pt x="315" y="50295"/>
                </a:lnTo>
                <a:close/>
                <a:moveTo>
                  <a:pt x="12498" y="50295"/>
                </a:moveTo>
                <a:lnTo>
                  <a:pt x="12498" y="56229"/>
                </a:lnTo>
                <a:lnTo>
                  <a:pt x="6562" y="56229"/>
                </a:lnTo>
                <a:lnTo>
                  <a:pt x="6562" y="50295"/>
                </a:lnTo>
                <a:close/>
                <a:moveTo>
                  <a:pt x="18745" y="50295"/>
                </a:moveTo>
                <a:lnTo>
                  <a:pt x="18745" y="56229"/>
                </a:lnTo>
                <a:lnTo>
                  <a:pt x="12810" y="56229"/>
                </a:lnTo>
                <a:lnTo>
                  <a:pt x="12810" y="50295"/>
                </a:lnTo>
                <a:close/>
                <a:moveTo>
                  <a:pt x="24992" y="50295"/>
                </a:moveTo>
                <a:lnTo>
                  <a:pt x="24992" y="56229"/>
                </a:lnTo>
                <a:lnTo>
                  <a:pt x="19058" y="56229"/>
                </a:lnTo>
                <a:lnTo>
                  <a:pt x="19058" y="50295"/>
                </a:lnTo>
                <a:close/>
                <a:moveTo>
                  <a:pt x="31242" y="50295"/>
                </a:moveTo>
                <a:lnTo>
                  <a:pt x="31242" y="56229"/>
                </a:lnTo>
                <a:lnTo>
                  <a:pt x="25305" y="56229"/>
                </a:lnTo>
                <a:lnTo>
                  <a:pt x="25305" y="50295"/>
                </a:lnTo>
                <a:close/>
                <a:moveTo>
                  <a:pt x="37489" y="50295"/>
                </a:moveTo>
                <a:lnTo>
                  <a:pt x="37489" y="56229"/>
                </a:lnTo>
                <a:lnTo>
                  <a:pt x="31553" y="56229"/>
                </a:lnTo>
                <a:lnTo>
                  <a:pt x="31553" y="50295"/>
                </a:lnTo>
                <a:close/>
                <a:moveTo>
                  <a:pt x="43737" y="50295"/>
                </a:moveTo>
                <a:lnTo>
                  <a:pt x="43737" y="56229"/>
                </a:lnTo>
                <a:lnTo>
                  <a:pt x="37802" y="56229"/>
                </a:lnTo>
                <a:lnTo>
                  <a:pt x="37802" y="50295"/>
                </a:lnTo>
                <a:close/>
                <a:moveTo>
                  <a:pt x="49985" y="50295"/>
                </a:moveTo>
                <a:lnTo>
                  <a:pt x="49985" y="56229"/>
                </a:lnTo>
                <a:lnTo>
                  <a:pt x="44049" y="56229"/>
                </a:lnTo>
                <a:lnTo>
                  <a:pt x="44049" y="50295"/>
                </a:lnTo>
                <a:close/>
                <a:moveTo>
                  <a:pt x="56232" y="50295"/>
                </a:moveTo>
                <a:lnTo>
                  <a:pt x="56232" y="56229"/>
                </a:lnTo>
                <a:lnTo>
                  <a:pt x="50296" y="56229"/>
                </a:lnTo>
                <a:lnTo>
                  <a:pt x="50296" y="50295"/>
                </a:lnTo>
                <a:close/>
                <a:moveTo>
                  <a:pt x="62480" y="50295"/>
                </a:moveTo>
                <a:lnTo>
                  <a:pt x="62480" y="56229"/>
                </a:lnTo>
                <a:lnTo>
                  <a:pt x="56545" y="56229"/>
                </a:lnTo>
                <a:lnTo>
                  <a:pt x="56545" y="50295"/>
                </a:lnTo>
                <a:close/>
                <a:moveTo>
                  <a:pt x="68727" y="50295"/>
                </a:moveTo>
                <a:lnTo>
                  <a:pt x="68727" y="56229"/>
                </a:lnTo>
                <a:lnTo>
                  <a:pt x="62792" y="56229"/>
                </a:lnTo>
                <a:lnTo>
                  <a:pt x="62792" y="50295"/>
                </a:lnTo>
                <a:close/>
                <a:moveTo>
                  <a:pt x="74975" y="50295"/>
                </a:moveTo>
                <a:lnTo>
                  <a:pt x="74975" y="56229"/>
                </a:lnTo>
                <a:lnTo>
                  <a:pt x="69039" y="56229"/>
                </a:lnTo>
                <a:lnTo>
                  <a:pt x="69039" y="50295"/>
                </a:lnTo>
                <a:close/>
                <a:moveTo>
                  <a:pt x="81223" y="50295"/>
                </a:moveTo>
                <a:lnTo>
                  <a:pt x="81223" y="56229"/>
                </a:lnTo>
                <a:lnTo>
                  <a:pt x="75286" y="56229"/>
                </a:lnTo>
                <a:lnTo>
                  <a:pt x="75286" y="50295"/>
                </a:lnTo>
                <a:close/>
                <a:moveTo>
                  <a:pt x="87470" y="50295"/>
                </a:moveTo>
                <a:lnTo>
                  <a:pt x="87470" y="56229"/>
                </a:lnTo>
                <a:lnTo>
                  <a:pt x="81535" y="56229"/>
                </a:lnTo>
                <a:lnTo>
                  <a:pt x="81535" y="50295"/>
                </a:lnTo>
                <a:close/>
                <a:moveTo>
                  <a:pt x="93720" y="50295"/>
                </a:moveTo>
                <a:lnTo>
                  <a:pt x="93720" y="56229"/>
                </a:lnTo>
                <a:lnTo>
                  <a:pt x="87784" y="56229"/>
                </a:lnTo>
                <a:lnTo>
                  <a:pt x="87784" y="50295"/>
                </a:lnTo>
                <a:close/>
                <a:moveTo>
                  <a:pt x="99967" y="50295"/>
                </a:moveTo>
                <a:lnTo>
                  <a:pt x="99967" y="56229"/>
                </a:lnTo>
                <a:lnTo>
                  <a:pt x="94031" y="56229"/>
                </a:lnTo>
                <a:lnTo>
                  <a:pt x="94031" y="50295"/>
                </a:lnTo>
                <a:close/>
                <a:moveTo>
                  <a:pt x="106214" y="50295"/>
                </a:moveTo>
                <a:lnTo>
                  <a:pt x="106214" y="56229"/>
                </a:lnTo>
                <a:lnTo>
                  <a:pt x="100278" y="56229"/>
                </a:lnTo>
                <a:lnTo>
                  <a:pt x="100278" y="50295"/>
                </a:lnTo>
                <a:close/>
                <a:moveTo>
                  <a:pt x="112461" y="50295"/>
                </a:moveTo>
                <a:lnTo>
                  <a:pt x="112461" y="56229"/>
                </a:lnTo>
                <a:lnTo>
                  <a:pt x="106527" y="56229"/>
                </a:lnTo>
                <a:lnTo>
                  <a:pt x="106527" y="50295"/>
                </a:lnTo>
                <a:close/>
                <a:moveTo>
                  <a:pt x="118710" y="50295"/>
                </a:moveTo>
                <a:lnTo>
                  <a:pt x="118710" y="56229"/>
                </a:lnTo>
                <a:lnTo>
                  <a:pt x="112774" y="56229"/>
                </a:lnTo>
                <a:lnTo>
                  <a:pt x="112774" y="50295"/>
                </a:lnTo>
                <a:close/>
                <a:moveTo>
                  <a:pt x="124957" y="50295"/>
                </a:moveTo>
                <a:lnTo>
                  <a:pt x="124957" y="56229"/>
                </a:lnTo>
                <a:lnTo>
                  <a:pt x="119021" y="56229"/>
                </a:lnTo>
                <a:lnTo>
                  <a:pt x="119021" y="50295"/>
                </a:lnTo>
                <a:close/>
                <a:moveTo>
                  <a:pt x="131204" y="50295"/>
                </a:moveTo>
                <a:lnTo>
                  <a:pt x="131204" y="56229"/>
                </a:lnTo>
                <a:lnTo>
                  <a:pt x="125270" y="56229"/>
                </a:lnTo>
                <a:lnTo>
                  <a:pt x="125270" y="50295"/>
                </a:lnTo>
                <a:close/>
                <a:moveTo>
                  <a:pt x="137451" y="50295"/>
                </a:moveTo>
                <a:lnTo>
                  <a:pt x="137451" y="56229"/>
                </a:lnTo>
                <a:lnTo>
                  <a:pt x="131517" y="56229"/>
                </a:lnTo>
                <a:lnTo>
                  <a:pt x="131517" y="50295"/>
                </a:lnTo>
                <a:close/>
                <a:moveTo>
                  <a:pt x="143702" y="50295"/>
                </a:moveTo>
                <a:lnTo>
                  <a:pt x="143702" y="56229"/>
                </a:lnTo>
                <a:lnTo>
                  <a:pt x="137766" y="56229"/>
                </a:lnTo>
                <a:lnTo>
                  <a:pt x="137766" y="50295"/>
                </a:lnTo>
                <a:close/>
                <a:moveTo>
                  <a:pt x="149949" y="50295"/>
                </a:moveTo>
                <a:lnTo>
                  <a:pt x="149949" y="56229"/>
                </a:lnTo>
                <a:lnTo>
                  <a:pt x="144015" y="56229"/>
                </a:lnTo>
                <a:lnTo>
                  <a:pt x="144015" y="50295"/>
                </a:lnTo>
                <a:close/>
                <a:moveTo>
                  <a:pt x="156196" y="50295"/>
                </a:moveTo>
                <a:lnTo>
                  <a:pt x="156196" y="56229"/>
                </a:lnTo>
                <a:lnTo>
                  <a:pt x="150262" y="56229"/>
                </a:lnTo>
                <a:lnTo>
                  <a:pt x="150262" y="50295"/>
                </a:lnTo>
                <a:close/>
                <a:moveTo>
                  <a:pt x="162445" y="50295"/>
                </a:moveTo>
                <a:lnTo>
                  <a:pt x="162445" y="56229"/>
                </a:lnTo>
                <a:lnTo>
                  <a:pt x="156509" y="56229"/>
                </a:lnTo>
                <a:lnTo>
                  <a:pt x="156509" y="50295"/>
                </a:lnTo>
                <a:close/>
                <a:moveTo>
                  <a:pt x="168692" y="50295"/>
                </a:moveTo>
                <a:lnTo>
                  <a:pt x="168692" y="56229"/>
                </a:lnTo>
                <a:lnTo>
                  <a:pt x="162756" y="56229"/>
                </a:lnTo>
                <a:lnTo>
                  <a:pt x="162756" y="50295"/>
                </a:lnTo>
                <a:close/>
                <a:moveTo>
                  <a:pt x="174939" y="50295"/>
                </a:moveTo>
                <a:lnTo>
                  <a:pt x="174939" y="56229"/>
                </a:lnTo>
                <a:lnTo>
                  <a:pt x="169005" y="56229"/>
                </a:lnTo>
                <a:lnTo>
                  <a:pt x="169005" y="50295"/>
                </a:lnTo>
                <a:close/>
                <a:moveTo>
                  <a:pt x="181186" y="50295"/>
                </a:moveTo>
                <a:lnTo>
                  <a:pt x="181186" y="56229"/>
                </a:lnTo>
                <a:lnTo>
                  <a:pt x="175252" y="56229"/>
                </a:lnTo>
                <a:lnTo>
                  <a:pt x="175252" y="50295"/>
                </a:lnTo>
                <a:close/>
                <a:moveTo>
                  <a:pt x="187435" y="50295"/>
                </a:moveTo>
                <a:lnTo>
                  <a:pt x="187435" y="56229"/>
                </a:lnTo>
                <a:lnTo>
                  <a:pt x="181499" y="56229"/>
                </a:lnTo>
                <a:lnTo>
                  <a:pt x="181499" y="50295"/>
                </a:lnTo>
                <a:close/>
                <a:moveTo>
                  <a:pt x="193684" y="50295"/>
                </a:moveTo>
                <a:lnTo>
                  <a:pt x="193684" y="56229"/>
                </a:lnTo>
                <a:lnTo>
                  <a:pt x="187749" y="56229"/>
                </a:lnTo>
                <a:lnTo>
                  <a:pt x="187749" y="50295"/>
                </a:lnTo>
                <a:close/>
                <a:moveTo>
                  <a:pt x="199931" y="50295"/>
                </a:moveTo>
                <a:lnTo>
                  <a:pt x="199931" y="56229"/>
                </a:lnTo>
                <a:lnTo>
                  <a:pt x="193996" y="56229"/>
                </a:lnTo>
                <a:lnTo>
                  <a:pt x="193996" y="50295"/>
                </a:lnTo>
                <a:close/>
                <a:moveTo>
                  <a:pt x="206180" y="50295"/>
                </a:moveTo>
                <a:lnTo>
                  <a:pt x="206180" y="56229"/>
                </a:lnTo>
                <a:lnTo>
                  <a:pt x="200244" y="56229"/>
                </a:lnTo>
                <a:lnTo>
                  <a:pt x="200244" y="50295"/>
                </a:lnTo>
                <a:close/>
                <a:moveTo>
                  <a:pt x="212427" y="50295"/>
                </a:moveTo>
                <a:lnTo>
                  <a:pt x="212427" y="56229"/>
                </a:lnTo>
                <a:lnTo>
                  <a:pt x="206491" y="56229"/>
                </a:lnTo>
                <a:lnTo>
                  <a:pt x="206491" y="50295"/>
                </a:lnTo>
                <a:close/>
                <a:moveTo>
                  <a:pt x="218674" y="50295"/>
                </a:moveTo>
                <a:lnTo>
                  <a:pt x="218674" y="56229"/>
                </a:lnTo>
                <a:lnTo>
                  <a:pt x="212739" y="56229"/>
                </a:lnTo>
                <a:lnTo>
                  <a:pt x="212739" y="50295"/>
                </a:lnTo>
                <a:close/>
                <a:moveTo>
                  <a:pt x="224921" y="50295"/>
                </a:moveTo>
                <a:lnTo>
                  <a:pt x="224921" y="56229"/>
                </a:lnTo>
                <a:lnTo>
                  <a:pt x="218987" y="56229"/>
                </a:lnTo>
                <a:lnTo>
                  <a:pt x="218987" y="50295"/>
                </a:lnTo>
                <a:close/>
                <a:moveTo>
                  <a:pt x="231170" y="50295"/>
                </a:moveTo>
                <a:lnTo>
                  <a:pt x="231170" y="56229"/>
                </a:lnTo>
                <a:lnTo>
                  <a:pt x="225234" y="56229"/>
                </a:lnTo>
                <a:lnTo>
                  <a:pt x="225234" y="50295"/>
                </a:lnTo>
                <a:close/>
                <a:moveTo>
                  <a:pt x="237417" y="50295"/>
                </a:moveTo>
                <a:lnTo>
                  <a:pt x="237417" y="56229"/>
                </a:lnTo>
                <a:lnTo>
                  <a:pt x="231481" y="56229"/>
                </a:lnTo>
                <a:lnTo>
                  <a:pt x="231481" y="50295"/>
                </a:lnTo>
                <a:close/>
                <a:moveTo>
                  <a:pt x="243664" y="50295"/>
                </a:moveTo>
                <a:lnTo>
                  <a:pt x="243664" y="56229"/>
                </a:lnTo>
                <a:lnTo>
                  <a:pt x="237729" y="56229"/>
                </a:lnTo>
                <a:lnTo>
                  <a:pt x="237729" y="50295"/>
                </a:lnTo>
                <a:close/>
                <a:moveTo>
                  <a:pt x="249911" y="50295"/>
                </a:moveTo>
                <a:lnTo>
                  <a:pt x="249911" y="56229"/>
                </a:lnTo>
                <a:lnTo>
                  <a:pt x="243977" y="56229"/>
                </a:lnTo>
                <a:lnTo>
                  <a:pt x="243977" y="50295"/>
                </a:lnTo>
                <a:close/>
                <a:moveTo>
                  <a:pt x="256161" y="50295"/>
                </a:moveTo>
                <a:lnTo>
                  <a:pt x="256161" y="56229"/>
                </a:lnTo>
                <a:lnTo>
                  <a:pt x="250225" y="56229"/>
                </a:lnTo>
                <a:lnTo>
                  <a:pt x="250225" y="50295"/>
                </a:lnTo>
                <a:close/>
                <a:moveTo>
                  <a:pt x="262409" y="50295"/>
                </a:moveTo>
                <a:lnTo>
                  <a:pt x="262409" y="56229"/>
                </a:lnTo>
                <a:lnTo>
                  <a:pt x="256474" y="56229"/>
                </a:lnTo>
                <a:lnTo>
                  <a:pt x="256474" y="50295"/>
                </a:lnTo>
                <a:close/>
                <a:moveTo>
                  <a:pt x="268656" y="50295"/>
                </a:moveTo>
                <a:lnTo>
                  <a:pt x="268656" y="56229"/>
                </a:lnTo>
                <a:lnTo>
                  <a:pt x="262721" y="56229"/>
                </a:lnTo>
                <a:lnTo>
                  <a:pt x="262721" y="50295"/>
                </a:lnTo>
                <a:close/>
                <a:moveTo>
                  <a:pt x="274904" y="50295"/>
                </a:moveTo>
                <a:lnTo>
                  <a:pt x="274904" y="56229"/>
                </a:lnTo>
                <a:lnTo>
                  <a:pt x="268968" y="56229"/>
                </a:lnTo>
                <a:lnTo>
                  <a:pt x="268968" y="50295"/>
                </a:lnTo>
                <a:close/>
                <a:moveTo>
                  <a:pt x="6251" y="56542"/>
                </a:moveTo>
                <a:lnTo>
                  <a:pt x="6251" y="62476"/>
                </a:lnTo>
                <a:lnTo>
                  <a:pt x="315" y="62476"/>
                </a:lnTo>
                <a:lnTo>
                  <a:pt x="315" y="56542"/>
                </a:lnTo>
                <a:close/>
                <a:moveTo>
                  <a:pt x="12498" y="56542"/>
                </a:moveTo>
                <a:lnTo>
                  <a:pt x="12498" y="62476"/>
                </a:lnTo>
                <a:lnTo>
                  <a:pt x="6562" y="62476"/>
                </a:lnTo>
                <a:lnTo>
                  <a:pt x="6562" y="56542"/>
                </a:lnTo>
                <a:close/>
                <a:moveTo>
                  <a:pt x="18745" y="56542"/>
                </a:moveTo>
                <a:lnTo>
                  <a:pt x="18745" y="62476"/>
                </a:lnTo>
                <a:lnTo>
                  <a:pt x="12810" y="62476"/>
                </a:lnTo>
                <a:lnTo>
                  <a:pt x="12810" y="56542"/>
                </a:lnTo>
                <a:close/>
                <a:moveTo>
                  <a:pt x="24992" y="56542"/>
                </a:moveTo>
                <a:lnTo>
                  <a:pt x="24992" y="62476"/>
                </a:lnTo>
                <a:lnTo>
                  <a:pt x="19058" y="62476"/>
                </a:lnTo>
                <a:lnTo>
                  <a:pt x="19058" y="56542"/>
                </a:lnTo>
                <a:close/>
                <a:moveTo>
                  <a:pt x="31242" y="56542"/>
                </a:moveTo>
                <a:lnTo>
                  <a:pt x="31242" y="62476"/>
                </a:lnTo>
                <a:lnTo>
                  <a:pt x="25305" y="62476"/>
                </a:lnTo>
                <a:lnTo>
                  <a:pt x="25305" y="56542"/>
                </a:lnTo>
                <a:close/>
                <a:moveTo>
                  <a:pt x="37489" y="56542"/>
                </a:moveTo>
                <a:lnTo>
                  <a:pt x="37489" y="62476"/>
                </a:lnTo>
                <a:lnTo>
                  <a:pt x="31553" y="62476"/>
                </a:lnTo>
                <a:lnTo>
                  <a:pt x="31553" y="56542"/>
                </a:lnTo>
                <a:close/>
                <a:moveTo>
                  <a:pt x="43737" y="56542"/>
                </a:moveTo>
                <a:lnTo>
                  <a:pt x="43737" y="62476"/>
                </a:lnTo>
                <a:lnTo>
                  <a:pt x="37802" y="62476"/>
                </a:lnTo>
                <a:lnTo>
                  <a:pt x="37802" y="56542"/>
                </a:lnTo>
                <a:close/>
                <a:moveTo>
                  <a:pt x="49985" y="56542"/>
                </a:moveTo>
                <a:lnTo>
                  <a:pt x="49985" y="62476"/>
                </a:lnTo>
                <a:lnTo>
                  <a:pt x="44049" y="62476"/>
                </a:lnTo>
                <a:lnTo>
                  <a:pt x="44049" y="56542"/>
                </a:lnTo>
                <a:close/>
                <a:moveTo>
                  <a:pt x="56232" y="56542"/>
                </a:moveTo>
                <a:lnTo>
                  <a:pt x="56232" y="62476"/>
                </a:lnTo>
                <a:lnTo>
                  <a:pt x="50296" y="62476"/>
                </a:lnTo>
                <a:lnTo>
                  <a:pt x="50296" y="56542"/>
                </a:lnTo>
                <a:close/>
                <a:moveTo>
                  <a:pt x="62480" y="56542"/>
                </a:moveTo>
                <a:lnTo>
                  <a:pt x="62480" y="62476"/>
                </a:lnTo>
                <a:lnTo>
                  <a:pt x="56545" y="62476"/>
                </a:lnTo>
                <a:lnTo>
                  <a:pt x="56545" y="56542"/>
                </a:lnTo>
                <a:close/>
                <a:moveTo>
                  <a:pt x="68727" y="56542"/>
                </a:moveTo>
                <a:lnTo>
                  <a:pt x="68727" y="62476"/>
                </a:lnTo>
                <a:lnTo>
                  <a:pt x="62792" y="62476"/>
                </a:lnTo>
                <a:lnTo>
                  <a:pt x="62792" y="56542"/>
                </a:lnTo>
                <a:close/>
                <a:moveTo>
                  <a:pt x="74975" y="56542"/>
                </a:moveTo>
                <a:lnTo>
                  <a:pt x="74975" y="62476"/>
                </a:lnTo>
                <a:lnTo>
                  <a:pt x="69039" y="62476"/>
                </a:lnTo>
                <a:lnTo>
                  <a:pt x="69039" y="56542"/>
                </a:lnTo>
                <a:close/>
                <a:moveTo>
                  <a:pt x="81223" y="56542"/>
                </a:moveTo>
                <a:lnTo>
                  <a:pt x="81223" y="62476"/>
                </a:lnTo>
                <a:lnTo>
                  <a:pt x="75286" y="62476"/>
                </a:lnTo>
                <a:lnTo>
                  <a:pt x="75286" y="56542"/>
                </a:lnTo>
                <a:close/>
                <a:moveTo>
                  <a:pt x="87470" y="56542"/>
                </a:moveTo>
                <a:lnTo>
                  <a:pt x="87470" y="62476"/>
                </a:lnTo>
                <a:lnTo>
                  <a:pt x="81535" y="62476"/>
                </a:lnTo>
                <a:lnTo>
                  <a:pt x="81535" y="56542"/>
                </a:lnTo>
                <a:close/>
                <a:moveTo>
                  <a:pt x="93718" y="56542"/>
                </a:moveTo>
                <a:lnTo>
                  <a:pt x="93718" y="62476"/>
                </a:lnTo>
                <a:lnTo>
                  <a:pt x="87784" y="62476"/>
                </a:lnTo>
                <a:lnTo>
                  <a:pt x="87784" y="56542"/>
                </a:lnTo>
                <a:close/>
                <a:moveTo>
                  <a:pt x="99967" y="56542"/>
                </a:moveTo>
                <a:lnTo>
                  <a:pt x="99967" y="62476"/>
                </a:lnTo>
                <a:lnTo>
                  <a:pt x="94031" y="62476"/>
                </a:lnTo>
                <a:lnTo>
                  <a:pt x="94031" y="56542"/>
                </a:lnTo>
                <a:close/>
                <a:moveTo>
                  <a:pt x="106214" y="56542"/>
                </a:moveTo>
                <a:lnTo>
                  <a:pt x="106214" y="62476"/>
                </a:lnTo>
                <a:lnTo>
                  <a:pt x="100278" y="62476"/>
                </a:lnTo>
                <a:lnTo>
                  <a:pt x="100278" y="56542"/>
                </a:lnTo>
                <a:close/>
                <a:moveTo>
                  <a:pt x="112461" y="56542"/>
                </a:moveTo>
                <a:lnTo>
                  <a:pt x="112461" y="62476"/>
                </a:lnTo>
                <a:lnTo>
                  <a:pt x="106527" y="62476"/>
                </a:lnTo>
                <a:lnTo>
                  <a:pt x="106527" y="56542"/>
                </a:lnTo>
                <a:close/>
                <a:moveTo>
                  <a:pt x="118710" y="56542"/>
                </a:moveTo>
                <a:lnTo>
                  <a:pt x="118710" y="62476"/>
                </a:lnTo>
                <a:lnTo>
                  <a:pt x="112774" y="62476"/>
                </a:lnTo>
                <a:lnTo>
                  <a:pt x="112774" y="56542"/>
                </a:lnTo>
                <a:close/>
                <a:moveTo>
                  <a:pt x="124957" y="56542"/>
                </a:moveTo>
                <a:lnTo>
                  <a:pt x="124957" y="62476"/>
                </a:lnTo>
                <a:lnTo>
                  <a:pt x="119021" y="62476"/>
                </a:lnTo>
                <a:lnTo>
                  <a:pt x="119021" y="56542"/>
                </a:lnTo>
                <a:close/>
                <a:moveTo>
                  <a:pt x="131204" y="56542"/>
                </a:moveTo>
                <a:lnTo>
                  <a:pt x="131204" y="62476"/>
                </a:lnTo>
                <a:lnTo>
                  <a:pt x="125270" y="62476"/>
                </a:lnTo>
                <a:lnTo>
                  <a:pt x="125270" y="56542"/>
                </a:lnTo>
                <a:close/>
                <a:moveTo>
                  <a:pt x="137451" y="56542"/>
                </a:moveTo>
                <a:lnTo>
                  <a:pt x="137451" y="62476"/>
                </a:lnTo>
                <a:lnTo>
                  <a:pt x="131517" y="62476"/>
                </a:lnTo>
                <a:lnTo>
                  <a:pt x="131517" y="56542"/>
                </a:lnTo>
                <a:close/>
                <a:moveTo>
                  <a:pt x="143702" y="56542"/>
                </a:moveTo>
                <a:lnTo>
                  <a:pt x="143702" y="62476"/>
                </a:lnTo>
                <a:lnTo>
                  <a:pt x="137766" y="62476"/>
                </a:lnTo>
                <a:lnTo>
                  <a:pt x="137766" y="56542"/>
                </a:lnTo>
                <a:close/>
                <a:moveTo>
                  <a:pt x="149949" y="56542"/>
                </a:moveTo>
                <a:lnTo>
                  <a:pt x="149949" y="62476"/>
                </a:lnTo>
                <a:lnTo>
                  <a:pt x="144015" y="62476"/>
                </a:lnTo>
                <a:lnTo>
                  <a:pt x="144015" y="56542"/>
                </a:lnTo>
                <a:close/>
                <a:moveTo>
                  <a:pt x="156196" y="56542"/>
                </a:moveTo>
                <a:lnTo>
                  <a:pt x="156196" y="62476"/>
                </a:lnTo>
                <a:lnTo>
                  <a:pt x="150262" y="62476"/>
                </a:lnTo>
                <a:lnTo>
                  <a:pt x="150262" y="56542"/>
                </a:lnTo>
                <a:close/>
                <a:moveTo>
                  <a:pt x="162445" y="56542"/>
                </a:moveTo>
                <a:lnTo>
                  <a:pt x="162445" y="62476"/>
                </a:lnTo>
                <a:lnTo>
                  <a:pt x="156509" y="62476"/>
                </a:lnTo>
                <a:lnTo>
                  <a:pt x="156509" y="56542"/>
                </a:lnTo>
                <a:close/>
                <a:moveTo>
                  <a:pt x="168692" y="56542"/>
                </a:moveTo>
                <a:lnTo>
                  <a:pt x="168692" y="62476"/>
                </a:lnTo>
                <a:lnTo>
                  <a:pt x="162756" y="62476"/>
                </a:lnTo>
                <a:lnTo>
                  <a:pt x="162756" y="56542"/>
                </a:lnTo>
                <a:close/>
                <a:moveTo>
                  <a:pt x="174939" y="56542"/>
                </a:moveTo>
                <a:lnTo>
                  <a:pt x="174939" y="62476"/>
                </a:lnTo>
                <a:lnTo>
                  <a:pt x="169005" y="62476"/>
                </a:lnTo>
                <a:lnTo>
                  <a:pt x="169005" y="56542"/>
                </a:lnTo>
                <a:close/>
                <a:moveTo>
                  <a:pt x="181186" y="56542"/>
                </a:moveTo>
                <a:lnTo>
                  <a:pt x="181186" y="62476"/>
                </a:lnTo>
                <a:lnTo>
                  <a:pt x="175252" y="62476"/>
                </a:lnTo>
                <a:lnTo>
                  <a:pt x="175252" y="56542"/>
                </a:lnTo>
                <a:close/>
                <a:moveTo>
                  <a:pt x="187435" y="56542"/>
                </a:moveTo>
                <a:lnTo>
                  <a:pt x="187435" y="62476"/>
                </a:lnTo>
                <a:lnTo>
                  <a:pt x="181499" y="62476"/>
                </a:lnTo>
                <a:lnTo>
                  <a:pt x="181499" y="56542"/>
                </a:lnTo>
                <a:close/>
                <a:moveTo>
                  <a:pt x="193684" y="56542"/>
                </a:moveTo>
                <a:lnTo>
                  <a:pt x="193684" y="62476"/>
                </a:lnTo>
                <a:lnTo>
                  <a:pt x="187749" y="62476"/>
                </a:lnTo>
                <a:lnTo>
                  <a:pt x="187749" y="56542"/>
                </a:lnTo>
                <a:close/>
                <a:moveTo>
                  <a:pt x="199931" y="56542"/>
                </a:moveTo>
                <a:lnTo>
                  <a:pt x="199931" y="62476"/>
                </a:lnTo>
                <a:lnTo>
                  <a:pt x="193996" y="62476"/>
                </a:lnTo>
                <a:lnTo>
                  <a:pt x="193996" y="56542"/>
                </a:lnTo>
                <a:close/>
                <a:moveTo>
                  <a:pt x="206180" y="56542"/>
                </a:moveTo>
                <a:lnTo>
                  <a:pt x="206180" y="62476"/>
                </a:lnTo>
                <a:lnTo>
                  <a:pt x="200244" y="62476"/>
                </a:lnTo>
                <a:lnTo>
                  <a:pt x="200244" y="56542"/>
                </a:lnTo>
                <a:close/>
                <a:moveTo>
                  <a:pt x="212427" y="56542"/>
                </a:moveTo>
                <a:lnTo>
                  <a:pt x="212427" y="62476"/>
                </a:lnTo>
                <a:lnTo>
                  <a:pt x="206491" y="62476"/>
                </a:lnTo>
                <a:lnTo>
                  <a:pt x="206491" y="56542"/>
                </a:lnTo>
                <a:close/>
                <a:moveTo>
                  <a:pt x="218674" y="56542"/>
                </a:moveTo>
                <a:lnTo>
                  <a:pt x="218674" y="62476"/>
                </a:lnTo>
                <a:lnTo>
                  <a:pt x="212739" y="62476"/>
                </a:lnTo>
                <a:lnTo>
                  <a:pt x="212739" y="56542"/>
                </a:lnTo>
                <a:close/>
                <a:moveTo>
                  <a:pt x="224921" y="56542"/>
                </a:moveTo>
                <a:lnTo>
                  <a:pt x="224921" y="62476"/>
                </a:lnTo>
                <a:lnTo>
                  <a:pt x="218987" y="62476"/>
                </a:lnTo>
                <a:lnTo>
                  <a:pt x="218987" y="56542"/>
                </a:lnTo>
                <a:close/>
                <a:moveTo>
                  <a:pt x="231170" y="56542"/>
                </a:moveTo>
                <a:lnTo>
                  <a:pt x="231170" y="62476"/>
                </a:lnTo>
                <a:lnTo>
                  <a:pt x="225234" y="62476"/>
                </a:lnTo>
                <a:lnTo>
                  <a:pt x="225234" y="56542"/>
                </a:lnTo>
                <a:close/>
                <a:moveTo>
                  <a:pt x="237417" y="56542"/>
                </a:moveTo>
                <a:lnTo>
                  <a:pt x="237417" y="62476"/>
                </a:lnTo>
                <a:lnTo>
                  <a:pt x="231481" y="62476"/>
                </a:lnTo>
                <a:lnTo>
                  <a:pt x="231481" y="56542"/>
                </a:lnTo>
                <a:close/>
                <a:moveTo>
                  <a:pt x="243664" y="56542"/>
                </a:moveTo>
                <a:lnTo>
                  <a:pt x="243664" y="62476"/>
                </a:lnTo>
                <a:lnTo>
                  <a:pt x="237729" y="62476"/>
                </a:lnTo>
                <a:lnTo>
                  <a:pt x="237729" y="56542"/>
                </a:lnTo>
                <a:close/>
                <a:moveTo>
                  <a:pt x="249911" y="56542"/>
                </a:moveTo>
                <a:lnTo>
                  <a:pt x="249911" y="62476"/>
                </a:lnTo>
                <a:lnTo>
                  <a:pt x="243977" y="62476"/>
                </a:lnTo>
                <a:lnTo>
                  <a:pt x="243977" y="56542"/>
                </a:lnTo>
                <a:close/>
                <a:moveTo>
                  <a:pt x="256161" y="56542"/>
                </a:moveTo>
                <a:lnTo>
                  <a:pt x="256161" y="62476"/>
                </a:lnTo>
                <a:lnTo>
                  <a:pt x="250225" y="62476"/>
                </a:lnTo>
                <a:lnTo>
                  <a:pt x="250225" y="56542"/>
                </a:lnTo>
                <a:close/>
                <a:moveTo>
                  <a:pt x="262409" y="56542"/>
                </a:moveTo>
                <a:lnTo>
                  <a:pt x="262409" y="62476"/>
                </a:lnTo>
                <a:lnTo>
                  <a:pt x="256474" y="62476"/>
                </a:lnTo>
                <a:lnTo>
                  <a:pt x="256474" y="56542"/>
                </a:lnTo>
                <a:close/>
                <a:moveTo>
                  <a:pt x="268656" y="56542"/>
                </a:moveTo>
                <a:lnTo>
                  <a:pt x="268656" y="62476"/>
                </a:lnTo>
                <a:lnTo>
                  <a:pt x="262721" y="62476"/>
                </a:lnTo>
                <a:lnTo>
                  <a:pt x="262721" y="56542"/>
                </a:lnTo>
                <a:close/>
                <a:moveTo>
                  <a:pt x="274904" y="56542"/>
                </a:moveTo>
                <a:lnTo>
                  <a:pt x="274904" y="62476"/>
                </a:lnTo>
                <a:lnTo>
                  <a:pt x="268968" y="62476"/>
                </a:lnTo>
                <a:lnTo>
                  <a:pt x="268968" y="56542"/>
                </a:lnTo>
                <a:close/>
                <a:moveTo>
                  <a:pt x="6251" y="62789"/>
                </a:moveTo>
                <a:lnTo>
                  <a:pt x="6251" y="68725"/>
                </a:lnTo>
                <a:lnTo>
                  <a:pt x="315" y="68725"/>
                </a:lnTo>
                <a:lnTo>
                  <a:pt x="315" y="62789"/>
                </a:lnTo>
                <a:close/>
                <a:moveTo>
                  <a:pt x="12498" y="62789"/>
                </a:moveTo>
                <a:lnTo>
                  <a:pt x="12498" y="68725"/>
                </a:lnTo>
                <a:lnTo>
                  <a:pt x="6562" y="68725"/>
                </a:lnTo>
                <a:lnTo>
                  <a:pt x="6562" y="62789"/>
                </a:lnTo>
                <a:close/>
                <a:moveTo>
                  <a:pt x="18745" y="62789"/>
                </a:moveTo>
                <a:lnTo>
                  <a:pt x="18745" y="68725"/>
                </a:lnTo>
                <a:lnTo>
                  <a:pt x="12810" y="68725"/>
                </a:lnTo>
                <a:lnTo>
                  <a:pt x="12810" y="62789"/>
                </a:lnTo>
                <a:close/>
                <a:moveTo>
                  <a:pt x="24992" y="62789"/>
                </a:moveTo>
                <a:lnTo>
                  <a:pt x="24992" y="68725"/>
                </a:lnTo>
                <a:lnTo>
                  <a:pt x="19058" y="68725"/>
                </a:lnTo>
                <a:lnTo>
                  <a:pt x="19058" y="62789"/>
                </a:lnTo>
                <a:close/>
                <a:moveTo>
                  <a:pt x="31242" y="62789"/>
                </a:moveTo>
                <a:lnTo>
                  <a:pt x="31242" y="68725"/>
                </a:lnTo>
                <a:lnTo>
                  <a:pt x="25305" y="68725"/>
                </a:lnTo>
                <a:lnTo>
                  <a:pt x="25305" y="62789"/>
                </a:lnTo>
                <a:close/>
                <a:moveTo>
                  <a:pt x="37489" y="62789"/>
                </a:moveTo>
                <a:lnTo>
                  <a:pt x="37489" y="68725"/>
                </a:lnTo>
                <a:lnTo>
                  <a:pt x="31553" y="68725"/>
                </a:lnTo>
                <a:lnTo>
                  <a:pt x="31553" y="62789"/>
                </a:lnTo>
                <a:close/>
                <a:moveTo>
                  <a:pt x="43737" y="62789"/>
                </a:moveTo>
                <a:lnTo>
                  <a:pt x="43737" y="68725"/>
                </a:lnTo>
                <a:lnTo>
                  <a:pt x="37802" y="68725"/>
                </a:lnTo>
                <a:lnTo>
                  <a:pt x="37802" y="62789"/>
                </a:lnTo>
                <a:close/>
                <a:moveTo>
                  <a:pt x="49985" y="62789"/>
                </a:moveTo>
                <a:lnTo>
                  <a:pt x="49985" y="68725"/>
                </a:lnTo>
                <a:lnTo>
                  <a:pt x="44049" y="68725"/>
                </a:lnTo>
                <a:lnTo>
                  <a:pt x="44049" y="62789"/>
                </a:lnTo>
                <a:close/>
                <a:moveTo>
                  <a:pt x="56232" y="62789"/>
                </a:moveTo>
                <a:lnTo>
                  <a:pt x="56232" y="68725"/>
                </a:lnTo>
                <a:lnTo>
                  <a:pt x="50296" y="68725"/>
                </a:lnTo>
                <a:lnTo>
                  <a:pt x="50296" y="62789"/>
                </a:lnTo>
                <a:close/>
                <a:moveTo>
                  <a:pt x="62480" y="62789"/>
                </a:moveTo>
                <a:lnTo>
                  <a:pt x="62480" y="68725"/>
                </a:lnTo>
                <a:lnTo>
                  <a:pt x="56545" y="68725"/>
                </a:lnTo>
                <a:lnTo>
                  <a:pt x="56545" y="62789"/>
                </a:lnTo>
                <a:close/>
                <a:moveTo>
                  <a:pt x="68727" y="62789"/>
                </a:moveTo>
                <a:lnTo>
                  <a:pt x="68727" y="68725"/>
                </a:lnTo>
                <a:lnTo>
                  <a:pt x="62792" y="68725"/>
                </a:lnTo>
                <a:lnTo>
                  <a:pt x="62792" y="62789"/>
                </a:lnTo>
                <a:close/>
                <a:moveTo>
                  <a:pt x="74975" y="62789"/>
                </a:moveTo>
                <a:lnTo>
                  <a:pt x="74975" y="68725"/>
                </a:lnTo>
                <a:lnTo>
                  <a:pt x="69039" y="68725"/>
                </a:lnTo>
                <a:lnTo>
                  <a:pt x="69039" y="62789"/>
                </a:lnTo>
                <a:close/>
                <a:moveTo>
                  <a:pt x="81223" y="62789"/>
                </a:moveTo>
                <a:lnTo>
                  <a:pt x="81223" y="68725"/>
                </a:lnTo>
                <a:lnTo>
                  <a:pt x="75286" y="68725"/>
                </a:lnTo>
                <a:lnTo>
                  <a:pt x="75286" y="62789"/>
                </a:lnTo>
                <a:close/>
                <a:moveTo>
                  <a:pt x="87470" y="62789"/>
                </a:moveTo>
                <a:lnTo>
                  <a:pt x="87470" y="68725"/>
                </a:lnTo>
                <a:lnTo>
                  <a:pt x="81535" y="68725"/>
                </a:lnTo>
                <a:lnTo>
                  <a:pt x="81535" y="62789"/>
                </a:lnTo>
                <a:close/>
                <a:moveTo>
                  <a:pt x="93718" y="62789"/>
                </a:moveTo>
                <a:lnTo>
                  <a:pt x="93718" y="68725"/>
                </a:lnTo>
                <a:lnTo>
                  <a:pt x="87784" y="68725"/>
                </a:lnTo>
                <a:lnTo>
                  <a:pt x="87784" y="62789"/>
                </a:lnTo>
                <a:close/>
                <a:moveTo>
                  <a:pt x="99967" y="62789"/>
                </a:moveTo>
                <a:lnTo>
                  <a:pt x="99967" y="68725"/>
                </a:lnTo>
                <a:lnTo>
                  <a:pt x="94031" y="68725"/>
                </a:lnTo>
                <a:lnTo>
                  <a:pt x="94031" y="62789"/>
                </a:lnTo>
                <a:close/>
                <a:moveTo>
                  <a:pt x="106214" y="62789"/>
                </a:moveTo>
                <a:lnTo>
                  <a:pt x="106214" y="68725"/>
                </a:lnTo>
                <a:lnTo>
                  <a:pt x="100278" y="68725"/>
                </a:lnTo>
                <a:lnTo>
                  <a:pt x="100278" y="62789"/>
                </a:lnTo>
                <a:close/>
                <a:moveTo>
                  <a:pt x="112461" y="62789"/>
                </a:moveTo>
                <a:lnTo>
                  <a:pt x="112461" y="68725"/>
                </a:lnTo>
                <a:lnTo>
                  <a:pt x="106527" y="68725"/>
                </a:lnTo>
                <a:lnTo>
                  <a:pt x="106527" y="62789"/>
                </a:lnTo>
                <a:close/>
                <a:moveTo>
                  <a:pt x="118710" y="62789"/>
                </a:moveTo>
                <a:lnTo>
                  <a:pt x="118710" y="68725"/>
                </a:lnTo>
                <a:lnTo>
                  <a:pt x="112774" y="68725"/>
                </a:lnTo>
                <a:lnTo>
                  <a:pt x="112774" y="62789"/>
                </a:lnTo>
                <a:close/>
                <a:moveTo>
                  <a:pt x="124957" y="62789"/>
                </a:moveTo>
                <a:lnTo>
                  <a:pt x="124957" y="68725"/>
                </a:lnTo>
                <a:lnTo>
                  <a:pt x="119021" y="68725"/>
                </a:lnTo>
                <a:lnTo>
                  <a:pt x="119021" y="62789"/>
                </a:lnTo>
                <a:close/>
                <a:moveTo>
                  <a:pt x="131204" y="62789"/>
                </a:moveTo>
                <a:lnTo>
                  <a:pt x="131204" y="68725"/>
                </a:lnTo>
                <a:lnTo>
                  <a:pt x="125270" y="68725"/>
                </a:lnTo>
                <a:lnTo>
                  <a:pt x="125270" y="62789"/>
                </a:lnTo>
                <a:close/>
                <a:moveTo>
                  <a:pt x="137451" y="62789"/>
                </a:moveTo>
                <a:lnTo>
                  <a:pt x="137451" y="68725"/>
                </a:lnTo>
                <a:lnTo>
                  <a:pt x="131517" y="68725"/>
                </a:lnTo>
                <a:lnTo>
                  <a:pt x="131517" y="62789"/>
                </a:lnTo>
                <a:close/>
                <a:moveTo>
                  <a:pt x="143702" y="62789"/>
                </a:moveTo>
                <a:lnTo>
                  <a:pt x="143702" y="68725"/>
                </a:lnTo>
                <a:lnTo>
                  <a:pt x="137766" y="68725"/>
                </a:lnTo>
                <a:lnTo>
                  <a:pt x="137766" y="62789"/>
                </a:lnTo>
                <a:close/>
                <a:moveTo>
                  <a:pt x="149949" y="62789"/>
                </a:moveTo>
                <a:lnTo>
                  <a:pt x="149949" y="68725"/>
                </a:lnTo>
                <a:lnTo>
                  <a:pt x="144015" y="68725"/>
                </a:lnTo>
                <a:lnTo>
                  <a:pt x="144015" y="62789"/>
                </a:lnTo>
                <a:close/>
                <a:moveTo>
                  <a:pt x="156196" y="62789"/>
                </a:moveTo>
                <a:lnTo>
                  <a:pt x="156196" y="68725"/>
                </a:lnTo>
                <a:lnTo>
                  <a:pt x="150262" y="68725"/>
                </a:lnTo>
                <a:lnTo>
                  <a:pt x="150262" y="62789"/>
                </a:lnTo>
                <a:close/>
                <a:moveTo>
                  <a:pt x="162445" y="62789"/>
                </a:moveTo>
                <a:lnTo>
                  <a:pt x="162445" y="68725"/>
                </a:lnTo>
                <a:lnTo>
                  <a:pt x="156509" y="68725"/>
                </a:lnTo>
                <a:lnTo>
                  <a:pt x="156509" y="62789"/>
                </a:lnTo>
                <a:close/>
                <a:moveTo>
                  <a:pt x="168692" y="62789"/>
                </a:moveTo>
                <a:lnTo>
                  <a:pt x="168692" y="68725"/>
                </a:lnTo>
                <a:lnTo>
                  <a:pt x="162756" y="68725"/>
                </a:lnTo>
                <a:lnTo>
                  <a:pt x="162756" y="62789"/>
                </a:lnTo>
                <a:close/>
                <a:moveTo>
                  <a:pt x="174939" y="62789"/>
                </a:moveTo>
                <a:lnTo>
                  <a:pt x="174939" y="68725"/>
                </a:lnTo>
                <a:lnTo>
                  <a:pt x="169005" y="68725"/>
                </a:lnTo>
                <a:lnTo>
                  <a:pt x="169005" y="62789"/>
                </a:lnTo>
                <a:close/>
                <a:moveTo>
                  <a:pt x="181186" y="62789"/>
                </a:moveTo>
                <a:lnTo>
                  <a:pt x="181186" y="68725"/>
                </a:lnTo>
                <a:lnTo>
                  <a:pt x="175252" y="68725"/>
                </a:lnTo>
                <a:lnTo>
                  <a:pt x="175252" y="62789"/>
                </a:lnTo>
                <a:close/>
                <a:moveTo>
                  <a:pt x="187435" y="62789"/>
                </a:moveTo>
                <a:lnTo>
                  <a:pt x="187435" y="68725"/>
                </a:lnTo>
                <a:lnTo>
                  <a:pt x="181499" y="68725"/>
                </a:lnTo>
                <a:lnTo>
                  <a:pt x="181499" y="62789"/>
                </a:lnTo>
                <a:close/>
                <a:moveTo>
                  <a:pt x="193684" y="62789"/>
                </a:moveTo>
                <a:lnTo>
                  <a:pt x="193684" y="68725"/>
                </a:lnTo>
                <a:lnTo>
                  <a:pt x="187749" y="68725"/>
                </a:lnTo>
                <a:lnTo>
                  <a:pt x="187749" y="62789"/>
                </a:lnTo>
                <a:close/>
                <a:moveTo>
                  <a:pt x="199931" y="62789"/>
                </a:moveTo>
                <a:lnTo>
                  <a:pt x="199931" y="68725"/>
                </a:lnTo>
                <a:lnTo>
                  <a:pt x="193996" y="68725"/>
                </a:lnTo>
                <a:lnTo>
                  <a:pt x="193996" y="62789"/>
                </a:lnTo>
                <a:close/>
                <a:moveTo>
                  <a:pt x="206180" y="62789"/>
                </a:moveTo>
                <a:lnTo>
                  <a:pt x="206180" y="68725"/>
                </a:lnTo>
                <a:lnTo>
                  <a:pt x="200244" y="68725"/>
                </a:lnTo>
                <a:lnTo>
                  <a:pt x="200244" y="62789"/>
                </a:lnTo>
                <a:close/>
                <a:moveTo>
                  <a:pt x="212427" y="62789"/>
                </a:moveTo>
                <a:lnTo>
                  <a:pt x="212427" y="68725"/>
                </a:lnTo>
                <a:lnTo>
                  <a:pt x="206491" y="68725"/>
                </a:lnTo>
                <a:lnTo>
                  <a:pt x="206491" y="62789"/>
                </a:lnTo>
                <a:close/>
                <a:moveTo>
                  <a:pt x="218674" y="62789"/>
                </a:moveTo>
                <a:lnTo>
                  <a:pt x="218674" y="68725"/>
                </a:lnTo>
                <a:lnTo>
                  <a:pt x="212739" y="68725"/>
                </a:lnTo>
                <a:lnTo>
                  <a:pt x="212739" y="62789"/>
                </a:lnTo>
                <a:close/>
                <a:moveTo>
                  <a:pt x="224921" y="62789"/>
                </a:moveTo>
                <a:lnTo>
                  <a:pt x="224921" y="68725"/>
                </a:lnTo>
                <a:lnTo>
                  <a:pt x="218987" y="68725"/>
                </a:lnTo>
                <a:lnTo>
                  <a:pt x="218987" y="62789"/>
                </a:lnTo>
                <a:close/>
                <a:moveTo>
                  <a:pt x="231170" y="62789"/>
                </a:moveTo>
                <a:lnTo>
                  <a:pt x="231170" y="68725"/>
                </a:lnTo>
                <a:lnTo>
                  <a:pt x="225234" y="68725"/>
                </a:lnTo>
                <a:lnTo>
                  <a:pt x="225234" y="62789"/>
                </a:lnTo>
                <a:close/>
                <a:moveTo>
                  <a:pt x="237417" y="62789"/>
                </a:moveTo>
                <a:lnTo>
                  <a:pt x="237417" y="68725"/>
                </a:lnTo>
                <a:lnTo>
                  <a:pt x="231481" y="68725"/>
                </a:lnTo>
                <a:lnTo>
                  <a:pt x="231481" y="62789"/>
                </a:lnTo>
                <a:close/>
                <a:moveTo>
                  <a:pt x="243664" y="62789"/>
                </a:moveTo>
                <a:lnTo>
                  <a:pt x="243664" y="68725"/>
                </a:lnTo>
                <a:lnTo>
                  <a:pt x="237729" y="68725"/>
                </a:lnTo>
                <a:lnTo>
                  <a:pt x="237729" y="62789"/>
                </a:lnTo>
                <a:close/>
                <a:moveTo>
                  <a:pt x="249911" y="62789"/>
                </a:moveTo>
                <a:lnTo>
                  <a:pt x="249911" y="68725"/>
                </a:lnTo>
                <a:lnTo>
                  <a:pt x="243977" y="68725"/>
                </a:lnTo>
                <a:lnTo>
                  <a:pt x="243977" y="62789"/>
                </a:lnTo>
                <a:close/>
                <a:moveTo>
                  <a:pt x="256161" y="62789"/>
                </a:moveTo>
                <a:lnTo>
                  <a:pt x="256161" y="68725"/>
                </a:lnTo>
                <a:lnTo>
                  <a:pt x="250225" y="68725"/>
                </a:lnTo>
                <a:lnTo>
                  <a:pt x="250225" y="62789"/>
                </a:lnTo>
                <a:close/>
                <a:moveTo>
                  <a:pt x="262409" y="62789"/>
                </a:moveTo>
                <a:lnTo>
                  <a:pt x="262409" y="68725"/>
                </a:lnTo>
                <a:lnTo>
                  <a:pt x="256474" y="68725"/>
                </a:lnTo>
                <a:lnTo>
                  <a:pt x="256474" y="62789"/>
                </a:lnTo>
                <a:close/>
                <a:moveTo>
                  <a:pt x="268656" y="62789"/>
                </a:moveTo>
                <a:lnTo>
                  <a:pt x="268656" y="68725"/>
                </a:lnTo>
                <a:lnTo>
                  <a:pt x="262721" y="68725"/>
                </a:lnTo>
                <a:lnTo>
                  <a:pt x="262721" y="62789"/>
                </a:lnTo>
                <a:close/>
                <a:moveTo>
                  <a:pt x="274904" y="62789"/>
                </a:moveTo>
                <a:lnTo>
                  <a:pt x="274904" y="68725"/>
                </a:lnTo>
                <a:lnTo>
                  <a:pt x="268968" y="68725"/>
                </a:lnTo>
                <a:lnTo>
                  <a:pt x="268968" y="62789"/>
                </a:lnTo>
                <a:close/>
                <a:moveTo>
                  <a:pt x="6251" y="69036"/>
                </a:moveTo>
                <a:lnTo>
                  <a:pt x="6251" y="74972"/>
                </a:lnTo>
                <a:lnTo>
                  <a:pt x="315" y="74972"/>
                </a:lnTo>
                <a:lnTo>
                  <a:pt x="315" y="69036"/>
                </a:lnTo>
                <a:close/>
                <a:moveTo>
                  <a:pt x="12498" y="69036"/>
                </a:moveTo>
                <a:lnTo>
                  <a:pt x="12498" y="74972"/>
                </a:lnTo>
                <a:lnTo>
                  <a:pt x="6562" y="74972"/>
                </a:lnTo>
                <a:lnTo>
                  <a:pt x="6562" y="69036"/>
                </a:lnTo>
                <a:close/>
                <a:moveTo>
                  <a:pt x="18745" y="69036"/>
                </a:moveTo>
                <a:lnTo>
                  <a:pt x="18745" y="74972"/>
                </a:lnTo>
                <a:lnTo>
                  <a:pt x="12810" y="74972"/>
                </a:lnTo>
                <a:lnTo>
                  <a:pt x="12810" y="69036"/>
                </a:lnTo>
                <a:close/>
                <a:moveTo>
                  <a:pt x="24992" y="69036"/>
                </a:moveTo>
                <a:lnTo>
                  <a:pt x="24992" y="74972"/>
                </a:lnTo>
                <a:lnTo>
                  <a:pt x="19058" y="74972"/>
                </a:lnTo>
                <a:lnTo>
                  <a:pt x="19058" y="69036"/>
                </a:lnTo>
                <a:close/>
                <a:moveTo>
                  <a:pt x="31242" y="69036"/>
                </a:moveTo>
                <a:lnTo>
                  <a:pt x="31242" y="74972"/>
                </a:lnTo>
                <a:lnTo>
                  <a:pt x="25305" y="74972"/>
                </a:lnTo>
                <a:lnTo>
                  <a:pt x="25305" y="69036"/>
                </a:lnTo>
                <a:close/>
                <a:moveTo>
                  <a:pt x="37489" y="69036"/>
                </a:moveTo>
                <a:lnTo>
                  <a:pt x="37489" y="74972"/>
                </a:lnTo>
                <a:lnTo>
                  <a:pt x="31553" y="74972"/>
                </a:lnTo>
                <a:lnTo>
                  <a:pt x="31553" y="69036"/>
                </a:lnTo>
                <a:close/>
                <a:moveTo>
                  <a:pt x="43737" y="69036"/>
                </a:moveTo>
                <a:lnTo>
                  <a:pt x="43737" y="74972"/>
                </a:lnTo>
                <a:lnTo>
                  <a:pt x="37802" y="74972"/>
                </a:lnTo>
                <a:lnTo>
                  <a:pt x="37802" y="69036"/>
                </a:lnTo>
                <a:close/>
                <a:moveTo>
                  <a:pt x="49985" y="69036"/>
                </a:moveTo>
                <a:lnTo>
                  <a:pt x="49985" y="74972"/>
                </a:lnTo>
                <a:lnTo>
                  <a:pt x="44049" y="74972"/>
                </a:lnTo>
                <a:lnTo>
                  <a:pt x="44049" y="69036"/>
                </a:lnTo>
                <a:close/>
                <a:moveTo>
                  <a:pt x="56232" y="69036"/>
                </a:moveTo>
                <a:lnTo>
                  <a:pt x="56232" y="74972"/>
                </a:lnTo>
                <a:lnTo>
                  <a:pt x="50296" y="74972"/>
                </a:lnTo>
                <a:lnTo>
                  <a:pt x="50296" y="69036"/>
                </a:lnTo>
                <a:close/>
                <a:moveTo>
                  <a:pt x="62480" y="69036"/>
                </a:moveTo>
                <a:lnTo>
                  <a:pt x="62480" y="74972"/>
                </a:lnTo>
                <a:lnTo>
                  <a:pt x="56545" y="74972"/>
                </a:lnTo>
                <a:lnTo>
                  <a:pt x="56545" y="69036"/>
                </a:lnTo>
                <a:close/>
                <a:moveTo>
                  <a:pt x="68727" y="69036"/>
                </a:moveTo>
                <a:lnTo>
                  <a:pt x="68727" y="74972"/>
                </a:lnTo>
                <a:lnTo>
                  <a:pt x="62792" y="74972"/>
                </a:lnTo>
                <a:lnTo>
                  <a:pt x="62792" y="69036"/>
                </a:lnTo>
                <a:close/>
                <a:moveTo>
                  <a:pt x="74975" y="69036"/>
                </a:moveTo>
                <a:lnTo>
                  <a:pt x="74975" y="74972"/>
                </a:lnTo>
                <a:lnTo>
                  <a:pt x="69039" y="74972"/>
                </a:lnTo>
                <a:lnTo>
                  <a:pt x="69039" y="69036"/>
                </a:lnTo>
                <a:close/>
                <a:moveTo>
                  <a:pt x="81223" y="69036"/>
                </a:moveTo>
                <a:lnTo>
                  <a:pt x="81223" y="74972"/>
                </a:lnTo>
                <a:lnTo>
                  <a:pt x="75286" y="74972"/>
                </a:lnTo>
                <a:lnTo>
                  <a:pt x="75286" y="69036"/>
                </a:lnTo>
                <a:close/>
                <a:moveTo>
                  <a:pt x="87470" y="69036"/>
                </a:moveTo>
                <a:lnTo>
                  <a:pt x="87470" y="74972"/>
                </a:lnTo>
                <a:lnTo>
                  <a:pt x="81535" y="74972"/>
                </a:lnTo>
                <a:lnTo>
                  <a:pt x="81535" y="69036"/>
                </a:lnTo>
                <a:close/>
                <a:moveTo>
                  <a:pt x="93718" y="69036"/>
                </a:moveTo>
                <a:lnTo>
                  <a:pt x="93718" y="74972"/>
                </a:lnTo>
                <a:lnTo>
                  <a:pt x="87784" y="74972"/>
                </a:lnTo>
                <a:lnTo>
                  <a:pt x="87784" y="69036"/>
                </a:lnTo>
                <a:close/>
                <a:moveTo>
                  <a:pt x="99967" y="69036"/>
                </a:moveTo>
                <a:lnTo>
                  <a:pt x="99967" y="74972"/>
                </a:lnTo>
                <a:lnTo>
                  <a:pt x="94031" y="74972"/>
                </a:lnTo>
                <a:lnTo>
                  <a:pt x="94031" y="69036"/>
                </a:lnTo>
                <a:close/>
                <a:moveTo>
                  <a:pt x="106214" y="69036"/>
                </a:moveTo>
                <a:lnTo>
                  <a:pt x="106214" y="74972"/>
                </a:lnTo>
                <a:lnTo>
                  <a:pt x="100278" y="74972"/>
                </a:lnTo>
                <a:lnTo>
                  <a:pt x="100278" y="69036"/>
                </a:lnTo>
                <a:close/>
                <a:moveTo>
                  <a:pt x="112461" y="69036"/>
                </a:moveTo>
                <a:lnTo>
                  <a:pt x="112461" y="74972"/>
                </a:lnTo>
                <a:lnTo>
                  <a:pt x="106527" y="74972"/>
                </a:lnTo>
                <a:lnTo>
                  <a:pt x="106527" y="69036"/>
                </a:lnTo>
                <a:close/>
                <a:moveTo>
                  <a:pt x="118710" y="69036"/>
                </a:moveTo>
                <a:lnTo>
                  <a:pt x="118710" y="74972"/>
                </a:lnTo>
                <a:lnTo>
                  <a:pt x="112774" y="74972"/>
                </a:lnTo>
                <a:lnTo>
                  <a:pt x="112774" y="69036"/>
                </a:lnTo>
                <a:close/>
                <a:moveTo>
                  <a:pt x="124957" y="69036"/>
                </a:moveTo>
                <a:lnTo>
                  <a:pt x="124957" y="74972"/>
                </a:lnTo>
                <a:lnTo>
                  <a:pt x="119021" y="74972"/>
                </a:lnTo>
                <a:lnTo>
                  <a:pt x="119021" y="69036"/>
                </a:lnTo>
                <a:close/>
                <a:moveTo>
                  <a:pt x="131204" y="69036"/>
                </a:moveTo>
                <a:lnTo>
                  <a:pt x="131204" y="74972"/>
                </a:lnTo>
                <a:lnTo>
                  <a:pt x="125270" y="74972"/>
                </a:lnTo>
                <a:lnTo>
                  <a:pt x="125270" y="69036"/>
                </a:lnTo>
                <a:close/>
                <a:moveTo>
                  <a:pt x="137451" y="69036"/>
                </a:moveTo>
                <a:lnTo>
                  <a:pt x="137451" y="74972"/>
                </a:lnTo>
                <a:lnTo>
                  <a:pt x="131517" y="74972"/>
                </a:lnTo>
                <a:lnTo>
                  <a:pt x="131517" y="69036"/>
                </a:lnTo>
                <a:close/>
                <a:moveTo>
                  <a:pt x="143702" y="69036"/>
                </a:moveTo>
                <a:lnTo>
                  <a:pt x="143702" y="74972"/>
                </a:lnTo>
                <a:lnTo>
                  <a:pt x="137766" y="74972"/>
                </a:lnTo>
                <a:lnTo>
                  <a:pt x="137766" y="69036"/>
                </a:lnTo>
                <a:close/>
                <a:moveTo>
                  <a:pt x="149949" y="69036"/>
                </a:moveTo>
                <a:lnTo>
                  <a:pt x="149949" y="74972"/>
                </a:lnTo>
                <a:lnTo>
                  <a:pt x="144015" y="74972"/>
                </a:lnTo>
                <a:lnTo>
                  <a:pt x="144015" y="69036"/>
                </a:lnTo>
                <a:close/>
                <a:moveTo>
                  <a:pt x="156196" y="69036"/>
                </a:moveTo>
                <a:lnTo>
                  <a:pt x="156196" y="74972"/>
                </a:lnTo>
                <a:lnTo>
                  <a:pt x="150262" y="74972"/>
                </a:lnTo>
                <a:lnTo>
                  <a:pt x="150262" y="69036"/>
                </a:lnTo>
                <a:close/>
                <a:moveTo>
                  <a:pt x="162445" y="69036"/>
                </a:moveTo>
                <a:lnTo>
                  <a:pt x="162445" y="74972"/>
                </a:lnTo>
                <a:lnTo>
                  <a:pt x="156509" y="74972"/>
                </a:lnTo>
                <a:lnTo>
                  <a:pt x="156509" y="69036"/>
                </a:lnTo>
                <a:close/>
                <a:moveTo>
                  <a:pt x="168692" y="69036"/>
                </a:moveTo>
                <a:lnTo>
                  <a:pt x="168692" y="74972"/>
                </a:lnTo>
                <a:lnTo>
                  <a:pt x="162756" y="74972"/>
                </a:lnTo>
                <a:lnTo>
                  <a:pt x="162756" y="69036"/>
                </a:lnTo>
                <a:close/>
                <a:moveTo>
                  <a:pt x="174939" y="69036"/>
                </a:moveTo>
                <a:lnTo>
                  <a:pt x="174939" y="74972"/>
                </a:lnTo>
                <a:lnTo>
                  <a:pt x="169005" y="74972"/>
                </a:lnTo>
                <a:lnTo>
                  <a:pt x="169005" y="69036"/>
                </a:lnTo>
                <a:close/>
                <a:moveTo>
                  <a:pt x="181186" y="69036"/>
                </a:moveTo>
                <a:lnTo>
                  <a:pt x="181186" y="74972"/>
                </a:lnTo>
                <a:lnTo>
                  <a:pt x="175252" y="74972"/>
                </a:lnTo>
                <a:lnTo>
                  <a:pt x="175252" y="69036"/>
                </a:lnTo>
                <a:close/>
                <a:moveTo>
                  <a:pt x="187435" y="69036"/>
                </a:moveTo>
                <a:lnTo>
                  <a:pt x="187435" y="74972"/>
                </a:lnTo>
                <a:lnTo>
                  <a:pt x="181499" y="74972"/>
                </a:lnTo>
                <a:lnTo>
                  <a:pt x="181499" y="69036"/>
                </a:lnTo>
                <a:close/>
                <a:moveTo>
                  <a:pt x="193684" y="69036"/>
                </a:moveTo>
                <a:lnTo>
                  <a:pt x="193684" y="74972"/>
                </a:lnTo>
                <a:lnTo>
                  <a:pt x="187749" y="74972"/>
                </a:lnTo>
                <a:lnTo>
                  <a:pt x="187749" y="69036"/>
                </a:lnTo>
                <a:close/>
                <a:moveTo>
                  <a:pt x="199931" y="69036"/>
                </a:moveTo>
                <a:lnTo>
                  <a:pt x="199931" y="74972"/>
                </a:lnTo>
                <a:lnTo>
                  <a:pt x="193996" y="74972"/>
                </a:lnTo>
                <a:lnTo>
                  <a:pt x="193996" y="69036"/>
                </a:lnTo>
                <a:close/>
                <a:moveTo>
                  <a:pt x="206180" y="69036"/>
                </a:moveTo>
                <a:lnTo>
                  <a:pt x="206180" y="74972"/>
                </a:lnTo>
                <a:lnTo>
                  <a:pt x="200244" y="74972"/>
                </a:lnTo>
                <a:lnTo>
                  <a:pt x="200244" y="69036"/>
                </a:lnTo>
                <a:close/>
                <a:moveTo>
                  <a:pt x="212427" y="69036"/>
                </a:moveTo>
                <a:lnTo>
                  <a:pt x="212427" y="74972"/>
                </a:lnTo>
                <a:lnTo>
                  <a:pt x="206491" y="74972"/>
                </a:lnTo>
                <a:lnTo>
                  <a:pt x="206491" y="69036"/>
                </a:lnTo>
                <a:close/>
                <a:moveTo>
                  <a:pt x="218674" y="69036"/>
                </a:moveTo>
                <a:lnTo>
                  <a:pt x="218674" y="74972"/>
                </a:lnTo>
                <a:lnTo>
                  <a:pt x="212739" y="74972"/>
                </a:lnTo>
                <a:lnTo>
                  <a:pt x="212739" y="69036"/>
                </a:lnTo>
                <a:close/>
                <a:moveTo>
                  <a:pt x="224921" y="69036"/>
                </a:moveTo>
                <a:lnTo>
                  <a:pt x="224921" y="74972"/>
                </a:lnTo>
                <a:lnTo>
                  <a:pt x="218987" y="74972"/>
                </a:lnTo>
                <a:lnTo>
                  <a:pt x="218987" y="69036"/>
                </a:lnTo>
                <a:close/>
                <a:moveTo>
                  <a:pt x="231170" y="69036"/>
                </a:moveTo>
                <a:lnTo>
                  <a:pt x="231170" y="74972"/>
                </a:lnTo>
                <a:lnTo>
                  <a:pt x="225234" y="74972"/>
                </a:lnTo>
                <a:lnTo>
                  <a:pt x="225234" y="69036"/>
                </a:lnTo>
                <a:close/>
                <a:moveTo>
                  <a:pt x="237417" y="69036"/>
                </a:moveTo>
                <a:lnTo>
                  <a:pt x="237417" y="74972"/>
                </a:lnTo>
                <a:lnTo>
                  <a:pt x="231481" y="74972"/>
                </a:lnTo>
                <a:lnTo>
                  <a:pt x="231481" y="69036"/>
                </a:lnTo>
                <a:close/>
                <a:moveTo>
                  <a:pt x="243664" y="69036"/>
                </a:moveTo>
                <a:lnTo>
                  <a:pt x="243664" y="74972"/>
                </a:lnTo>
                <a:lnTo>
                  <a:pt x="237729" y="74972"/>
                </a:lnTo>
                <a:lnTo>
                  <a:pt x="237729" y="69036"/>
                </a:lnTo>
                <a:close/>
                <a:moveTo>
                  <a:pt x="249911" y="69036"/>
                </a:moveTo>
                <a:lnTo>
                  <a:pt x="249911" y="74972"/>
                </a:lnTo>
                <a:lnTo>
                  <a:pt x="243977" y="74972"/>
                </a:lnTo>
                <a:lnTo>
                  <a:pt x="243977" y="69036"/>
                </a:lnTo>
                <a:close/>
                <a:moveTo>
                  <a:pt x="256161" y="69036"/>
                </a:moveTo>
                <a:lnTo>
                  <a:pt x="256161" y="74972"/>
                </a:lnTo>
                <a:lnTo>
                  <a:pt x="250225" y="74972"/>
                </a:lnTo>
                <a:lnTo>
                  <a:pt x="250225" y="69036"/>
                </a:lnTo>
                <a:close/>
                <a:moveTo>
                  <a:pt x="262409" y="69036"/>
                </a:moveTo>
                <a:lnTo>
                  <a:pt x="262409" y="74972"/>
                </a:lnTo>
                <a:lnTo>
                  <a:pt x="256474" y="74972"/>
                </a:lnTo>
                <a:lnTo>
                  <a:pt x="256474" y="69036"/>
                </a:lnTo>
                <a:close/>
                <a:moveTo>
                  <a:pt x="268656" y="69036"/>
                </a:moveTo>
                <a:lnTo>
                  <a:pt x="268656" y="74972"/>
                </a:lnTo>
                <a:lnTo>
                  <a:pt x="262721" y="74972"/>
                </a:lnTo>
                <a:lnTo>
                  <a:pt x="262721" y="69036"/>
                </a:lnTo>
                <a:close/>
                <a:moveTo>
                  <a:pt x="274904" y="69036"/>
                </a:moveTo>
                <a:lnTo>
                  <a:pt x="274904" y="74972"/>
                </a:lnTo>
                <a:lnTo>
                  <a:pt x="268968" y="74972"/>
                </a:lnTo>
                <a:lnTo>
                  <a:pt x="268968" y="69036"/>
                </a:lnTo>
                <a:close/>
                <a:moveTo>
                  <a:pt x="6251" y="75285"/>
                </a:moveTo>
                <a:lnTo>
                  <a:pt x="6251" y="81219"/>
                </a:lnTo>
                <a:lnTo>
                  <a:pt x="315" y="81219"/>
                </a:lnTo>
                <a:lnTo>
                  <a:pt x="315" y="75285"/>
                </a:lnTo>
                <a:close/>
                <a:moveTo>
                  <a:pt x="12498" y="75285"/>
                </a:moveTo>
                <a:lnTo>
                  <a:pt x="12498" y="81219"/>
                </a:lnTo>
                <a:lnTo>
                  <a:pt x="6562" y="81219"/>
                </a:lnTo>
                <a:lnTo>
                  <a:pt x="6562" y="75285"/>
                </a:lnTo>
                <a:close/>
                <a:moveTo>
                  <a:pt x="18745" y="75285"/>
                </a:moveTo>
                <a:lnTo>
                  <a:pt x="18745" y="81219"/>
                </a:lnTo>
                <a:lnTo>
                  <a:pt x="12810" y="81219"/>
                </a:lnTo>
                <a:lnTo>
                  <a:pt x="12810" y="75285"/>
                </a:lnTo>
                <a:close/>
                <a:moveTo>
                  <a:pt x="24992" y="75285"/>
                </a:moveTo>
                <a:lnTo>
                  <a:pt x="24992" y="81219"/>
                </a:lnTo>
                <a:lnTo>
                  <a:pt x="19058" y="81219"/>
                </a:lnTo>
                <a:lnTo>
                  <a:pt x="19058" y="75285"/>
                </a:lnTo>
                <a:close/>
                <a:moveTo>
                  <a:pt x="31242" y="75285"/>
                </a:moveTo>
                <a:lnTo>
                  <a:pt x="31242" y="81219"/>
                </a:lnTo>
                <a:lnTo>
                  <a:pt x="25305" y="81219"/>
                </a:lnTo>
                <a:lnTo>
                  <a:pt x="25305" y="75285"/>
                </a:lnTo>
                <a:close/>
                <a:moveTo>
                  <a:pt x="37489" y="75285"/>
                </a:moveTo>
                <a:lnTo>
                  <a:pt x="37489" y="81219"/>
                </a:lnTo>
                <a:lnTo>
                  <a:pt x="31553" y="81219"/>
                </a:lnTo>
                <a:lnTo>
                  <a:pt x="31553" y="75285"/>
                </a:lnTo>
                <a:close/>
                <a:moveTo>
                  <a:pt x="43737" y="75285"/>
                </a:moveTo>
                <a:lnTo>
                  <a:pt x="43737" y="81219"/>
                </a:lnTo>
                <a:lnTo>
                  <a:pt x="37802" y="81219"/>
                </a:lnTo>
                <a:lnTo>
                  <a:pt x="37802" y="75285"/>
                </a:lnTo>
                <a:close/>
                <a:moveTo>
                  <a:pt x="49985" y="75285"/>
                </a:moveTo>
                <a:lnTo>
                  <a:pt x="49985" y="81219"/>
                </a:lnTo>
                <a:lnTo>
                  <a:pt x="44049" y="81219"/>
                </a:lnTo>
                <a:lnTo>
                  <a:pt x="44049" y="75285"/>
                </a:lnTo>
                <a:close/>
                <a:moveTo>
                  <a:pt x="56232" y="75285"/>
                </a:moveTo>
                <a:lnTo>
                  <a:pt x="56232" y="81219"/>
                </a:lnTo>
                <a:lnTo>
                  <a:pt x="50296" y="81219"/>
                </a:lnTo>
                <a:lnTo>
                  <a:pt x="50296" y="75285"/>
                </a:lnTo>
                <a:close/>
                <a:moveTo>
                  <a:pt x="62480" y="75285"/>
                </a:moveTo>
                <a:lnTo>
                  <a:pt x="62480" y="81219"/>
                </a:lnTo>
                <a:lnTo>
                  <a:pt x="56545" y="81219"/>
                </a:lnTo>
                <a:lnTo>
                  <a:pt x="56545" y="75285"/>
                </a:lnTo>
                <a:close/>
                <a:moveTo>
                  <a:pt x="68727" y="75285"/>
                </a:moveTo>
                <a:lnTo>
                  <a:pt x="68727" y="81219"/>
                </a:lnTo>
                <a:lnTo>
                  <a:pt x="62792" y="81219"/>
                </a:lnTo>
                <a:lnTo>
                  <a:pt x="62792" y="75285"/>
                </a:lnTo>
                <a:close/>
                <a:moveTo>
                  <a:pt x="74975" y="75285"/>
                </a:moveTo>
                <a:lnTo>
                  <a:pt x="74975" y="81219"/>
                </a:lnTo>
                <a:lnTo>
                  <a:pt x="69039" y="81219"/>
                </a:lnTo>
                <a:lnTo>
                  <a:pt x="69039" y="75285"/>
                </a:lnTo>
                <a:close/>
                <a:moveTo>
                  <a:pt x="81223" y="75285"/>
                </a:moveTo>
                <a:lnTo>
                  <a:pt x="81223" y="81219"/>
                </a:lnTo>
                <a:lnTo>
                  <a:pt x="75286" y="81219"/>
                </a:lnTo>
                <a:lnTo>
                  <a:pt x="75286" y="75285"/>
                </a:lnTo>
                <a:close/>
                <a:moveTo>
                  <a:pt x="87470" y="75285"/>
                </a:moveTo>
                <a:lnTo>
                  <a:pt x="87470" y="81219"/>
                </a:lnTo>
                <a:lnTo>
                  <a:pt x="81535" y="81219"/>
                </a:lnTo>
                <a:lnTo>
                  <a:pt x="81535" y="75285"/>
                </a:lnTo>
                <a:close/>
                <a:moveTo>
                  <a:pt x="93718" y="75285"/>
                </a:moveTo>
                <a:lnTo>
                  <a:pt x="93718" y="81219"/>
                </a:lnTo>
                <a:lnTo>
                  <a:pt x="87784" y="81219"/>
                </a:lnTo>
                <a:lnTo>
                  <a:pt x="87784" y="75285"/>
                </a:lnTo>
                <a:close/>
                <a:moveTo>
                  <a:pt x="99967" y="75285"/>
                </a:moveTo>
                <a:lnTo>
                  <a:pt x="99967" y="81219"/>
                </a:lnTo>
                <a:lnTo>
                  <a:pt x="94031" y="81219"/>
                </a:lnTo>
                <a:lnTo>
                  <a:pt x="94031" y="75285"/>
                </a:lnTo>
                <a:close/>
                <a:moveTo>
                  <a:pt x="106214" y="75285"/>
                </a:moveTo>
                <a:lnTo>
                  <a:pt x="106214" y="81219"/>
                </a:lnTo>
                <a:lnTo>
                  <a:pt x="100278" y="81219"/>
                </a:lnTo>
                <a:lnTo>
                  <a:pt x="100278" y="75285"/>
                </a:lnTo>
                <a:close/>
                <a:moveTo>
                  <a:pt x="112461" y="75285"/>
                </a:moveTo>
                <a:lnTo>
                  <a:pt x="112461" y="81219"/>
                </a:lnTo>
                <a:lnTo>
                  <a:pt x="106527" y="81219"/>
                </a:lnTo>
                <a:lnTo>
                  <a:pt x="106527" y="75285"/>
                </a:lnTo>
                <a:close/>
                <a:moveTo>
                  <a:pt x="118710" y="75285"/>
                </a:moveTo>
                <a:lnTo>
                  <a:pt x="118710" y="81219"/>
                </a:lnTo>
                <a:lnTo>
                  <a:pt x="112774" y="81219"/>
                </a:lnTo>
                <a:lnTo>
                  <a:pt x="112774" y="75285"/>
                </a:lnTo>
                <a:close/>
                <a:moveTo>
                  <a:pt x="124957" y="75285"/>
                </a:moveTo>
                <a:lnTo>
                  <a:pt x="124957" y="81219"/>
                </a:lnTo>
                <a:lnTo>
                  <a:pt x="119021" y="81219"/>
                </a:lnTo>
                <a:lnTo>
                  <a:pt x="119021" y="75285"/>
                </a:lnTo>
                <a:close/>
                <a:moveTo>
                  <a:pt x="131204" y="75285"/>
                </a:moveTo>
                <a:lnTo>
                  <a:pt x="131204" y="81219"/>
                </a:lnTo>
                <a:lnTo>
                  <a:pt x="125270" y="81219"/>
                </a:lnTo>
                <a:lnTo>
                  <a:pt x="125270" y="75285"/>
                </a:lnTo>
                <a:close/>
                <a:moveTo>
                  <a:pt x="137451" y="75285"/>
                </a:moveTo>
                <a:lnTo>
                  <a:pt x="137451" y="81219"/>
                </a:lnTo>
                <a:lnTo>
                  <a:pt x="131517" y="81219"/>
                </a:lnTo>
                <a:lnTo>
                  <a:pt x="131517" y="75285"/>
                </a:lnTo>
                <a:close/>
                <a:moveTo>
                  <a:pt x="143702" y="75285"/>
                </a:moveTo>
                <a:lnTo>
                  <a:pt x="143702" y="81219"/>
                </a:lnTo>
                <a:lnTo>
                  <a:pt x="137766" y="81219"/>
                </a:lnTo>
                <a:lnTo>
                  <a:pt x="137766" y="75285"/>
                </a:lnTo>
                <a:close/>
                <a:moveTo>
                  <a:pt x="149949" y="75285"/>
                </a:moveTo>
                <a:lnTo>
                  <a:pt x="149949" y="81219"/>
                </a:lnTo>
                <a:lnTo>
                  <a:pt x="144015" y="81219"/>
                </a:lnTo>
                <a:lnTo>
                  <a:pt x="144015" y="75285"/>
                </a:lnTo>
                <a:close/>
                <a:moveTo>
                  <a:pt x="156196" y="75285"/>
                </a:moveTo>
                <a:lnTo>
                  <a:pt x="156196" y="81219"/>
                </a:lnTo>
                <a:lnTo>
                  <a:pt x="150262" y="81219"/>
                </a:lnTo>
                <a:lnTo>
                  <a:pt x="150262" y="75285"/>
                </a:lnTo>
                <a:close/>
                <a:moveTo>
                  <a:pt x="162445" y="75285"/>
                </a:moveTo>
                <a:lnTo>
                  <a:pt x="162445" y="81219"/>
                </a:lnTo>
                <a:lnTo>
                  <a:pt x="156509" y="81219"/>
                </a:lnTo>
                <a:lnTo>
                  <a:pt x="156509" y="75285"/>
                </a:lnTo>
                <a:close/>
                <a:moveTo>
                  <a:pt x="168692" y="75285"/>
                </a:moveTo>
                <a:lnTo>
                  <a:pt x="168692" y="81219"/>
                </a:lnTo>
                <a:lnTo>
                  <a:pt x="162756" y="81219"/>
                </a:lnTo>
                <a:lnTo>
                  <a:pt x="162756" y="75285"/>
                </a:lnTo>
                <a:close/>
                <a:moveTo>
                  <a:pt x="174939" y="75285"/>
                </a:moveTo>
                <a:lnTo>
                  <a:pt x="174939" y="81219"/>
                </a:lnTo>
                <a:lnTo>
                  <a:pt x="169005" y="81219"/>
                </a:lnTo>
                <a:lnTo>
                  <a:pt x="169005" y="75285"/>
                </a:lnTo>
                <a:close/>
                <a:moveTo>
                  <a:pt x="181186" y="75285"/>
                </a:moveTo>
                <a:lnTo>
                  <a:pt x="181186" y="81219"/>
                </a:lnTo>
                <a:lnTo>
                  <a:pt x="175252" y="81219"/>
                </a:lnTo>
                <a:lnTo>
                  <a:pt x="175252" y="75285"/>
                </a:lnTo>
                <a:close/>
                <a:moveTo>
                  <a:pt x="187435" y="75285"/>
                </a:moveTo>
                <a:lnTo>
                  <a:pt x="187435" y="81219"/>
                </a:lnTo>
                <a:lnTo>
                  <a:pt x="181499" y="81219"/>
                </a:lnTo>
                <a:lnTo>
                  <a:pt x="181499" y="75285"/>
                </a:lnTo>
                <a:close/>
                <a:moveTo>
                  <a:pt x="193684" y="75285"/>
                </a:moveTo>
                <a:lnTo>
                  <a:pt x="193684" y="81219"/>
                </a:lnTo>
                <a:lnTo>
                  <a:pt x="187749" y="81219"/>
                </a:lnTo>
                <a:lnTo>
                  <a:pt x="187749" y="75285"/>
                </a:lnTo>
                <a:close/>
                <a:moveTo>
                  <a:pt x="199931" y="75285"/>
                </a:moveTo>
                <a:lnTo>
                  <a:pt x="199931" y="81219"/>
                </a:lnTo>
                <a:lnTo>
                  <a:pt x="193996" y="81219"/>
                </a:lnTo>
                <a:lnTo>
                  <a:pt x="193996" y="75285"/>
                </a:lnTo>
                <a:close/>
                <a:moveTo>
                  <a:pt x="206180" y="75285"/>
                </a:moveTo>
                <a:lnTo>
                  <a:pt x="206180" y="81219"/>
                </a:lnTo>
                <a:lnTo>
                  <a:pt x="200244" y="81219"/>
                </a:lnTo>
                <a:lnTo>
                  <a:pt x="200244" y="75285"/>
                </a:lnTo>
                <a:close/>
                <a:moveTo>
                  <a:pt x="212427" y="75285"/>
                </a:moveTo>
                <a:lnTo>
                  <a:pt x="212427" y="81219"/>
                </a:lnTo>
                <a:lnTo>
                  <a:pt x="206491" y="81219"/>
                </a:lnTo>
                <a:lnTo>
                  <a:pt x="206491" y="75285"/>
                </a:lnTo>
                <a:close/>
                <a:moveTo>
                  <a:pt x="218674" y="75285"/>
                </a:moveTo>
                <a:lnTo>
                  <a:pt x="218674" y="81219"/>
                </a:lnTo>
                <a:lnTo>
                  <a:pt x="212739" y="81219"/>
                </a:lnTo>
                <a:lnTo>
                  <a:pt x="212739" y="75285"/>
                </a:lnTo>
                <a:close/>
                <a:moveTo>
                  <a:pt x="224921" y="75285"/>
                </a:moveTo>
                <a:lnTo>
                  <a:pt x="224921" y="81219"/>
                </a:lnTo>
                <a:lnTo>
                  <a:pt x="218987" y="81219"/>
                </a:lnTo>
                <a:lnTo>
                  <a:pt x="218987" y="75285"/>
                </a:lnTo>
                <a:close/>
                <a:moveTo>
                  <a:pt x="231170" y="75285"/>
                </a:moveTo>
                <a:lnTo>
                  <a:pt x="231170" y="81219"/>
                </a:lnTo>
                <a:lnTo>
                  <a:pt x="225234" y="81219"/>
                </a:lnTo>
                <a:lnTo>
                  <a:pt x="225234" y="75285"/>
                </a:lnTo>
                <a:close/>
                <a:moveTo>
                  <a:pt x="237417" y="75285"/>
                </a:moveTo>
                <a:lnTo>
                  <a:pt x="237417" y="81219"/>
                </a:lnTo>
                <a:lnTo>
                  <a:pt x="231481" y="81219"/>
                </a:lnTo>
                <a:lnTo>
                  <a:pt x="231481" y="75285"/>
                </a:lnTo>
                <a:close/>
                <a:moveTo>
                  <a:pt x="243664" y="75285"/>
                </a:moveTo>
                <a:lnTo>
                  <a:pt x="243664" y="81219"/>
                </a:lnTo>
                <a:lnTo>
                  <a:pt x="237729" y="81219"/>
                </a:lnTo>
                <a:lnTo>
                  <a:pt x="237729" y="75285"/>
                </a:lnTo>
                <a:close/>
                <a:moveTo>
                  <a:pt x="249911" y="75285"/>
                </a:moveTo>
                <a:lnTo>
                  <a:pt x="249911" y="81219"/>
                </a:lnTo>
                <a:lnTo>
                  <a:pt x="243977" y="81219"/>
                </a:lnTo>
                <a:lnTo>
                  <a:pt x="243977" y="75285"/>
                </a:lnTo>
                <a:close/>
                <a:moveTo>
                  <a:pt x="256161" y="75285"/>
                </a:moveTo>
                <a:lnTo>
                  <a:pt x="256161" y="81219"/>
                </a:lnTo>
                <a:lnTo>
                  <a:pt x="250225" y="81219"/>
                </a:lnTo>
                <a:lnTo>
                  <a:pt x="250225" y="75285"/>
                </a:lnTo>
                <a:close/>
                <a:moveTo>
                  <a:pt x="262409" y="75285"/>
                </a:moveTo>
                <a:lnTo>
                  <a:pt x="262409" y="81219"/>
                </a:lnTo>
                <a:lnTo>
                  <a:pt x="256474" y="81219"/>
                </a:lnTo>
                <a:lnTo>
                  <a:pt x="256474" y="75285"/>
                </a:lnTo>
                <a:close/>
                <a:moveTo>
                  <a:pt x="268656" y="75285"/>
                </a:moveTo>
                <a:lnTo>
                  <a:pt x="268656" y="81219"/>
                </a:lnTo>
                <a:lnTo>
                  <a:pt x="262721" y="81219"/>
                </a:lnTo>
                <a:lnTo>
                  <a:pt x="262721" y="75285"/>
                </a:lnTo>
                <a:close/>
                <a:moveTo>
                  <a:pt x="274904" y="75285"/>
                </a:moveTo>
                <a:lnTo>
                  <a:pt x="274904" y="81219"/>
                </a:lnTo>
                <a:lnTo>
                  <a:pt x="268968" y="81219"/>
                </a:lnTo>
                <a:lnTo>
                  <a:pt x="268968" y="75285"/>
                </a:lnTo>
                <a:close/>
                <a:moveTo>
                  <a:pt x="6251" y="81532"/>
                </a:moveTo>
                <a:lnTo>
                  <a:pt x="6251" y="87466"/>
                </a:lnTo>
                <a:lnTo>
                  <a:pt x="315" y="87466"/>
                </a:lnTo>
                <a:lnTo>
                  <a:pt x="315" y="81532"/>
                </a:lnTo>
                <a:close/>
                <a:moveTo>
                  <a:pt x="12498" y="81532"/>
                </a:moveTo>
                <a:lnTo>
                  <a:pt x="12498" y="87466"/>
                </a:lnTo>
                <a:lnTo>
                  <a:pt x="6562" y="87466"/>
                </a:lnTo>
                <a:lnTo>
                  <a:pt x="6562" y="81532"/>
                </a:lnTo>
                <a:close/>
                <a:moveTo>
                  <a:pt x="18745" y="81532"/>
                </a:moveTo>
                <a:lnTo>
                  <a:pt x="18745" y="87466"/>
                </a:lnTo>
                <a:lnTo>
                  <a:pt x="12810" y="87466"/>
                </a:lnTo>
                <a:lnTo>
                  <a:pt x="12810" y="81532"/>
                </a:lnTo>
                <a:close/>
                <a:moveTo>
                  <a:pt x="24992" y="81532"/>
                </a:moveTo>
                <a:lnTo>
                  <a:pt x="24992" y="87466"/>
                </a:lnTo>
                <a:lnTo>
                  <a:pt x="19058" y="87466"/>
                </a:lnTo>
                <a:lnTo>
                  <a:pt x="19058" y="81532"/>
                </a:lnTo>
                <a:close/>
                <a:moveTo>
                  <a:pt x="31242" y="81532"/>
                </a:moveTo>
                <a:lnTo>
                  <a:pt x="31242" y="87466"/>
                </a:lnTo>
                <a:lnTo>
                  <a:pt x="25305" y="87466"/>
                </a:lnTo>
                <a:lnTo>
                  <a:pt x="25305" y="81532"/>
                </a:lnTo>
                <a:close/>
                <a:moveTo>
                  <a:pt x="37489" y="81532"/>
                </a:moveTo>
                <a:lnTo>
                  <a:pt x="37489" y="87466"/>
                </a:lnTo>
                <a:lnTo>
                  <a:pt x="31553" y="87466"/>
                </a:lnTo>
                <a:lnTo>
                  <a:pt x="31553" y="81532"/>
                </a:lnTo>
                <a:close/>
                <a:moveTo>
                  <a:pt x="43737" y="81532"/>
                </a:moveTo>
                <a:lnTo>
                  <a:pt x="43737" y="87466"/>
                </a:lnTo>
                <a:lnTo>
                  <a:pt x="37802" y="87466"/>
                </a:lnTo>
                <a:lnTo>
                  <a:pt x="37802" y="81532"/>
                </a:lnTo>
                <a:close/>
                <a:moveTo>
                  <a:pt x="49985" y="81532"/>
                </a:moveTo>
                <a:lnTo>
                  <a:pt x="49985" y="87466"/>
                </a:lnTo>
                <a:lnTo>
                  <a:pt x="44049" y="87466"/>
                </a:lnTo>
                <a:lnTo>
                  <a:pt x="44049" y="81532"/>
                </a:lnTo>
                <a:close/>
                <a:moveTo>
                  <a:pt x="56232" y="81532"/>
                </a:moveTo>
                <a:lnTo>
                  <a:pt x="56232" y="87466"/>
                </a:lnTo>
                <a:lnTo>
                  <a:pt x="50296" y="87466"/>
                </a:lnTo>
                <a:lnTo>
                  <a:pt x="50296" y="81532"/>
                </a:lnTo>
                <a:close/>
                <a:moveTo>
                  <a:pt x="62480" y="81532"/>
                </a:moveTo>
                <a:lnTo>
                  <a:pt x="62480" y="87466"/>
                </a:lnTo>
                <a:lnTo>
                  <a:pt x="56545" y="87466"/>
                </a:lnTo>
                <a:lnTo>
                  <a:pt x="56545" y="81532"/>
                </a:lnTo>
                <a:close/>
                <a:moveTo>
                  <a:pt x="68727" y="81532"/>
                </a:moveTo>
                <a:lnTo>
                  <a:pt x="68727" y="87466"/>
                </a:lnTo>
                <a:lnTo>
                  <a:pt x="62792" y="87466"/>
                </a:lnTo>
                <a:lnTo>
                  <a:pt x="62792" y="81532"/>
                </a:lnTo>
                <a:close/>
                <a:moveTo>
                  <a:pt x="74975" y="81532"/>
                </a:moveTo>
                <a:lnTo>
                  <a:pt x="74975" y="87466"/>
                </a:lnTo>
                <a:lnTo>
                  <a:pt x="69039" y="87466"/>
                </a:lnTo>
                <a:lnTo>
                  <a:pt x="69039" y="81532"/>
                </a:lnTo>
                <a:close/>
                <a:moveTo>
                  <a:pt x="81223" y="81532"/>
                </a:moveTo>
                <a:lnTo>
                  <a:pt x="81223" y="87466"/>
                </a:lnTo>
                <a:lnTo>
                  <a:pt x="75286" y="87466"/>
                </a:lnTo>
                <a:lnTo>
                  <a:pt x="75286" y="81532"/>
                </a:lnTo>
                <a:close/>
                <a:moveTo>
                  <a:pt x="87470" y="81532"/>
                </a:moveTo>
                <a:lnTo>
                  <a:pt x="87470" y="87466"/>
                </a:lnTo>
                <a:lnTo>
                  <a:pt x="81535" y="87466"/>
                </a:lnTo>
                <a:lnTo>
                  <a:pt x="81535" y="81532"/>
                </a:lnTo>
                <a:close/>
                <a:moveTo>
                  <a:pt x="93718" y="81532"/>
                </a:moveTo>
                <a:lnTo>
                  <a:pt x="93718" y="87466"/>
                </a:lnTo>
                <a:lnTo>
                  <a:pt x="87784" y="87466"/>
                </a:lnTo>
                <a:lnTo>
                  <a:pt x="87784" y="81532"/>
                </a:lnTo>
                <a:close/>
                <a:moveTo>
                  <a:pt x="99967" y="81532"/>
                </a:moveTo>
                <a:lnTo>
                  <a:pt x="99967" y="87466"/>
                </a:lnTo>
                <a:lnTo>
                  <a:pt x="94031" y="87466"/>
                </a:lnTo>
                <a:lnTo>
                  <a:pt x="94031" y="81532"/>
                </a:lnTo>
                <a:close/>
                <a:moveTo>
                  <a:pt x="106214" y="81532"/>
                </a:moveTo>
                <a:lnTo>
                  <a:pt x="106214" y="87466"/>
                </a:lnTo>
                <a:lnTo>
                  <a:pt x="100278" y="87466"/>
                </a:lnTo>
                <a:lnTo>
                  <a:pt x="100278" y="81532"/>
                </a:lnTo>
                <a:close/>
                <a:moveTo>
                  <a:pt x="112461" y="81532"/>
                </a:moveTo>
                <a:lnTo>
                  <a:pt x="112461" y="87466"/>
                </a:lnTo>
                <a:lnTo>
                  <a:pt x="106527" y="87466"/>
                </a:lnTo>
                <a:lnTo>
                  <a:pt x="106527" y="81532"/>
                </a:lnTo>
                <a:close/>
                <a:moveTo>
                  <a:pt x="118710" y="81532"/>
                </a:moveTo>
                <a:lnTo>
                  <a:pt x="118710" y="87466"/>
                </a:lnTo>
                <a:lnTo>
                  <a:pt x="112774" y="87466"/>
                </a:lnTo>
                <a:lnTo>
                  <a:pt x="112774" y="81532"/>
                </a:lnTo>
                <a:close/>
                <a:moveTo>
                  <a:pt x="124957" y="81532"/>
                </a:moveTo>
                <a:lnTo>
                  <a:pt x="124957" y="87466"/>
                </a:lnTo>
                <a:lnTo>
                  <a:pt x="119021" y="87466"/>
                </a:lnTo>
                <a:lnTo>
                  <a:pt x="119021" y="81532"/>
                </a:lnTo>
                <a:close/>
                <a:moveTo>
                  <a:pt x="131204" y="81532"/>
                </a:moveTo>
                <a:lnTo>
                  <a:pt x="131204" y="87466"/>
                </a:lnTo>
                <a:lnTo>
                  <a:pt x="125270" y="87466"/>
                </a:lnTo>
                <a:lnTo>
                  <a:pt x="125270" y="81532"/>
                </a:lnTo>
                <a:close/>
                <a:moveTo>
                  <a:pt x="137451" y="81532"/>
                </a:moveTo>
                <a:lnTo>
                  <a:pt x="137451" y="87466"/>
                </a:lnTo>
                <a:lnTo>
                  <a:pt x="131517" y="87466"/>
                </a:lnTo>
                <a:lnTo>
                  <a:pt x="131517" y="81532"/>
                </a:lnTo>
                <a:close/>
                <a:moveTo>
                  <a:pt x="143702" y="81532"/>
                </a:moveTo>
                <a:lnTo>
                  <a:pt x="143702" y="87466"/>
                </a:lnTo>
                <a:lnTo>
                  <a:pt x="137766" y="87466"/>
                </a:lnTo>
                <a:lnTo>
                  <a:pt x="137766" y="81532"/>
                </a:lnTo>
                <a:close/>
                <a:moveTo>
                  <a:pt x="149949" y="81532"/>
                </a:moveTo>
                <a:lnTo>
                  <a:pt x="149949" y="87466"/>
                </a:lnTo>
                <a:lnTo>
                  <a:pt x="144015" y="87466"/>
                </a:lnTo>
                <a:lnTo>
                  <a:pt x="144015" y="81532"/>
                </a:lnTo>
                <a:close/>
                <a:moveTo>
                  <a:pt x="156196" y="81532"/>
                </a:moveTo>
                <a:lnTo>
                  <a:pt x="156196" y="87466"/>
                </a:lnTo>
                <a:lnTo>
                  <a:pt x="150262" y="87466"/>
                </a:lnTo>
                <a:lnTo>
                  <a:pt x="150262" y="81532"/>
                </a:lnTo>
                <a:close/>
                <a:moveTo>
                  <a:pt x="162445" y="81532"/>
                </a:moveTo>
                <a:lnTo>
                  <a:pt x="162445" y="87466"/>
                </a:lnTo>
                <a:lnTo>
                  <a:pt x="156509" y="87466"/>
                </a:lnTo>
                <a:lnTo>
                  <a:pt x="156509" y="81532"/>
                </a:lnTo>
                <a:close/>
                <a:moveTo>
                  <a:pt x="168692" y="81532"/>
                </a:moveTo>
                <a:lnTo>
                  <a:pt x="168692" y="87466"/>
                </a:lnTo>
                <a:lnTo>
                  <a:pt x="162756" y="87466"/>
                </a:lnTo>
                <a:lnTo>
                  <a:pt x="162756" y="81532"/>
                </a:lnTo>
                <a:close/>
                <a:moveTo>
                  <a:pt x="174939" y="81532"/>
                </a:moveTo>
                <a:lnTo>
                  <a:pt x="174939" y="87466"/>
                </a:lnTo>
                <a:lnTo>
                  <a:pt x="169005" y="87466"/>
                </a:lnTo>
                <a:lnTo>
                  <a:pt x="169005" y="81532"/>
                </a:lnTo>
                <a:close/>
                <a:moveTo>
                  <a:pt x="181186" y="81532"/>
                </a:moveTo>
                <a:lnTo>
                  <a:pt x="181186" y="87466"/>
                </a:lnTo>
                <a:lnTo>
                  <a:pt x="175252" y="87466"/>
                </a:lnTo>
                <a:lnTo>
                  <a:pt x="175252" y="81532"/>
                </a:lnTo>
                <a:close/>
                <a:moveTo>
                  <a:pt x="187435" y="81532"/>
                </a:moveTo>
                <a:lnTo>
                  <a:pt x="187435" y="87466"/>
                </a:lnTo>
                <a:lnTo>
                  <a:pt x="181499" y="87466"/>
                </a:lnTo>
                <a:lnTo>
                  <a:pt x="181499" y="81532"/>
                </a:lnTo>
                <a:close/>
                <a:moveTo>
                  <a:pt x="193684" y="81532"/>
                </a:moveTo>
                <a:lnTo>
                  <a:pt x="193684" y="87466"/>
                </a:lnTo>
                <a:lnTo>
                  <a:pt x="187749" y="87466"/>
                </a:lnTo>
                <a:lnTo>
                  <a:pt x="187749" y="81532"/>
                </a:lnTo>
                <a:close/>
                <a:moveTo>
                  <a:pt x="199931" y="81532"/>
                </a:moveTo>
                <a:lnTo>
                  <a:pt x="199931" y="87466"/>
                </a:lnTo>
                <a:lnTo>
                  <a:pt x="193996" y="87466"/>
                </a:lnTo>
                <a:lnTo>
                  <a:pt x="193996" y="81532"/>
                </a:lnTo>
                <a:close/>
                <a:moveTo>
                  <a:pt x="206180" y="81532"/>
                </a:moveTo>
                <a:lnTo>
                  <a:pt x="206180" y="87466"/>
                </a:lnTo>
                <a:lnTo>
                  <a:pt x="200244" y="87466"/>
                </a:lnTo>
                <a:lnTo>
                  <a:pt x="200244" y="81532"/>
                </a:lnTo>
                <a:close/>
                <a:moveTo>
                  <a:pt x="212427" y="81532"/>
                </a:moveTo>
                <a:lnTo>
                  <a:pt x="212427" y="87466"/>
                </a:lnTo>
                <a:lnTo>
                  <a:pt x="206491" y="87466"/>
                </a:lnTo>
                <a:lnTo>
                  <a:pt x="206491" y="81532"/>
                </a:lnTo>
                <a:close/>
                <a:moveTo>
                  <a:pt x="218674" y="81532"/>
                </a:moveTo>
                <a:lnTo>
                  <a:pt x="218674" y="87466"/>
                </a:lnTo>
                <a:lnTo>
                  <a:pt x="212739" y="87466"/>
                </a:lnTo>
                <a:lnTo>
                  <a:pt x="212739" y="81532"/>
                </a:lnTo>
                <a:close/>
                <a:moveTo>
                  <a:pt x="224921" y="81532"/>
                </a:moveTo>
                <a:lnTo>
                  <a:pt x="224921" y="87466"/>
                </a:lnTo>
                <a:lnTo>
                  <a:pt x="218987" y="87466"/>
                </a:lnTo>
                <a:lnTo>
                  <a:pt x="218987" y="81532"/>
                </a:lnTo>
                <a:close/>
                <a:moveTo>
                  <a:pt x="231170" y="81532"/>
                </a:moveTo>
                <a:lnTo>
                  <a:pt x="231170" y="87466"/>
                </a:lnTo>
                <a:lnTo>
                  <a:pt x="225234" y="87466"/>
                </a:lnTo>
                <a:lnTo>
                  <a:pt x="225234" y="81532"/>
                </a:lnTo>
                <a:close/>
                <a:moveTo>
                  <a:pt x="237417" y="81532"/>
                </a:moveTo>
                <a:lnTo>
                  <a:pt x="237417" y="87466"/>
                </a:lnTo>
                <a:lnTo>
                  <a:pt x="231481" y="87466"/>
                </a:lnTo>
                <a:lnTo>
                  <a:pt x="231481" y="81532"/>
                </a:lnTo>
                <a:close/>
                <a:moveTo>
                  <a:pt x="243664" y="81532"/>
                </a:moveTo>
                <a:lnTo>
                  <a:pt x="243664" y="87466"/>
                </a:lnTo>
                <a:lnTo>
                  <a:pt x="237729" y="87466"/>
                </a:lnTo>
                <a:lnTo>
                  <a:pt x="237729" y="81532"/>
                </a:lnTo>
                <a:close/>
                <a:moveTo>
                  <a:pt x="249911" y="81532"/>
                </a:moveTo>
                <a:lnTo>
                  <a:pt x="249911" y="87466"/>
                </a:lnTo>
                <a:lnTo>
                  <a:pt x="243977" y="87466"/>
                </a:lnTo>
                <a:lnTo>
                  <a:pt x="243977" y="81532"/>
                </a:lnTo>
                <a:close/>
                <a:moveTo>
                  <a:pt x="256161" y="81532"/>
                </a:moveTo>
                <a:lnTo>
                  <a:pt x="256161" y="87466"/>
                </a:lnTo>
                <a:lnTo>
                  <a:pt x="250225" y="87466"/>
                </a:lnTo>
                <a:lnTo>
                  <a:pt x="250225" y="81532"/>
                </a:lnTo>
                <a:close/>
                <a:moveTo>
                  <a:pt x="262409" y="81532"/>
                </a:moveTo>
                <a:lnTo>
                  <a:pt x="262409" y="87466"/>
                </a:lnTo>
                <a:lnTo>
                  <a:pt x="256474" y="87466"/>
                </a:lnTo>
                <a:lnTo>
                  <a:pt x="256474" y="81532"/>
                </a:lnTo>
                <a:close/>
                <a:moveTo>
                  <a:pt x="268656" y="81532"/>
                </a:moveTo>
                <a:lnTo>
                  <a:pt x="268656" y="87466"/>
                </a:lnTo>
                <a:lnTo>
                  <a:pt x="262721" y="87466"/>
                </a:lnTo>
                <a:lnTo>
                  <a:pt x="262721" y="81532"/>
                </a:lnTo>
                <a:close/>
                <a:moveTo>
                  <a:pt x="274904" y="81532"/>
                </a:moveTo>
                <a:lnTo>
                  <a:pt x="274904" y="87466"/>
                </a:lnTo>
                <a:lnTo>
                  <a:pt x="268968" y="87466"/>
                </a:lnTo>
                <a:lnTo>
                  <a:pt x="268968" y="81532"/>
                </a:lnTo>
                <a:close/>
                <a:moveTo>
                  <a:pt x="6251" y="87779"/>
                </a:moveTo>
                <a:lnTo>
                  <a:pt x="6251" y="93713"/>
                </a:lnTo>
                <a:lnTo>
                  <a:pt x="315" y="93713"/>
                </a:lnTo>
                <a:lnTo>
                  <a:pt x="315" y="87779"/>
                </a:lnTo>
                <a:close/>
                <a:moveTo>
                  <a:pt x="12498" y="87779"/>
                </a:moveTo>
                <a:lnTo>
                  <a:pt x="12498" y="93713"/>
                </a:lnTo>
                <a:lnTo>
                  <a:pt x="6562" y="93713"/>
                </a:lnTo>
                <a:lnTo>
                  <a:pt x="6562" y="87779"/>
                </a:lnTo>
                <a:close/>
                <a:moveTo>
                  <a:pt x="18745" y="87779"/>
                </a:moveTo>
                <a:lnTo>
                  <a:pt x="18745" y="93713"/>
                </a:lnTo>
                <a:lnTo>
                  <a:pt x="12810" y="93713"/>
                </a:lnTo>
                <a:lnTo>
                  <a:pt x="12810" y="87779"/>
                </a:lnTo>
                <a:close/>
                <a:moveTo>
                  <a:pt x="24992" y="87779"/>
                </a:moveTo>
                <a:lnTo>
                  <a:pt x="24992" y="93713"/>
                </a:lnTo>
                <a:lnTo>
                  <a:pt x="19058" y="93713"/>
                </a:lnTo>
                <a:lnTo>
                  <a:pt x="19058" y="87779"/>
                </a:lnTo>
                <a:close/>
                <a:moveTo>
                  <a:pt x="31242" y="87779"/>
                </a:moveTo>
                <a:lnTo>
                  <a:pt x="31242" y="93713"/>
                </a:lnTo>
                <a:lnTo>
                  <a:pt x="25305" y="93713"/>
                </a:lnTo>
                <a:lnTo>
                  <a:pt x="25305" y="87779"/>
                </a:lnTo>
                <a:close/>
                <a:moveTo>
                  <a:pt x="37489" y="87779"/>
                </a:moveTo>
                <a:lnTo>
                  <a:pt x="37489" y="93713"/>
                </a:lnTo>
                <a:lnTo>
                  <a:pt x="31553" y="93713"/>
                </a:lnTo>
                <a:lnTo>
                  <a:pt x="31553" y="87779"/>
                </a:lnTo>
                <a:close/>
                <a:moveTo>
                  <a:pt x="43737" y="87779"/>
                </a:moveTo>
                <a:lnTo>
                  <a:pt x="43737" y="93713"/>
                </a:lnTo>
                <a:lnTo>
                  <a:pt x="37802" y="93713"/>
                </a:lnTo>
                <a:lnTo>
                  <a:pt x="37802" y="87779"/>
                </a:lnTo>
                <a:close/>
                <a:moveTo>
                  <a:pt x="49985" y="87779"/>
                </a:moveTo>
                <a:lnTo>
                  <a:pt x="49985" y="93713"/>
                </a:lnTo>
                <a:lnTo>
                  <a:pt x="44049" y="93713"/>
                </a:lnTo>
                <a:lnTo>
                  <a:pt x="44049" y="87779"/>
                </a:lnTo>
                <a:close/>
                <a:moveTo>
                  <a:pt x="56232" y="87779"/>
                </a:moveTo>
                <a:lnTo>
                  <a:pt x="56232" y="93713"/>
                </a:lnTo>
                <a:lnTo>
                  <a:pt x="50296" y="93713"/>
                </a:lnTo>
                <a:lnTo>
                  <a:pt x="50296" y="87779"/>
                </a:lnTo>
                <a:close/>
                <a:moveTo>
                  <a:pt x="62480" y="87779"/>
                </a:moveTo>
                <a:lnTo>
                  <a:pt x="62480" y="93713"/>
                </a:lnTo>
                <a:lnTo>
                  <a:pt x="56545" y="93713"/>
                </a:lnTo>
                <a:lnTo>
                  <a:pt x="56545" y="87779"/>
                </a:lnTo>
                <a:close/>
                <a:moveTo>
                  <a:pt x="68727" y="87779"/>
                </a:moveTo>
                <a:lnTo>
                  <a:pt x="68727" y="93713"/>
                </a:lnTo>
                <a:lnTo>
                  <a:pt x="62792" y="93713"/>
                </a:lnTo>
                <a:lnTo>
                  <a:pt x="62792" y="87779"/>
                </a:lnTo>
                <a:close/>
                <a:moveTo>
                  <a:pt x="74975" y="87779"/>
                </a:moveTo>
                <a:lnTo>
                  <a:pt x="74975" y="93713"/>
                </a:lnTo>
                <a:lnTo>
                  <a:pt x="69039" y="93713"/>
                </a:lnTo>
                <a:lnTo>
                  <a:pt x="69039" y="87779"/>
                </a:lnTo>
                <a:close/>
                <a:moveTo>
                  <a:pt x="81223" y="87779"/>
                </a:moveTo>
                <a:lnTo>
                  <a:pt x="81223" y="93713"/>
                </a:lnTo>
                <a:lnTo>
                  <a:pt x="75286" y="93713"/>
                </a:lnTo>
                <a:lnTo>
                  <a:pt x="75286" y="87779"/>
                </a:lnTo>
                <a:close/>
                <a:moveTo>
                  <a:pt x="87470" y="87779"/>
                </a:moveTo>
                <a:lnTo>
                  <a:pt x="87470" y="93713"/>
                </a:lnTo>
                <a:lnTo>
                  <a:pt x="81535" y="93713"/>
                </a:lnTo>
                <a:lnTo>
                  <a:pt x="81535" y="87779"/>
                </a:lnTo>
                <a:close/>
                <a:moveTo>
                  <a:pt x="93718" y="87779"/>
                </a:moveTo>
                <a:lnTo>
                  <a:pt x="93718" y="93713"/>
                </a:lnTo>
                <a:lnTo>
                  <a:pt x="87784" y="93713"/>
                </a:lnTo>
                <a:lnTo>
                  <a:pt x="87784" y="87779"/>
                </a:lnTo>
                <a:close/>
                <a:moveTo>
                  <a:pt x="162445" y="87779"/>
                </a:moveTo>
                <a:lnTo>
                  <a:pt x="162445" y="93713"/>
                </a:lnTo>
                <a:lnTo>
                  <a:pt x="156509" y="93713"/>
                </a:lnTo>
                <a:lnTo>
                  <a:pt x="156509" y="87779"/>
                </a:lnTo>
                <a:close/>
                <a:moveTo>
                  <a:pt x="168692" y="87779"/>
                </a:moveTo>
                <a:lnTo>
                  <a:pt x="168692" y="93713"/>
                </a:lnTo>
                <a:lnTo>
                  <a:pt x="162756" y="93713"/>
                </a:lnTo>
                <a:lnTo>
                  <a:pt x="162756" y="87779"/>
                </a:lnTo>
                <a:close/>
                <a:moveTo>
                  <a:pt x="174939" y="87779"/>
                </a:moveTo>
                <a:lnTo>
                  <a:pt x="174939" y="93713"/>
                </a:lnTo>
                <a:lnTo>
                  <a:pt x="169005" y="93713"/>
                </a:lnTo>
                <a:lnTo>
                  <a:pt x="169005" y="87779"/>
                </a:lnTo>
                <a:close/>
                <a:moveTo>
                  <a:pt x="181186" y="87779"/>
                </a:moveTo>
                <a:lnTo>
                  <a:pt x="181186" y="93713"/>
                </a:lnTo>
                <a:lnTo>
                  <a:pt x="175252" y="93713"/>
                </a:lnTo>
                <a:lnTo>
                  <a:pt x="175252" y="87779"/>
                </a:lnTo>
                <a:close/>
                <a:moveTo>
                  <a:pt x="187435" y="87779"/>
                </a:moveTo>
                <a:lnTo>
                  <a:pt x="187435" y="93713"/>
                </a:lnTo>
                <a:lnTo>
                  <a:pt x="181499" y="93713"/>
                </a:lnTo>
                <a:lnTo>
                  <a:pt x="181499" y="87779"/>
                </a:lnTo>
                <a:close/>
                <a:moveTo>
                  <a:pt x="193684" y="87779"/>
                </a:moveTo>
                <a:lnTo>
                  <a:pt x="193684" y="93713"/>
                </a:lnTo>
                <a:lnTo>
                  <a:pt x="187749" y="93713"/>
                </a:lnTo>
                <a:lnTo>
                  <a:pt x="187749" y="87779"/>
                </a:lnTo>
                <a:close/>
                <a:moveTo>
                  <a:pt x="199931" y="87779"/>
                </a:moveTo>
                <a:lnTo>
                  <a:pt x="199931" y="93713"/>
                </a:lnTo>
                <a:lnTo>
                  <a:pt x="193996" y="93713"/>
                </a:lnTo>
                <a:lnTo>
                  <a:pt x="193996" y="87779"/>
                </a:lnTo>
                <a:close/>
                <a:moveTo>
                  <a:pt x="206180" y="87779"/>
                </a:moveTo>
                <a:lnTo>
                  <a:pt x="206180" y="93713"/>
                </a:lnTo>
                <a:lnTo>
                  <a:pt x="200244" y="93713"/>
                </a:lnTo>
                <a:lnTo>
                  <a:pt x="200244" y="87779"/>
                </a:lnTo>
                <a:close/>
                <a:moveTo>
                  <a:pt x="212427" y="87779"/>
                </a:moveTo>
                <a:lnTo>
                  <a:pt x="212427" y="93713"/>
                </a:lnTo>
                <a:lnTo>
                  <a:pt x="206491" y="93713"/>
                </a:lnTo>
                <a:lnTo>
                  <a:pt x="206491" y="87779"/>
                </a:lnTo>
                <a:close/>
                <a:moveTo>
                  <a:pt x="99967" y="87781"/>
                </a:moveTo>
                <a:lnTo>
                  <a:pt x="99967" y="93717"/>
                </a:lnTo>
                <a:lnTo>
                  <a:pt x="94031" y="93717"/>
                </a:lnTo>
                <a:lnTo>
                  <a:pt x="94031" y="87781"/>
                </a:lnTo>
                <a:close/>
                <a:moveTo>
                  <a:pt x="106214" y="87781"/>
                </a:moveTo>
                <a:lnTo>
                  <a:pt x="106214" y="93717"/>
                </a:lnTo>
                <a:lnTo>
                  <a:pt x="100278" y="93717"/>
                </a:lnTo>
                <a:lnTo>
                  <a:pt x="100278" y="87781"/>
                </a:lnTo>
                <a:close/>
                <a:moveTo>
                  <a:pt x="112461" y="87781"/>
                </a:moveTo>
                <a:lnTo>
                  <a:pt x="112461" y="93717"/>
                </a:lnTo>
                <a:lnTo>
                  <a:pt x="106527" y="93717"/>
                </a:lnTo>
                <a:lnTo>
                  <a:pt x="106527" y="87781"/>
                </a:lnTo>
                <a:close/>
                <a:moveTo>
                  <a:pt x="118710" y="87781"/>
                </a:moveTo>
                <a:lnTo>
                  <a:pt x="118710" y="93717"/>
                </a:lnTo>
                <a:lnTo>
                  <a:pt x="112774" y="93717"/>
                </a:lnTo>
                <a:lnTo>
                  <a:pt x="112774" y="87781"/>
                </a:lnTo>
                <a:close/>
                <a:moveTo>
                  <a:pt x="124957" y="87781"/>
                </a:moveTo>
                <a:lnTo>
                  <a:pt x="124957" y="93717"/>
                </a:lnTo>
                <a:lnTo>
                  <a:pt x="119021" y="93717"/>
                </a:lnTo>
                <a:lnTo>
                  <a:pt x="119021" y="87781"/>
                </a:lnTo>
                <a:close/>
                <a:moveTo>
                  <a:pt x="131204" y="87781"/>
                </a:moveTo>
                <a:lnTo>
                  <a:pt x="131204" y="93717"/>
                </a:lnTo>
                <a:lnTo>
                  <a:pt x="125270" y="93717"/>
                </a:lnTo>
                <a:lnTo>
                  <a:pt x="125270" y="87781"/>
                </a:lnTo>
                <a:close/>
                <a:moveTo>
                  <a:pt x="137451" y="87781"/>
                </a:moveTo>
                <a:lnTo>
                  <a:pt x="137451" y="93717"/>
                </a:lnTo>
                <a:lnTo>
                  <a:pt x="131517" y="93717"/>
                </a:lnTo>
                <a:lnTo>
                  <a:pt x="131517" y="87781"/>
                </a:lnTo>
                <a:close/>
                <a:moveTo>
                  <a:pt x="143702" y="87781"/>
                </a:moveTo>
                <a:lnTo>
                  <a:pt x="143702" y="93717"/>
                </a:lnTo>
                <a:lnTo>
                  <a:pt x="137766" y="93717"/>
                </a:lnTo>
                <a:lnTo>
                  <a:pt x="137766" y="87781"/>
                </a:lnTo>
                <a:close/>
                <a:moveTo>
                  <a:pt x="149949" y="87781"/>
                </a:moveTo>
                <a:lnTo>
                  <a:pt x="149949" y="93717"/>
                </a:lnTo>
                <a:lnTo>
                  <a:pt x="144015" y="93717"/>
                </a:lnTo>
                <a:lnTo>
                  <a:pt x="144015" y="87781"/>
                </a:lnTo>
                <a:close/>
                <a:moveTo>
                  <a:pt x="156196" y="87781"/>
                </a:moveTo>
                <a:lnTo>
                  <a:pt x="156196" y="93717"/>
                </a:lnTo>
                <a:lnTo>
                  <a:pt x="150262" y="93717"/>
                </a:lnTo>
                <a:lnTo>
                  <a:pt x="150262" y="87781"/>
                </a:lnTo>
                <a:close/>
                <a:moveTo>
                  <a:pt x="218674" y="87781"/>
                </a:moveTo>
                <a:lnTo>
                  <a:pt x="218674" y="93717"/>
                </a:lnTo>
                <a:lnTo>
                  <a:pt x="212739" y="93717"/>
                </a:lnTo>
                <a:lnTo>
                  <a:pt x="212739" y="87781"/>
                </a:lnTo>
                <a:close/>
                <a:moveTo>
                  <a:pt x="224921" y="87781"/>
                </a:moveTo>
                <a:lnTo>
                  <a:pt x="224921" y="93717"/>
                </a:lnTo>
                <a:lnTo>
                  <a:pt x="218987" y="93717"/>
                </a:lnTo>
                <a:lnTo>
                  <a:pt x="218987" y="87781"/>
                </a:lnTo>
                <a:close/>
                <a:moveTo>
                  <a:pt x="231170" y="87781"/>
                </a:moveTo>
                <a:lnTo>
                  <a:pt x="231170" y="93717"/>
                </a:lnTo>
                <a:lnTo>
                  <a:pt x="225234" y="93717"/>
                </a:lnTo>
                <a:lnTo>
                  <a:pt x="225234" y="87781"/>
                </a:lnTo>
                <a:close/>
                <a:moveTo>
                  <a:pt x="237417" y="87781"/>
                </a:moveTo>
                <a:lnTo>
                  <a:pt x="237417" y="93717"/>
                </a:lnTo>
                <a:lnTo>
                  <a:pt x="231481" y="93717"/>
                </a:lnTo>
                <a:lnTo>
                  <a:pt x="231481" y="87781"/>
                </a:lnTo>
                <a:close/>
                <a:moveTo>
                  <a:pt x="243664" y="87781"/>
                </a:moveTo>
                <a:lnTo>
                  <a:pt x="243664" y="93717"/>
                </a:lnTo>
                <a:lnTo>
                  <a:pt x="237729" y="93717"/>
                </a:lnTo>
                <a:lnTo>
                  <a:pt x="237729" y="87781"/>
                </a:lnTo>
                <a:close/>
                <a:moveTo>
                  <a:pt x="249911" y="87781"/>
                </a:moveTo>
                <a:lnTo>
                  <a:pt x="249911" y="93717"/>
                </a:lnTo>
                <a:lnTo>
                  <a:pt x="243977" y="93717"/>
                </a:lnTo>
                <a:lnTo>
                  <a:pt x="243977" y="87781"/>
                </a:lnTo>
                <a:close/>
                <a:moveTo>
                  <a:pt x="256161" y="87781"/>
                </a:moveTo>
                <a:lnTo>
                  <a:pt x="256161" y="93717"/>
                </a:lnTo>
                <a:lnTo>
                  <a:pt x="250225" y="93717"/>
                </a:lnTo>
                <a:lnTo>
                  <a:pt x="250225" y="87781"/>
                </a:lnTo>
                <a:close/>
                <a:moveTo>
                  <a:pt x="262409" y="87781"/>
                </a:moveTo>
                <a:lnTo>
                  <a:pt x="262409" y="93717"/>
                </a:lnTo>
                <a:lnTo>
                  <a:pt x="256474" y="93717"/>
                </a:lnTo>
                <a:lnTo>
                  <a:pt x="256474" y="87781"/>
                </a:lnTo>
                <a:close/>
                <a:moveTo>
                  <a:pt x="268656" y="87781"/>
                </a:moveTo>
                <a:lnTo>
                  <a:pt x="268656" y="93717"/>
                </a:lnTo>
                <a:lnTo>
                  <a:pt x="262721" y="93717"/>
                </a:lnTo>
                <a:lnTo>
                  <a:pt x="262721" y="87781"/>
                </a:lnTo>
                <a:close/>
                <a:moveTo>
                  <a:pt x="274904" y="87781"/>
                </a:moveTo>
                <a:lnTo>
                  <a:pt x="274904" y="93717"/>
                </a:lnTo>
                <a:lnTo>
                  <a:pt x="268968" y="93717"/>
                </a:lnTo>
                <a:lnTo>
                  <a:pt x="268968" y="87781"/>
                </a:lnTo>
                <a:close/>
                <a:moveTo>
                  <a:pt x="6251" y="94028"/>
                </a:moveTo>
                <a:lnTo>
                  <a:pt x="6251" y="99964"/>
                </a:lnTo>
                <a:lnTo>
                  <a:pt x="315" y="99964"/>
                </a:lnTo>
                <a:lnTo>
                  <a:pt x="315" y="94028"/>
                </a:lnTo>
                <a:close/>
                <a:moveTo>
                  <a:pt x="12498" y="94028"/>
                </a:moveTo>
                <a:lnTo>
                  <a:pt x="12498" y="99964"/>
                </a:lnTo>
                <a:lnTo>
                  <a:pt x="6562" y="99964"/>
                </a:lnTo>
                <a:lnTo>
                  <a:pt x="6562" y="94028"/>
                </a:lnTo>
                <a:close/>
                <a:moveTo>
                  <a:pt x="18745" y="94028"/>
                </a:moveTo>
                <a:lnTo>
                  <a:pt x="18745" y="99964"/>
                </a:lnTo>
                <a:lnTo>
                  <a:pt x="12810" y="99964"/>
                </a:lnTo>
                <a:lnTo>
                  <a:pt x="12810" y="94028"/>
                </a:lnTo>
                <a:close/>
                <a:moveTo>
                  <a:pt x="24992" y="94028"/>
                </a:moveTo>
                <a:lnTo>
                  <a:pt x="24992" y="99964"/>
                </a:lnTo>
                <a:lnTo>
                  <a:pt x="19058" y="99964"/>
                </a:lnTo>
                <a:lnTo>
                  <a:pt x="19058" y="94028"/>
                </a:lnTo>
                <a:close/>
                <a:moveTo>
                  <a:pt x="31242" y="94028"/>
                </a:moveTo>
                <a:lnTo>
                  <a:pt x="31242" y="99964"/>
                </a:lnTo>
                <a:lnTo>
                  <a:pt x="25305" y="99964"/>
                </a:lnTo>
                <a:lnTo>
                  <a:pt x="25305" y="94028"/>
                </a:lnTo>
                <a:close/>
                <a:moveTo>
                  <a:pt x="37489" y="94028"/>
                </a:moveTo>
                <a:lnTo>
                  <a:pt x="37489" y="99964"/>
                </a:lnTo>
                <a:lnTo>
                  <a:pt x="31553" y="99964"/>
                </a:lnTo>
                <a:lnTo>
                  <a:pt x="31553" y="94028"/>
                </a:lnTo>
                <a:close/>
                <a:moveTo>
                  <a:pt x="43737" y="94028"/>
                </a:moveTo>
                <a:lnTo>
                  <a:pt x="43737" y="99964"/>
                </a:lnTo>
                <a:lnTo>
                  <a:pt x="37802" y="99964"/>
                </a:lnTo>
                <a:lnTo>
                  <a:pt x="37802" y="94028"/>
                </a:lnTo>
                <a:close/>
                <a:moveTo>
                  <a:pt x="49985" y="94028"/>
                </a:moveTo>
                <a:lnTo>
                  <a:pt x="49985" y="99964"/>
                </a:lnTo>
                <a:lnTo>
                  <a:pt x="44049" y="99964"/>
                </a:lnTo>
                <a:lnTo>
                  <a:pt x="44049" y="94028"/>
                </a:lnTo>
                <a:close/>
                <a:moveTo>
                  <a:pt x="56232" y="94028"/>
                </a:moveTo>
                <a:lnTo>
                  <a:pt x="56232" y="99964"/>
                </a:lnTo>
                <a:lnTo>
                  <a:pt x="50296" y="99964"/>
                </a:lnTo>
                <a:lnTo>
                  <a:pt x="50296" y="94028"/>
                </a:lnTo>
                <a:close/>
                <a:moveTo>
                  <a:pt x="62480" y="94028"/>
                </a:moveTo>
                <a:lnTo>
                  <a:pt x="62480" y="99964"/>
                </a:lnTo>
                <a:lnTo>
                  <a:pt x="56545" y="99964"/>
                </a:lnTo>
                <a:lnTo>
                  <a:pt x="56545" y="94028"/>
                </a:lnTo>
                <a:close/>
                <a:moveTo>
                  <a:pt x="68727" y="94028"/>
                </a:moveTo>
                <a:lnTo>
                  <a:pt x="68727" y="99964"/>
                </a:lnTo>
                <a:lnTo>
                  <a:pt x="62792" y="99964"/>
                </a:lnTo>
                <a:lnTo>
                  <a:pt x="62792" y="94028"/>
                </a:lnTo>
                <a:close/>
                <a:moveTo>
                  <a:pt x="74975" y="94028"/>
                </a:moveTo>
                <a:lnTo>
                  <a:pt x="74975" y="99964"/>
                </a:lnTo>
                <a:lnTo>
                  <a:pt x="69039" y="99964"/>
                </a:lnTo>
                <a:lnTo>
                  <a:pt x="69039" y="94028"/>
                </a:lnTo>
                <a:close/>
                <a:moveTo>
                  <a:pt x="81223" y="94028"/>
                </a:moveTo>
                <a:lnTo>
                  <a:pt x="81223" y="99964"/>
                </a:lnTo>
                <a:lnTo>
                  <a:pt x="75286" y="99964"/>
                </a:lnTo>
                <a:lnTo>
                  <a:pt x="75286" y="94028"/>
                </a:lnTo>
                <a:close/>
                <a:moveTo>
                  <a:pt x="87470" y="94028"/>
                </a:moveTo>
                <a:lnTo>
                  <a:pt x="87470" y="99964"/>
                </a:lnTo>
                <a:lnTo>
                  <a:pt x="81535" y="99964"/>
                </a:lnTo>
                <a:lnTo>
                  <a:pt x="81535" y="94028"/>
                </a:lnTo>
                <a:close/>
                <a:moveTo>
                  <a:pt x="93718" y="94028"/>
                </a:moveTo>
                <a:lnTo>
                  <a:pt x="93718" y="99964"/>
                </a:lnTo>
                <a:lnTo>
                  <a:pt x="87784" y="99964"/>
                </a:lnTo>
                <a:lnTo>
                  <a:pt x="87784" y="94028"/>
                </a:lnTo>
                <a:close/>
                <a:moveTo>
                  <a:pt x="99967" y="94028"/>
                </a:moveTo>
                <a:lnTo>
                  <a:pt x="99967" y="99964"/>
                </a:lnTo>
                <a:lnTo>
                  <a:pt x="94031" y="99964"/>
                </a:lnTo>
                <a:lnTo>
                  <a:pt x="94031" y="94028"/>
                </a:lnTo>
                <a:close/>
                <a:moveTo>
                  <a:pt x="106214" y="94029"/>
                </a:moveTo>
                <a:lnTo>
                  <a:pt x="106214" y="99964"/>
                </a:lnTo>
                <a:lnTo>
                  <a:pt x="100278" y="99964"/>
                </a:lnTo>
                <a:lnTo>
                  <a:pt x="100278" y="94029"/>
                </a:lnTo>
                <a:close/>
                <a:moveTo>
                  <a:pt x="112461" y="94029"/>
                </a:moveTo>
                <a:lnTo>
                  <a:pt x="112461" y="99964"/>
                </a:lnTo>
                <a:lnTo>
                  <a:pt x="106527" y="99964"/>
                </a:lnTo>
                <a:lnTo>
                  <a:pt x="106527" y="94029"/>
                </a:lnTo>
                <a:close/>
                <a:moveTo>
                  <a:pt x="118710" y="94029"/>
                </a:moveTo>
                <a:lnTo>
                  <a:pt x="118710" y="99964"/>
                </a:lnTo>
                <a:lnTo>
                  <a:pt x="112774" y="99964"/>
                </a:lnTo>
                <a:lnTo>
                  <a:pt x="112774" y="94029"/>
                </a:lnTo>
                <a:close/>
                <a:moveTo>
                  <a:pt x="124957" y="94029"/>
                </a:moveTo>
                <a:lnTo>
                  <a:pt x="124957" y="99964"/>
                </a:lnTo>
                <a:lnTo>
                  <a:pt x="119021" y="99964"/>
                </a:lnTo>
                <a:lnTo>
                  <a:pt x="119021" y="94029"/>
                </a:lnTo>
                <a:close/>
                <a:moveTo>
                  <a:pt x="131204" y="94029"/>
                </a:moveTo>
                <a:lnTo>
                  <a:pt x="131204" y="99964"/>
                </a:lnTo>
                <a:lnTo>
                  <a:pt x="125270" y="99964"/>
                </a:lnTo>
                <a:lnTo>
                  <a:pt x="125270" y="94029"/>
                </a:lnTo>
                <a:close/>
                <a:moveTo>
                  <a:pt x="137451" y="94029"/>
                </a:moveTo>
                <a:lnTo>
                  <a:pt x="137451" y="99964"/>
                </a:lnTo>
                <a:lnTo>
                  <a:pt x="131517" y="99964"/>
                </a:lnTo>
                <a:lnTo>
                  <a:pt x="131517" y="94029"/>
                </a:lnTo>
                <a:close/>
                <a:moveTo>
                  <a:pt x="143702" y="94029"/>
                </a:moveTo>
                <a:lnTo>
                  <a:pt x="143702" y="99964"/>
                </a:lnTo>
                <a:lnTo>
                  <a:pt x="137766" y="99964"/>
                </a:lnTo>
                <a:lnTo>
                  <a:pt x="137766" y="94029"/>
                </a:lnTo>
                <a:close/>
                <a:moveTo>
                  <a:pt x="149949" y="94029"/>
                </a:moveTo>
                <a:lnTo>
                  <a:pt x="149949" y="99964"/>
                </a:lnTo>
                <a:lnTo>
                  <a:pt x="144015" y="99964"/>
                </a:lnTo>
                <a:lnTo>
                  <a:pt x="144015" y="94029"/>
                </a:lnTo>
                <a:close/>
                <a:moveTo>
                  <a:pt x="156196" y="94029"/>
                </a:moveTo>
                <a:lnTo>
                  <a:pt x="156196" y="99964"/>
                </a:lnTo>
                <a:lnTo>
                  <a:pt x="150262" y="99964"/>
                </a:lnTo>
                <a:lnTo>
                  <a:pt x="150262" y="94029"/>
                </a:lnTo>
                <a:close/>
                <a:moveTo>
                  <a:pt x="162445" y="94028"/>
                </a:moveTo>
                <a:lnTo>
                  <a:pt x="162445" y="99964"/>
                </a:lnTo>
                <a:lnTo>
                  <a:pt x="156509" y="99964"/>
                </a:lnTo>
                <a:lnTo>
                  <a:pt x="156509" y="94028"/>
                </a:lnTo>
                <a:close/>
                <a:moveTo>
                  <a:pt x="168692" y="94028"/>
                </a:moveTo>
                <a:lnTo>
                  <a:pt x="168692" y="99964"/>
                </a:lnTo>
                <a:lnTo>
                  <a:pt x="162756" y="99964"/>
                </a:lnTo>
                <a:lnTo>
                  <a:pt x="162756" y="94028"/>
                </a:lnTo>
                <a:close/>
                <a:moveTo>
                  <a:pt x="174939" y="94028"/>
                </a:moveTo>
                <a:lnTo>
                  <a:pt x="174939" y="99964"/>
                </a:lnTo>
                <a:lnTo>
                  <a:pt x="169005" y="99964"/>
                </a:lnTo>
                <a:lnTo>
                  <a:pt x="169005" y="94028"/>
                </a:lnTo>
                <a:close/>
                <a:moveTo>
                  <a:pt x="181186" y="94028"/>
                </a:moveTo>
                <a:lnTo>
                  <a:pt x="181186" y="99964"/>
                </a:lnTo>
                <a:lnTo>
                  <a:pt x="175252" y="99964"/>
                </a:lnTo>
                <a:lnTo>
                  <a:pt x="175252" y="94028"/>
                </a:lnTo>
                <a:close/>
                <a:moveTo>
                  <a:pt x="187435" y="94028"/>
                </a:moveTo>
                <a:lnTo>
                  <a:pt x="187435" y="99964"/>
                </a:lnTo>
                <a:lnTo>
                  <a:pt x="181499" y="99964"/>
                </a:lnTo>
                <a:lnTo>
                  <a:pt x="181499" y="94028"/>
                </a:lnTo>
                <a:close/>
                <a:moveTo>
                  <a:pt x="193684" y="94028"/>
                </a:moveTo>
                <a:lnTo>
                  <a:pt x="193684" y="99964"/>
                </a:lnTo>
                <a:lnTo>
                  <a:pt x="187749" y="99964"/>
                </a:lnTo>
                <a:lnTo>
                  <a:pt x="187749" y="94028"/>
                </a:lnTo>
                <a:close/>
                <a:moveTo>
                  <a:pt x="199931" y="94028"/>
                </a:moveTo>
                <a:lnTo>
                  <a:pt x="199931" y="99964"/>
                </a:lnTo>
                <a:lnTo>
                  <a:pt x="193996" y="99964"/>
                </a:lnTo>
                <a:lnTo>
                  <a:pt x="193996" y="94028"/>
                </a:lnTo>
                <a:close/>
                <a:moveTo>
                  <a:pt x="206180" y="94028"/>
                </a:moveTo>
                <a:lnTo>
                  <a:pt x="206180" y="99964"/>
                </a:lnTo>
                <a:lnTo>
                  <a:pt x="200244" y="99964"/>
                </a:lnTo>
                <a:lnTo>
                  <a:pt x="200244" y="94028"/>
                </a:lnTo>
                <a:close/>
                <a:moveTo>
                  <a:pt x="212427" y="94028"/>
                </a:moveTo>
                <a:lnTo>
                  <a:pt x="212427" y="99964"/>
                </a:lnTo>
                <a:lnTo>
                  <a:pt x="206491" y="99964"/>
                </a:lnTo>
                <a:lnTo>
                  <a:pt x="206491" y="94028"/>
                </a:lnTo>
                <a:close/>
                <a:moveTo>
                  <a:pt x="218674" y="94028"/>
                </a:moveTo>
                <a:lnTo>
                  <a:pt x="218674" y="99964"/>
                </a:lnTo>
                <a:lnTo>
                  <a:pt x="212739" y="99964"/>
                </a:lnTo>
                <a:lnTo>
                  <a:pt x="212739" y="94028"/>
                </a:lnTo>
                <a:close/>
                <a:moveTo>
                  <a:pt x="224921" y="94029"/>
                </a:moveTo>
                <a:lnTo>
                  <a:pt x="224921" y="99964"/>
                </a:lnTo>
                <a:lnTo>
                  <a:pt x="218987" y="99964"/>
                </a:lnTo>
                <a:lnTo>
                  <a:pt x="218987" y="94029"/>
                </a:lnTo>
                <a:close/>
                <a:moveTo>
                  <a:pt x="231170" y="94029"/>
                </a:moveTo>
                <a:lnTo>
                  <a:pt x="231170" y="99964"/>
                </a:lnTo>
                <a:lnTo>
                  <a:pt x="225234" y="99964"/>
                </a:lnTo>
                <a:lnTo>
                  <a:pt x="225234" y="94029"/>
                </a:lnTo>
                <a:close/>
                <a:moveTo>
                  <a:pt x="237417" y="94029"/>
                </a:moveTo>
                <a:lnTo>
                  <a:pt x="237417" y="99964"/>
                </a:lnTo>
                <a:lnTo>
                  <a:pt x="231481" y="99964"/>
                </a:lnTo>
                <a:lnTo>
                  <a:pt x="231481" y="94029"/>
                </a:lnTo>
                <a:close/>
                <a:moveTo>
                  <a:pt x="243664" y="94029"/>
                </a:moveTo>
                <a:lnTo>
                  <a:pt x="243664" y="99964"/>
                </a:lnTo>
                <a:lnTo>
                  <a:pt x="237729" y="99964"/>
                </a:lnTo>
                <a:lnTo>
                  <a:pt x="237729" y="94029"/>
                </a:lnTo>
                <a:close/>
                <a:moveTo>
                  <a:pt x="249911" y="94029"/>
                </a:moveTo>
                <a:lnTo>
                  <a:pt x="249911" y="99964"/>
                </a:lnTo>
                <a:lnTo>
                  <a:pt x="243977" y="99964"/>
                </a:lnTo>
                <a:lnTo>
                  <a:pt x="243977" y="94029"/>
                </a:lnTo>
                <a:close/>
                <a:moveTo>
                  <a:pt x="256161" y="94029"/>
                </a:moveTo>
                <a:lnTo>
                  <a:pt x="256161" y="99964"/>
                </a:lnTo>
                <a:lnTo>
                  <a:pt x="250225" y="99964"/>
                </a:lnTo>
                <a:lnTo>
                  <a:pt x="250225" y="94029"/>
                </a:lnTo>
                <a:close/>
                <a:moveTo>
                  <a:pt x="262409" y="94029"/>
                </a:moveTo>
                <a:lnTo>
                  <a:pt x="262409" y="99964"/>
                </a:lnTo>
                <a:lnTo>
                  <a:pt x="256474" y="99964"/>
                </a:lnTo>
                <a:lnTo>
                  <a:pt x="256474" y="94029"/>
                </a:lnTo>
                <a:close/>
                <a:moveTo>
                  <a:pt x="268656" y="94029"/>
                </a:moveTo>
                <a:lnTo>
                  <a:pt x="268656" y="99964"/>
                </a:lnTo>
                <a:lnTo>
                  <a:pt x="262721" y="99964"/>
                </a:lnTo>
                <a:lnTo>
                  <a:pt x="262721" y="94029"/>
                </a:lnTo>
                <a:close/>
                <a:moveTo>
                  <a:pt x="274904" y="94029"/>
                </a:moveTo>
                <a:lnTo>
                  <a:pt x="274904" y="99964"/>
                </a:lnTo>
                <a:lnTo>
                  <a:pt x="268968" y="99964"/>
                </a:lnTo>
                <a:lnTo>
                  <a:pt x="268968" y="94029"/>
                </a:lnTo>
                <a:close/>
                <a:moveTo>
                  <a:pt x="6251" y="100276"/>
                </a:moveTo>
                <a:lnTo>
                  <a:pt x="6251" y="106211"/>
                </a:lnTo>
                <a:lnTo>
                  <a:pt x="315" y="106211"/>
                </a:lnTo>
                <a:lnTo>
                  <a:pt x="315" y="100276"/>
                </a:lnTo>
                <a:close/>
                <a:moveTo>
                  <a:pt x="12498" y="100276"/>
                </a:moveTo>
                <a:lnTo>
                  <a:pt x="12498" y="106211"/>
                </a:lnTo>
                <a:lnTo>
                  <a:pt x="6562" y="106211"/>
                </a:lnTo>
                <a:lnTo>
                  <a:pt x="6562" y="100276"/>
                </a:lnTo>
                <a:close/>
                <a:moveTo>
                  <a:pt x="18745" y="100276"/>
                </a:moveTo>
                <a:lnTo>
                  <a:pt x="18745" y="106211"/>
                </a:lnTo>
                <a:lnTo>
                  <a:pt x="12810" y="106211"/>
                </a:lnTo>
                <a:lnTo>
                  <a:pt x="12810" y="100276"/>
                </a:lnTo>
                <a:close/>
                <a:moveTo>
                  <a:pt x="24992" y="100276"/>
                </a:moveTo>
                <a:lnTo>
                  <a:pt x="24992" y="106211"/>
                </a:lnTo>
                <a:lnTo>
                  <a:pt x="19058" y="106211"/>
                </a:lnTo>
                <a:lnTo>
                  <a:pt x="19058" y="100276"/>
                </a:lnTo>
                <a:close/>
                <a:moveTo>
                  <a:pt x="31242" y="100276"/>
                </a:moveTo>
                <a:lnTo>
                  <a:pt x="31242" y="106211"/>
                </a:lnTo>
                <a:lnTo>
                  <a:pt x="25305" y="106211"/>
                </a:lnTo>
                <a:lnTo>
                  <a:pt x="25305" y="100276"/>
                </a:lnTo>
                <a:close/>
                <a:moveTo>
                  <a:pt x="37489" y="100276"/>
                </a:moveTo>
                <a:lnTo>
                  <a:pt x="37489" y="106211"/>
                </a:lnTo>
                <a:lnTo>
                  <a:pt x="31553" y="106211"/>
                </a:lnTo>
                <a:lnTo>
                  <a:pt x="31553" y="100276"/>
                </a:lnTo>
                <a:close/>
                <a:moveTo>
                  <a:pt x="43737" y="100276"/>
                </a:moveTo>
                <a:lnTo>
                  <a:pt x="43737" y="106211"/>
                </a:lnTo>
                <a:lnTo>
                  <a:pt x="37802" y="106211"/>
                </a:lnTo>
                <a:lnTo>
                  <a:pt x="37802" y="100276"/>
                </a:lnTo>
                <a:close/>
                <a:moveTo>
                  <a:pt x="49985" y="100276"/>
                </a:moveTo>
                <a:lnTo>
                  <a:pt x="49985" y="106211"/>
                </a:lnTo>
                <a:lnTo>
                  <a:pt x="44049" y="106211"/>
                </a:lnTo>
                <a:lnTo>
                  <a:pt x="44049" y="100276"/>
                </a:lnTo>
                <a:close/>
                <a:moveTo>
                  <a:pt x="56232" y="100276"/>
                </a:moveTo>
                <a:lnTo>
                  <a:pt x="56232" y="106211"/>
                </a:lnTo>
                <a:lnTo>
                  <a:pt x="50296" y="106211"/>
                </a:lnTo>
                <a:lnTo>
                  <a:pt x="50296" y="100276"/>
                </a:lnTo>
                <a:close/>
                <a:moveTo>
                  <a:pt x="62480" y="100276"/>
                </a:moveTo>
                <a:lnTo>
                  <a:pt x="62480" y="106211"/>
                </a:lnTo>
                <a:lnTo>
                  <a:pt x="56545" y="106211"/>
                </a:lnTo>
                <a:lnTo>
                  <a:pt x="56545" y="100276"/>
                </a:lnTo>
                <a:close/>
                <a:moveTo>
                  <a:pt x="68727" y="100276"/>
                </a:moveTo>
                <a:lnTo>
                  <a:pt x="68727" y="106211"/>
                </a:lnTo>
                <a:lnTo>
                  <a:pt x="62792" y="106211"/>
                </a:lnTo>
                <a:lnTo>
                  <a:pt x="62792" y="100276"/>
                </a:lnTo>
                <a:close/>
                <a:moveTo>
                  <a:pt x="74975" y="100276"/>
                </a:moveTo>
                <a:lnTo>
                  <a:pt x="74975" y="106211"/>
                </a:lnTo>
                <a:lnTo>
                  <a:pt x="69039" y="106211"/>
                </a:lnTo>
                <a:lnTo>
                  <a:pt x="69039" y="100276"/>
                </a:lnTo>
                <a:close/>
                <a:moveTo>
                  <a:pt x="81223" y="100276"/>
                </a:moveTo>
                <a:lnTo>
                  <a:pt x="81223" y="106211"/>
                </a:lnTo>
                <a:lnTo>
                  <a:pt x="75286" y="106211"/>
                </a:lnTo>
                <a:lnTo>
                  <a:pt x="75286" y="100276"/>
                </a:lnTo>
                <a:close/>
                <a:moveTo>
                  <a:pt x="87470" y="100276"/>
                </a:moveTo>
                <a:lnTo>
                  <a:pt x="87470" y="106211"/>
                </a:lnTo>
                <a:lnTo>
                  <a:pt x="81535" y="106211"/>
                </a:lnTo>
                <a:lnTo>
                  <a:pt x="81535" y="100276"/>
                </a:lnTo>
                <a:close/>
                <a:moveTo>
                  <a:pt x="93718" y="100276"/>
                </a:moveTo>
                <a:lnTo>
                  <a:pt x="93718" y="106211"/>
                </a:lnTo>
                <a:lnTo>
                  <a:pt x="87784" y="106211"/>
                </a:lnTo>
                <a:lnTo>
                  <a:pt x="87784" y="100276"/>
                </a:lnTo>
                <a:close/>
                <a:moveTo>
                  <a:pt x="99967" y="100276"/>
                </a:moveTo>
                <a:lnTo>
                  <a:pt x="99967" y="106211"/>
                </a:lnTo>
                <a:lnTo>
                  <a:pt x="94031" y="106211"/>
                </a:lnTo>
                <a:lnTo>
                  <a:pt x="94031" y="100276"/>
                </a:lnTo>
                <a:close/>
                <a:moveTo>
                  <a:pt x="106214" y="100276"/>
                </a:moveTo>
                <a:lnTo>
                  <a:pt x="106214" y="106211"/>
                </a:lnTo>
                <a:lnTo>
                  <a:pt x="100278" y="106211"/>
                </a:lnTo>
                <a:lnTo>
                  <a:pt x="100278" y="100276"/>
                </a:lnTo>
                <a:close/>
                <a:moveTo>
                  <a:pt x="112461" y="100276"/>
                </a:moveTo>
                <a:lnTo>
                  <a:pt x="112461" y="106211"/>
                </a:lnTo>
                <a:lnTo>
                  <a:pt x="106527" y="106211"/>
                </a:lnTo>
                <a:lnTo>
                  <a:pt x="106527" y="100276"/>
                </a:lnTo>
                <a:close/>
                <a:moveTo>
                  <a:pt x="118710" y="100276"/>
                </a:moveTo>
                <a:lnTo>
                  <a:pt x="118710" y="106211"/>
                </a:lnTo>
                <a:lnTo>
                  <a:pt x="112774" y="106211"/>
                </a:lnTo>
                <a:lnTo>
                  <a:pt x="112774" y="100276"/>
                </a:lnTo>
                <a:close/>
                <a:moveTo>
                  <a:pt x="124957" y="100276"/>
                </a:moveTo>
                <a:lnTo>
                  <a:pt x="124957" y="106211"/>
                </a:lnTo>
                <a:lnTo>
                  <a:pt x="119021" y="106211"/>
                </a:lnTo>
                <a:lnTo>
                  <a:pt x="119021" y="100276"/>
                </a:lnTo>
                <a:close/>
                <a:moveTo>
                  <a:pt x="131204" y="100276"/>
                </a:moveTo>
                <a:lnTo>
                  <a:pt x="131204" y="106211"/>
                </a:lnTo>
                <a:lnTo>
                  <a:pt x="125270" y="106211"/>
                </a:lnTo>
                <a:lnTo>
                  <a:pt x="125270" y="100276"/>
                </a:lnTo>
                <a:close/>
                <a:moveTo>
                  <a:pt x="137451" y="100276"/>
                </a:moveTo>
                <a:lnTo>
                  <a:pt x="137451" y="106211"/>
                </a:lnTo>
                <a:lnTo>
                  <a:pt x="131517" y="106211"/>
                </a:lnTo>
                <a:lnTo>
                  <a:pt x="131517" y="100276"/>
                </a:lnTo>
                <a:close/>
                <a:moveTo>
                  <a:pt x="143702" y="100276"/>
                </a:moveTo>
                <a:lnTo>
                  <a:pt x="143702" y="106211"/>
                </a:lnTo>
                <a:lnTo>
                  <a:pt x="137766" y="106211"/>
                </a:lnTo>
                <a:lnTo>
                  <a:pt x="137766" y="100276"/>
                </a:lnTo>
                <a:close/>
                <a:moveTo>
                  <a:pt x="149949" y="100276"/>
                </a:moveTo>
                <a:lnTo>
                  <a:pt x="149949" y="106211"/>
                </a:lnTo>
                <a:lnTo>
                  <a:pt x="144015" y="106211"/>
                </a:lnTo>
                <a:lnTo>
                  <a:pt x="144015" y="100276"/>
                </a:lnTo>
                <a:close/>
                <a:moveTo>
                  <a:pt x="156196" y="100276"/>
                </a:moveTo>
                <a:lnTo>
                  <a:pt x="156196" y="106211"/>
                </a:lnTo>
                <a:lnTo>
                  <a:pt x="150262" y="106211"/>
                </a:lnTo>
                <a:lnTo>
                  <a:pt x="150262" y="100276"/>
                </a:lnTo>
                <a:close/>
                <a:moveTo>
                  <a:pt x="162445" y="100276"/>
                </a:moveTo>
                <a:lnTo>
                  <a:pt x="162445" y="106211"/>
                </a:lnTo>
                <a:lnTo>
                  <a:pt x="156509" y="106211"/>
                </a:lnTo>
                <a:lnTo>
                  <a:pt x="156509" y="100276"/>
                </a:lnTo>
                <a:close/>
                <a:moveTo>
                  <a:pt x="168692" y="100276"/>
                </a:moveTo>
                <a:lnTo>
                  <a:pt x="168692" y="106211"/>
                </a:lnTo>
                <a:lnTo>
                  <a:pt x="162756" y="106211"/>
                </a:lnTo>
                <a:lnTo>
                  <a:pt x="162756" y="100276"/>
                </a:lnTo>
                <a:close/>
                <a:moveTo>
                  <a:pt x="174939" y="100276"/>
                </a:moveTo>
                <a:lnTo>
                  <a:pt x="174939" y="106211"/>
                </a:lnTo>
                <a:lnTo>
                  <a:pt x="169005" y="106211"/>
                </a:lnTo>
                <a:lnTo>
                  <a:pt x="169005" y="100276"/>
                </a:lnTo>
                <a:close/>
                <a:moveTo>
                  <a:pt x="181186" y="100276"/>
                </a:moveTo>
                <a:lnTo>
                  <a:pt x="181186" y="106211"/>
                </a:lnTo>
                <a:lnTo>
                  <a:pt x="175252" y="106211"/>
                </a:lnTo>
                <a:lnTo>
                  <a:pt x="175252" y="100276"/>
                </a:lnTo>
                <a:close/>
                <a:moveTo>
                  <a:pt x="187435" y="100276"/>
                </a:moveTo>
                <a:lnTo>
                  <a:pt x="187435" y="106211"/>
                </a:lnTo>
                <a:lnTo>
                  <a:pt x="181499" y="106211"/>
                </a:lnTo>
                <a:lnTo>
                  <a:pt x="181499" y="100276"/>
                </a:lnTo>
                <a:close/>
                <a:moveTo>
                  <a:pt x="193684" y="100276"/>
                </a:moveTo>
                <a:lnTo>
                  <a:pt x="193684" y="106211"/>
                </a:lnTo>
                <a:lnTo>
                  <a:pt x="187749" y="106211"/>
                </a:lnTo>
                <a:lnTo>
                  <a:pt x="187749" y="100276"/>
                </a:lnTo>
                <a:close/>
                <a:moveTo>
                  <a:pt x="199931" y="100276"/>
                </a:moveTo>
                <a:lnTo>
                  <a:pt x="199931" y="106211"/>
                </a:lnTo>
                <a:lnTo>
                  <a:pt x="193996" y="106211"/>
                </a:lnTo>
                <a:lnTo>
                  <a:pt x="193996" y="100276"/>
                </a:lnTo>
                <a:close/>
                <a:moveTo>
                  <a:pt x="206180" y="100276"/>
                </a:moveTo>
                <a:lnTo>
                  <a:pt x="206180" y="106211"/>
                </a:lnTo>
                <a:lnTo>
                  <a:pt x="200244" y="106211"/>
                </a:lnTo>
                <a:lnTo>
                  <a:pt x="200244" y="100276"/>
                </a:lnTo>
                <a:close/>
                <a:moveTo>
                  <a:pt x="212427" y="100276"/>
                </a:moveTo>
                <a:lnTo>
                  <a:pt x="212427" y="106211"/>
                </a:lnTo>
                <a:lnTo>
                  <a:pt x="206491" y="106211"/>
                </a:lnTo>
                <a:lnTo>
                  <a:pt x="206491" y="100276"/>
                </a:lnTo>
                <a:close/>
                <a:moveTo>
                  <a:pt x="218674" y="100276"/>
                </a:moveTo>
                <a:lnTo>
                  <a:pt x="218674" y="106211"/>
                </a:lnTo>
                <a:lnTo>
                  <a:pt x="212739" y="106211"/>
                </a:lnTo>
                <a:lnTo>
                  <a:pt x="212739" y="100276"/>
                </a:lnTo>
                <a:close/>
                <a:moveTo>
                  <a:pt x="224921" y="100276"/>
                </a:moveTo>
                <a:lnTo>
                  <a:pt x="224921" y="106211"/>
                </a:lnTo>
                <a:lnTo>
                  <a:pt x="218987" y="106211"/>
                </a:lnTo>
                <a:lnTo>
                  <a:pt x="218987" y="100276"/>
                </a:lnTo>
                <a:close/>
                <a:moveTo>
                  <a:pt x="231170" y="100276"/>
                </a:moveTo>
                <a:lnTo>
                  <a:pt x="231170" y="106211"/>
                </a:lnTo>
                <a:lnTo>
                  <a:pt x="225234" y="106211"/>
                </a:lnTo>
                <a:lnTo>
                  <a:pt x="225234" y="100276"/>
                </a:lnTo>
                <a:close/>
                <a:moveTo>
                  <a:pt x="237417" y="100276"/>
                </a:moveTo>
                <a:lnTo>
                  <a:pt x="237417" y="106211"/>
                </a:lnTo>
                <a:lnTo>
                  <a:pt x="231481" y="106211"/>
                </a:lnTo>
                <a:lnTo>
                  <a:pt x="231481" y="100276"/>
                </a:lnTo>
                <a:close/>
                <a:moveTo>
                  <a:pt x="243664" y="100276"/>
                </a:moveTo>
                <a:lnTo>
                  <a:pt x="243664" y="106211"/>
                </a:lnTo>
                <a:lnTo>
                  <a:pt x="237729" y="106211"/>
                </a:lnTo>
                <a:lnTo>
                  <a:pt x="237729" y="100276"/>
                </a:lnTo>
                <a:close/>
                <a:moveTo>
                  <a:pt x="249911" y="100276"/>
                </a:moveTo>
                <a:lnTo>
                  <a:pt x="249911" y="106211"/>
                </a:lnTo>
                <a:lnTo>
                  <a:pt x="243977" y="106211"/>
                </a:lnTo>
                <a:lnTo>
                  <a:pt x="243977" y="100276"/>
                </a:lnTo>
                <a:close/>
                <a:moveTo>
                  <a:pt x="256161" y="100276"/>
                </a:moveTo>
                <a:lnTo>
                  <a:pt x="256161" y="106211"/>
                </a:lnTo>
                <a:lnTo>
                  <a:pt x="250225" y="106211"/>
                </a:lnTo>
                <a:lnTo>
                  <a:pt x="250225" y="100276"/>
                </a:lnTo>
                <a:close/>
                <a:moveTo>
                  <a:pt x="262409" y="100276"/>
                </a:moveTo>
                <a:lnTo>
                  <a:pt x="262409" y="106211"/>
                </a:lnTo>
                <a:lnTo>
                  <a:pt x="256474" y="106211"/>
                </a:lnTo>
                <a:lnTo>
                  <a:pt x="256474" y="100276"/>
                </a:lnTo>
                <a:close/>
                <a:moveTo>
                  <a:pt x="268656" y="100276"/>
                </a:moveTo>
                <a:lnTo>
                  <a:pt x="268656" y="106211"/>
                </a:lnTo>
                <a:lnTo>
                  <a:pt x="262721" y="106211"/>
                </a:lnTo>
                <a:lnTo>
                  <a:pt x="262721" y="100276"/>
                </a:lnTo>
                <a:close/>
                <a:moveTo>
                  <a:pt x="274904" y="100276"/>
                </a:moveTo>
                <a:lnTo>
                  <a:pt x="274904" y="106211"/>
                </a:lnTo>
                <a:lnTo>
                  <a:pt x="268968" y="106211"/>
                </a:lnTo>
                <a:lnTo>
                  <a:pt x="268968" y="100276"/>
                </a:lnTo>
                <a:close/>
                <a:moveTo>
                  <a:pt x="6251" y="106523"/>
                </a:moveTo>
                <a:lnTo>
                  <a:pt x="6251" y="112460"/>
                </a:lnTo>
                <a:lnTo>
                  <a:pt x="315" y="112460"/>
                </a:lnTo>
                <a:lnTo>
                  <a:pt x="315" y="106523"/>
                </a:lnTo>
                <a:close/>
                <a:moveTo>
                  <a:pt x="12498" y="106523"/>
                </a:moveTo>
                <a:lnTo>
                  <a:pt x="12498" y="112460"/>
                </a:lnTo>
                <a:lnTo>
                  <a:pt x="6562" y="112460"/>
                </a:lnTo>
                <a:lnTo>
                  <a:pt x="6562" y="106523"/>
                </a:lnTo>
                <a:close/>
                <a:moveTo>
                  <a:pt x="18745" y="106523"/>
                </a:moveTo>
                <a:lnTo>
                  <a:pt x="18745" y="112460"/>
                </a:lnTo>
                <a:lnTo>
                  <a:pt x="12810" y="112460"/>
                </a:lnTo>
                <a:lnTo>
                  <a:pt x="12810" y="106523"/>
                </a:lnTo>
                <a:close/>
                <a:moveTo>
                  <a:pt x="24992" y="106523"/>
                </a:moveTo>
                <a:lnTo>
                  <a:pt x="24992" y="112460"/>
                </a:lnTo>
                <a:lnTo>
                  <a:pt x="19058" y="112460"/>
                </a:lnTo>
                <a:lnTo>
                  <a:pt x="19058" y="106523"/>
                </a:lnTo>
                <a:close/>
                <a:moveTo>
                  <a:pt x="31242" y="106523"/>
                </a:moveTo>
                <a:lnTo>
                  <a:pt x="31242" y="112460"/>
                </a:lnTo>
                <a:lnTo>
                  <a:pt x="25305" y="112460"/>
                </a:lnTo>
                <a:lnTo>
                  <a:pt x="25305" y="106523"/>
                </a:lnTo>
                <a:close/>
                <a:moveTo>
                  <a:pt x="37489" y="106523"/>
                </a:moveTo>
                <a:lnTo>
                  <a:pt x="37489" y="112460"/>
                </a:lnTo>
                <a:lnTo>
                  <a:pt x="31553" y="112460"/>
                </a:lnTo>
                <a:lnTo>
                  <a:pt x="31553" y="106523"/>
                </a:lnTo>
                <a:close/>
                <a:moveTo>
                  <a:pt x="43737" y="106523"/>
                </a:moveTo>
                <a:lnTo>
                  <a:pt x="43737" y="112460"/>
                </a:lnTo>
                <a:lnTo>
                  <a:pt x="37802" y="112460"/>
                </a:lnTo>
                <a:lnTo>
                  <a:pt x="37802" y="106523"/>
                </a:lnTo>
                <a:close/>
                <a:moveTo>
                  <a:pt x="49985" y="106523"/>
                </a:moveTo>
                <a:lnTo>
                  <a:pt x="49985" y="112460"/>
                </a:lnTo>
                <a:lnTo>
                  <a:pt x="44049" y="112460"/>
                </a:lnTo>
                <a:lnTo>
                  <a:pt x="44049" y="106523"/>
                </a:lnTo>
                <a:close/>
                <a:moveTo>
                  <a:pt x="56232" y="106523"/>
                </a:moveTo>
                <a:lnTo>
                  <a:pt x="56232" y="112460"/>
                </a:lnTo>
                <a:lnTo>
                  <a:pt x="50296" y="112460"/>
                </a:lnTo>
                <a:lnTo>
                  <a:pt x="50296" y="106523"/>
                </a:lnTo>
                <a:close/>
                <a:moveTo>
                  <a:pt x="62480" y="106523"/>
                </a:moveTo>
                <a:lnTo>
                  <a:pt x="62480" y="112460"/>
                </a:lnTo>
                <a:lnTo>
                  <a:pt x="56545" y="112460"/>
                </a:lnTo>
                <a:lnTo>
                  <a:pt x="56545" y="106523"/>
                </a:lnTo>
                <a:close/>
                <a:moveTo>
                  <a:pt x="68727" y="106523"/>
                </a:moveTo>
                <a:lnTo>
                  <a:pt x="68727" y="112460"/>
                </a:lnTo>
                <a:lnTo>
                  <a:pt x="62792" y="112460"/>
                </a:lnTo>
                <a:lnTo>
                  <a:pt x="62792" y="106523"/>
                </a:lnTo>
                <a:close/>
                <a:moveTo>
                  <a:pt x="74975" y="106523"/>
                </a:moveTo>
                <a:lnTo>
                  <a:pt x="74975" y="112460"/>
                </a:lnTo>
                <a:lnTo>
                  <a:pt x="69039" y="112460"/>
                </a:lnTo>
                <a:lnTo>
                  <a:pt x="69039" y="106523"/>
                </a:lnTo>
                <a:close/>
                <a:moveTo>
                  <a:pt x="81223" y="106523"/>
                </a:moveTo>
                <a:lnTo>
                  <a:pt x="81223" y="112460"/>
                </a:lnTo>
                <a:lnTo>
                  <a:pt x="75286" y="112460"/>
                </a:lnTo>
                <a:lnTo>
                  <a:pt x="75286" y="106523"/>
                </a:lnTo>
                <a:close/>
                <a:moveTo>
                  <a:pt x="87470" y="106523"/>
                </a:moveTo>
                <a:lnTo>
                  <a:pt x="87470" y="112460"/>
                </a:lnTo>
                <a:lnTo>
                  <a:pt x="81535" y="112460"/>
                </a:lnTo>
                <a:lnTo>
                  <a:pt x="81535" y="106523"/>
                </a:lnTo>
                <a:close/>
                <a:moveTo>
                  <a:pt x="93718" y="106523"/>
                </a:moveTo>
                <a:lnTo>
                  <a:pt x="93718" y="112460"/>
                </a:lnTo>
                <a:lnTo>
                  <a:pt x="87784" y="112460"/>
                </a:lnTo>
                <a:lnTo>
                  <a:pt x="87784" y="106523"/>
                </a:lnTo>
                <a:close/>
                <a:moveTo>
                  <a:pt x="99967" y="106523"/>
                </a:moveTo>
                <a:lnTo>
                  <a:pt x="99967" y="112460"/>
                </a:lnTo>
                <a:lnTo>
                  <a:pt x="94031" y="112460"/>
                </a:lnTo>
                <a:lnTo>
                  <a:pt x="94031" y="106523"/>
                </a:lnTo>
                <a:close/>
                <a:moveTo>
                  <a:pt x="106214" y="106523"/>
                </a:moveTo>
                <a:lnTo>
                  <a:pt x="106214" y="112460"/>
                </a:lnTo>
                <a:lnTo>
                  <a:pt x="100278" y="112460"/>
                </a:lnTo>
                <a:lnTo>
                  <a:pt x="100278" y="106523"/>
                </a:lnTo>
                <a:close/>
                <a:moveTo>
                  <a:pt x="112461" y="106523"/>
                </a:moveTo>
                <a:lnTo>
                  <a:pt x="112461" y="112460"/>
                </a:lnTo>
                <a:lnTo>
                  <a:pt x="106527" y="112460"/>
                </a:lnTo>
                <a:lnTo>
                  <a:pt x="106527" y="106523"/>
                </a:lnTo>
                <a:close/>
                <a:moveTo>
                  <a:pt x="118710" y="106523"/>
                </a:moveTo>
                <a:lnTo>
                  <a:pt x="118710" y="112460"/>
                </a:lnTo>
                <a:lnTo>
                  <a:pt x="112774" y="112460"/>
                </a:lnTo>
                <a:lnTo>
                  <a:pt x="112774" y="106523"/>
                </a:lnTo>
                <a:close/>
                <a:moveTo>
                  <a:pt x="124957" y="106523"/>
                </a:moveTo>
                <a:lnTo>
                  <a:pt x="124957" y="112460"/>
                </a:lnTo>
                <a:lnTo>
                  <a:pt x="119021" y="112460"/>
                </a:lnTo>
                <a:lnTo>
                  <a:pt x="119021" y="106523"/>
                </a:lnTo>
                <a:close/>
                <a:moveTo>
                  <a:pt x="131204" y="106523"/>
                </a:moveTo>
                <a:lnTo>
                  <a:pt x="131204" y="112460"/>
                </a:lnTo>
                <a:lnTo>
                  <a:pt x="125270" y="112460"/>
                </a:lnTo>
                <a:lnTo>
                  <a:pt x="125270" y="106523"/>
                </a:lnTo>
                <a:close/>
                <a:moveTo>
                  <a:pt x="137451" y="106523"/>
                </a:moveTo>
                <a:lnTo>
                  <a:pt x="137451" y="112460"/>
                </a:lnTo>
                <a:lnTo>
                  <a:pt x="131517" y="112460"/>
                </a:lnTo>
                <a:lnTo>
                  <a:pt x="131517" y="106523"/>
                </a:lnTo>
                <a:close/>
                <a:moveTo>
                  <a:pt x="143702" y="106523"/>
                </a:moveTo>
                <a:lnTo>
                  <a:pt x="143702" y="112460"/>
                </a:lnTo>
                <a:lnTo>
                  <a:pt x="137766" y="112460"/>
                </a:lnTo>
                <a:lnTo>
                  <a:pt x="137766" y="106523"/>
                </a:lnTo>
                <a:close/>
                <a:moveTo>
                  <a:pt x="149949" y="106523"/>
                </a:moveTo>
                <a:lnTo>
                  <a:pt x="149949" y="112460"/>
                </a:lnTo>
                <a:lnTo>
                  <a:pt x="144015" y="112460"/>
                </a:lnTo>
                <a:lnTo>
                  <a:pt x="144015" y="106523"/>
                </a:lnTo>
                <a:close/>
                <a:moveTo>
                  <a:pt x="156196" y="106523"/>
                </a:moveTo>
                <a:lnTo>
                  <a:pt x="156196" y="112460"/>
                </a:lnTo>
                <a:lnTo>
                  <a:pt x="150262" y="112460"/>
                </a:lnTo>
                <a:lnTo>
                  <a:pt x="150262" y="106523"/>
                </a:lnTo>
                <a:close/>
                <a:moveTo>
                  <a:pt x="162445" y="106523"/>
                </a:moveTo>
                <a:lnTo>
                  <a:pt x="162445" y="112460"/>
                </a:lnTo>
                <a:lnTo>
                  <a:pt x="156509" y="112460"/>
                </a:lnTo>
                <a:lnTo>
                  <a:pt x="156509" y="106523"/>
                </a:lnTo>
                <a:close/>
                <a:moveTo>
                  <a:pt x="168692" y="106523"/>
                </a:moveTo>
                <a:lnTo>
                  <a:pt x="168692" y="112460"/>
                </a:lnTo>
                <a:lnTo>
                  <a:pt x="162756" y="112460"/>
                </a:lnTo>
                <a:lnTo>
                  <a:pt x="162756" y="106523"/>
                </a:lnTo>
                <a:close/>
                <a:moveTo>
                  <a:pt x="174939" y="106523"/>
                </a:moveTo>
                <a:lnTo>
                  <a:pt x="174939" y="112460"/>
                </a:lnTo>
                <a:lnTo>
                  <a:pt x="169005" y="112460"/>
                </a:lnTo>
                <a:lnTo>
                  <a:pt x="169005" y="106523"/>
                </a:lnTo>
                <a:close/>
                <a:moveTo>
                  <a:pt x="181186" y="106523"/>
                </a:moveTo>
                <a:lnTo>
                  <a:pt x="181186" y="112460"/>
                </a:lnTo>
                <a:lnTo>
                  <a:pt x="175252" y="112460"/>
                </a:lnTo>
                <a:lnTo>
                  <a:pt x="175252" y="106523"/>
                </a:lnTo>
                <a:close/>
                <a:moveTo>
                  <a:pt x="187435" y="106523"/>
                </a:moveTo>
                <a:lnTo>
                  <a:pt x="187435" y="112460"/>
                </a:lnTo>
                <a:lnTo>
                  <a:pt x="181499" y="112460"/>
                </a:lnTo>
                <a:lnTo>
                  <a:pt x="181499" y="106523"/>
                </a:lnTo>
                <a:close/>
                <a:moveTo>
                  <a:pt x="193684" y="106523"/>
                </a:moveTo>
                <a:lnTo>
                  <a:pt x="193684" y="112460"/>
                </a:lnTo>
                <a:lnTo>
                  <a:pt x="187749" y="112460"/>
                </a:lnTo>
                <a:lnTo>
                  <a:pt x="187749" y="106523"/>
                </a:lnTo>
                <a:close/>
                <a:moveTo>
                  <a:pt x="199931" y="106523"/>
                </a:moveTo>
                <a:lnTo>
                  <a:pt x="199931" y="112460"/>
                </a:lnTo>
                <a:lnTo>
                  <a:pt x="193996" y="112460"/>
                </a:lnTo>
                <a:lnTo>
                  <a:pt x="193996" y="106523"/>
                </a:lnTo>
                <a:close/>
                <a:moveTo>
                  <a:pt x="206180" y="106523"/>
                </a:moveTo>
                <a:lnTo>
                  <a:pt x="206180" y="112460"/>
                </a:lnTo>
                <a:lnTo>
                  <a:pt x="200244" y="112460"/>
                </a:lnTo>
                <a:lnTo>
                  <a:pt x="200244" y="106523"/>
                </a:lnTo>
                <a:close/>
                <a:moveTo>
                  <a:pt x="212427" y="106523"/>
                </a:moveTo>
                <a:lnTo>
                  <a:pt x="212427" y="112460"/>
                </a:lnTo>
                <a:lnTo>
                  <a:pt x="206491" y="112460"/>
                </a:lnTo>
                <a:lnTo>
                  <a:pt x="206491" y="106523"/>
                </a:lnTo>
                <a:close/>
                <a:moveTo>
                  <a:pt x="218674" y="106523"/>
                </a:moveTo>
                <a:lnTo>
                  <a:pt x="218674" y="112460"/>
                </a:lnTo>
                <a:lnTo>
                  <a:pt x="212739" y="112460"/>
                </a:lnTo>
                <a:lnTo>
                  <a:pt x="212739" y="106523"/>
                </a:lnTo>
                <a:close/>
                <a:moveTo>
                  <a:pt x="224921" y="106523"/>
                </a:moveTo>
                <a:lnTo>
                  <a:pt x="224921" y="112460"/>
                </a:lnTo>
                <a:lnTo>
                  <a:pt x="218987" y="112460"/>
                </a:lnTo>
                <a:lnTo>
                  <a:pt x="218987" y="106523"/>
                </a:lnTo>
                <a:close/>
                <a:moveTo>
                  <a:pt x="231170" y="106523"/>
                </a:moveTo>
                <a:lnTo>
                  <a:pt x="231170" y="112460"/>
                </a:lnTo>
                <a:lnTo>
                  <a:pt x="225234" y="112460"/>
                </a:lnTo>
                <a:lnTo>
                  <a:pt x="225234" y="106523"/>
                </a:lnTo>
                <a:close/>
                <a:moveTo>
                  <a:pt x="237417" y="106523"/>
                </a:moveTo>
                <a:lnTo>
                  <a:pt x="237417" y="112460"/>
                </a:lnTo>
                <a:lnTo>
                  <a:pt x="231481" y="112460"/>
                </a:lnTo>
                <a:lnTo>
                  <a:pt x="231481" y="106523"/>
                </a:lnTo>
                <a:close/>
                <a:moveTo>
                  <a:pt x="243664" y="106523"/>
                </a:moveTo>
                <a:lnTo>
                  <a:pt x="243664" y="112460"/>
                </a:lnTo>
                <a:lnTo>
                  <a:pt x="237729" y="112460"/>
                </a:lnTo>
                <a:lnTo>
                  <a:pt x="237729" y="106523"/>
                </a:lnTo>
                <a:close/>
                <a:moveTo>
                  <a:pt x="249911" y="106523"/>
                </a:moveTo>
                <a:lnTo>
                  <a:pt x="249911" y="112460"/>
                </a:lnTo>
                <a:lnTo>
                  <a:pt x="243977" y="112460"/>
                </a:lnTo>
                <a:lnTo>
                  <a:pt x="243977" y="106523"/>
                </a:lnTo>
                <a:close/>
                <a:moveTo>
                  <a:pt x="256161" y="106523"/>
                </a:moveTo>
                <a:lnTo>
                  <a:pt x="256161" y="112460"/>
                </a:lnTo>
                <a:lnTo>
                  <a:pt x="250225" y="112460"/>
                </a:lnTo>
                <a:lnTo>
                  <a:pt x="250225" y="106523"/>
                </a:lnTo>
                <a:close/>
                <a:moveTo>
                  <a:pt x="262409" y="106523"/>
                </a:moveTo>
                <a:lnTo>
                  <a:pt x="262409" y="112460"/>
                </a:lnTo>
                <a:lnTo>
                  <a:pt x="256474" y="112460"/>
                </a:lnTo>
                <a:lnTo>
                  <a:pt x="256474" y="106523"/>
                </a:lnTo>
                <a:close/>
                <a:moveTo>
                  <a:pt x="268656" y="106523"/>
                </a:moveTo>
                <a:lnTo>
                  <a:pt x="268656" y="112460"/>
                </a:lnTo>
                <a:lnTo>
                  <a:pt x="262721" y="112460"/>
                </a:lnTo>
                <a:lnTo>
                  <a:pt x="262721" y="106523"/>
                </a:lnTo>
                <a:close/>
                <a:moveTo>
                  <a:pt x="274904" y="106523"/>
                </a:moveTo>
                <a:lnTo>
                  <a:pt x="274904" y="112460"/>
                </a:lnTo>
                <a:lnTo>
                  <a:pt x="268968" y="112460"/>
                </a:lnTo>
                <a:lnTo>
                  <a:pt x="268968" y="106523"/>
                </a:lnTo>
                <a:close/>
                <a:moveTo>
                  <a:pt x="6251" y="112771"/>
                </a:moveTo>
                <a:lnTo>
                  <a:pt x="6251" y="118707"/>
                </a:lnTo>
                <a:lnTo>
                  <a:pt x="315" y="118707"/>
                </a:lnTo>
                <a:lnTo>
                  <a:pt x="315" y="112771"/>
                </a:lnTo>
                <a:close/>
                <a:moveTo>
                  <a:pt x="12498" y="112771"/>
                </a:moveTo>
                <a:lnTo>
                  <a:pt x="12498" y="118707"/>
                </a:lnTo>
                <a:lnTo>
                  <a:pt x="6562" y="118707"/>
                </a:lnTo>
                <a:lnTo>
                  <a:pt x="6562" y="112771"/>
                </a:lnTo>
                <a:close/>
                <a:moveTo>
                  <a:pt x="18745" y="112771"/>
                </a:moveTo>
                <a:lnTo>
                  <a:pt x="18745" y="118707"/>
                </a:lnTo>
                <a:lnTo>
                  <a:pt x="12810" y="118707"/>
                </a:lnTo>
                <a:lnTo>
                  <a:pt x="12810" y="112771"/>
                </a:lnTo>
                <a:close/>
                <a:moveTo>
                  <a:pt x="24992" y="112771"/>
                </a:moveTo>
                <a:lnTo>
                  <a:pt x="24992" y="118707"/>
                </a:lnTo>
                <a:lnTo>
                  <a:pt x="19058" y="118707"/>
                </a:lnTo>
                <a:lnTo>
                  <a:pt x="19058" y="112771"/>
                </a:lnTo>
                <a:close/>
                <a:moveTo>
                  <a:pt x="31242" y="112771"/>
                </a:moveTo>
                <a:lnTo>
                  <a:pt x="31242" y="118707"/>
                </a:lnTo>
                <a:lnTo>
                  <a:pt x="25305" y="118707"/>
                </a:lnTo>
                <a:lnTo>
                  <a:pt x="25305" y="112771"/>
                </a:lnTo>
                <a:close/>
                <a:moveTo>
                  <a:pt x="37489" y="112771"/>
                </a:moveTo>
                <a:lnTo>
                  <a:pt x="37489" y="118707"/>
                </a:lnTo>
                <a:lnTo>
                  <a:pt x="31553" y="118707"/>
                </a:lnTo>
                <a:lnTo>
                  <a:pt x="31553" y="112771"/>
                </a:lnTo>
                <a:close/>
                <a:moveTo>
                  <a:pt x="43737" y="112771"/>
                </a:moveTo>
                <a:lnTo>
                  <a:pt x="43737" y="118707"/>
                </a:lnTo>
                <a:lnTo>
                  <a:pt x="37802" y="118707"/>
                </a:lnTo>
                <a:lnTo>
                  <a:pt x="37802" y="112771"/>
                </a:lnTo>
                <a:close/>
                <a:moveTo>
                  <a:pt x="49985" y="112771"/>
                </a:moveTo>
                <a:lnTo>
                  <a:pt x="49985" y="118707"/>
                </a:lnTo>
                <a:lnTo>
                  <a:pt x="44049" y="118707"/>
                </a:lnTo>
                <a:lnTo>
                  <a:pt x="44049" y="112771"/>
                </a:lnTo>
                <a:close/>
                <a:moveTo>
                  <a:pt x="56232" y="112771"/>
                </a:moveTo>
                <a:lnTo>
                  <a:pt x="56232" y="118707"/>
                </a:lnTo>
                <a:lnTo>
                  <a:pt x="50296" y="118707"/>
                </a:lnTo>
                <a:lnTo>
                  <a:pt x="50296" y="112771"/>
                </a:lnTo>
                <a:close/>
                <a:moveTo>
                  <a:pt x="62480" y="112771"/>
                </a:moveTo>
                <a:lnTo>
                  <a:pt x="62480" y="118707"/>
                </a:lnTo>
                <a:lnTo>
                  <a:pt x="56545" y="118707"/>
                </a:lnTo>
                <a:lnTo>
                  <a:pt x="56545" y="112771"/>
                </a:lnTo>
                <a:close/>
                <a:moveTo>
                  <a:pt x="68727" y="112771"/>
                </a:moveTo>
                <a:lnTo>
                  <a:pt x="68727" y="118707"/>
                </a:lnTo>
                <a:lnTo>
                  <a:pt x="62792" y="118707"/>
                </a:lnTo>
                <a:lnTo>
                  <a:pt x="62792" y="112771"/>
                </a:lnTo>
                <a:close/>
                <a:moveTo>
                  <a:pt x="74975" y="112771"/>
                </a:moveTo>
                <a:lnTo>
                  <a:pt x="74975" y="118707"/>
                </a:lnTo>
                <a:lnTo>
                  <a:pt x="69039" y="118707"/>
                </a:lnTo>
                <a:lnTo>
                  <a:pt x="69039" y="112771"/>
                </a:lnTo>
                <a:close/>
                <a:moveTo>
                  <a:pt x="81223" y="112771"/>
                </a:moveTo>
                <a:lnTo>
                  <a:pt x="81223" y="118707"/>
                </a:lnTo>
                <a:lnTo>
                  <a:pt x="75286" y="118707"/>
                </a:lnTo>
                <a:lnTo>
                  <a:pt x="75286" y="112771"/>
                </a:lnTo>
                <a:close/>
                <a:moveTo>
                  <a:pt x="87470" y="112771"/>
                </a:moveTo>
                <a:lnTo>
                  <a:pt x="87470" y="118707"/>
                </a:lnTo>
                <a:lnTo>
                  <a:pt x="81535" y="118707"/>
                </a:lnTo>
                <a:lnTo>
                  <a:pt x="81535" y="112771"/>
                </a:lnTo>
                <a:close/>
                <a:moveTo>
                  <a:pt x="93718" y="112771"/>
                </a:moveTo>
                <a:lnTo>
                  <a:pt x="93718" y="118707"/>
                </a:lnTo>
                <a:lnTo>
                  <a:pt x="87784" y="118707"/>
                </a:lnTo>
                <a:lnTo>
                  <a:pt x="87784" y="112771"/>
                </a:lnTo>
                <a:close/>
                <a:moveTo>
                  <a:pt x="99967" y="112771"/>
                </a:moveTo>
                <a:lnTo>
                  <a:pt x="99967" y="118707"/>
                </a:lnTo>
                <a:lnTo>
                  <a:pt x="94031" y="118707"/>
                </a:lnTo>
                <a:lnTo>
                  <a:pt x="94031" y="112771"/>
                </a:lnTo>
                <a:close/>
                <a:moveTo>
                  <a:pt x="106214" y="112771"/>
                </a:moveTo>
                <a:lnTo>
                  <a:pt x="106214" y="118707"/>
                </a:lnTo>
                <a:lnTo>
                  <a:pt x="100278" y="118707"/>
                </a:lnTo>
                <a:lnTo>
                  <a:pt x="100278" y="112771"/>
                </a:lnTo>
                <a:close/>
                <a:moveTo>
                  <a:pt x="112461" y="112771"/>
                </a:moveTo>
                <a:lnTo>
                  <a:pt x="112461" y="118707"/>
                </a:lnTo>
                <a:lnTo>
                  <a:pt x="106527" y="118707"/>
                </a:lnTo>
                <a:lnTo>
                  <a:pt x="106527" y="112771"/>
                </a:lnTo>
                <a:close/>
                <a:moveTo>
                  <a:pt x="118710" y="112771"/>
                </a:moveTo>
                <a:lnTo>
                  <a:pt x="118710" y="118707"/>
                </a:lnTo>
                <a:lnTo>
                  <a:pt x="112774" y="118707"/>
                </a:lnTo>
                <a:lnTo>
                  <a:pt x="112774" y="112771"/>
                </a:lnTo>
                <a:close/>
                <a:moveTo>
                  <a:pt x="124957" y="112771"/>
                </a:moveTo>
                <a:lnTo>
                  <a:pt x="124957" y="118707"/>
                </a:lnTo>
                <a:lnTo>
                  <a:pt x="119021" y="118707"/>
                </a:lnTo>
                <a:lnTo>
                  <a:pt x="119021" y="112771"/>
                </a:lnTo>
                <a:close/>
                <a:moveTo>
                  <a:pt x="131204" y="112771"/>
                </a:moveTo>
                <a:lnTo>
                  <a:pt x="131204" y="118707"/>
                </a:lnTo>
                <a:lnTo>
                  <a:pt x="125270" y="118707"/>
                </a:lnTo>
                <a:lnTo>
                  <a:pt x="125270" y="112771"/>
                </a:lnTo>
                <a:close/>
                <a:moveTo>
                  <a:pt x="137451" y="112771"/>
                </a:moveTo>
                <a:lnTo>
                  <a:pt x="137451" y="118707"/>
                </a:lnTo>
                <a:lnTo>
                  <a:pt x="131517" y="118707"/>
                </a:lnTo>
                <a:lnTo>
                  <a:pt x="131517" y="112771"/>
                </a:lnTo>
                <a:close/>
                <a:moveTo>
                  <a:pt x="143702" y="112771"/>
                </a:moveTo>
                <a:lnTo>
                  <a:pt x="143702" y="118707"/>
                </a:lnTo>
                <a:lnTo>
                  <a:pt x="137766" y="118707"/>
                </a:lnTo>
                <a:lnTo>
                  <a:pt x="137766" y="112771"/>
                </a:lnTo>
                <a:close/>
                <a:moveTo>
                  <a:pt x="149949" y="112771"/>
                </a:moveTo>
                <a:lnTo>
                  <a:pt x="149949" y="118707"/>
                </a:lnTo>
                <a:lnTo>
                  <a:pt x="144015" y="118707"/>
                </a:lnTo>
                <a:lnTo>
                  <a:pt x="144015" y="112771"/>
                </a:lnTo>
                <a:close/>
                <a:moveTo>
                  <a:pt x="156196" y="112771"/>
                </a:moveTo>
                <a:lnTo>
                  <a:pt x="156196" y="118707"/>
                </a:lnTo>
                <a:lnTo>
                  <a:pt x="150262" y="118707"/>
                </a:lnTo>
                <a:lnTo>
                  <a:pt x="150262" y="112771"/>
                </a:lnTo>
                <a:close/>
                <a:moveTo>
                  <a:pt x="162445" y="112771"/>
                </a:moveTo>
                <a:lnTo>
                  <a:pt x="162445" y="118707"/>
                </a:lnTo>
                <a:lnTo>
                  <a:pt x="156509" y="118707"/>
                </a:lnTo>
                <a:lnTo>
                  <a:pt x="156509" y="112771"/>
                </a:lnTo>
                <a:close/>
                <a:moveTo>
                  <a:pt x="168692" y="112771"/>
                </a:moveTo>
                <a:lnTo>
                  <a:pt x="168692" y="118707"/>
                </a:lnTo>
                <a:lnTo>
                  <a:pt x="162756" y="118707"/>
                </a:lnTo>
                <a:lnTo>
                  <a:pt x="162756" y="112771"/>
                </a:lnTo>
                <a:close/>
                <a:moveTo>
                  <a:pt x="174939" y="112771"/>
                </a:moveTo>
                <a:lnTo>
                  <a:pt x="174939" y="118707"/>
                </a:lnTo>
                <a:lnTo>
                  <a:pt x="169005" y="118707"/>
                </a:lnTo>
                <a:lnTo>
                  <a:pt x="169005" y="112771"/>
                </a:lnTo>
                <a:close/>
                <a:moveTo>
                  <a:pt x="181186" y="112771"/>
                </a:moveTo>
                <a:lnTo>
                  <a:pt x="181186" y="118707"/>
                </a:lnTo>
                <a:lnTo>
                  <a:pt x="175252" y="118707"/>
                </a:lnTo>
                <a:lnTo>
                  <a:pt x="175252" y="112771"/>
                </a:lnTo>
                <a:close/>
                <a:moveTo>
                  <a:pt x="187435" y="112771"/>
                </a:moveTo>
                <a:lnTo>
                  <a:pt x="187435" y="118707"/>
                </a:lnTo>
                <a:lnTo>
                  <a:pt x="181499" y="118707"/>
                </a:lnTo>
                <a:lnTo>
                  <a:pt x="181499" y="112771"/>
                </a:lnTo>
                <a:close/>
                <a:moveTo>
                  <a:pt x="193684" y="112771"/>
                </a:moveTo>
                <a:lnTo>
                  <a:pt x="193684" y="118707"/>
                </a:lnTo>
                <a:lnTo>
                  <a:pt x="187749" y="118707"/>
                </a:lnTo>
                <a:lnTo>
                  <a:pt x="187749" y="112771"/>
                </a:lnTo>
                <a:close/>
                <a:moveTo>
                  <a:pt x="199931" y="112771"/>
                </a:moveTo>
                <a:lnTo>
                  <a:pt x="199931" y="118707"/>
                </a:lnTo>
                <a:lnTo>
                  <a:pt x="193996" y="118707"/>
                </a:lnTo>
                <a:lnTo>
                  <a:pt x="193996" y="112771"/>
                </a:lnTo>
                <a:close/>
                <a:moveTo>
                  <a:pt x="206180" y="112771"/>
                </a:moveTo>
                <a:lnTo>
                  <a:pt x="206180" y="118707"/>
                </a:lnTo>
                <a:lnTo>
                  <a:pt x="200244" y="118707"/>
                </a:lnTo>
                <a:lnTo>
                  <a:pt x="200244" y="112771"/>
                </a:lnTo>
                <a:close/>
                <a:moveTo>
                  <a:pt x="212427" y="112771"/>
                </a:moveTo>
                <a:lnTo>
                  <a:pt x="212427" y="118707"/>
                </a:lnTo>
                <a:lnTo>
                  <a:pt x="206491" y="118707"/>
                </a:lnTo>
                <a:lnTo>
                  <a:pt x="206491" y="112771"/>
                </a:lnTo>
                <a:close/>
                <a:moveTo>
                  <a:pt x="218674" y="112771"/>
                </a:moveTo>
                <a:lnTo>
                  <a:pt x="218674" y="118707"/>
                </a:lnTo>
                <a:lnTo>
                  <a:pt x="212739" y="118707"/>
                </a:lnTo>
                <a:lnTo>
                  <a:pt x="212739" y="112771"/>
                </a:lnTo>
                <a:close/>
                <a:moveTo>
                  <a:pt x="224921" y="112771"/>
                </a:moveTo>
                <a:lnTo>
                  <a:pt x="224921" y="118707"/>
                </a:lnTo>
                <a:lnTo>
                  <a:pt x="218987" y="118707"/>
                </a:lnTo>
                <a:lnTo>
                  <a:pt x="218987" y="112771"/>
                </a:lnTo>
                <a:close/>
                <a:moveTo>
                  <a:pt x="231170" y="112771"/>
                </a:moveTo>
                <a:lnTo>
                  <a:pt x="231170" y="118707"/>
                </a:lnTo>
                <a:lnTo>
                  <a:pt x="225234" y="118707"/>
                </a:lnTo>
                <a:lnTo>
                  <a:pt x="225234" y="112771"/>
                </a:lnTo>
                <a:close/>
                <a:moveTo>
                  <a:pt x="237417" y="112771"/>
                </a:moveTo>
                <a:lnTo>
                  <a:pt x="237417" y="118707"/>
                </a:lnTo>
                <a:lnTo>
                  <a:pt x="231481" y="118707"/>
                </a:lnTo>
                <a:lnTo>
                  <a:pt x="231481" y="112771"/>
                </a:lnTo>
                <a:close/>
                <a:moveTo>
                  <a:pt x="243664" y="112771"/>
                </a:moveTo>
                <a:lnTo>
                  <a:pt x="243664" y="118707"/>
                </a:lnTo>
                <a:lnTo>
                  <a:pt x="237729" y="118707"/>
                </a:lnTo>
                <a:lnTo>
                  <a:pt x="237729" y="112771"/>
                </a:lnTo>
                <a:close/>
                <a:moveTo>
                  <a:pt x="249911" y="112771"/>
                </a:moveTo>
                <a:lnTo>
                  <a:pt x="249911" y="118707"/>
                </a:lnTo>
                <a:lnTo>
                  <a:pt x="243977" y="118707"/>
                </a:lnTo>
                <a:lnTo>
                  <a:pt x="243977" y="112771"/>
                </a:lnTo>
                <a:close/>
                <a:moveTo>
                  <a:pt x="256161" y="112771"/>
                </a:moveTo>
                <a:lnTo>
                  <a:pt x="256161" y="118707"/>
                </a:lnTo>
                <a:lnTo>
                  <a:pt x="250225" y="118707"/>
                </a:lnTo>
                <a:lnTo>
                  <a:pt x="250225" y="112771"/>
                </a:lnTo>
                <a:close/>
                <a:moveTo>
                  <a:pt x="262409" y="112771"/>
                </a:moveTo>
                <a:lnTo>
                  <a:pt x="262409" y="118707"/>
                </a:lnTo>
                <a:lnTo>
                  <a:pt x="256474" y="118707"/>
                </a:lnTo>
                <a:lnTo>
                  <a:pt x="256474" y="112771"/>
                </a:lnTo>
                <a:close/>
                <a:moveTo>
                  <a:pt x="268656" y="112771"/>
                </a:moveTo>
                <a:lnTo>
                  <a:pt x="268656" y="118707"/>
                </a:lnTo>
                <a:lnTo>
                  <a:pt x="262721" y="118707"/>
                </a:lnTo>
                <a:lnTo>
                  <a:pt x="262721" y="112771"/>
                </a:lnTo>
                <a:close/>
                <a:moveTo>
                  <a:pt x="274904" y="112771"/>
                </a:moveTo>
                <a:lnTo>
                  <a:pt x="274904" y="118707"/>
                </a:lnTo>
                <a:lnTo>
                  <a:pt x="268968" y="118707"/>
                </a:lnTo>
                <a:lnTo>
                  <a:pt x="268968" y="112771"/>
                </a:lnTo>
                <a:close/>
                <a:moveTo>
                  <a:pt x="6251" y="119019"/>
                </a:moveTo>
                <a:lnTo>
                  <a:pt x="6251" y="124954"/>
                </a:lnTo>
                <a:lnTo>
                  <a:pt x="315" y="124954"/>
                </a:lnTo>
                <a:lnTo>
                  <a:pt x="315" y="119019"/>
                </a:lnTo>
                <a:close/>
                <a:moveTo>
                  <a:pt x="12498" y="119019"/>
                </a:moveTo>
                <a:lnTo>
                  <a:pt x="12498" y="124954"/>
                </a:lnTo>
                <a:lnTo>
                  <a:pt x="6562" y="124954"/>
                </a:lnTo>
                <a:lnTo>
                  <a:pt x="6562" y="119019"/>
                </a:lnTo>
                <a:close/>
                <a:moveTo>
                  <a:pt x="18745" y="119019"/>
                </a:moveTo>
                <a:lnTo>
                  <a:pt x="18745" y="124954"/>
                </a:lnTo>
                <a:lnTo>
                  <a:pt x="12810" y="124954"/>
                </a:lnTo>
                <a:lnTo>
                  <a:pt x="12810" y="119019"/>
                </a:lnTo>
                <a:close/>
                <a:moveTo>
                  <a:pt x="24992" y="119019"/>
                </a:moveTo>
                <a:lnTo>
                  <a:pt x="24992" y="124954"/>
                </a:lnTo>
                <a:lnTo>
                  <a:pt x="19058" y="124954"/>
                </a:lnTo>
                <a:lnTo>
                  <a:pt x="19058" y="119019"/>
                </a:lnTo>
                <a:close/>
                <a:moveTo>
                  <a:pt x="31242" y="119019"/>
                </a:moveTo>
                <a:lnTo>
                  <a:pt x="31242" y="124954"/>
                </a:lnTo>
                <a:lnTo>
                  <a:pt x="25305" y="124954"/>
                </a:lnTo>
                <a:lnTo>
                  <a:pt x="25305" y="119019"/>
                </a:lnTo>
                <a:close/>
                <a:moveTo>
                  <a:pt x="37489" y="119019"/>
                </a:moveTo>
                <a:lnTo>
                  <a:pt x="37489" y="124954"/>
                </a:lnTo>
                <a:lnTo>
                  <a:pt x="31553" y="124954"/>
                </a:lnTo>
                <a:lnTo>
                  <a:pt x="31553" y="119019"/>
                </a:lnTo>
                <a:close/>
                <a:moveTo>
                  <a:pt x="43737" y="119019"/>
                </a:moveTo>
                <a:lnTo>
                  <a:pt x="43737" y="124954"/>
                </a:lnTo>
                <a:lnTo>
                  <a:pt x="37802" y="124954"/>
                </a:lnTo>
                <a:lnTo>
                  <a:pt x="37802" y="119019"/>
                </a:lnTo>
                <a:close/>
                <a:moveTo>
                  <a:pt x="49985" y="119019"/>
                </a:moveTo>
                <a:lnTo>
                  <a:pt x="49985" y="124954"/>
                </a:lnTo>
                <a:lnTo>
                  <a:pt x="44049" y="124954"/>
                </a:lnTo>
                <a:lnTo>
                  <a:pt x="44049" y="119019"/>
                </a:lnTo>
                <a:close/>
                <a:moveTo>
                  <a:pt x="56232" y="119019"/>
                </a:moveTo>
                <a:lnTo>
                  <a:pt x="56232" y="124954"/>
                </a:lnTo>
                <a:lnTo>
                  <a:pt x="50296" y="124954"/>
                </a:lnTo>
                <a:lnTo>
                  <a:pt x="50296" y="119019"/>
                </a:lnTo>
                <a:close/>
                <a:moveTo>
                  <a:pt x="62480" y="119019"/>
                </a:moveTo>
                <a:lnTo>
                  <a:pt x="62480" y="124954"/>
                </a:lnTo>
                <a:lnTo>
                  <a:pt x="56545" y="124954"/>
                </a:lnTo>
                <a:lnTo>
                  <a:pt x="56545" y="119019"/>
                </a:lnTo>
                <a:close/>
                <a:moveTo>
                  <a:pt x="68727" y="119019"/>
                </a:moveTo>
                <a:lnTo>
                  <a:pt x="68727" y="124954"/>
                </a:lnTo>
                <a:lnTo>
                  <a:pt x="62792" y="124954"/>
                </a:lnTo>
                <a:lnTo>
                  <a:pt x="62792" y="119019"/>
                </a:lnTo>
                <a:close/>
                <a:moveTo>
                  <a:pt x="74975" y="119019"/>
                </a:moveTo>
                <a:lnTo>
                  <a:pt x="74975" y="124954"/>
                </a:lnTo>
                <a:lnTo>
                  <a:pt x="69039" y="124954"/>
                </a:lnTo>
                <a:lnTo>
                  <a:pt x="69039" y="119019"/>
                </a:lnTo>
                <a:close/>
                <a:moveTo>
                  <a:pt x="81223" y="119019"/>
                </a:moveTo>
                <a:lnTo>
                  <a:pt x="81223" y="124954"/>
                </a:lnTo>
                <a:lnTo>
                  <a:pt x="75286" y="124954"/>
                </a:lnTo>
                <a:lnTo>
                  <a:pt x="75286" y="119019"/>
                </a:lnTo>
                <a:close/>
                <a:moveTo>
                  <a:pt x="87470" y="119019"/>
                </a:moveTo>
                <a:lnTo>
                  <a:pt x="87470" y="124954"/>
                </a:lnTo>
                <a:lnTo>
                  <a:pt x="81535" y="124954"/>
                </a:lnTo>
                <a:lnTo>
                  <a:pt x="81535" y="119019"/>
                </a:lnTo>
                <a:close/>
                <a:moveTo>
                  <a:pt x="93718" y="119019"/>
                </a:moveTo>
                <a:lnTo>
                  <a:pt x="93718" y="124954"/>
                </a:lnTo>
                <a:lnTo>
                  <a:pt x="87784" y="124954"/>
                </a:lnTo>
                <a:lnTo>
                  <a:pt x="87784" y="119019"/>
                </a:lnTo>
                <a:close/>
                <a:moveTo>
                  <a:pt x="99967" y="119019"/>
                </a:moveTo>
                <a:lnTo>
                  <a:pt x="99967" y="124954"/>
                </a:lnTo>
                <a:lnTo>
                  <a:pt x="94031" y="124954"/>
                </a:lnTo>
                <a:lnTo>
                  <a:pt x="94031" y="119019"/>
                </a:lnTo>
                <a:close/>
                <a:moveTo>
                  <a:pt x="106214" y="119019"/>
                </a:moveTo>
                <a:lnTo>
                  <a:pt x="106214" y="124954"/>
                </a:lnTo>
                <a:lnTo>
                  <a:pt x="100278" y="124954"/>
                </a:lnTo>
                <a:lnTo>
                  <a:pt x="100278" y="119019"/>
                </a:lnTo>
                <a:close/>
                <a:moveTo>
                  <a:pt x="112461" y="119019"/>
                </a:moveTo>
                <a:lnTo>
                  <a:pt x="112461" y="124954"/>
                </a:lnTo>
                <a:lnTo>
                  <a:pt x="106527" y="124954"/>
                </a:lnTo>
                <a:lnTo>
                  <a:pt x="106527" y="119019"/>
                </a:lnTo>
                <a:close/>
                <a:moveTo>
                  <a:pt x="118710" y="119019"/>
                </a:moveTo>
                <a:lnTo>
                  <a:pt x="118710" y="124954"/>
                </a:lnTo>
                <a:lnTo>
                  <a:pt x="112774" y="124954"/>
                </a:lnTo>
                <a:lnTo>
                  <a:pt x="112774" y="119019"/>
                </a:lnTo>
                <a:close/>
                <a:moveTo>
                  <a:pt x="124957" y="119019"/>
                </a:moveTo>
                <a:lnTo>
                  <a:pt x="124957" y="124954"/>
                </a:lnTo>
                <a:lnTo>
                  <a:pt x="119021" y="124954"/>
                </a:lnTo>
                <a:lnTo>
                  <a:pt x="119021" y="119019"/>
                </a:lnTo>
                <a:close/>
                <a:moveTo>
                  <a:pt x="131204" y="119019"/>
                </a:moveTo>
                <a:lnTo>
                  <a:pt x="131204" y="124954"/>
                </a:lnTo>
                <a:lnTo>
                  <a:pt x="125270" y="124954"/>
                </a:lnTo>
                <a:lnTo>
                  <a:pt x="125270" y="119019"/>
                </a:lnTo>
                <a:close/>
                <a:moveTo>
                  <a:pt x="137451" y="119019"/>
                </a:moveTo>
                <a:lnTo>
                  <a:pt x="137451" y="124954"/>
                </a:lnTo>
                <a:lnTo>
                  <a:pt x="131517" y="124954"/>
                </a:lnTo>
                <a:lnTo>
                  <a:pt x="131517" y="119019"/>
                </a:lnTo>
                <a:close/>
                <a:moveTo>
                  <a:pt x="143702" y="119019"/>
                </a:moveTo>
                <a:lnTo>
                  <a:pt x="143702" y="124954"/>
                </a:lnTo>
                <a:lnTo>
                  <a:pt x="137766" y="124954"/>
                </a:lnTo>
                <a:lnTo>
                  <a:pt x="137766" y="119019"/>
                </a:lnTo>
                <a:close/>
                <a:moveTo>
                  <a:pt x="149949" y="119019"/>
                </a:moveTo>
                <a:lnTo>
                  <a:pt x="149949" y="124954"/>
                </a:lnTo>
                <a:lnTo>
                  <a:pt x="144015" y="124954"/>
                </a:lnTo>
                <a:lnTo>
                  <a:pt x="144015" y="119019"/>
                </a:lnTo>
                <a:close/>
                <a:moveTo>
                  <a:pt x="156196" y="119019"/>
                </a:moveTo>
                <a:lnTo>
                  <a:pt x="156196" y="124954"/>
                </a:lnTo>
                <a:lnTo>
                  <a:pt x="150262" y="124954"/>
                </a:lnTo>
                <a:lnTo>
                  <a:pt x="150262" y="119019"/>
                </a:lnTo>
                <a:close/>
                <a:moveTo>
                  <a:pt x="162445" y="119019"/>
                </a:moveTo>
                <a:lnTo>
                  <a:pt x="162445" y="124954"/>
                </a:lnTo>
                <a:lnTo>
                  <a:pt x="156509" y="124954"/>
                </a:lnTo>
                <a:lnTo>
                  <a:pt x="156509" y="119019"/>
                </a:lnTo>
                <a:close/>
                <a:moveTo>
                  <a:pt x="168692" y="119019"/>
                </a:moveTo>
                <a:lnTo>
                  <a:pt x="168692" y="124954"/>
                </a:lnTo>
                <a:lnTo>
                  <a:pt x="162756" y="124954"/>
                </a:lnTo>
                <a:lnTo>
                  <a:pt x="162756" y="119019"/>
                </a:lnTo>
                <a:close/>
                <a:moveTo>
                  <a:pt x="174939" y="119019"/>
                </a:moveTo>
                <a:lnTo>
                  <a:pt x="174939" y="124954"/>
                </a:lnTo>
                <a:lnTo>
                  <a:pt x="169005" y="124954"/>
                </a:lnTo>
                <a:lnTo>
                  <a:pt x="169005" y="119019"/>
                </a:lnTo>
                <a:close/>
                <a:moveTo>
                  <a:pt x="181186" y="119019"/>
                </a:moveTo>
                <a:lnTo>
                  <a:pt x="181186" y="124954"/>
                </a:lnTo>
                <a:lnTo>
                  <a:pt x="175252" y="124954"/>
                </a:lnTo>
                <a:lnTo>
                  <a:pt x="175252" y="119019"/>
                </a:lnTo>
                <a:close/>
                <a:moveTo>
                  <a:pt x="187435" y="119019"/>
                </a:moveTo>
                <a:lnTo>
                  <a:pt x="187435" y="124954"/>
                </a:lnTo>
                <a:lnTo>
                  <a:pt x="181499" y="124954"/>
                </a:lnTo>
                <a:lnTo>
                  <a:pt x="181499" y="119019"/>
                </a:lnTo>
                <a:close/>
                <a:moveTo>
                  <a:pt x="193684" y="119019"/>
                </a:moveTo>
                <a:lnTo>
                  <a:pt x="193684" y="124954"/>
                </a:lnTo>
                <a:lnTo>
                  <a:pt x="187749" y="124954"/>
                </a:lnTo>
                <a:lnTo>
                  <a:pt x="187749" y="119019"/>
                </a:lnTo>
                <a:close/>
                <a:moveTo>
                  <a:pt x="199931" y="119019"/>
                </a:moveTo>
                <a:lnTo>
                  <a:pt x="199931" y="124954"/>
                </a:lnTo>
                <a:lnTo>
                  <a:pt x="193996" y="124954"/>
                </a:lnTo>
                <a:lnTo>
                  <a:pt x="193996" y="119019"/>
                </a:lnTo>
                <a:close/>
                <a:moveTo>
                  <a:pt x="206180" y="119019"/>
                </a:moveTo>
                <a:lnTo>
                  <a:pt x="206180" y="124954"/>
                </a:lnTo>
                <a:lnTo>
                  <a:pt x="200244" y="124954"/>
                </a:lnTo>
                <a:lnTo>
                  <a:pt x="200244" y="119019"/>
                </a:lnTo>
                <a:close/>
                <a:moveTo>
                  <a:pt x="212427" y="119019"/>
                </a:moveTo>
                <a:lnTo>
                  <a:pt x="212427" y="124954"/>
                </a:lnTo>
                <a:lnTo>
                  <a:pt x="206491" y="124954"/>
                </a:lnTo>
                <a:lnTo>
                  <a:pt x="206491" y="119019"/>
                </a:lnTo>
                <a:close/>
                <a:moveTo>
                  <a:pt x="218674" y="119019"/>
                </a:moveTo>
                <a:lnTo>
                  <a:pt x="218674" y="124954"/>
                </a:lnTo>
                <a:lnTo>
                  <a:pt x="212739" y="124954"/>
                </a:lnTo>
                <a:lnTo>
                  <a:pt x="212739" y="119019"/>
                </a:lnTo>
                <a:close/>
                <a:moveTo>
                  <a:pt x="224921" y="119019"/>
                </a:moveTo>
                <a:lnTo>
                  <a:pt x="224921" y="124954"/>
                </a:lnTo>
                <a:lnTo>
                  <a:pt x="218987" y="124954"/>
                </a:lnTo>
                <a:lnTo>
                  <a:pt x="218987" y="119019"/>
                </a:lnTo>
                <a:close/>
                <a:moveTo>
                  <a:pt x="231170" y="119019"/>
                </a:moveTo>
                <a:lnTo>
                  <a:pt x="231170" y="124954"/>
                </a:lnTo>
                <a:lnTo>
                  <a:pt x="225234" y="124954"/>
                </a:lnTo>
                <a:lnTo>
                  <a:pt x="225234" y="119019"/>
                </a:lnTo>
                <a:close/>
                <a:moveTo>
                  <a:pt x="237417" y="119019"/>
                </a:moveTo>
                <a:lnTo>
                  <a:pt x="237417" y="124954"/>
                </a:lnTo>
                <a:lnTo>
                  <a:pt x="231481" y="124954"/>
                </a:lnTo>
                <a:lnTo>
                  <a:pt x="231481" y="119019"/>
                </a:lnTo>
                <a:close/>
                <a:moveTo>
                  <a:pt x="243664" y="119019"/>
                </a:moveTo>
                <a:lnTo>
                  <a:pt x="243664" y="124954"/>
                </a:lnTo>
                <a:lnTo>
                  <a:pt x="237729" y="124954"/>
                </a:lnTo>
                <a:lnTo>
                  <a:pt x="237729" y="119019"/>
                </a:lnTo>
                <a:close/>
                <a:moveTo>
                  <a:pt x="249911" y="119019"/>
                </a:moveTo>
                <a:lnTo>
                  <a:pt x="249911" y="124954"/>
                </a:lnTo>
                <a:lnTo>
                  <a:pt x="243977" y="124954"/>
                </a:lnTo>
                <a:lnTo>
                  <a:pt x="243977" y="119019"/>
                </a:lnTo>
                <a:close/>
                <a:moveTo>
                  <a:pt x="256161" y="119019"/>
                </a:moveTo>
                <a:lnTo>
                  <a:pt x="256161" y="124954"/>
                </a:lnTo>
                <a:lnTo>
                  <a:pt x="250225" y="124954"/>
                </a:lnTo>
                <a:lnTo>
                  <a:pt x="250225" y="119019"/>
                </a:lnTo>
                <a:close/>
                <a:moveTo>
                  <a:pt x="262409" y="119019"/>
                </a:moveTo>
                <a:lnTo>
                  <a:pt x="262409" y="124954"/>
                </a:lnTo>
                <a:lnTo>
                  <a:pt x="256474" y="124954"/>
                </a:lnTo>
                <a:lnTo>
                  <a:pt x="256474" y="119019"/>
                </a:lnTo>
                <a:close/>
                <a:moveTo>
                  <a:pt x="268656" y="119019"/>
                </a:moveTo>
                <a:lnTo>
                  <a:pt x="268656" y="124954"/>
                </a:lnTo>
                <a:lnTo>
                  <a:pt x="262721" y="124954"/>
                </a:lnTo>
                <a:lnTo>
                  <a:pt x="262721" y="119019"/>
                </a:lnTo>
                <a:close/>
                <a:moveTo>
                  <a:pt x="274904" y="119019"/>
                </a:moveTo>
                <a:lnTo>
                  <a:pt x="274904" y="124954"/>
                </a:lnTo>
                <a:lnTo>
                  <a:pt x="268968" y="124954"/>
                </a:lnTo>
                <a:lnTo>
                  <a:pt x="268968" y="119019"/>
                </a:lnTo>
                <a:close/>
                <a:moveTo>
                  <a:pt x="6251" y="125266"/>
                </a:moveTo>
                <a:lnTo>
                  <a:pt x="6251" y="131201"/>
                </a:lnTo>
                <a:lnTo>
                  <a:pt x="315" y="131201"/>
                </a:lnTo>
                <a:lnTo>
                  <a:pt x="315" y="125266"/>
                </a:lnTo>
                <a:close/>
                <a:moveTo>
                  <a:pt x="12498" y="125266"/>
                </a:moveTo>
                <a:lnTo>
                  <a:pt x="12498" y="131201"/>
                </a:lnTo>
                <a:lnTo>
                  <a:pt x="6562" y="131201"/>
                </a:lnTo>
                <a:lnTo>
                  <a:pt x="6562" y="125266"/>
                </a:lnTo>
                <a:close/>
                <a:moveTo>
                  <a:pt x="18745" y="125266"/>
                </a:moveTo>
                <a:lnTo>
                  <a:pt x="18745" y="131201"/>
                </a:lnTo>
                <a:lnTo>
                  <a:pt x="12810" y="131201"/>
                </a:lnTo>
                <a:lnTo>
                  <a:pt x="12810" y="125266"/>
                </a:lnTo>
                <a:close/>
                <a:moveTo>
                  <a:pt x="24992" y="125266"/>
                </a:moveTo>
                <a:lnTo>
                  <a:pt x="24992" y="131201"/>
                </a:lnTo>
                <a:lnTo>
                  <a:pt x="19058" y="131201"/>
                </a:lnTo>
                <a:lnTo>
                  <a:pt x="19058" y="125266"/>
                </a:lnTo>
                <a:close/>
                <a:moveTo>
                  <a:pt x="31242" y="125266"/>
                </a:moveTo>
                <a:lnTo>
                  <a:pt x="31242" y="131201"/>
                </a:lnTo>
                <a:lnTo>
                  <a:pt x="25305" y="131201"/>
                </a:lnTo>
                <a:lnTo>
                  <a:pt x="25305" y="125266"/>
                </a:lnTo>
                <a:close/>
                <a:moveTo>
                  <a:pt x="37489" y="125266"/>
                </a:moveTo>
                <a:lnTo>
                  <a:pt x="37489" y="131201"/>
                </a:lnTo>
                <a:lnTo>
                  <a:pt x="31553" y="131201"/>
                </a:lnTo>
                <a:lnTo>
                  <a:pt x="31553" y="125266"/>
                </a:lnTo>
                <a:close/>
                <a:moveTo>
                  <a:pt x="43737" y="125266"/>
                </a:moveTo>
                <a:lnTo>
                  <a:pt x="43737" y="131201"/>
                </a:lnTo>
                <a:lnTo>
                  <a:pt x="37802" y="131201"/>
                </a:lnTo>
                <a:lnTo>
                  <a:pt x="37802" y="125266"/>
                </a:lnTo>
                <a:close/>
                <a:moveTo>
                  <a:pt x="49985" y="125266"/>
                </a:moveTo>
                <a:lnTo>
                  <a:pt x="49985" y="131201"/>
                </a:lnTo>
                <a:lnTo>
                  <a:pt x="44049" y="131201"/>
                </a:lnTo>
                <a:lnTo>
                  <a:pt x="44049" y="125266"/>
                </a:lnTo>
                <a:close/>
                <a:moveTo>
                  <a:pt x="56232" y="125266"/>
                </a:moveTo>
                <a:lnTo>
                  <a:pt x="56232" y="131201"/>
                </a:lnTo>
                <a:lnTo>
                  <a:pt x="50296" y="131201"/>
                </a:lnTo>
                <a:lnTo>
                  <a:pt x="50296" y="125266"/>
                </a:lnTo>
                <a:close/>
                <a:moveTo>
                  <a:pt x="62480" y="125266"/>
                </a:moveTo>
                <a:lnTo>
                  <a:pt x="62480" y="131201"/>
                </a:lnTo>
                <a:lnTo>
                  <a:pt x="56545" y="131201"/>
                </a:lnTo>
                <a:lnTo>
                  <a:pt x="56545" y="125266"/>
                </a:lnTo>
                <a:close/>
                <a:moveTo>
                  <a:pt x="68727" y="125266"/>
                </a:moveTo>
                <a:lnTo>
                  <a:pt x="68727" y="131201"/>
                </a:lnTo>
                <a:lnTo>
                  <a:pt x="62792" y="131201"/>
                </a:lnTo>
                <a:lnTo>
                  <a:pt x="62792" y="125266"/>
                </a:lnTo>
                <a:close/>
                <a:moveTo>
                  <a:pt x="74975" y="125266"/>
                </a:moveTo>
                <a:lnTo>
                  <a:pt x="74975" y="131201"/>
                </a:lnTo>
                <a:lnTo>
                  <a:pt x="69039" y="131201"/>
                </a:lnTo>
                <a:lnTo>
                  <a:pt x="69039" y="125266"/>
                </a:lnTo>
                <a:close/>
                <a:moveTo>
                  <a:pt x="81223" y="125266"/>
                </a:moveTo>
                <a:lnTo>
                  <a:pt x="81223" y="131201"/>
                </a:lnTo>
                <a:lnTo>
                  <a:pt x="75286" y="131201"/>
                </a:lnTo>
                <a:lnTo>
                  <a:pt x="75286" y="125266"/>
                </a:lnTo>
                <a:close/>
                <a:moveTo>
                  <a:pt x="87470" y="125266"/>
                </a:moveTo>
                <a:lnTo>
                  <a:pt x="87470" y="131201"/>
                </a:lnTo>
                <a:lnTo>
                  <a:pt x="81535" y="131201"/>
                </a:lnTo>
                <a:lnTo>
                  <a:pt x="81535" y="125266"/>
                </a:lnTo>
                <a:close/>
                <a:moveTo>
                  <a:pt x="93718" y="125266"/>
                </a:moveTo>
                <a:lnTo>
                  <a:pt x="93718" y="131201"/>
                </a:lnTo>
                <a:lnTo>
                  <a:pt x="87784" y="131201"/>
                </a:lnTo>
                <a:lnTo>
                  <a:pt x="87784" y="125266"/>
                </a:lnTo>
                <a:close/>
                <a:moveTo>
                  <a:pt x="99967" y="125266"/>
                </a:moveTo>
                <a:lnTo>
                  <a:pt x="99967" y="131201"/>
                </a:lnTo>
                <a:lnTo>
                  <a:pt x="94031" y="131201"/>
                </a:lnTo>
                <a:lnTo>
                  <a:pt x="94031" y="125266"/>
                </a:lnTo>
                <a:close/>
                <a:moveTo>
                  <a:pt x="106214" y="125266"/>
                </a:moveTo>
                <a:lnTo>
                  <a:pt x="106214" y="131201"/>
                </a:lnTo>
                <a:lnTo>
                  <a:pt x="100278" y="131201"/>
                </a:lnTo>
                <a:lnTo>
                  <a:pt x="100278" y="125266"/>
                </a:lnTo>
                <a:close/>
                <a:moveTo>
                  <a:pt x="112461" y="125266"/>
                </a:moveTo>
                <a:lnTo>
                  <a:pt x="112461" y="131201"/>
                </a:lnTo>
                <a:lnTo>
                  <a:pt x="106527" y="131201"/>
                </a:lnTo>
                <a:lnTo>
                  <a:pt x="106527" y="125266"/>
                </a:lnTo>
                <a:close/>
                <a:moveTo>
                  <a:pt x="118710" y="125266"/>
                </a:moveTo>
                <a:lnTo>
                  <a:pt x="118710" y="131201"/>
                </a:lnTo>
                <a:lnTo>
                  <a:pt x="112774" y="131201"/>
                </a:lnTo>
                <a:lnTo>
                  <a:pt x="112774" y="125266"/>
                </a:lnTo>
                <a:close/>
                <a:moveTo>
                  <a:pt x="124957" y="125266"/>
                </a:moveTo>
                <a:lnTo>
                  <a:pt x="124957" y="131201"/>
                </a:lnTo>
                <a:lnTo>
                  <a:pt x="119021" y="131201"/>
                </a:lnTo>
                <a:lnTo>
                  <a:pt x="119021" y="125266"/>
                </a:lnTo>
                <a:close/>
                <a:moveTo>
                  <a:pt x="131204" y="125266"/>
                </a:moveTo>
                <a:lnTo>
                  <a:pt x="131204" y="131201"/>
                </a:lnTo>
                <a:lnTo>
                  <a:pt x="125270" y="131201"/>
                </a:lnTo>
                <a:lnTo>
                  <a:pt x="125270" y="125266"/>
                </a:lnTo>
                <a:close/>
                <a:moveTo>
                  <a:pt x="137451" y="125266"/>
                </a:moveTo>
                <a:lnTo>
                  <a:pt x="137451" y="131201"/>
                </a:lnTo>
                <a:lnTo>
                  <a:pt x="131517" y="131201"/>
                </a:lnTo>
                <a:lnTo>
                  <a:pt x="131517" y="125266"/>
                </a:lnTo>
                <a:close/>
                <a:moveTo>
                  <a:pt x="143702" y="125266"/>
                </a:moveTo>
                <a:lnTo>
                  <a:pt x="143702" y="131201"/>
                </a:lnTo>
                <a:lnTo>
                  <a:pt x="137766" y="131201"/>
                </a:lnTo>
                <a:lnTo>
                  <a:pt x="137766" y="125266"/>
                </a:lnTo>
                <a:close/>
                <a:moveTo>
                  <a:pt x="149949" y="125266"/>
                </a:moveTo>
                <a:lnTo>
                  <a:pt x="149949" y="131201"/>
                </a:lnTo>
                <a:lnTo>
                  <a:pt x="144015" y="131201"/>
                </a:lnTo>
                <a:lnTo>
                  <a:pt x="144015" y="125266"/>
                </a:lnTo>
                <a:close/>
                <a:moveTo>
                  <a:pt x="156196" y="125266"/>
                </a:moveTo>
                <a:lnTo>
                  <a:pt x="156196" y="131201"/>
                </a:lnTo>
                <a:lnTo>
                  <a:pt x="150262" y="131201"/>
                </a:lnTo>
                <a:lnTo>
                  <a:pt x="150262" y="125266"/>
                </a:lnTo>
                <a:close/>
                <a:moveTo>
                  <a:pt x="162445" y="125266"/>
                </a:moveTo>
                <a:lnTo>
                  <a:pt x="162445" y="131201"/>
                </a:lnTo>
                <a:lnTo>
                  <a:pt x="156509" y="131201"/>
                </a:lnTo>
                <a:lnTo>
                  <a:pt x="156509" y="125266"/>
                </a:lnTo>
                <a:close/>
                <a:moveTo>
                  <a:pt x="168692" y="125266"/>
                </a:moveTo>
                <a:lnTo>
                  <a:pt x="168692" y="131201"/>
                </a:lnTo>
                <a:lnTo>
                  <a:pt x="162756" y="131201"/>
                </a:lnTo>
                <a:lnTo>
                  <a:pt x="162756" y="125266"/>
                </a:lnTo>
                <a:close/>
                <a:moveTo>
                  <a:pt x="174939" y="125266"/>
                </a:moveTo>
                <a:lnTo>
                  <a:pt x="174939" y="131201"/>
                </a:lnTo>
                <a:lnTo>
                  <a:pt x="169005" y="131201"/>
                </a:lnTo>
                <a:lnTo>
                  <a:pt x="169005" y="125266"/>
                </a:lnTo>
                <a:close/>
                <a:moveTo>
                  <a:pt x="181186" y="125266"/>
                </a:moveTo>
                <a:lnTo>
                  <a:pt x="181186" y="131201"/>
                </a:lnTo>
                <a:lnTo>
                  <a:pt x="175252" y="131201"/>
                </a:lnTo>
                <a:lnTo>
                  <a:pt x="175252" y="125266"/>
                </a:lnTo>
                <a:close/>
                <a:moveTo>
                  <a:pt x="187435" y="125266"/>
                </a:moveTo>
                <a:lnTo>
                  <a:pt x="187435" y="131201"/>
                </a:lnTo>
                <a:lnTo>
                  <a:pt x="181499" y="131201"/>
                </a:lnTo>
                <a:lnTo>
                  <a:pt x="181499" y="125266"/>
                </a:lnTo>
                <a:close/>
                <a:moveTo>
                  <a:pt x="193682" y="125266"/>
                </a:moveTo>
                <a:lnTo>
                  <a:pt x="193682" y="131201"/>
                </a:lnTo>
                <a:lnTo>
                  <a:pt x="187746" y="131201"/>
                </a:lnTo>
                <a:lnTo>
                  <a:pt x="187746" y="125266"/>
                </a:lnTo>
                <a:close/>
                <a:moveTo>
                  <a:pt x="199931" y="125266"/>
                </a:moveTo>
                <a:lnTo>
                  <a:pt x="199931" y="131201"/>
                </a:lnTo>
                <a:lnTo>
                  <a:pt x="193996" y="131201"/>
                </a:lnTo>
                <a:lnTo>
                  <a:pt x="193996" y="125266"/>
                </a:lnTo>
                <a:close/>
                <a:moveTo>
                  <a:pt x="206180" y="125266"/>
                </a:moveTo>
                <a:lnTo>
                  <a:pt x="206180" y="131201"/>
                </a:lnTo>
                <a:lnTo>
                  <a:pt x="200244" y="131201"/>
                </a:lnTo>
                <a:lnTo>
                  <a:pt x="200244" y="125266"/>
                </a:lnTo>
                <a:close/>
                <a:moveTo>
                  <a:pt x="212427" y="125266"/>
                </a:moveTo>
                <a:lnTo>
                  <a:pt x="212427" y="131201"/>
                </a:lnTo>
                <a:lnTo>
                  <a:pt x="206491" y="131201"/>
                </a:lnTo>
                <a:lnTo>
                  <a:pt x="206491" y="125266"/>
                </a:lnTo>
                <a:close/>
                <a:moveTo>
                  <a:pt x="218674" y="125266"/>
                </a:moveTo>
                <a:lnTo>
                  <a:pt x="218674" y="131201"/>
                </a:lnTo>
                <a:lnTo>
                  <a:pt x="212739" y="131201"/>
                </a:lnTo>
                <a:lnTo>
                  <a:pt x="212739" y="125266"/>
                </a:lnTo>
                <a:close/>
                <a:moveTo>
                  <a:pt x="224921" y="125266"/>
                </a:moveTo>
                <a:lnTo>
                  <a:pt x="224921" y="131201"/>
                </a:lnTo>
                <a:lnTo>
                  <a:pt x="218987" y="131201"/>
                </a:lnTo>
                <a:lnTo>
                  <a:pt x="218987" y="125266"/>
                </a:lnTo>
                <a:close/>
                <a:moveTo>
                  <a:pt x="231170" y="125266"/>
                </a:moveTo>
                <a:lnTo>
                  <a:pt x="231170" y="131201"/>
                </a:lnTo>
                <a:lnTo>
                  <a:pt x="225234" y="131201"/>
                </a:lnTo>
                <a:lnTo>
                  <a:pt x="225234" y="125266"/>
                </a:lnTo>
                <a:close/>
                <a:moveTo>
                  <a:pt x="237417" y="125266"/>
                </a:moveTo>
                <a:lnTo>
                  <a:pt x="237417" y="131201"/>
                </a:lnTo>
                <a:lnTo>
                  <a:pt x="231481" y="131201"/>
                </a:lnTo>
                <a:lnTo>
                  <a:pt x="231481" y="125266"/>
                </a:lnTo>
                <a:close/>
                <a:moveTo>
                  <a:pt x="243664" y="125266"/>
                </a:moveTo>
                <a:lnTo>
                  <a:pt x="243664" y="131201"/>
                </a:lnTo>
                <a:lnTo>
                  <a:pt x="237729" y="131201"/>
                </a:lnTo>
                <a:lnTo>
                  <a:pt x="237729" y="125266"/>
                </a:lnTo>
                <a:close/>
                <a:moveTo>
                  <a:pt x="249911" y="125266"/>
                </a:moveTo>
                <a:lnTo>
                  <a:pt x="249911" y="131201"/>
                </a:lnTo>
                <a:lnTo>
                  <a:pt x="243977" y="131201"/>
                </a:lnTo>
                <a:lnTo>
                  <a:pt x="243977" y="125266"/>
                </a:lnTo>
                <a:close/>
                <a:moveTo>
                  <a:pt x="256161" y="125266"/>
                </a:moveTo>
                <a:lnTo>
                  <a:pt x="256161" y="131201"/>
                </a:lnTo>
                <a:lnTo>
                  <a:pt x="250225" y="131201"/>
                </a:lnTo>
                <a:lnTo>
                  <a:pt x="250225" y="125266"/>
                </a:lnTo>
                <a:close/>
                <a:moveTo>
                  <a:pt x="262409" y="125266"/>
                </a:moveTo>
                <a:lnTo>
                  <a:pt x="262409" y="131201"/>
                </a:lnTo>
                <a:lnTo>
                  <a:pt x="256474" y="131201"/>
                </a:lnTo>
                <a:lnTo>
                  <a:pt x="256474" y="125266"/>
                </a:lnTo>
                <a:close/>
                <a:moveTo>
                  <a:pt x="268656" y="125266"/>
                </a:moveTo>
                <a:lnTo>
                  <a:pt x="268656" y="131201"/>
                </a:lnTo>
                <a:lnTo>
                  <a:pt x="262721" y="131201"/>
                </a:lnTo>
                <a:lnTo>
                  <a:pt x="262721" y="125266"/>
                </a:lnTo>
                <a:close/>
                <a:moveTo>
                  <a:pt x="274904" y="125266"/>
                </a:moveTo>
                <a:lnTo>
                  <a:pt x="274904" y="131201"/>
                </a:lnTo>
                <a:lnTo>
                  <a:pt x="268968" y="131201"/>
                </a:lnTo>
                <a:lnTo>
                  <a:pt x="268968" y="125266"/>
                </a:lnTo>
                <a:close/>
                <a:moveTo>
                  <a:pt x="6251" y="131513"/>
                </a:moveTo>
                <a:lnTo>
                  <a:pt x="6251" y="137449"/>
                </a:lnTo>
                <a:lnTo>
                  <a:pt x="315" y="137449"/>
                </a:lnTo>
                <a:lnTo>
                  <a:pt x="315" y="131513"/>
                </a:lnTo>
                <a:close/>
                <a:moveTo>
                  <a:pt x="12498" y="131513"/>
                </a:moveTo>
                <a:lnTo>
                  <a:pt x="12498" y="137449"/>
                </a:lnTo>
                <a:lnTo>
                  <a:pt x="6562" y="137449"/>
                </a:lnTo>
                <a:lnTo>
                  <a:pt x="6562" y="131513"/>
                </a:lnTo>
                <a:close/>
                <a:moveTo>
                  <a:pt x="18745" y="131513"/>
                </a:moveTo>
                <a:lnTo>
                  <a:pt x="18745" y="137449"/>
                </a:lnTo>
                <a:lnTo>
                  <a:pt x="12810" y="137449"/>
                </a:lnTo>
                <a:lnTo>
                  <a:pt x="12810" y="131513"/>
                </a:lnTo>
                <a:close/>
                <a:moveTo>
                  <a:pt x="24992" y="131513"/>
                </a:moveTo>
                <a:lnTo>
                  <a:pt x="24992" y="137449"/>
                </a:lnTo>
                <a:lnTo>
                  <a:pt x="19058" y="137449"/>
                </a:lnTo>
                <a:lnTo>
                  <a:pt x="19058" y="131513"/>
                </a:lnTo>
                <a:close/>
                <a:moveTo>
                  <a:pt x="31241" y="131513"/>
                </a:moveTo>
                <a:lnTo>
                  <a:pt x="31241" y="137449"/>
                </a:lnTo>
                <a:lnTo>
                  <a:pt x="25305" y="137449"/>
                </a:lnTo>
                <a:lnTo>
                  <a:pt x="25305" y="131513"/>
                </a:lnTo>
                <a:close/>
                <a:moveTo>
                  <a:pt x="37489" y="131513"/>
                </a:moveTo>
                <a:lnTo>
                  <a:pt x="37489" y="137449"/>
                </a:lnTo>
                <a:lnTo>
                  <a:pt x="31553" y="137449"/>
                </a:lnTo>
                <a:lnTo>
                  <a:pt x="31553" y="131513"/>
                </a:lnTo>
                <a:close/>
                <a:moveTo>
                  <a:pt x="43737" y="131513"/>
                </a:moveTo>
                <a:lnTo>
                  <a:pt x="43737" y="137449"/>
                </a:lnTo>
                <a:lnTo>
                  <a:pt x="37802" y="137449"/>
                </a:lnTo>
                <a:lnTo>
                  <a:pt x="37802" y="131513"/>
                </a:lnTo>
                <a:close/>
                <a:moveTo>
                  <a:pt x="49985" y="131513"/>
                </a:moveTo>
                <a:lnTo>
                  <a:pt x="49985" y="137449"/>
                </a:lnTo>
                <a:lnTo>
                  <a:pt x="44049" y="137449"/>
                </a:lnTo>
                <a:lnTo>
                  <a:pt x="44049" y="131513"/>
                </a:lnTo>
                <a:close/>
                <a:moveTo>
                  <a:pt x="56232" y="131513"/>
                </a:moveTo>
                <a:lnTo>
                  <a:pt x="56232" y="137449"/>
                </a:lnTo>
                <a:lnTo>
                  <a:pt x="50296" y="137449"/>
                </a:lnTo>
                <a:lnTo>
                  <a:pt x="50296" y="131513"/>
                </a:lnTo>
                <a:close/>
                <a:moveTo>
                  <a:pt x="62480" y="131513"/>
                </a:moveTo>
                <a:lnTo>
                  <a:pt x="62480" y="137449"/>
                </a:lnTo>
                <a:lnTo>
                  <a:pt x="56545" y="137449"/>
                </a:lnTo>
                <a:lnTo>
                  <a:pt x="56545" y="131513"/>
                </a:lnTo>
                <a:close/>
                <a:moveTo>
                  <a:pt x="68727" y="131513"/>
                </a:moveTo>
                <a:lnTo>
                  <a:pt x="68727" y="137449"/>
                </a:lnTo>
                <a:lnTo>
                  <a:pt x="62792" y="137449"/>
                </a:lnTo>
                <a:lnTo>
                  <a:pt x="62792" y="131513"/>
                </a:lnTo>
                <a:close/>
                <a:moveTo>
                  <a:pt x="74975" y="131513"/>
                </a:moveTo>
                <a:lnTo>
                  <a:pt x="74975" y="137449"/>
                </a:lnTo>
                <a:lnTo>
                  <a:pt x="69039" y="137449"/>
                </a:lnTo>
                <a:lnTo>
                  <a:pt x="69039" y="131513"/>
                </a:lnTo>
                <a:close/>
                <a:moveTo>
                  <a:pt x="81223" y="131513"/>
                </a:moveTo>
                <a:lnTo>
                  <a:pt x="81223" y="137449"/>
                </a:lnTo>
                <a:lnTo>
                  <a:pt x="75286" y="137449"/>
                </a:lnTo>
                <a:lnTo>
                  <a:pt x="75286" y="131513"/>
                </a:lnTo>
                <a:close/>
                <a:moveTo>
                  <a:pt x="87470" y="131513"/>
                </a:moveTo>
                <a:lnTo>
                  <a:pt x="87470" y="137449"/>
                </a:lnTo>
                <a:lnTo>
                  <a:pt x="81535" y="137449"/>
                </a:lnTo>
                <a:lnTo>
                  <a:pt x="81535" y="131513"/>
                </a:lnTo>
                <a:close/>
                <a:moveTo>
                  <a:pt x="93718" y="131513"/>
                </a:moveTo>
                <a:lnTo>
                  <a:pt x="93718" y="137449"/>
                </a:lnTo>
                <a:lnTo>
                  <a:pt x="87784" y="137449"/>
                </a:lnTo>
                <a:lnTo>
                  <a:pt x="87784" y="131513"/>
                </a:lnTo>
                <a:close/>
                <a:moveTo>
                  <a:pt x="99967" y="131513"/>
                </a:moveTo>
                <a:lnTo>
                  <a:pt x="99967" y="137449"/>
                </a:lnTo>
                <a:lnTo>
                  <a:pt x="94031" y="137449"/>
                </a:lnTo>
                <a:lnTo>
                  <a:pt x="94031" y="131513"/>
                </a:lnTo>
                <a:close/>
                <a:moveTo>
                  <a:pt x="106214" y="131513"/>
                </a:moveTo>
                <a:lnTo>
                  <a:pt x="106214" y="137449"/>
                </a:lnTo>
                <a:lnTo>
                  <a:pt x="100278" y="137449"/>
                </a:lnTo>
                <a:lnTo>
                  <a:pt x="100278" y="131513"/>
                </a:lnTo>
                <a:close/>
                <a:moveTo>
                  <a:pt x="112461" y="131513"/>
                </a:moveTo>
                <a:lnTo>
                  <a:pt x="112461" y="137449"/>
                </a:lnTo>
                <a:lnTo>
                  <a:pt x="106527" y="137449"/>
                </a:lnTo>
                <a:lnTo>
                  <a:pt x="106527" y="131513"/>
                </a:lnTo>
                <a:close/>
                <a:moveTo>
                  <a:pt x="118710" y="131513"/>
                </a:moveTo>
                <a:lnTo>
                  <a:pt x="118710" y="137449"/>
                </a:lnTo>
                <a:lnTo>
                  <a:pt x="112774" y="137449"/>
                </a:lnTo>
                <a:lnTo>
                  <a:pt x="112774" y="131513"/>
                </a:lnTo>
                <a:close/>
                <a:moveTo>
                  <a:pt x="124957" y="131513"/>
                </a:moveTo>
                <a:lnTo>
                  <a:pt x="124957" y="137449"/>
                </a:lnTo>
                <a:lnTo>
                  <a:pt x="119021" y="137449"/>
                </a:lnTo>
                <a:lnTo>
                  <a:pt x="119021" y="131513"/>
                </a:lnTo>
                <a:close/>
                <a:moveTo>
                  <a:pt x="131204" y="131513"/>
                </a:moveTo>
                <a:lnTo>
                  <a:pt x="131204" y="137449"/>
                </a:lnTo>
                <a:lnTo>
                  <a:pt x="125270" y="137449"/>
                </a:lnTo>
                <a:lnTo>
                  <a:pt x="125270" y="131513"/>
                </a:lnTo>
                <a:close/>
                <a:moveTo>
                  <a:pt x="137451" y="131513"/>
                </a:moveTo>
                <a:lnTo>
                  <a:pt x="137451" y="137449"/>
                </a:lnTo>
                <a:lnTo>
                  <a:pt x="131517" y="137449"/>
                </a:lnTo>
                <a:lnTo>
                  <a:pt x="131517" y="131513"/>
                </a:lnTo>
                <a:close/>
                <a:moveTo>
                  <a:pt x="143702" y="131513"/>
                </a:moveTo>
                <a:lnTo>
                  <a:pt x="143702" y="137449"/>
                </a:lnTo>
                <a:lnTo>
                  <a:pt x="137766" y="137449"/>
                </a:lnTo>
                <a:lnTo>
                  <a:pt x="137766" y="131513"/>
                </a:lnTo>
                <a:close/>
                <a:moveTo>
                  <a:pt x="149949" y="131513"/>
                </a:moveTo>
                <a:lnTo>
                  <a:pt x="149949" y="137449"/>
                </a:lnTo>
                <a:lnTo>
                  <a:pt x="144015" y="137449"/>
                </a:lnTo>
                <a:lnTo>
                  <a:pt x="144015" y="131513"/>
                </a:lnTo>
                <a:close/>
                <a:moveTo>
                  <a:pt x="156196" y="131513"/>
                </a:moveTo>
                <a:lnTo>
                  <a:pt x="156196" y="137449"/>
                </a:lnTo>
                <a:lnTo>
                  <a:pt x="150262" y="137449"/>
                </a:lnTo>
                <a:lnTo>
                  <a:pt x="150262" y="131513"/>
                </a:lnTo>
                <a:close/>
                <a:moveTo>
                  <a:pt x="162445" y="131513"/>
                </a:moveTo>
                <a:lnTo>
                  <a:pt x="162445" y="137449"/>
                </a:lnTo>
                <a:lnTo>
                  <a:pt x="156509" y="137449"/>
                </a:lnTo>
                <a:lnTo>
                  <a:pt x="156509" y="131513"/>
                </a:lnTo>
                <a:close/>
                <a:moveTo>
                  <a:pt x="168692" y="131513"/>
                </a:moveTo>
                <a:lnTo>
                  <a:pt x="168692" y="137449"/>
                </a:lnTo>
                <a:lnTo>
                  <a:pt x="162756" y="137449"/>
                </a:lnTo>
                <a:lnTo>
                  <a:pt x="162756" y="131513"/>
                </a:lnTo>
                <a:close/>
                <a:moveTo>
                  <a:pt x="174939" y="131513"/>
                </a:moveTo>
                <a:lnTo>
                  <a:pt x="174939" y="137449"/>
                </a:lnTo>
                <a:lnTo>
                  <a:pt x="169005" y="137449"/>
                </a:lnTo>
                <a:lnTo>
                  <a:pt x="169005" y="131513"/>
                </a:lnTo>
                <a:close/>
                <a:moveTo>
                  <a:pt x="181186" y="131513"/>
                </a:moveTo>
                <a:lnTo>
                  <a:pt x="181186" y="137449"/>
                </a:lnTo>
                <a:lnTo>
                  <a:pt x="175252" y="137449"/>
                </a:lnTo>
                <a:lnTo>
                  <a:pt x="175252" y="131513"/>
                </a:lnTo>
                <a:close/>
                <a:moveTo>
                  <a:pt x="187433" y="131513"/>
                </a:moveTo>
                <a:lnTo>
                  <a:pt x="187433" y="137449"/>
                </a:lnTo>
                <a:lnTo>
                  <a:pt x="181499" y="137449"/>
                </a:lnTo>
                <a:lnTo>
                  <a:pt x="181499" y="131513"/>
                </a:lnTo>
                <a:close/>
                <a:moveTo>
                  <a:pt x="193682" y="131513"/>
                </a:moveTo>
                <a:lnTo>
                  <a:pt x="193682" y="137449"/>
                </a:lnTo>
                <a:lnTo>
                  <a:pt x="187746" y="137449"/>
                </a:lnTo>
                <a:lnTo>
                  <a:pt x="187746" y="131513"/>
                </a:lnTo>
                <a:close/>
                <a:moveTo>
                  <a:pt x="199931" y="131513"/>
                </a:moveTo>
                <a:lnTo>
                  <a:pt x="199931" y="137449"/>
                </a:lnTo>
                <a:lnTo>
                  <a:pt x="193996" y="137449"/>
                </a:lnTo>
                <a:lnTo>
                  <a:pt x="193996" y="131513"/>
                </a:lnTo>
                <a:close/>
                <a:moveTo>
                  <a:pt x="206180" y="131513"/>
                </a:moveTo>
                <a:lnTo>
                  <a:pt x="206180" y="137449"/>
                </a:lnTo>
                <a:lnTo>
                  <a:pt x="200244" y="137449"/>
                </a:lnTo>
                <a:lnTo>
                  <a:pt x="200244" y="131513"/>
                </a:lnTo>
                <a:close/>
                <a:moveTo>
                  <a:pt x="212427" y="131513"/>
                </a:moveTo>
                <a:lnTo>
                  <a:pt x="212427" y="137449"/>
                </a:lnTo>
                <a:lnTo>
                  <a:pt x="206491" y="137449"/>
                </a:lnTo>
                <a:lnTo>
                  <a:pt x="206491" y="131513"/>
                </a:lnTo>
                <a:close/>
                <a:moveTo>
                  <a:pt x="218674" y="131513"/>
                </a:moveTo>
                <a:lnTo>
                  <a:pt x="218674" y="137449"/>
                </a:lnTo>
                <a:lnTo>
                  <a:pt x="212739" y="137449"/>
                </a:lnTo>
                <a:lnTo>
                  <a:pt x="212739" y="131513"/>
                </a:lnTo>
                <a:close/>
                <a:moveTo>
                  <a:pt x="224921" y="131513"/>
                </a:moveTo>
                <a:lnTo>
                  <a:pt x="224921" y="137449"/>
                </a:lnTo>
                <a:lnTo>
                  <a:pt x="218987" y="137449"/>
                </a:lnTo>
                <a:lnTo>
                  <a:pt x="218987" y="131513"/>
                </a:lnTo>
                <a:close/>
                <a:moveTo>
                  <a:pt x="231170" y="131513"/>
                </a:moveTo>
                <a:lnTo>
                  <a:pt x="231170" y="137449"/>
                </a:lnTo>
                <a:lnTo>
                  <a:pt x="225234" y="137449"/>
                </a:lnTo>
                <a:lnTo>
                  <a:pt x="225234" y="131513"/>
                </a:lnTo>
                <a:close/>
                <a:moveTo>
                  <a:pt x="237417" y="131513"/>
                </a:moveTo>
                <a:lnTo>
                  <a:pt x="237417" y="137449"/>
                </a:lnTo>
                <a:lnTo>
                  <a:pt x="231481" y="137449"/>
                </a:lnTo>
                <a:lnTo>
                  <a:pt x="231481" y="131513"/>
                </a:lnTo>
                <a:close/>
                <a:moveTo>
                  <a:pt x="243664" y="131513"/>
                </a:moveTo>
                <a:lnTo>
                  <a:pt x="243664" y="137449"/>
                </a:lnTo>
                <a:lnTo>
                  <a:pt x="237729" y="137449"/>
                </a:lnTo>
                <a:lnTo>
                  <a:pt x="237729" y="131513"/>
                </a:lnTo>
                <a:close/>
                <a:moveTo>
                  <a:pt x="249911" y="131513"/>
                </a:moveTo>
                <a:lnTo>
                  <a:pt x="249911" y="137449"/>
                </a:lnTo>
                <a:lnTo>
                  <a:pt x="243977" y="137449"/>
                </a:lnTo>
                <a:lnTo>
                  <a:pt x="243977" y="131513"/>
                </a:lnTo>
                <a:close/>
                <a:moveTo>
                  <a:pt x="256161" y="131513"/>
                </a:moveTo>
                <a:lnTo>
                  <a:pt x="256161" y="137449"/>
                </a:lnTo>
                <a:lnTo>
                  <a:pt x="250225" y="137449"/>
                </a:lnTo>
                <a:lnTo>
                  <a:pt x="250225" y="131513"/>
                </a:lnTo>
                <a:close/>
                <a:moveTo>
                  <a:pt x="262409" y="131513"/>
                </a:moveTo>
                <a:lnTo>
                  <a:pt x="262409" y="137449"/>
                </a:lnTo>
                <a:lnTo>
                  <a:pt x="256474" y="137449"/>
                </a:lnTo>
                <a:lnTo>
                  <a:pt x="256474" y="131513"/>
                </a:lnTo>
                <a:close/>
                <a:moveTo>
                  <a:pt x="268656" y="131513"/>
                </a:moveTo>
                <a:lnTo>
                  <a:pt x="268656" y="137449"/>
                </a:lnTo>
                <a:lnTo>
                  <a:pt x="262721" y="137449"/>
                </a:lnTo>
                <a:lnTo>
                  <a:pt x="262721" y="131513"/>
                </a:lnTo>
                <a:close/>
                <a:moveTo>
                  <a:pt x="274904" y="131513"/>
                </a:moveTo>
                <a:lnTo>
                  <a:pt x="274904" y="137449"/>
                </a:lnTo>
                <a:lnTo>
                  <a:pt x="268968" y="137449"/>
                </a:lnTo>
                <a:lnTo>
                  <a:pt x="268968" y="131513"/>
                </a:lnTo>
                <a:close/>
                <a:moveTo>
                  <a:pt x="6251" y="137760"/>
                </a:moveTo>
                <a:lnTo>
                  <a:pt x="6251" y="143697"/>
                </a:lnTo>
                <a:lnTo>
                  <a:pt x="315" y="143697"/>
                </a:lnTo>
                <a:lnTo>
                  <a:pt x="315" y="137760"/>
                </a:lnTo>
                <a:close/>
                <a:moveTo>
                  <a:pt x="12498" y="137760"/>
                </a:moveTo>
                <a:lnTo>
                  <a:pt x="12498" y="143697"/>
                </a:lnTo>
                <a:lnTo>
                  <a:pt x="6562" y="143697"/>
                </a:lnTo>
                <a:lnTo>
                  <a:pt x="6562" y="137760"/>
                </a:lnTo>
                <a:close/>
                <a:moveTo>
                  <a:pt x="18745" y="137760"/>
                </a:moveTo>
                <a:lnTo>
                  <a:pt x="18745" y="143697"/>
                </a:lnTo>
                <a:lnTo>
                  <a:pt x="12810" y="143697"/>
                </a:lnTo>
                <a:lnTo>
                  <a:pt x="12810" y="137760"/>
                </a:lnTo>
                <a:close/>
                <a:moveTo>
                  <a:pt x="24992" y="137760"/>
                </a:moveTo>
                <a:lnTo>
                  <a:pt x="24992" y="143697"/>
                </a:lnTo>
                <a:lnTo>
                  <a:pt x="19058" y="143697"/>
                </a:lnTo>
                <a:lnTo>
                  <a:pt x="19058" y="137760"/>
                </a:lnTo>
                <a:close/>
                <a:moveTo>
                  <a:pt x="31241" y="137760"/>
                </a:moveTo>
                <a:lnTo>
                  <a:pt x="31241" y="143697"/>
                </a:lnTo>
                <a:lnTo>
                  <a:pt x="25305" y="143697"/>
                </a:lnTo>
                <a:lnTo>
                  <a:pt x="25305" y="137760"/>
                </a:lnTo>
                <a:close/>
                <a:moveTo>
                  <a:pt x="37489" y="137760"/>
                </a:moveTo>
                <a:lnTo>
                  <a:pt x="37489" y="143697"/>
                </a:lnTo>
                <a:lnTo>
                  <a:pt x="31553" y="143697"/>
                </a:lnTo>
                <a:lnTo>
                  <a:pt x="31553" y="137760"/>
                </a:lnTo>
                <a:close/>
                <a:moveTo>
                  <a:pt x="43737" y="137760"/>
                </a:moveTo>
                <a:lnTo>
                  <a:pt x="43737" y="143697"/>
                </a:lnTo>
                <a:lnTo>
                  <a:pt x="37802" y="143697"/>
                </a:lnTo>
                <a:lnTo>
                  <a:pt x="37802" y="137760"/>
                </a:lnTo>
                <a:close/>
                <a:moveTo>
                  <a:pt x="49985" y="137760"/>
                </a:moveTo>
                <a:lnTo>
                  <a:pt x="49985" y="143697"/>
                </a:lnTo>
                <a:lnTo>
                  <a:pt x="44049" y="143697"/>
                </a:lnTo>
                <a:lnTo>
                  <a:pt x="44049" y="137760"/>
                </a:lnTo>
                <a:close/>
                <a:moveTo>
                  <a:pt x="56232" y="137760"/>
                </a:moveTo>
                <a:lnTo>
                  <a:pt x="56232" y="143697"/>
                </a:lnTo>
                <a:lnTo>
                  <a:pt x="50296" y="143697"/>
                </a:lnTo>
                <a:lnTo>
                  <a:pt x="50296" y="137760"/>
                </a:lnTo>
                <a:close/>
                <a:moveTo>
                  <a:pt x="62480" y="137760"/>
                </a:moveTo>
                <a:lnTo>
                  <a:pt x="62480" y="143697"/>
                </a:lnTo>
                <a:lnTo>
                  <a:pt x="56545" y="143697"/>
                </a:lnTo>
                <a:lnTo>
                  <a:pt x="56545" y="137760"/>
                </a:lnTo>
                <a:close/>
                <a:moveTo>
                  <a:pt x="68727" y="137760"/>
                </a:moveTo>
                <a:lnTo>
                  <a:pt x="68727" y="143697"/>
                </a:lnTo>
                <a:lnTo>
                  <a:pt x="62792" y="143697"/>
                </a:lnTo>
                <a:lnTo>
                  <a:pt x="62792" y="137760"/>
                </a:lnTo>
                <a:close/>
                <a:moveTo>
                  <a:pt x="74975" y="137760"/>
                </a:moveTo>
                <a:lnTo>
                  <a:pt x="74975" y="143697"/>
                </a:lnTo>
                <a:lnTo>
                  <a:pt x="69039" y="143697"/>
                </a:lnTo>
                <a:lnTo>
                  <a:pt x="69039" y="137760"/>
                </a:lnTo>
                <a:close/>
                <a:moveTo>
                  <a:pt x="81223" y="137760"/>
                </a:moveTo>
                <a:lnTo>
                  <a:pt x="81223" y="143697"/>
                </a:lnTo>
                <a:lnTo>
                  <a:pt x="75286" y="143697"/>
                </a:lnTo>
                <a:lnTo>
                  <a:pt x="75286" y="137760"/>
                </a:lnTo>
                <a:close/>
                <a:moveTo>
                  <a:pt x="87470" y="137760"/>
                </a:moveTo>
                <a:lnTo>
                  <a:pt x="87470" y="143697"/>
                </a:lnTo>
                <a:lnTo>
                  <a:pt x="81535" y="143697"/>
                </a:lnTo>
                <a:lnTo>
                  <a:pt x="81535" y="137760"/>
                </a:lnTo>
                <a:close/>
                <a:moveTo>
                  <a:pt x="93718" y="137760"/>
                </a:moveTo>
                <a:lnTo>
                  <a:pt x="93718" y="143697"/>
                </a:lnTo>
                <a:lnTo>
                  <a:pt x="87784" y="143697"/>
                </a:lnTo>
                <a:lnTo>
                  <a:pt x="87784" y="137760"/>
                </a:lnTo>
                <a:close/>
                <a:moveTo>
                  <a:pt x="99967" y="137760"/>
                </a:moveTo>
                <a:lnTo>
                  <a:pt x="99967" y="143697"/>
                </a:lnTo>
                <a:lnTo>
                  <a:pt x="94031" y="143697"/>
                </a:lnTo>
                <a:lnTo>
                  <a:pt x="94031" y="137760"/>
                </a:lnTo>
                <a:close/>
                <a:moveTo>
                  <a:pt x="106214" y="137760"/>
                </a:moveTo>
                <a:lnTo>
                  <a:pt x="106214" y="143697"/>
                </a:lnTo>
                <a:lnTo>
                  <a:pt x="100278" y="143697"/>
                </a:lnTo>
                <a:lnTo>
                  <a:pt x="100278" y="137760"/>
                </a:lnTo>
                <a:close/>
                <a:moveTo>
                  <a:pt x="112461" y="137760"/>
                </a:moveTo>
                <a:lnTo>
                  <a:pt x="112461" y="143697"/>
                </a:lnTo>
                <a:lnTo>
                  <a:pt x="106527" y="143697"/>
                </a:lnTo>
                <a:lnTo>
                  <a:pt x="106527" y="137760"/>
                </a:lnTo>
                <a:close/>
                <a:moveTo>
                  <a:pt x="118710" y="137760"/>
                </a:moveTo>
                <a:lnTo>
                  <a:pt x="118710" y="143697"/>
                </a:lnTo>
                <a:lnTo>
                  <a:pt x="112774" y="143697"/>
                </a:lnTo>
                <a:lnTo>
                  <a:pt x="112774" y="137760"/>
                </a:lnTo>
                <a:close/>
                <a:moveTo>
                  <a:pt x="124957" y="137760"/>
                </a:moveTo>
                <a:lnTo>
                  <a:pt x="124957" y="143697"/>
                </a:lnTo>
                <a:lnTo>
                  <a:pt x="119021" y="143697"/>
                </a:lnTo>
                <a:lnTo>
                  <a:pt x="119021" y="137760"/>
                </a:lnTo>
                <a:close/>
                <a:moveTo>
                  <a:pt x="131204" y="137760"/>
                </a:moveTo>
                <a:lnTo>
                  <a:pt x="131204" y="143697"/>
                </a:lnTo>
                <a:lnTo>
                  <a:pt x="125270" y="143697"/>
                </a:lnTo>
                <a:lnTo>
                  <a:pt x="125270" y="137760"/>
                </a:lnTo>
                <a:close/>
                <a:moveTo>
                  <a:pt x="137451" y="137760"/>
                </a:moveTo>
                <a:lnTo>
                  <a:pt x="137451" y="143697"/>
                </a:lnTo>
                <a:lnTo>
                  <a:pt x="131517" y="143697"/>
                </a:lnTo>
                <a:lnTo>
                  <a:pt x="131517" y="137760"/>
                </a:lnTo>
                <a:close/>
                <a:moveTo>
                  <a:pt x="143702" y="137760"/>
                </a:moveTo>
                <a:lnTo>
                  <a:pt x="143702" y="143697"/>
                </a:lnTo>
                <a:lnTo>
                  <a:pt x="137766" y="143697"/>
                </a:lnTo>
                <a:lnTo>
                  <a:pt x="137766" y="137760"/>
                </a:lnTo>
                <a:close/>
                <a:moveTo>
                  <a:pt x="149949" y="137760"/>
                </a:moveTo>
                <a:lnTo>
                  <a:pt x="149949" y="143697"/>
                </a:lnTo>
                <a:lnTo>
                  <a:pt x="144015" y="143697"/>
                </a:lnTo>
                <a:lnTo>
                  <a:pt x="144015" y="137760"/>
                </a:lnTo>
                <a:close/>
                <a:moveTo>
                  <a:pt x="156196" y="137760"/>
                </a:moveTo>
                <a:lnTo>
                  <a:pt x="156196" y="143697"/>
                </a:lnTo>
                <a:lnTo>
                  <a:pt x="150262" y="143697"/>
                </a:lnTo>
                <a:lnTo>
                  <a:pt x="150262" y="137760"/>
                </a:lnTo>
                <a:close/>
                <a:moveTo>
                  <a:pt x="162445" y="137760"/>
                </a:moveTo>
                <a:lnTo>
                  <a:pt x="162445" y="143697"/>
                </a:lnTo>
                <a:lnTo>
                  <a:pt x="156509" y="143697"/>
                </a:lnTo>
                <a:lnTo>
                  <a:pt x="156509" y="137760"/>
                </a:lnTo>
                <a:close/>
                <a:moveTo>
                  <a:pt x="168692" y="137760"/>
                </a:moveTo>
                <a:lnTo>
                  <a:pt x="168692" y="143697"/>
                </a:lnTo>
                <a:lnTo>
                  <a:pt x="162756" y="143697"/>
                </a:lnTo>
                <a:lnTo>
                  <a:pt x="162756" y="137760"/>
                </a:lnTo>
                <a:close/>
                <a:moveTo>
                  <a:pt x="174939" y="137760"/>
                </a:moveTo>
                <a:lnTo>
                  <a:pt x="174939" y="143697"/>
                </a:lnTo>
                <a:lnTo>
                  <a:pt x="169005" y="143697"/>
                </a:lnTo>
                <a:lnTo>
                  <a:pt x="169005" y="137760"/>
                </a:lnTo>
                <a:close/>
                <a:moveTo>
                  <a:pt x="181186" y="137760"/>
                </a:moveTo>
                <a:lnTo>
                  <a:pt x="181186" y="143697"/>
                </a:lnTo>
                <a:lnTo>
                  <a:pt x="175252" y="143697"/>
                </a:lnTo>
                <a:lnTo>
                  <a:pt x="175252" y="137760"/>
                </a:lnTo>
                <a:close/>
                <a:moveTo>
                  <a:pt x="187433" y="137760"/>
                </a:moveTo>
                <a:lnTo>
                  <a:pt x="187433" y="143697"/>
                </a:lnTo>
                <a:lnTo>
                  <a:pt x="181499" y="143697"/>
                </a:lnTo>
                <a:lnTo>
                  <a:pt x="181499" y="137760"/>
                </a:lnTo>
                <a:close/>
                <a:moveTo>
                  <a:pt x="193682" y="137760"/>
                </a:moveTo>
                <a:lnTo>
                  <a:pt x="193682" y="143697"/>
                </a:lnTo>
                <a:lnTo>
                  <a:pt x="187746" y="143697"/>
                </a:lnTo>
                <a:lnTo>
                  <a:pt x="187746" y="137760"/>
                </a:lnTo>
                <a:close/>
                <a:moveTo>
                  <a:pt x="199931" y="137760"/>
                </a:moveTo>
                <a:lnTo>
                  <a:pt x="199931" y="143697"/>
                </a:lnTo>
                <a:lnTo>
                  <a:pt x="193996" y="143697"/>
                </a:lnTo>
                <a:lnTo>
                  <a:pt x="193996" y="137760"/>
                </a:lnTo>
                <a:close/>
                <a:moveTo>
                  <a:pt x="206180" y="137760"/>
                </a:moveTo>
                <a:lnTo>
                  <a:pt x="206180" y="143697"/>
                </a:lnTo>
                <a:lnTo>
                  <a:pt x="200244" y="143697"/>
                </a:lnTo>
                <a:lnTo>
                  <a:pt x="200244" y="137760"/>
                </a:lnTo>
                <a:close/>
                <a:moveTo>
                  <a:pt x="212427" y="137760"/>
                </a:moveTo>
                <a:lnTo>
                  <a:pt x="212427" y="143697"/>
                </a:lnTo>
                <a:lnTo>
                  <a:pt x="206491" y="143697"/>
                </a:lnTo>
                <a:lnTo>
                  <a:pt x="206491" y="137760"/>
                </a:lnTo>
                <a:close/>
                <a:moveTo>
                  <a:pt x="218674" y="137760"/>
                </a:moveTo>
                <a:lnTo>
                  <a:pt x="218674" y="143697"/>
                </a:lnTo>
                <a:lnTo>
                  <a:pt x="212739" y="143697"/>
                </a:lnTo>
                <a:lnTo>
                  <a:pt x="212739" y="137760"/>
                </a:lnTo>
                <a:close/>
                <a:moveTo>
                  <a:pt x="224921" y="137760"/>
                </a:moveTo>
                <a:lnTo>
                  <a:pt x="224921" y="143697"/>
                </a:lnTo>
                <a:lnTo>
                  <a:pt x="218987" y="143697"/>
                </a:lnTo>
                <a:lnTo>
                  <a:pt x="218987" y="137760"/>
                </a:lnTo>
                <a:close/>
                <a:moveTo>
                  <a:pt x="231170" y="137760"/>
                </a:moveTo>
                <a:lnTo>
                  <a:pt x="231170" y="143697"/>
                </a:lnTo>
                <a:lnTo>
                  <a:pt x="225234" y="143697"/>
                </a:lnTo>
                <a:lnTo>
                  <a:pt x="225234" y="137760"/>
                </a:lnTo>
                <a:close/>
                <a:moveTo>
                  <a:pt x="237417" y="137760"/>
                </a:moveTo>
                <a:lnTo>
                  <a:pt x="237417" y="143697"/>
                </a:lnTo>
                <a:lnTo>
                  <a:pt x="231481" y="143697"/>
                </a:lnTo>
                <a:lnTo>
                  <a:pt x="231481" y="137760"/>
                </a:lnTo>
                <a:close/>
                <a:moveTo>
                  <a:pt x="243664" y="137760"/>
                </a:moveTo>
                <a:lnTo>
                  <a:pt x="243664" y="143697"/>
                </a:lnTo>
                <a:lnTo>
                  <a:pt x="237729" y="143697"/>
                </a:lnTo>
                <a:lnTo>
                  <a:pt x="237729" y="137760"/>
                </a:lnTo>
                <a:close/>
                <a:moveTo>
                  <a:pt x="249911" y="137760"/>
                </a:moveTo>
                <a:lnTo>
                  <a:pt x="249911" y="143697"/>
                </a:lnTo>
                <a:lnTo>
                  <a:pt x="243977" y="143697"/>
                </a:lnTo>
                <a:lnTo>
                  <a:pt x="243977" y="137760"/>
                </a:lnTo>
                <a:close/>
                <a:moveTo>
                  <a:pt x="256161" y="137760"/>
                </a:moveTo>
                <a:lnTo>
                  <a:pt x="256161" y="143697"/>
                </a:lnTo>
                <a:lnTo>
                  <a:pt x="250225" y="143697"/>
                </a:lnTo>
                <a:lnTo>
                  <a:pt x="250225" y="137760"/>
                </a:lnTo>
                <a:close/>
                <a:moveTo>
                  <a:pt x="262409" y="137760"/>
                </a:moveTo>
                <a:lnTo>
                  <a:pt x="262409" y="143697"/>
                </a:lnTo>
                <a:lnTo>
                  <a:pt x="256474" y="143697"/>
                </a:lnTo>
                <a:lnTo>
                  <a:pt x="256474" y="137760"/>
                </a:lnTo>
                <a:close/>
                <a:moveTo>
                  <a:pt x="268656" y="137760"/>
                </a:moveTo>
                <a:lnTo>
                  <a:pt x="268656" y="143697"/>
                </a:lnTo>
                <a:lnTo>
                  <a:pt x="262721" y="143697"/>
                </a:lnTo>
                <a:lnTo>
                  <a:pt x="262721" y="137760"/>
                </a:lnTo>
                <a:close/>
                <a:moveTo>
                  <a:pt x="274904" y="137760"/>
                </a:moveTo>
                <a:lnTo>
                  <a:pt x="274904" y="143697"/>
                </a:lnTo>
                <a:lnTo>
                  <a:pt x="268968" y="143697"/>
                </a:lnTo>
                <a:lnTo>
                  <a:pt x="268968" y="137760"/>
                </a:lnTo>
                <a:close/>
                <a:moveTo>
                  <a:pt x="6251" y="144011"/>
                </a:moveTo>
                <a:lnTo>
                  <a:pt x="6251" y="149945"/>
                </a:lnTo>
                <a:lnTo>
                  <a:pt x="315" y="149945"/>
                </a:lnTo>
                <a:lnTo>
                  <a:pt x="315" y="144011"/>
                </a:lnTo>
                <a:close/>
                <a:moveTo>
                  <a:pt x="12498" y="144011"/>
                </a:moveTo>
                <a:lnTo>
                  <a:pt x="12498" y="149945"/>
                </a:lnTo>
                <a:lnTo>
                  <a:pt x="6562" y="149945"/>
                </a:lnTo>
                <a:lnTo>
                  <a:pt x="6562" y="144011"/>
                </a:lnTo>
                <a:close/>
                <a:moveTo>
                  <a:pt x="18745" y="144011"/>
                </a:moveTo>
                <a:lnTo>
                  <a:pt x="18745" y="149945"/>
                </a:lnTo>
                <a:lnTo>
                  <a:pt x="12810" y="149945"/>
                </a:lnTo>
                <a:lnTo>
                  <a:pt x="12810" y="144011"/>
                </a:lnTo>
                <a:close/>
                <a:moveTo>
                  <a:pt x="24992" y="144011"/>
                </a:moveTo>
                <a:lnTo>
                  <a:pt x="24992" y="149945"/>
                </a:lnTo>
                <a:lnTo>
                  <a:pt x="19058" y="149945"/>
                </a:lnTo>
                <a:lnTo>
                  <a:pt x="19058" y="144011"/>
                </a:lnTo>
                <a:close/>
                <a:moveTo>
                  <a:pt x="31241" y="144011"/>
                </a:moveTo>
                <a:lnTo>
                  <a:pt x="31241" y="149945"/>
                </a:lnTo>
                <a:lnTo>
                  <a:pt x="25305" y="149945"/>
                </a:lnTo>
                <a:lnTo>
                  <a:pt x="25305" y="144011"/>
                </a:lnTo>
                <a:close/>
                <a:moveTo>
                  <a:pt x="37489" y="144011"/>
                </a:moveTo>
                <a:lnTo>
                  <a:pt x="37489" y="149945"/>
                </a:lnTo>
                <a:lnTo>
                  <a:pt x="31553" y="149945"/>
                </a:lnTo>
                <a:lnTo>
                  <a:pt x="31553" y="144011"/>
                </a:lnTo>
                <a:close/>
                <a:moveTo>
                  <a:pt x="43737" y="144011"/>
                </a:moveTo>
                <a:lnTo>
                  <a:pt x="43737" y="149945"/>
                </a:lnTo>
                <a:lnTo>
                  <a:pt x="37802" y="149945"/>
                </a:lnTo>
                <a:lnTo>
                  <a:pt x="37802" y="144011"/>
                </a:lnTo>
                <a:close/>
                <a:moveTo>
                  <a:pt x="49985" y="144011"/>
                </a:moveTo>
                <a:lnTo>
                  <a:pt x="49985" y="149945"/>
                </a:lnTo>
                <a:lnTo>
                  <a:pt x="44049" y="149945"/>
                </a:lnTo>
                <a:lnTo>
                  <a:pt x="44049" y="144011"/>
                </a:lnTo>
                <a:close/>
                <a:moveTo>
                  <a:pt x="56232" y="144011"/>
                </a:moveTo>
                <a:lnTo>
                  <a:pt x="56232" y="149945"/>
                </a:lnTo>
                <a:lnTo>
                  <a:pt x="50296" y="149945"/>
                </a:lnTo>
                <a:lnTo>
                  <a:pt x="50296" y="144011"/>
                </a:lnTo>
                <a:close/>
                <a:moveTo>
                  <a:pt x="62480" y="144011"/>
                </a:moveTo>
                <a:lnTo>
                  <a:pt x="62480" y="149945"/>
                </a:lnTo>
                <a:lnTo>
                  <a:pt x="56545" y="149945"/>
                </a:lnTo>
                <a:lnTo>
                  <a:pt x="56545" y="144011"/>
                </a:lnTo>
                <a:close/>
                <a:moveTo>
                  <a:pt x="68727" y="144011"/>
                </a:moveTo>
                <a:lnTo>
                  <a:pt x="68727" y="149945"/>
                </a:lnTo>
                <a:lnTo>
                  <a:pt x="62792" y="149945"/>
                </a:lnTo>
                <a:lnTo>
                  <a:pt x="62792" y="144011"/>
                </a:lnTo>
                <a:close/>
                <a:moveTo>
                  <a:pt x="74975" y="144011"/>
                </a:moveTo>
                <a:lnTo>
                  <a:pt x="74975" y="149945"/>
                </a:lnTo>
                <a:lnTo>
                  <a:pt x="69039" y="149945"/>
                </a:lnTo>
                <a:lnTo>
                  <a:pt x="69039" y="144011"/>
                </a:lnTo>
                <a:close/>
                <a:moveTo>
                  <a:pt x="81223" y="144011"/>
                </a:moveTo>
                <a:lnTo>
                  <a:pt x="81223" y="149945"/>
                </a:lnTo>
                <a:lnTo>
                  <a:pt x="75286" y="149945"/>
                </a:lnTo>
                <a:lnTo>
                  <a:pt x="75286" y="144011"/>
                </a:lnTo>
                <a:close/>
                <a:moveTo>
                  <a:pt x="87470" y="144011"/>
                </a:moveTo>
                <a:lnTo>
                  <a:pt x="87470" y="149945"/>
                </a:lnTo>
                <a:lnTo>
                  <a:pt x="81535" y="149945"/>
                </a:lnTo>
                <a:lnTo>
                  <a:pt x="81535" y="144011"/>
                </a:lnTo>
                <a:close/>
                <a:moveTo>
                  <a:pt x="93718" y="144011"/>
                </a:moveTo>
                <a:lnTo>
                  <a:pt x="93718" y="149945"/>
                </a:lnTo>
                <a:lnTo>
                  <a:pt x="87784" y="149945"/>
                </a:lnTo>
                <a:lnTo>
                  <a:pt x="87784" y="144011"/>
                </a:lnTo>
                <a:close/>
                <a:moveTo>
                  <a:pt x="99967" y="144011"/>
                </a:moveTo>
                <a:lnTo>
                  <a:pt x="99967" y="149945"/>
                </a:lnTo>
                <a:lnTo>
                  <a:pt x="94031" y="149945"/>
                </a:lnTo>
                <a:lnTo>
                  <a:pt x="94031" y="144011"/>
                </a:lnTo>
                <a:close/>
                <a:moveTo>
                  <a:pt x="106214" y="144011"/>
                </a:moveTo>
                <a:lnTo>
                  <a:pt x="106214" y="149945"/>
                </a:lnTo>
                <a:lnTo>
                  <a:pt x="100278" y="149945"/>
                </a:lnTo>
                <a:lnTo>
                  <a:pt x="100278" y="144011"/>
                </a:lnTo>
                <a:close/>
                <a:moveTo>
                  <a:pt x="112461" y="144011"/>
                </a:moveTo>
                <a:lnTo>
                  <a:pt x="112461" y="149945"/>
                </a:lnTo>
                <a:lnTo>
                  <a:pt x="106527" y="149945"/>
                </a:lnTo>
                <a:lnTo>
                  <a:pt x="106527" y="144011"/>
                </a:lnTo>
                <a:close/>
                <a:moveTo>
                  <a:pt x="118710" y="144011"/>
                </a:moveTo>
                <a:lnTo>
                  <a:pt x="118710" y="149945"/>
                </a:lnTo>
                <a:lnTo>
                  <a:pt x="112774" y="149945"/>
                </a:lnTo>
                <a:lnTo>
                  <a:pt x="112774" y="144011"/>
                </a:lnTo>
                <a:close/>
                <a:moveTo>
                  <a:pt x="124957" y="144011"/>
                </a:moveTo>
                <a:lnTo>
                  <a:pt x="124957" y="149945"/>
                </a:lnTo>
                <a:lnTo>
                  <a:pt x="119021" y="149945"/>
                </a:lnTo>
                <a:lnTo>
                  <a:pt x="119021" y="144011"/>
                </a:lnTo>
                <a:close/>
                <a:moveTo>
                  <a:pt x="131204" y="144011"/>
                </a:moveTo>
                <a:lnTo>
                  <a:pt x="131204" y="149945"/>
                </a:lnTo>
                <a:lnTo>
                  <a:pt x="125270" y="149945"/>
                </a:lnTo>
                <a:lnTo>
                  <a:pt x="125270" y="144011"/>
                </a:lnTo>
                <a:close/>
                <a:moveTo>
                  <a:pt x="137451" y="144011"/>
                </a:moveTo>
                <a:lnTo>
                  <a:pt x="137451" y="149945"/>
                </a:lnTo>
                <a:lnTo>
                  <a:pt x="131517" y="149945"/>
                </a:lnTo>
                <a:lnTo>
                  <a:pt x="131517" y="144011"/>
                </a:lnTo>
                <a:close/>
                <a:moveTo>
                  <a:pt x="143702" y="144011"/>
                </a:moveTo>
                <a:lnTo>
                  <a:pt x="143702" y="149945"/>
                </a:lnTo>
                <a:lnTo>
                  <a:pt x="137766" y="149945"/>
                </a:lnTo>
                <a:lnTo>
                  <a:pt x="137766" y="144011"/>
                </a:lnTo>
                <a:close/>
                <a:moveTo>
                  <a:pt x="149949" y="144011"/>
                </a:moveTo>
                <a:lnTo>
                  <a:pt x="149949" y="149945"/>
                </a:lnTo>
                <a:lnTo>
                  <a:pt x="144015" y="149945"/>
                </a:lnTo>
                <a:lnTo>
                  <a:pt x="144015" y="144011"/>
                </a:lnTo>
                <a:close/>
                <a:moveTo>
                  <a:pt x="156196" y="144011"/>
                </a:moveTo>
                <a:lnTo>
                  <a:pt x="156196" y="149945"/>
                </a:lnTo>
                <a:lnTo>
                  <a:pt x="150262" y="149945"/>
                </a:lnTo>
                <a:lnTo>
                  <a:pt x="150262" y="144011"/>
                </a:lnTo>
                <a:close/>
                <a:moveTo>
                  <a:pt x="162445" y="144011"/>
                </a:moveTo>
                <a:lnTo>
                  <a:pt x="162445" y="149945"/>
                </a:lnTo>
                <a:lnTo>
                  <a:pt x="156509" y="149945"/>
                </a:lnTo>
                <a:lnTo>
                  <a:pt x="156509" y="144011"/>
                </a:lnTo>
                <a:close/>
                <a:moveTo>
                  <a:pt x="168692" y="144011"/>
                </a:moveTo>
                <a:lnTo>
                  <a:pt x="168692" y="149945"/>
                </a:lnTo>
                <a:lnTo>
                  <a:pt x="162756" y="149945"/>
                </a:lnTo>
                <a:lnTo>
                  <a:pt x="162756" y="144011"/>
                </a:lnTo>
                <a:close/>
                <a:moveTo>
                  <a:pt x="174939" y="144011"/>
                </a:moveTo>
                <a:lnTo>
                  <a:pt x="174939" y="149945"/>
                </a:lnTo>
                <a:lnTo>
                  <a:pt x="169005" y="149945"/>
                </a:lnTo>
                <a:lnTo>
                  <a:pt x="169005" y="144011"/>
                </a:lnTo>
                <a:close/>
                <a:moveTo>
                  <a:pt x="181186" y="144011"/>
                </a:moveTo>
                <a:lnTo>
                  <a:pt x="181186" y="149945"/>
                </a:lnTo>
                <a:lnTo>
                  <a:pt x="175252" y="149945"/>
                </a:lnTo>
                <a:lnTo>
                  <a:pt x="175252" y="144011"/>
                </a:lnTo>
                <a:close/>
                <a:moveTo>
                  <a:pt x="187433" y="144011"/>
                </a:moveTo>
                <a:lnTo>
                  <a:pt x="187433" y="149945"/>
                </a:lnTo>
                <a:lnTo>
                  <a:pt x="181499" y="149945"/>
                </a:lnTo>
                <a:lnTo>
                  <a:pt x="181499" y="144011"/>
                </a:lnTo>
                <a:close/>
                <a:moveTo>
                  <a:pt x="193682" y="144011"/>
                </a:moveTo>
                <a:lnTo>
                  <a:pt x="193682" y="149945"/>
                </a:lnTo>
                <a:lnTo>
                  <a:pt x="187746" y="149945"/>
                </a:lnTo>
                <a:lnTo>
                  <a:pt x="187746" y="144011"/>
                </a:lnTo>
                <a:close/>
                <a:moveTo>
                  <a:pt x="199931" y="144011"/>
                </a:moveTo>
                <a:lnTo>
                  <a:pt x="199931" y="149945"/>
                </a:lnTo>
                <a:lnTo>
                  <a:pt x="193996" y="149945"/>
                </a:lnTo>
                <a:lnTo>
                  <a:pt x="193996" y="144011"/>
                </a:lnTo>
                <a:close/>
                <a:moveTo>
                  <a:pt x="206180" y="144011"/>
                </a:moveTo>
                <a:lnTo>
                  <a:pt x="206180" y="149945"/>
                </a:lnTo>
                <a:lnTo>
                  <a:pt x="200244" y="149945"/>
                </a:lnTo>
                <a:lnTo>
                  <a:pt x="200244" y="144011"/>
                </a:lnTo>
                <a:close/>
                <a:moveTo>
                  <a:pt x="212427" y="144011"/>
                </a:moveTo>
                <a:lnTo>
                  <a:pt x="212427" y="149945"/>
                </a:lnTo>
                <a:lnTo>
                  <a:pt x="206491" y="149945"/>
                </a:lnTo>
                <a:lnTo>
                  <a:pt x="206491" y="144011"/>
                </a:lnTo>
                <a:close/>
                <a:moveTo>
                  <a:pt x="218674" y="144011"/>
                </a:moveTo>
                <a:lnTo>
                  <a:pt x="218674" y="149945"/>
                </a:lnTo>
                <a:lnTo>
                  <a:pt x="212739" y="149945"/>
                </a:lnTo>
                <a:lnTo>
                  <a:pt x="212739" y="144011"/>
                </a:lnTo>
                <a:close/>
                <a:moveTo>
                  <a:pt x="224921" y="144011"/>
                </a:moveTo>
                <a:lnTo>
                  <a:pt x="224921" y="149945"/>
                </a:lnTo>
                <a:lnTo>
                  <a:pt x="218987" y="149945"/>
                </a:lnTo>
                <a:lnTo>
                  <a:pt x="218987" y="144011"/>
                </a:lnTo>
                <a:close/>
                <a:moveTo>
                  <a:pt x="231170" y="144011"/>
                </a:moveTo>
                <a:lnTo>
                  <a:pt x="231170" y="149945"/>
                </a:lnTo>
                <a:lnTo>
                  <a:pt x="225234" y="149945"/>
                </a:lnTo>
                <a:lnTo>
                  <a:pt x="225234" y="144011"/>
                </a:lnTo>
                <a:close/>
                <a:moveTo>
                  <a:pt x="237417" y="144011"/>
                </a:moveTo>
                <a:lnTo>
                  <a:pt x="237417" y="149945"/>
                </a:lnTo>
                <a:lnTo>
                  <a:pt x="231481" y="149945"/>
                </a:lnTo>
                <a:lnTo>
                  <a:pt x="231481" y="144011"/>
                </a:lnTo>
                <a:close/>
                <a:moveTo>
                  <a:pt x="243664" y="144011"/>
                </a:moveTo>
                <a:lnTo>
                  <a:pt x="243664" y="149945"/>
                </a:lnTo>
                <a:lnTo>
                  <a:pt x="237729" y="149945"/>
                </a:lnTo>
                <a:lnTo>
                  <a:pt x="237729" y="144011"/>
                </a:lnTo>
                <a:close/>
                <a:moveTo>
                  <a:pt x="249911" y="144011"/>
                </a:moveTo>
                <a:lnTo>
                  <a:pt x="249911" y="149945"/>
                </a:lnTo>
                <a:lnTo>
                  <a:pt x="243977" y="149945"/>
                </a:lnTo>
                <a:lnTo>
                  <a:pt x="243977" y="144011"/>
                </a:lnTo>
                <a:close/>
                <a:moveTo>
                  <a:pt x="256161" y="144011"/>
                </a:moveTo>
                <a:lnTo>
                  <a:pt x="256161" y="149945"/>
                </a:lnTo>
                <a:lnTo>
                  <a:pt x="250225" y="149945"/>
                </a:lnTo>
                <a:lnTo>
                  <a:pt x="250225" y="144011"/>
                </a:lnTo>
                <a:close/>
                <a:moveTo>
                  <a:pt x="262409" y="144011"/>
                </a:moveTo>
                <a:lnTo>
                  <a:pt x="262409" y="149945"/>
                </a:lnTo>
                <a:lnTo>
                  <a:pt x="256474" y="149945"/>
                </a:lnTo>
                <a:lnTo>
                  <a:pt x="256474" y="144011"/>
                </a:lnTo>
                <a:close/>
                <a:moveTo>
                  <a:pt x="268656" y="144011"/>
                </a:moveTo>
                <a:lnTo>
                  <a:pt x="268656" y="149945"/>
                </a:lnTo>
                <a:lnTo>
                  <a:pt x="262721" y="149945"/>
                </a:lnTo>
                <a:lnTo>
                  <a:pt x="262721" y="144011"/>
                </a:lnTo>
                <a:close/>
                <a:moveTo>
                  <a:pt x="274904" y="144011"/>
                </a:moveTo>
                <a:lnTo>
                  <a:pt x="274904" y="149945"/>
                </a:lnTo>
                <a:lnTo>
                  <a:pt x="268968" y="149945"/>
                </a:lnTo>
                <a:lnTo>
                  <a:pt x="268968" y="144011"/>
                </a:lnTo>
                <a:close/>
                <a:moveTo>
                  <a:pt x="6251" y="150258"/>
                </a:moveTo>
                <a:lnTo>
                  <a:pt x="6251" y="156192"/>
                </a:lnTo>
                <a:lnTo>
                  <a:pt x="315" y="156192"/>
                </a:lnTo>
                <a:lnTo>
                  <a:pt x="315" y="150258"/>
                </a:lnTo>
                <a:close/>
                <a:moveTo>
                  <a:pt x="12498" y="150258"/>
                </a:moveTo>
                <a:lnTo>
                  <a:pt x="12498" y="156192"/>
                </a:lnTo>
                <a:lnTo>
                  <a:pt x="6562" y="156192"/>
                </a:lnTo>
                <a:lnTo>
                  <a:pt x="6562" y="150258"/>
                </a:lnTo>
                <a:close/>
                <a:moveTo>
                  <a:pt x="18745" y="150258"/>
                </a:moveTo>
                <a:lnTo>
                  <a:pt x="18745" y="156192"/>
                </a:lnTo>
                <a:lnTo>
                  <a:pt x="12810" y="156192"/>
                </a:lnTo>
                <a:lnTo>
                  <a:pt x="12810" y="150258"/>
                </a:lnTo>
                <a:close/>
                <a:moveTo>
                  <a:pt x="24992" y="150258"/>
                </a:moveTo>
                <a:lnTo>
                  <a:pt x="24992" y="156192"/>
                </a:lnTo>
                <a:lnTo>
                  <a:pt x="19058" y="156192"/>
                </a:lnTo>
                <a:lnTo>
                  <a:pt x="19058" y="150258"/>
                </a:lnTo>
                <a:close/>
                <a:moveTo>
                  <a:pt x="31241" y="150258"/>
                </a:moveTo>
                <a:lnTo>
                  <a:pt x="31241" y="156192"/>
                </a:lnTo>
                <a:lnTo>
                  <a:pt x="25305" y="156192"/>
                </a:lnTo>
                <a:lnTo>
                  <a:pt x="25305" y="150258"/>
                </a:lnTo>
                <a:close/>
                <a:moveTo>
                  <a:pt x="37489" y="150258"/>
                </a:moveTo>
                <a:lnTo>
                  <a:pt x="37489" y="156192"/>
                </a:lnTo>
                <a:lnTo>
                  <a:pt x="31553" y="156192"/>
                </a:lnTo>
                <a:lnTo>
                  <a:pt x="31553" y="150258"/>
                </a:lnTo>
                <a:close/>
                <a:moveTo>
                  <a:pt x="43737" y="150258"/>
                </a:moveTo>
                <a:lnTo>
                  <a:pt x="43737" y="156192"/>
                </a:lnTo>
                <a:lnTo>
                  <a:pt x="37802" y="156192"/>
                </a:lnTo>
                <a:lnTo>
                  <a:pt x="37802" y="150258"/>
                </a:lnTo>
                <a:close/>
                <a:moveTo>
                  <a:pt x="49985" y="150258"/>
                </a:moveTo>
                <a:lnTo>
                  <a:pt x="49985" y="156192"/>
                </a:lnTo>
                <a:lnTo>
                  <a:pt x="44049" y="156192"/>
                </a:lnTo>
                <a:lnTo>
                  <a:pt x="44049" y="150258"/>
                </a:lnTo>
                <a:close/>
                <a:moveTo>
                  <a:pt x="56232" y="150258"/>
                </a:moveTo>
                <a:lnTo>
                  <a:pt x="56232" y="156192"/>
                </a:lnTo>
                <a:lnTo>
                  <a:pt x="50296" y="156192"/>
                </a:lnTo>
                <a:lnTo>
                  <a:pt x="50296" y="150258"/>
                </a:lnTo>
                <a:close/>
                <a:moveTo>
                  <a:pt x="62480" y="150258"/>
                </a:moveTo>
                <a:lnTo>
                  <a:pt x="62480" y="156192"/>
                </a:lnTo>
                <a:lnTo>
                  <a:pt x="56545" y="156192"/>
                </a:lnTo>
                <a:lnTo>
                  <a:pt x="56545" y="150258"/>
                </a:lnTo>
                <a:close/>
                <a:moveTo>
                  <a:pt x="68727" y="150258"/>
                </a:moveTo>
                <a:lnTo>
                  <a:pt x="68727" y="156192"/>
                </a:lnTo>
                <a:lnTo>
                  <a:pt x="62792" y="156192"/>
                </a:lnTo>
                <a:lnTo>
                  <a:pt x="62792" y="150258"/>
                </a:lnTo>
                <a:close/>
                <a:moveTo>
                  <a:pt x="74975" y="150258"/>
                </a:moveTo>
                <a:lnTo>
                  <a:pt x="74975" y="156192"/>
                </a:lnTo>
                <a:lnTo>
                  <a:pt x="69039" y="156192"/>
                </a:lnTo>
                <a:lnTo>
                  <a:pt x="69039" y="150258"/>
                </a:lnTo>
                <a:close/>
                <a:moveTo>
                  <a:pt x="81223" y="150258"/>
                </a:moveTo>
                <a:lnTo>
                  <a:pt x="81223" y="156192"/>
                </a:lnTo>
                <a:lnTo>
                  <a:pt x="75286" y="156192"/>
                </a:lnTo>
                <a:lnTo>
                  <a:pt x="75286" y="150258"/>
                </a:lnTo>
                <a:close/>
                <a:moveTo>
                  <a:pt x="87470" y="150258"/>
                </a:moveTo>
                <a:lnTo>
                  <a:pt x="87470" y="156192"/>
                </a:lnTo>
                <a:lnTo>
                  <a:pt x="81535" y="156192"/>
                </a:lnTo>
                <a:lnTo>
                  <a:pt x="81535" y="150258"/>
                </a:lnTo>
                <a:close/>
                <a:moveTo>
                  <a:pt x="93718" y="150258"/>
                </a:moveTo>
                <a:lnTo>
                  <a:pt x="93718" y="156192"/>
                </a:lnTo>
                <a:lnTo>
                  <a:pt x="87784" y="156192"/>
                </a:lnTo>
                <a:lnTo>
                  <a:pt x="87784" y="150258"/>
                </a:lnTo>
                <a:close/>
                <a:moveTo>
                  <a:pt x="99967" y="150258"/>
                </a:moveTo>
                <a:lnTo>
                  <a:pt x="99967" y="156192"/>
                </a:lnTo>
                <a:lnTo>
                  <a:pt x="94031" y="156192"/>
                </a:lnTo>
                <a:lnTo>
                  <a:pt x="94031" y="150258"/>
                </a:lnTo>
                <a:close/>
                <a:moveTo>
                  <a:pt x="106214" y="150258"/>
                </a:moveTo>
                <a:lnTo>
                  <a:pt x="106214" y="156192"/>
                </a:lnTo>
                <a:lnTo>
                  <a:pt x="100278" y="156192"/>
                </a:lnTo>
                <a:lnTo>
                  <a:pt x="100278" y="150258"/>
                </a:lnTo>
                <a:close/>
                <a:moveTo>
                  <a:pt x="112461" y="150258"/>
                </a:moveTo>
                <a:lnTo>
                  <a:pt x="112461" y="156192"/>
                </a:lnTo>
                <a:lnTo>
                  <a:pt x="106527" y="156192"/>
                </a:lnTo>
                <a:lnTo>
                  <a:pt x="106527" y="150258"/>
                </a:lnTo>
                <a:close/>
                <a:moveTo>
                  <a:pt x="118710" y="150258"/>
                </a:moveTo>
                <a:lnTo>
                  <a:pt x="118710" y="156192"/>
                </a:lnTo>
                <a:lnTo>
                  <a:pt x="112774" y="156192"/>
                </a:lnTo>
                <a:lnTo>
                  <a:pt x="112774" y="150258"/>
                </a:lnTo>
                <a:close/>
                <a:moveTo>
                  <a:pt x="124957" y="150258"/>
                </a:moveTo>
                <a:lnTo>
                  <a:pt x="124957" y="156192"/>
                </a:lnTo>
                <a:lnTo>
                  <a:pt x="119021" y="156192"/>
                </a:lnTo>
                <a:lnTo>
                  <a:pt x="119021" y="150258"/>
                </a:lnTo>
                <a:close/>
                <a:moveTo>
                  <a:pt x="131204" y="150258"/>
                </a:moveTo>
                <a:lnTo>
                  <a:pt x="131204" y="156192"/>
                </a:lnTo>
                <a:lnTo>
                  <a:pt x="125270" y="156192"/>
                </a:lnTo>
                <a:lnTo>
                  <a:pt x="125270" y="150258"/>
                </a:lnTo>
                <a:close/>
                <a:moveTo>
                  <a:pt x="137451" y="150258"/>
                </a:moveTo>
                <a:lnTo>
                  <a:pt x="137451" y="156192"/>
                </a:lnTo>
                <a:lnTo>
                  <a:pt x="131517" y="156192"/>
                </a:lnTo>
                <a:lnTo>
                  <a:pt x="131517" y="150258"/>
                </a:lnTo>
                <a:close/>
                <a:moveTo>
                  <a:pt x="143702" y="150258"/>
                </a:moveTo>
                <a:lnTo>
                  <a:pt x="143702" y="156192"/>
                </a:lnTo>
                <a:lnTo>
                  <a:pt x="137766" y="156192"/>
                </a:lnTo>
                <a:lnTo>
                  <a:pt x="137766" y="150258"/>
                </a:lnTo>
                <a:close/>
                <a:moveTo>
                  <a:pt x="149949" y="150258"/>
                </a:moveTo>
                <a:lnTo>
                  <a:pt x="149949" y="156192"/>
                </a:lnTo>
                <a:lnTo>
                  <a:pt x="144015" y="156192"/>
                </a:lnTo>
                <a:lnTo>
                  <a:pt x="144015" y="150258"/>
                </a:lnTo>
                <a:close/>
                <a:moveTo>
                  <a:pt x="156196" y="150258"/>
                </a:moveTo>
                <a:lnTo>
                  <a:pt x="156196" y="156192"/>
                </a:lnTo>
                <a:lnTo>
                  <a:pt x="150262" y="156192"/>
                </a:lnTo>
                <a:lnTo>
                  <a:pt x="150262" y="150258"/>
                </a:lnTo>
                <a:close/>
                <a:moveTo>
                  <a:pt x="162445" y="150258"/>
                </a:moveTo>
                <a:lnTo>
                  <a:pt x="162445" y="156192"/>
                </a:lnTo>
                <a:lnTo>
                  <a:pt x="156509" y="156192"/>
                </a:lnTo>
                <a:lnTo>
                  <a:pt x="156509" y="150258"/>
                </a:lnTo>
                <a:close/>
                <a:moveTo>
                  <a:pt x="168692" y="150258"/>
                </a:moveTo>
                <a:lnTo>
                  <a:pt x="168692" y="156192"/>
                </a:lnTo>
                <a:lnTo>
                  <a:pt x="162756" y="156192"/>
                </a:lnTo>
                <a:lnTo>
                  <a:pt x="162756" y="150258"/>
                </a:lnTo>
                <a:close/>
                <a:moveTo>
                  <a:pt x="174939" y="150258"/>
                </a:moveTo>
                <a:lnTo>
                  <a:pt x="174939" y="156192"/>
                </a:lnTo>
                <a:lnTo>
                  <a:pt x="169005" y="156192"/>
                </a:lnTo>
                <a:lnTo>
                  <a:pt x="169005" y="150258"/>
                </a:lnTo>
                <a:close/>
                <a:moveTo>
                  <a:pt x="181186" y="150258"/>
                </a:moveTo>
                <a:lnTo>
                  <a:pt x="181186" y="156192"/>
                </a:lnTo>
                <a:lnTo>
                  <a:pt x="175252" y="156192"/>
                </a:lnTo>
                <a:lnTo>
                  <a:pt x="175252" y="150258"/>
                </a:lnTo>
                <a:close/>
                <a:moveTo>
                  <a:pt x="187433" y="150258"/>
                </a:moveTo>
                <a:lnTo>
                  <a:pt x="187433" y="156192"/>
                </a:lnTo>
                <a:lnTo>
                  <a:pt x="181499" y="156192"/>
                </a:lnTo>
                <a:lnTo>
                  <a:pt x="181499" y="150258"/>
                </a:lnTo>
                <a:close/>
                <a:moveTo>
                  <a:pt x="193682" y="150258"/>
                </a:moveTo>
                <a:lnTo>
                  <a:pt x="193682" y="156192"/>
                </a:lnTo>
                <a:lnTo>
                  <a:pt x="187746" y="156192"/>
                </a:lnTo>
                <a:lnTo>
                  <a:pt x="187746" y="150258"/>
                </a:lnTo>
                <a:close/>
                <a:moveTo>
                  <a:pt x="199931" y="150258"/>
                </a:moveTo>
                <a:lnTo>
                  <a:pt x="199931" y="156192"/>
                </a:lnTo>
                <a:lnTo>
                  <a:pt x="193996" y="156192"/>
                </a:lnTo>
                <a:lnTo>
                  <a:pt x="193996" y="150258"/>
                </a:lnTo>
                <a:close/>
                <a:moveTo>
                  <a:pt x="206180" y="150258"/>
                </a:moveTo>
                <a:lnTo>
                  <a:pt x="206180" y="156192"/>
                </a:lnTo>
                <a:lnTo>
                  <a:pt x="200244" y="156192"/>
                </a:lnTo>
                <a:lnTo>
                  <a:pt x="200244" y="150258"/>
                </a:lnTo>
                <a:close/>
                <a:moveTo>
                  <a:pt x="212427" y="150258"/>
                </a:moveTo>
                <a:lnTo>
                  <a:pt x="212427" y="156192"/>
                </a:lnTo>
                <a:lnTo>
                  <a:pt x="206491" y="156192"/>
                </a:lnTo>
                <a:lnTo>
                  <a:pt x="206491" y="150258"/>
                </a:lnTo>
                <a:close/>
                <a:moveTo>
                  <a:pt x="218674" y="150258"/>
                </a:moveTo>
                <a:lnTo>
                  <a:pt x="218674" y="156192"/>
                </a:lnTo>
                <a:lnTo>
                  <a:pt x="212739" y="156192"/>
                </a:lnTo>
                <a:lnTo>
                  <a:pt x="212739" y="150258"/>
                </a:lnTo>
                <a:close/>
                <a:moveTo>
                  <a:pt x="224921" y="150258"/>
                </a:moveTo>
                <a:lnTo>
                  <a:pt x="224921" y="156192"/>
                </a:lnTo>
                <a:lnTo>
                  <a:pt x="218987" y="156192"/>
                </a:lnTo>
                <a:lnTo>
                  <a:pt x="218987" y="150258"/>
                </a:lnTo>
                <a:close/>
                <a:moveTo>
                  <a:pt x="231170" y="150258"/>
                </a:moveTo>
                <a:lnTo>
                  <a:pt x="231170" y="156192"/>
                </a:lnTo>
                <a:lnTo>
                  <a:pt x="225234" y="156192"/>
                </a:lnTo>
                <a:lnTo>
                  <a:pt x="225234" y="150258"/>
                </a:lnTo>
                <a:close/>
                <a:moveTo>
                  <a:pt x="237417" y="150258"/>
                </a:moveTo>
                <a:lnTo>
                  <a:pt x="237417" y="156192"/>
                </a:lnTo>
                <a:lnTo>
                  <a:pt x="231481" y="156192"/>
                </a:lnTo>
                <a:lnTo>
                  <a:pt x="231481" y="150258"/>
                </a:lnTo>
                <a:close/>
                <a:moveTo>
                  <a:pt x="243664" y="150258"/>
                </a:moveTo>
                <a:lnTo>
                  <a:pt x="243664" y="156192"/>
                </a:lnTo>
                <a:lnTo>
                  <a:pt x="237729" y="156192"/>
                </a:lnTo>
                <a:lnTo>
                  <a:pt x="237729" y="150258"/>
                </a:lnTo>
                <a:close/>
                <a:moveTo>
                  <a:pt x="249911" y="150258"/>
                </a:moveTo>
                <a:lnTo>
                  <a:pt x="249911" y="156192"/>
                </a:lnTo>
                <a:lnTo>
                  <a:pt x="243977" y="156192"/>
                </a:lnTo>
                <a:lnTo>
                  <a:pt x="243977" y="150258"/>
                </a:lnTo>
                <a:close/>
                <a:moveTo>
                  <a:pt x="256161" y="150258"/>
                </a:moveTo>
                <a:lnTo>
                  <a:pt x="256161" y="156192"/>
                </a:lnTo>
                <a:lnTo>
                  <a:pt x="250225" y="156192"/>
                </a:lnTo>
                <a:lnTo>
                  <a:pt x="250225" y="150258"/>
                </a:lnTo>
                <a:close/>
                <a:moveTo>
                  <a:pt x="262409" y="150258"/>
                </a:moveTo>
                <a:lnTo>
                  <a:pt x="262409" y="156192"/>
                </a:lnTo>
                <a:lnTo>
                  <a:pt x="256474" y="156192"/>
                </a:lnTo>
                <a:lnTo>
                  <a:pt x="256474" y="150258"/>
                </a:lnTo>
                <a:close/>
                <a:moveTo>
                  <a:pt x="268656" y="150258"/>
                </a:moveTo>
                <a:lnTo>
                  <a:pt x="268656" y="156192"/>
                </a:lnTo>
                <a:lnTo>
                  <a:pt x="262721" y="156192"/>
                </a:lnTo>
                <a:lnTo>
                  <a:pt x="262721" y="150258"/>
                </a:lnTo>
                <a:close/>
                <a:moveTo>
                  <a:pt x="274904" y="150258"/>
                </a:moveTo>
                <a:lnTo>
                  <a:pt x="274904" y="156192"/>
                </a:lnTo>
                <a:lnTo>
                  <a:pt x="268968" y="156192"/>
                </a:lnTo>
                <a:lnTo>
                  <a:pt x="268968" y="150258"/>
                </a:lnTo>
                <a:close/>
                <a:moveTo>
                  <a:pt x="158" y="0"/>
                </a:moveTo>
                <a:lnTo>
                  <a:pt x="158" y="157"/>
                </a:lnTo>
                <a:lnTo>
                  <a:pt x="0" y="157"/>
                </a:lnTo>
                <a:lnTo>
                  <a:pt x="0" y="156350"/>
                </a:lnTo>
                <a:lnTo>
                  <a:pt x="158" y="156350"/>
                </a:lnTo>
                <a:lnTo>
                  <a:pt x="158" y="156508"/>
                </a:lnTo>
                <a:lnTo>
                  <a:pt x="275059" y="156508"/>
                </a:lnTo>
                <a:lnTo>
                  <a:pt x="275059" y="156350"/>
                </a:lnTo>
                <a:lnTo>
                  <a:pt x="275215" y="156350"/>
                </a:lnTo>
                <a:lnTo>
                  <a:pt x="275215" y="155"/>
                </a:lnTo>
                <a:lnTo>
                  <a:pt x="275059" y="155"/>
                </a:lnTo>
                <a:lnTo>
                  <a:pt x="275059" y="0"/>
                </a:lnTo>
                <a:close/>
              </a:path>
            </a:pathLst>
          </a:custGeom>
          <a:solidFill>
            <a:schemeClr val="accent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 name="Google Shape;36;p6"/>
          <p:cNvSpPr txBox="1">
            <a:spLocks noGrp="1"/>
          </p:cNvSpPr>
          <p:nvPr>
            <p:ph type="title"/>
          </p:nvPr>
        </p:nvSpPr>
        <p:spPr>
          <a:xfrm>
            <a:off x="960000" y="720000"/>
            <a:ext cx="10272000" cy="636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2543027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42"/>
        <p:cNvGrpSpPr/>
        <p:nvPr/>
      </p:nvGrpSpPr>
      <p:grpSpPr>
        <a:xfrm>
          <a:off x="0" y="0"/>
          <a:ext cx="0" cy="0"/>
          <a:chOff x="0" y="0"/>
          <a:chExt cx="0" cy="0"/>
        </a:xfrm>
      </p:grpSpPr>
      <p:sp>
        <p:nvSpPr>
          <p:cNvPr id="43" name="Google Shape;43;p8"/>
          <p:cNvSpPr/>
          <p:nvPr/>
        </p:nvSpPr>
        <p:spPr>
          <a:xfrm>
            <a:off x="279167" y="281801"/>
            <a:ext cx="11633380" cy="6294271"/>
          </a:xfrm>
          <a:custGeom>
            <a:avLst/>
            <a:gdLst/>
            <a:ahLst/>
            <a:cxnLst/>
            <a:rect l="l" t="t" r="r" b="b"/>
            <a:pathLst>
              <a:path w="275216" h="156509" extrusionOk="0">
                <a:moveTo>
                  <a:pt x="6251" y="311"/>
                </a:moveTo>
                <a:lnTo>
                  <a:pt x="6251" y="6247"/>
                </a:lnTo>
                <a:lnTo>
                  <a:pt x="315" y="6247"/>
                </a:lnTo>
                <a:lnTo>
                  <a:pt x="315" y="311"/>
                </a:lnTo>
                <a:close/>
                <a:moveTo>
                  <a:pt x="12498" y="311"/>
                </a:moveTo>
                <a:lnTo>
                  <a:pt x="12498" y="6247"/>
                </a:lnTo>
                <a:lnTo>
                  <a:pt x="6562" y="6247"/>
                </a:lnTo>
                <a:lnTo>
                  <a:pt x="6562" y="311"/>
                </a:lnTo>
                <a:close/>
                <a:moveTo>
                  <a:pt x="18745" y="311"/>
                </a:moveTo>
                <a:lnTo>
                  <a:pt x="18745" y="6247"/>
                </a:lnTo>
                <a:lnTo>
                  <a:pt x="12810" y="6247"/>
                </a:lnTo>
                <a:lnTo>
                  <a:pt x="12810" y="311"/>
                </a:lnTo>
                <a:close/>
                <a:moveTo>
                  <a:pt x="24992" y="311"/>
                </a:moveTo>
                <a:lnTo>
                  <a:pt x="24992" y="6247"/>
                </a:lnTo>
                <a:lnTo>
                  <a:pt x="19058" y="6247"/>
                </a:lnTo>
                <a:lnTo>
                  <a:pt x="19058" y="311"/>
                </a:lnTo>
                <a:close/>
                <a:moveTo>
                  <a:pt x="31241" y="311"/>
                </a:moveTo>
                <a:lnTo>
                  <a:pt x="31241" y="6247"/>
                </a:lnTo>
                <a:lnTo>
                  <a:pt x="25305" y="6247"/>
                </a:lnTo>
                <a:lnTo>
                  <a:pt x="25305" y="311"/>
                </a:lnTo>
                <a:close/>
                <a:moveTo>
                  <a:pt x="37489" y="311"/>
                </a:moveTo>
                <a:lnTo>
                  <a:pt x="37489" y="6247"/>
                </a:lnTo>
                <a:lnTo>
                  <a:pt x="31553" y="6247"/>
                </a:lnTo>
                <a:lnTo>
                  <a:pt x="31553" y="311"/>
                </a:lnTo>
                <a:close/>
                <a:moveTo>
                  <a:pt x="43737" y="311"/>
                </a:moveTo>
                <a:lnTo>
                  <a:pt x="43737" y="6247"/>
                </a:lnTo>
                <a:lnTo>
                  <a:pt x="37802" y="6247"/>
                </a:lnTo>
                <a:lnTo>
                  <a:pt x="37802" y="311"/>
                </a:lnTo>
                <a:close/>
                <a:moveTo>
                  <a:pt x="49985" y="311"/>
                </a:moveTo>
                <a:lnTo>
                  <a:pt x="49985" y="6247"/>
                </a:lnTo>
                <a:lnTo>
                  <a:pt x="44049" y="6247"/>
                </a:lnTo>
                <a:lnTo>
                  <a:pt x="44049" y="311"/>
                </a:lnTo>
                <a:close/>
                <a:moveTo>
                  <a:pt x="56232" y="311"/>
                </a:moveTo>
                <a:lnTo>
                  <a:pt x="56232" y="6247"/>
                </a:lnTo>
                <a:lnTo>
                  <a:pt x="50296" y="6247"/>
                </a:lnTo>
                <a:lnTo>
                  <a:pt x="50296" y="311"/>
                </a:lnTo>
                <a:close/>
                <a:moveTo>
                  <a:pt x="62480" y="311"/>
                </a:moveTo>
                <a:lnTo>
                  <a:pt x="62480" y="6247"/>
                </a:lnTo>
                <a:lnTo>
                  <a:pt x="56545" y="6247"/>
                </a:lnTo>
                <a:lnTo>
                  <a:pt x="56545" y="311"/>
                </a:lnTo>
                <a:close/>
                <a:moveTo>
                  <a:pt x="68727" y="311"/>
                </a:moveTo>
                <a:lnTo>
                  <a:pt x="68727" y="6247"/>
                </a:lnTo>
                <a:lnTo>
                  <a:pt x="62792" y="6247"/>
                </a:lnTo>
                <a:lnTo>
                  <a:pt x="62792" y="311"/>
                </a:lnTo>
                <a:close/>
                <a:moveTo>
                  <a:pt x="74975" y="311"/>
                </a:moveTo>
                <a:lnTo>
                  <a:pt x="74975" y="6247"/>
                </a:lnTo>
                <a:lnTo>
                  <a:pt x="69039" y="6247"/>
                </a:lnTo>
                <a:lnTo>
                  <a:pt x="69039" y="311"/>
                </a:lnTo>
                <a:close/>
                <a:moveTo>
                  <a:pt x="81223" y="311"/>
                </a:moveTo>
                <a:lnTo>
                  <a:pt x="81223" y="6247"/>
                </a:lnTo>
                <a:lnTo>
                  <a:pt x="75286" y="6247"/>
                </a:lnTo>
                <a:lnTo>
                  <a:pt x="75286" y="311"/>
                </a:lnTo>
                <a:close/>
                <a:moveTo>
                  <a:pt x="87470" y="311"/>
                </a:moveTo>
                <a:lnTo>
                  <a:pt x="87470" y="6247"/>
                </a:lnTo>
                <a:lnTo>
                  <a:pt x="81535" y="6247"/>
                </a:lnTo>
                <a:lnTo>
                  <a:pt x="81535" y="311"/>
                </a:lnTo>
                <a:close/>
                <a:moveTo>
                  <a:pt x="93720" y="311"/>
                </a:moveTo>
                <a:lnTo>
                  <a:pt x="93720" y="6247"/>
                </a:lnTo>
                <a:lnTo>
                  <a:pt x="87784" y="6247"/>
                </a:lnTo>
                <a:lnTo>
                  <a:pt x="87784" y="311"/>
                </a:lnTo>
                <a:close/>
                <a:moveTo>
                  <a:pt x="99967" y="311"/>
                </a:moveTo>
                <a:lnTo>
                  <a:pt x="99967" y="6247"/>
                </a:lnTo>
                <a:lnTo>
                  <a:pt x="94031" y="6247"/>
                </a:lnTo>
                <a:lnTo>
                  <a:pt x="94031" y="311"/>
                </a:lnTo>
                <a:close/>
                <a:moveTo>
                  <a:pt x="106214" y="311"/>
                </a:moveTo>
                <a:lnTo>
                  <a:pt x="106214" y="6247"/>
                </a:lnTo>
                <a:lnTo>
                  <a:pt x="100280" y="6247"/>
                </a:lnTo>
                <a:lnTo>
                  <a:pt x="100280" y="311"/>
                </a:lnTo>
                <a:close/>
                <a:moveTo>
                  <a:pt x="112461" y="311"/>
                </a:moveTo>
                <a:lnTo>
                  <a:pt x="112461" y="6247"/>
                </a:lnTo>
                <a:lnTo>
                  <a:pt x="106527" y="6247"/>
                </a:lnTo>
                <a:lnTo>
                  <a:pt x="106527" y="311"/>
                </a:lnTo>
                <a:close/>
                <a:moveTo>
                  <a:pt x="118710" y="311"/>
                </a:moveTo>
                <a:lnTo>
                  <a:pt x="118710" y="6247"/>
                </a:lnTo>
                <a:lnTo>
                  <a:pt x="112774" y="6247"/>
                </a:lnTo>
                <a:lnTo>
                  <a:pt x="112774" y="311"/>
                </a:lnTo>
                <a:close/>
                <a:moveTo>
                  <a:pt x="124957" y="311"/>
                </a:moveTo>
                <a:lnTo>
                  <a:pt x="124957" y="6247"/>
                </a:lnTo>
                <a:lnTo>
                  <a:pt x="119021" y="6247"/>
                </a:lnTo>
                <a:lnTo>
                  <a:pt x="119021" y="311"/>
                </a:lnTo>
                <a:close/>
                <a:moveTo>
                  <a:pt x="131204" y="311"/>
                </a:moveTo>
                <a:lnTo>
                  <a:pt x="131204" y="6247"/>
                </a:lnTo>
                <a:lnTo>
                  <a:pt x="125270" y="6247"/>
                </a:lnTo>
                <a:lnTo>
                  <a:pt x="125270" y="311"/>
                </a:lnTo>
                <a:close/>
                <a:moveTo>
                  <a:pt x="137451" y="311"/>
                </a:moveTo>
                <a:lnTo>
                  <a:pt x="137451" y="6247"/>
                </a:lnTo>
                <a:lnTo>
                  <a:pt x="131517" y="6247"/>
                </a:lnTo>
                <a:lnTo>
                  <a:pt x="131517" y="311"/>
                </a:lnTo>
                <a:close/>
                <a:moveTo>
                  <a:pt x="143702" y="311"/>
                </a:moveTo>
                <a:lnTo>
                  <a:pt x="143702" y="6247"/>
                </a:lnTo>
                <a:lnTo>
                  <a:pt x="137766" y="6247"/>
                </a:lnTo>
                <a:lnTo>
                  <a:pt x="137766" y="311"/>
                </a:lnTo>
                <a:close/>
                <a:moveTo>
                  <a:pt x="149949" y="311"/>
                </a:moveTo>
                <a:lnTo>
                  <a:pt x="149949" y="6247"/>
                </a:lnTo>
                <a:lnTo>
                  <a:pt x="144015" y="6247"/>
                </a:lnTo>
                <a:lnTo>
                  <a:pt x="144015" y="311"/>
                </a:lnTo>
                <a:close/>
                <a:moveTo>
                  <a:pt x="156196" y="311"/>
                </a:moveTo>
                <a:lnTo>
                  <a:pt x="156196" y="6247"/>
                </a:lnTo>
                <a:lnTo>
                  <a:pt x="150262" y="6247"/>
                </a:lnTo>
                <a:lnTo>
                  <a:pt x="150262" y="311"/>
                </a:lnTo>
                <a:close/>
                <a:moveTo>
                  <a:pt x="162445" y="311"/>
                </a:moveTo>
                <a:lnTo>
                  <a:pt x="162445" y="6247"/>
                </a:lnTo>
                <a:lnTo>
                  <a:pt x="156509" y="6247"/>
                </a:lnTo>
                <a:lnTo>
                  <a:pt x="156509" y="311"/>
                </a:lnTo>
                <a:close/>
                <a:moveTo>
                  <a:pt x="168692" y="311"/>
                </a:moveTo>
                <a:lnTo>
                  <a:pt x="168692" y="6247"/>
                </a:lnTo>
                <a:lnTo>
                  <a:pt x="162756" y="6247"/>
                </a:lnTo>
                <a:lnTo>
                  <a:pt x="162756" y="311"/>
                </a:lnTo>
                <a:close/>
                <a:moveTo>
                  <a:pt x="174939" y="311"/>
                </a:moveTo>
                <a:lnTo>
                  <a:pt x="174939" y="6247"/>
                </a:lnTo>
                <a:lnTo>
                  <a:pt x="169005" y="6247"/>
                </a:lnTo>
                <a:lnTo>
                  <a:pt x="169005" y="311"/>
                </a:lnTo>
                <a:close/>
                <a:moveTo>
                  <a:pt x="181186" y="311"/>
                </a:moveTo>
                <a:lnTo>
                  <a:pt x="181186" y="6247"/>
                </a:lnTo>
                <a:lnTo>
                  <a:pt x="175252" y="6247"/>
                </a:lnTo>
                <a:lnTo>
                  <a:pt x="175252" y="311"/>
                </a:lnTo>
                <a:close/>
                <a:moveTo>
                  <a:pt x="187435" y="311"/>
                </a:moveTo>
                <a:lnTo>
                  <a:pt x="187435" y="6247"/>
                </a:lnTo>
                <a:lnTo>
                  <a:pt x="181499" y="6247"/>
                </a:lnTo>
                <a:lnTo>
                  <a:pt x="181499" y="311"/>
                </a:lnTo>
                <a:close/>
                <a:moveTo>
                  <a:pt x="193684" y="311"/>
                </a:moveTo>
                <a:lnTo>
                  <a:pt x="193684" y="6247"/>
                </a:lnTo>
                <a:lnTo>
                  <a:pt x="187749" y="6247"/>
                </a:lnTo>
                <a:lnTo>
                  <a:pt x="187749" y="311"/>
                </a:lnTo>
                <a:close/>
                <a:moveTo>
                  <a:pt x="199931" y="311"/>
                </a:moveTo>
                <a:lnTo>
                  <a:pt x="199931" y="6247"/>
                </a:lnTo>
                <a:lnTo>
                  <a:pt x="193996" y="6247"/>
                </a:lnTo>
                <a:lnTo>
                  <a:pt x="193996" y="311"/>
                </a:lnTo>
                <a:close/>
                <a:moveTo>
                  <a:pt x="206180" y="311"/>
                </a:moveTo>
                <a:lnTo>
                  <a:pt x="206180" y="6247"/>
                </a:lnTo>
                <a:lnTo>
                  <a:pt x="200244" y="6247"/>
                </a:lnTo>
                <a:lnTo>
                  <a:pt x="200244" y="311"/>
                </a:lnTo>
                <a:close/>
                <a:moveTo>
                  <a:pt x="212427" y="311"/>
                </a:moveTo>
                <a:lnTo>
                  <a:pt x="212427" y="6247"/>
                </a:lnTo>
                <a:lnTo>
                  <a:pt x="206491" y="6247"/>
                </a:lnTo>
                <a:lnTo>
                  <a:pt x="206491" y="311"/>
                </a:lnTo>
                <a:close/>
                <a:moveTo>
                  <a:pt x="218674" y="311"/>
                </a:moveTo>
                <a:lnTo>
                  <a:pt x="218674" y="6247"/>
                </a:lnTo>
                <a:lnTo>
                  <a:pt x="212739" y="6247"/>
                </a:lnTo>
                <a:lnTo>
                  <a:pt x="212739" y="311"/>
                </a:lnTo>
                <a:close/>
                <a:moveTo>
                  <a:pt x="224921" y="311"/>
                </a:moveTo>
                <a:lnTo>
                  <a:pt x="224921" y="6247"/>
                </a:lnTo>
                <a:lnTo>
                  <a:pt x="218987" y="6247"/>
                </a:lnTo>
                <a:lnTo>
                  <a:pt x="218987" y="311"/>
                </a:lnTo>
                <a:close/>
                <a:moveTo>
                  <a:pt x="231170" y="311"/>
                </a:moveTo>
                <a:lnTo>
                  <a:pt x="231170" y="6247"/>
                </a:lnTo>
                <a:lnTo>
                  <a:pt x="225234" y="6247"/>
                </a:lnTo>
                <a:lnTo>
                  <a:pt x="225234" y="311"/>
                </a:lnTo>
                <a:close/>
                <a:moveTo>
                  <a:pt x="237417" y="311"/>
                </a:moveTo>
                <a:lnTo>
                  <a:pt x="237417" y="6247"/>
                </a:lnTo>
                <a:lnTo>
                  <a:pt x="231481" y="6247"/>
                </a:lnTo>
                <a:lnTo>
                  <a:pt x="231481" y="311"/>
                </a:lnTo>
                <a:close/>
                <a:moveTo>
                  <a:pt x="243664" y="311"/>
                </a:moveTo>
                <a:lnTo>
                  <a:pt x="243664" y="6247"/>
                </a:lnTo>
                <a:lnTo>
                  <a:pt x="237729" y="6247"/>
                </a:lnTo>
                <a:lnTo>
                  <a:pt x="237729" y="311"/>
                </a:lnTo>
                <a:close/>
                <a:moveTo>
                  <a:pt x="249914" y="311"/>
                </a:moveTo>
                <a:lnTo>
                  <a:pt x="249914" y="6247"/>
                </a:lnTo>
                <a:lnTo>
                  <a:pt x="243978" y="6247"/>
                </a:lnTo>
                <a:lnTo>
                  <a:pt x="243978" y="311"/>
                </a:lnTo>
                <a:close/>
                <a:moveTo>
                  <a:pt x="256161" y="311"/>
                </a:moveTo>
                <a:lnTo>
                  <a:pt x="256161" y="6247"/>
                </a:lnTo>
                <a:lnTo>
                  <a:pt x="250225" y="6247"/>
                </a:lnTo>
                <a:lnTo>
                  <a:pt x="250225" y="311"/>
                </a:lnTo>
                <a:close/>
                <a:moveTo>
                  <a:pt x="262409" y="311"/>
                </a:moveTo>
                <a:lnTo>
                  <a:pt x="262409" y="6247"/>
                </a:lnTo>
                <a:lnTo>
                  <a:pt x="256474" y="6247"/>
                </a:lnTo>
                <a:lnTo>
                  <a:pt x="256474" y="311"/>
                </a:lnTo>
                <a:close/>
                <a:moveTo>
                  <a:pt x="268656" y="311"/>
                </a:moveTo>
                <a:lnTo>
                  <a:pt x="268656" y="6247"/>
                </a:lnTo>
                <a:lnTo>
                  <a:pt x="262721" y="6247"/>
                </a:lnTo>
                <a:lnTo>
                  <a:pt x="262721" y="311"/>
                </a:lnTo>
                <a:close/>
                <a:moveTo>
                  <a:pt x="274904" y="311"/>
                </a:moveTo>
                <a:lnTo>
                  <a:pt x="274904" y="6247"/>
                </a:lnTo>
                <a:lnTo>
                  <a:pt x="268968" y="6247"/>
                </a:lnTo>
                <a:lnTo>
                  <a:pt x="268968" y="311"/>
                </a:lnTo>
                <a:close/>
                <a:moveTo>
                  <a:pt x="6251" y="6560"/>
                </a:moveTo>
                <a:lnTo>
                  <a:pt x="6251" y="12494"/>
                </a:lnTo>
                <a:lnTo>
                  <a:pt x="315" y="12494"/>
                </a:lnTo>
                <a:lnTo>
                  <a:pt x="315" y="6560"/>
                </a:lnTo>
                <a:close/>
                <a:moveTo>
                  <a:pt x="12498" y="6560"/>
                </a:moveTo>
                <a:lnTo>
                  <a:pt x="12498" y="12494"/>
                </a:lnTo>
                <a:lnTo>
                  <a:pt x="6562" y="12494"/>
                </a:lnTo>
                <a:lnTo>
                  <a:pt x="6562" y="6560"/>
                </a:lnTo>
                <a:close/>
                <a:moveTo>
                  <a:pt x="18745" y="6560"/>
                </a:moveTo>
                <a:lnTo>
                  <a:pt x="18745" y="12494"/>
                </a:lnTo>
                <a:lnTo>
                  <a:pt x="12810" y="12494"/>
                </a:lnTo>
                <a:lnTo>
                  <a:pt x="12810" y="6560"/>
                </a:lnTo>
                <a:close/>
                <a:moveTo>
                  <a:pt x="24992" y="6560"/>
                </a:moveTo>
                <a:lnTo>
                  <a:pt x="24992" y="12494"/>
                </a:lnTo>
                <a:lnTo>
                  <a:pt x="19058" y="12494"/>
                </a:lnTo>
                <a:lnTo>
                  <a:pt x="19058" y="6560"/>
                </a:lnTo>
                <a:close/>
                <a:moveTo>
                  <a:pt x="31241" y="6560"/>
                </a:moveTo>
                <a:lnTo>
                  <a:pt x="31241" y="12494"/>
                </a:lnTo>
                <a:lnTo>
                  <a:pt x="25305" y="12494"/>
                </a:lnTo>
                <a:lnTo>
                  <a:pt x="25305" y="6560"/>
                </a:lnTo>
                <a:close/>
                <a:moveTo>
                  <a:pt x="37489" y="6560"/>
                </a:moveTo>
                <a:lnTo>
                  <a:pt x="37489" y="12494"/>
                </a:lnTo>
                <a:lnTo>
                  <a:pt x="31553" y="12494"/>
                </a:lnTo>
                <a:lnTo>
                  <a:pt x="31553" y="6560"/>
                </a:lnTo>
                <a:close/>
                <a:moveTo>
                  <a:pt x="43737" y="6560"/>
                </a:moveTo>
                <a:lnTo>
                  <a:pt x="43737" y="12494"/>
                </a:lnTo>
                <a:lnTo>
                  <a:pt x="37802" y="12494"/>
                </a:lnTo>
                <a:lnTo>
                  <a:pt x="37802" y="6560"/>
                </a:lnTo>
                <a:close/>
                <a:moveTo>
                  <a:pt x="49985" y="6560"/>
                </a:moveTo>
                <a:lnTo>
                  <a:pt x="49985" y="12494"/>
                </a:lnTo>
                <a:lnTo>
                  <a:pt x="44049" y="12494"/>
                </a:lnTo>
                <a:lnTo>
                  <a:pt x="44049" y="6560"/>
                </a:lnTo>
                <a:close/>
                <a:moveTo>
                  <a:pt x="56232" y="6560"/>
                </a:moveTo>
                <a:lnTo>
                  <a:pt x="56232" y="12494"/>
                </a:lnTo>
                <a:lnTo>
                  <a:pt x="50296" y="12494"/>
                </a:lnTo>
                <a:lnTo>
                  <a:pt x="50296" y="6560"/>
                </a:lnTo>
                <a:close/>
                <a:moveTo>
                  <a:pt x="62480" y="6560"/>
                </a:moveTo>
                <a:lnTo>
                  <a:pt x="62480" y="12494"/>
                </a:lnTo>
                <a:lnTo>
                  <a:pt x="56545" y="12494"/>
                </a:lnTo>
                <a:lnTo>
                  <a:pt x="56545" y="6560"/>
                </a:lnTo>
                <a:close/>
                <a:moveTo>
                  <a:pt x="68727" y="6560"/>
                </a:moveTo>
                <a:lnTo>
                  <a:pt x="68727" y="12494"/>
                </a:lnTo>
                <a:lnTo>
                  <a:pt x="62792" y="12494"/>
                </a:lnTo>
                <a:lnTo>
                  <a:pt x="62792" y="6560"/>
                </a:lnTo>
                <a:close/>
                <a:moveTo>
                  <a:pt x="74975" y="6560"/>
                </a:moveTo>
                <a:lnTo>
                  <a:pt x="74975" y="12494"/>
                </a:lnTo>
                <a:lnTo>
                  <a:pt x="69039" y="12494"/>
                </a:lnTo>
                <a:lnTo>
                  <a:pt x="69039" y="6560"/>
                </a:lnTo>
                <a:close/>
                <a:moveTo>
                  <a:pt x="81223" y="6560"/>
                </a:moveTo>
                <a:lnTo>
                  <a:pt x="81223" y="12494"/>
                </a:lnTo>
                <a:lnTo>
                  <a:pt x="75286" y="12494"/>
                </a:lnTo>
                <a:lnTo>
                  <a:pt x="75286" y="6560"/>
                </a:lnTo>
                <a:close/>
                <a:moveTo>
                  <a:pt x="87470" y="6560"/>
                </a:moveTo>
                <a:lnTo>
                  <a:pt x="87470" y="12494"/>
                </a:lnTo>
                <a:lnTo>
                  <a:pt x="81535" y="12494"/>
                </a:lnTo>
                <a:lnTo>
                  <a:pt x="81535" y="6560"/>
                </a:lnTo>
                <a:close/>
                <a:moveTo>
                  <a:pt x="93720" y="6560"/>
                </a:moveTo>
                <a:lnTo>
                  <a:pt x="93720" y="12494"/>
                </a:lnTo>
                <a:lnTo>
                  <a:pt x="87784" y="12494"/>
                </a:lnTo>
                <a:lnTo>
                  <a:pt x="87784" y="6560"/>
                </a:lnTo>
                <a:close/>
                <a:moveTo>
                  <a:pt x="99967" y="6560"/>
                </a:moveTo>
                <a:lnTo>
                  <a:pt x="99967" y="12494"/>
                </a:lnTo>
                <a:lnTo>
                  <a:pt x="94031" y="12494"/>
                </a:lnTo>
                <a:lnTo>
                  <a:pt x="94031" y="6560"/>
                </a:lnTo>
                <a:close/>
                <a:moveTo>
                  <a:pt x="106214" y="6560"/>
                </a:moveTo>
                <a:lnTo>
                  <a:pt x="106214" y="12494"/>
                </a:lnTo>
                <a:lnTo>
                  <a:pt x="100280" y="12494"/>
                </a:lnTo>
                <a:lnTo>
                  <a:pt x="100280" y="6560"/>
                </a:lnTo>
                <a:close/>
                <a:moveTo>
                  <a:pt x="112461" y="6560"/>
                </a:moveTo>
                <a:lnTo>
                  <a:pt x="112461" y="12494"/>
                </a:lnTo>
                <a:lnTo>
                  <a:pt x="106527" y="12494"/>
                </a:lnTo>
                <a:lnTo>
                  <a:pt x="106527" y="6560"/>
                </a:lnTo>
                <a:close/>
                <a:moveTo>
                  <a:pt x="118710" y="6560"/>
                </a:moveTo>
                <a:lnTo>
                  <a:pt x="118710" y="12494"/>
                </a:lnTo>
                <a:lnTo>
                  <a:pt x="112774" y="12494"/>
                </a:lnTo>
                <a:lnTo>
                  <a:pt x="112774" y="6560"/>
                </a:lnTo>
                <a:close/>
                <a:moveTo>
                  <a:pt x="124957" y="6560"/>
                </a:moveTo>
                <a:lnTo>
                  <a:pt x="124957" y="12494"/>
                </a:lnTo>
                <a:lnTo>
                  <a:pt x="119021" y="12494"/>
                </a:lnTo>
                <a:lnTo>
                  <a:pt x="119021" y="6560"/>
                </a:lnTo>
                <a:close/>
                <a:moveTo>
                  <a:pt x="131204" y="6560"/>
                </a:moveTo>
                <a:lnTo>
                  <a:pt x="131204" y="12494"/>
                </a:lnTo>
                <a:lnTo>
                  <a:pt x="125270" y="12494"/>
                </a:lnTo>
                <a:lnTo>
                  <a:pt x="125270" y="6560"/>
                </a:lnTo>
                <a:close/>
                <a:moveTo>
                  <a:pt x="137451" y="6560"/>
                </a:moveTo>
                <a:lnTo>
                  <a:pt x="137451" y="12494"/>
                </a:lnTo>
                <a:lnTo>
                  <a:pt x="131517" y="12494"/>
                </a:lnTo>
                <a:lnTo>
                  <a:pt x="131517" y="6560"/>
                </a:lnTo>
                <a:close/>
                <a:moveTo>
                  <a:pt x="143702" y="6560"/>
                </a:moveTo>
                <a:lnTo>
                  <a:pt x="143702" y="12494"/>
                </a:lnTo>
                <a:lnTo>
                  <a:pt x="137766" y="12494"/>
                </a:lnTo>
                <a:lnTo>
                  <a:pt x="137766" y="6560"/>
                </a:lnTo>
                <a:close/>
                <a:moveTo>
                  <a:pt x="149949" y="6560"/>
                </a:moveTo>
                <a:lnTo>
                  <a:pt x="149949" y="12494"/>
                </a:lnTo>
                <a:lnTo>
                  <a:pt x="144015" y="12494"/>
                </a:lnTo>
                <a:lnTo>
                  <a:pt x="144015" y="6560"/>
                </a:lnTo>
                <a:close/>
                <a:moveTo>
                  <a:pt x="156196" y="6560"/>
                </a:moveTo>
                <a:lnTo>
                  <a:pt x="156196" y="12494"/>
                </a:lnTo>
                <a:lnTo>
                  <a:pt x="150262" y="12494"/>
                </a:lnTo>
                <a:lnTo>
                  <a:pt x="150262" y="6560"/>
                </a:lnTo>
                <a:close/>
                <a:moveTo>
                  <a:pt x="162445" y="6560"/>
                </a:moveTo>
                <a:lnTo>
                  <a:pt x="162445" y="12494"/>
                </a:lnTo>
                <a:lnTo>
                  <a:pt x="156509" y="12494"/>
                </a:lnTo>
                <a:lnTo>
                  <a:pt x="156509" y="6560"/>
                </a:lnTo>
                <a:close/>
                <a:moveTo>
                  <a:pt x="168692" y="6560"/>
                </a:moveTo>
                <a:lnTo>
                  <a:pt x="168692" y="12494"/>
                </a:lnTo>
                <a:lnTo>
                  <a:pt x="162756" y="12494"/>
                </a:lnTo>
                <a:lnTo>
                  <a:pt x="162756" y="6560"/>
                </a:lnTo>
                <a:close/>
                <a:moveTo>
                  <a:pt x="174939" y="6560"/>
                </a:moveTo>
                <a:lnTo>
                  <a:pt x="174939" y="12494"/>
                </a:lnTo>
                <a:lnTo>
                  <a:pt x="169005" y="12494"/>
                </a:lnTo>
                <a:lnTo>
                  <a:pt x="169005" y="6560"/>
                </a:lnTo>
                <a:close/>
                <a:moveTo>
                  <a:pt x="181186" y="6560"/>
                </a:moveTo>
                <a:lnTo>
                  <a:pt x="181186" y="12494"/>
                </a:lnTo>
                <a:lnTo>
                  <a:pt x="175252" y="12494"/>
                </a:lnTo>
                <a:lnTo>
                  <a:pt x="175252" y="6560"/>
                </a:lnTo>
                <a:close/>
                <a:moveTo>
                  <a:pt x="187435" y="6560"/>
                </a:moveTo>
                <a:lnTo>
                  <a:pt x="187435" y="12494"/>
                </a:lnTo>
                <a:lnTo>
                  <a:pt x="181499" y="12494"/>
                </a:lnTo>
                <a:lnTo>
                  <a:pt x="181499" y="6560"/>
                </a:lnTo>
                <a:close/>
                <a:moveTo>
                  <a:pt x="193684" y="6560"/>
                </a:moveTo>
                <a:lnTo>
                  <a:pt x="193684" y="12494"/>
                </a:lnTo>
                <a:lnTo>
                  <a:pt x="187749" y="12494"/>
                </a:lnTo>
                <a:lnTo>
                  <a:pt x="187749" y="6560"/>
                </a:lnTo>
                <a:close/>
                <a:moveTo>
                  <a:pt x="199931" y="6560"/>
                </a:moveTo>
                <a:lnTo>
                  <a:pt x="199931" y="12494"/>
                </a:lnTo>
                <a:lnTo>
                  <a:pt x="193996" y="12494"/>
                </a:lnTo>
                <a:lnTo>
                  <a:pt x="193996" y="6560"/>
                </a:lnTo>
                <a:close/>
                <a:moveTo>
                  <a:pt x="206180" y="6560"/>
                </a:moveTo>
                <a:lnTo>
                  <a:pt x="206180" y="12494"/>
                </a:lnTo>
                <a:lnTo>
                  <a:pt x="200244" y="12494"/>
                </a:lnTo>
                <a:lnTo>
                  <a:pt x="200244" y="6560"/>
                </a:lnTo>
                <a:close/>
                <a:moveTo>
                  <a:pt x="212427" y="6560"/>
                </a:moveTo>
                <a:lnTo>
                  <a:pt x="212427" y="12494"/>
                </a:lnTo>
                <a:lnTo>
                  <a:pt x="206491" y="12494"/>
                </a:lnTo>
                <a:lnTo>
                  <a:pt x="206491" y="6560"/>
                </a:lnTo>
                <a:close/>
                <a:moveTo>
                  <a:pt x="218674" y="6560"/>
                </a:moveTo>
                <a:lnTo>
                  <a:pt x="218674" y="12494"/>
                </a:lnTo>
                <a:lnTo>
                  <a:pt x="212739" y="12494"/>
                </a:lnTo>
                <a:lnTo>
                  <a:pt x="212739" y="6560"/>
                </a:lnTo>
                <a:close/>
                <a:moveTo>
                  <a:pt x="224921" y="6560"/>
                </a:moveTo>
                <a:lnTo>
                  <a:pt x="224921" y="12494"/>
                </a:lnTo>
                <a:lnTo>
                  <a:pt x="218987" y="12494"/>
                </a:lnTo>
                <a:lnTo>
                  <a:pt x="218987" y="6560"/>
                </a:lnTo>
                <a:close/>
                <a:moveTo>
                  <a:pt x="231170" y="6560"/>
                </a:moveTo>
                <a:lnTo>
                  <a:pt x="231170" y="12494"/>
                </a:lnTo>
                <a:lnTo>
                  <a:pt x="225234" y="12494"/>
                </a:lnTo>
                <a:lnTo>
                  <a:pt x="225234" y="6560"/>
                </a:lnTo>
                <a:close/>
                <a:moveTo>
                  <a:pt x="237417" y="6560"/>
                </a:moveTo>
                <a:lnTo>
                  <a:pt x="237417" y="12494"/>
                </a:lnTo>
                <a:lnTo>
                  <a:pt x="231481" y="12494"/>
                </a:lnTo>
                <a:lnTo>
                  <a:pt x="231481" y="6560"/>
                </a:lnTo>
                <a:close/>
                <a:moveTo>
                  <a:pt x="243664" y="6560"/>
                </a:moveTo>
                <a:lnTo>
                  <a:pt x="243664" y="12494"/>
                </a:lnTo>
                <a:lnTo>
                  <a:pt x="237729" y="12494"/>
                </a:lnTo>
                <a:lnTo>
                  <a:pt x="237729" y="6560"/>
                </a:lnTo>
                <a:close/>
                <a:moveTo>
                  <a:pt x="249914" y="6560"/>
                </a:moveTo>
                <a:lnTo>
                  <a:pt x="249914" y="12494"/>
                </a:lnTo>
                <a:lnTo>
                  <a:pt x="243978" y="12494"/>
                </a:lnTo>
                <a:lnTo>
                  <a:pt x="243978" y="6560"/>
                </a:lnTo>
                <a:close/>
                <a:moveTo>
                  <a:pt x="256161" y="6560"/>
                </a:moveTo>
                <a:lnTo>
                  <a:pt x="256161" y="12494"/>
                </a:lnTo>
                <a:lnTo>
                  <a:pt x="250225" y="12494"/>
                </a:lnTo>
                <a:lnTo>
                  <a:pt x="250225" y="6560"/>
                </a:lnTo>
                <a:close/>
                <a:moveTo>
                  <a:pt x="262409" y="6560"/>
                </a:moveTo>
                <a:lnTo>
                  <a:pt x="262409" y="12494"/>
                </a:lnTo>
                <a:lnTo>
                  <a:pt x="256474" y="12494"/>
                </a:lnTo>
                <a:lnTo>
                  <a:pt x="256474" y="6560"/>
                </a:lnTo>
                <a:close/>
                <a:moveTo>
                  <a:pt x="268656" y="6560"/>
                </a:moveTo>
                <a:lnTo>
                  <a:pt x="268656" y="12494"/>
                </a:lnTo>
                <a:lnTo>
                  <a:pt x="262721" y="12494"/>
                </a:lnTo>
                <a:lnTo>
                  <a:pt x="262721" y="6560"/>
                </a:lnTo>
                <a:close/>
                <a:moveTo>
                  <a:pt x="274904" y="6560"/>
                </a:moveTo>
                <a:lnTo>
                  <a:pt x="274904" y="12494"/>
                </a:lnTo>
                <a:lnTo>
                  <a:pt x="268968" y="12494"/>
                </a:lnTo>
                <a:lnTo>
                  <a:pt x="268968" y="6560"/>
                </a:lnTo>
                <a:close/>
                <a:moveTo>
                  <a:pt x="6251" y="12807"/>
                </a:moveTo>
                <a:lnTo>
                  <a:pt x="6251" y="18742"/>
                </a:lnTo>
                <a:lnTo>
                  <a:pt x="315" y="18742"/>
                </a:lnTo>
                <a:lnTo>
                  <a:pt x="315" y="12807"/>
                </a:lnTo>
                <a:close/>
                <a:moveTo>
                  <a:pt x="12498" y="12807"/>
                </a:moveTo>
                <a:lnTo>
                  <a:pt x="12498" y="18742"/>
                </a:lnTo>
                <a:lnTo>
                  <a:pt x="6562" y="18742"/>
                </a:lnTo>
                <a:lnTo>
                  <a:pt x="6562" y="12807"/>
                </a:lnTo>
                <a:close/>
                <a:moveTo>
                  <a:pt x="18745" y="12807"/>
                </a:moveTo>
                <a:lnTo>
                  <a:pt x="18745" y="18742"/>
                </a:lnTo>
                <a:lnTo>
                  <a:pt x="12810" y="18742"/>
                </a:lnTo>
                <a:lnTo>
                  <a:pt x="12810" y="12807"/>
                </a:lnTo>
                <a:close/>
                <a:moveTo>
                  <a:pt x="24992" y="12807"/>
                </a:moveTo>
                <a:lnTo>
                  <a:pt x="24992" y="18742"/>
                </a:lnTo>
                <a:lnTo>
                  <a:pt x="19058" y="18742"/>
                </a:lnTo>
                <a:lnTo>
                  <a:pt x="19058" y="12807"/>
                </a:lnTo>
                <a:close/>
                <a:moveTo>
                  <a:pt x="31241" y="12807"/>
                </a:moveTo>
                <a:lnTo>
                  <a:pt x="31241" y="18742"/>
                </a:lnTo>
                <a:lnTo>
                  <a:pt x="25305" y="18742"/>
                </a:lnTo>
                <a:lnTo>
                  <a:pt x="25305" y="12807"/>
                </a:lnTo>
                <a:close/>
                <a:moveTo>
                  <a:pt x="37489" y="12807"/>
                </a:moveTo>
                <a:lnTo>
                  <a:pt x="37489" y="18742"/>
                </a:lnTo>
                <a:lnTo>
                  <a:pt x="31553" y="18742"/>
                </a:lnTo>
                <a:lnTo>
                  <a:pt x="31553" y="12807"/>
                </a:lnTo>
                <a:close/>
                <a:moveTo>
                  <a:pt x="43737" y="12807"/>
                </a:moveTo>
                <a:lnTo>
                  <a:pt x="43737" y="18742"/>
                </a:lnTo>
                <a:lnTo>
                  <a:pt x="37802" y="18742"/>
                </a:lnTo>
                <a:lnTo>
                  <a:pt x="37802" y="12807"/>
                </a:lnTo>
                <a:close/>
                <a:moveTo>
                  <a:pt x="49985" y="12807"/>
                </a:moveTo>
                <a:lnTo>
                  <a:pt x="49985" y="18742"/>
                </a:lnTo>
                <a:lnTo>
                  <a:pt x="44049" y="18742"/>
                </a:lnTo>
                <a:lnTo>
                  <a:pt x="44049" y="12807"/>
                </a:lnTo>
                <a:close/>
                <a:moveTo>
                  <a:pt x="56232" y="12807"/>
                </a:moveTo>
                <a:lnTo>
                  <a:pt x="56232" y="18742"/>
                </a:lnTo>
                <a:lnTo>
                  <a:pt x="50296" y="18742"/>
                </a:lnTo>
                <a:lnTo>
                  <a:pt x="50296" y="12807"/>
                </a:lnTo>
                <a:close/>
                <a:moveTo>
                  <a:pt x="62480" y="12807"/>
                </a:moveTo>
                <a:lnTo>
                  <a:pt x="62480" y="18742"/>
                </a:lnTo>
                <a:lnTo>
                  <a:pt x="56545" y="18742"/>
                </a:lnTo>
                <a:lnTo>
                  <a:pt x="56545" y="12807"/>
                </a:lnTo>
                <a:close/>
                <a:moveTo>
                  <a:pt x="68727" y="12807"/>
                </a:moveTo>
                <a:lnTo>
                  <a:pt x="68727" y="18742"/>
                </a:lnTo>
                <a:lnTo>
                  <a:pt x="62792" y="18742"/>
                </a:lnTo>
                <a:lnTo>
                  <a:pt x="62792" y="12807"/>
                </a:lnTo>
                <a:close/>
                <a:moveTo>
                  <a:pt x="74975" y="12807"/>
                </a:moveTo>
                <a:lnTo>
                  <a:pt x="74975" y="18742"/>
                </a:lnTo>
                <a:lnTo>
                  <a:pt x="69039" y="18742"/>
                </a:lnTo>
                <a:lnTo>
                  <a:pt x="69039" y="12807"/>
                </a:lnTo>
                <a:close/>
                <a:moveTo>
                  <a:pt x="81223" y="12807"/>
                </a:moveTo>
                <a:lnTo>
                  <a:pt x="81223" y="18742"/>
                </a:lnTo>
                <a:lnTo>
                  <a:pt x="75286" y="18742"/>
                </a:lnTo>
                <a:lnTo>
                  <a:pt x="75286" y="12807"/>
                </a:lnTo>
                <a:close/>
                <a:moveTo>
                  <a:pt x="87470" y="12807"/>
                </a:moveTo>
                <a:lnTo>
                  <a:pt x="87470" y="18742"/>
                </a:lnTo>
                <a:lnTo>
                  <a:pt x="81535" y="18742"/>
                </a:lnTo>
                <a:lnTo>
                  <a:pt x="81535" y="12807"/>
                </a:lnTo>
                <a:close/>
                <a:moveTo>
                  <a:pt x="93720" y="12807"/>
                </a:moveTo>
                <a:lnTo>
                  <a:pt x="93720" y="18742"/>
                </a:lnTo>
                <a:lnTo>
                  <a:pt x="87784" y="18742"/>
                </a:lnTo>
                <a:lnTo>
                  <a:pt x="87784" y="12807"/>
                </a:lnTo>
                <a:close/>
                <a:moveTo>
                  <a:pt x="99967" y="12807"/>
                </a:moveTo>
                <a:lnTo>
                  <a:pt x="99967" y="18742"/>
                </a:lnTo>
                <a:lnTo>
                  <a:pt x="94031" y="18742"/>
                </a:lnTo>
                <a:lnTo>
                  <a:pt x="94031" y="12807"/>
                </a:lnTo>
                <a:close/>
                <a:moveTo>
                  <a:pt x="106214" y="12807"/>
                </a:moveTo>
                <a:lnTo>
                  <a:pt x="106214" y="18742"/>
                </a:lnTo>
                <a:lnTo>
                  <a:pt x="100280" y="18742"/>
                </a:lnTo>
                <a:lnTo>
                  <a:pt x="100280" y="12807"/>
                </a:lnTo>
                <a:close/>
                <a:moveTo>
                  <a:pt x="112461" y="12807"/>
                </a:moveTo>
                <a:lnTo>
                  <a:pt x="112461" y="18742"/>
                </a:lnTo>
                <a:lnTo>
                  <a:pt x="106527" y="18742"/>
                </a:lnTo>
                <a:lnTo>
                  <a:pt x="106527" y="12807"/>
                </a:lnTo>
                <a:close/>
                <a:moveTo>
                  <a:pt x="118710" y="12807"/>
                </a:moveTo>
                <a:lnTo>
                  <a:pt x="118710" y="18742"/>
                </a:lnTo>
                <a:lnTo>
                  <a:pt x="112774" y="18742"/>
                </a:lnTo>
                <a:lnTo>
                  <a:pt x="112774" y="12807"/>
                </a:lnTo>
                <a:close/>
                <a:moveTo>
                  <a:pt x="124957" y="12807"/>
                </a:moveTo>
                <a:lnTo>
                  <a:pt x="124957" y="18742"/>
                </a:lnTo>
                <a:lnTo>
                  <a:pt x="119021" y="18742"/>
                </a:lnTo>
                <a:lnTo>
                  <a:pt x="119021" y="12807"/>
                </a:lnTo>
                <a:close/>
                <a:moveTo>
                  <a:pt x="131204" y="12807"/>
                </a:moveTo>
                <a:lnTo>
                  <a:pt x="131204" y="18742"/>
                </a:lnTo>
                <a:lnTo>
                  <a:pt x="125270" y="18742"/>
                </a:lnTo>
                <a:lnTo>
                  <a:pt x="125270" y="12807"/>
                </a:lnTo>
                <a:close/>
                <a:moveTo>
                  <a:pt x="137451" y="12807"/>
                </a:moveTo>
                <a:lnTo>
                  <a:pt x="137451" y="18742"/>
                </a:lnTo>
                <a:lnTo>
                  <a:pt x="131517" y="18742"/>
                </a:lnTo>
                <a:lnTo>
                  <a:pt x="131517" y="12807"/>
                </a:lnTo>
                <a:close/>
                <a:moveTo>
                  <a:pt x="143702" y="12807"/>
                </a:moveTo>
                <a:lnTo>
                  <a:pt x="143702" y="18742"/>
                </a:lnTo>
                <a:lnTo>
                  <a:pt x="137766" y="18742"/>
                </a:lnTo>
                <a:lnTo>
                  <a:pt x="137766" y="12807"/>
                </a:lnTo>
                <a:close/>
                <a:moveTo>
                  <a:pt x="149949" y="12807"/>
                </a:moveTo>
                <a:lnTo>
                  <a:pt x="149949" y="18742"/>
                </a:lnTo>
                <a:lnTo>
                  <a:pt x="144015" y="18742"/>
                </a:lnTo>
                <a:lnTo>
                  <a:pt x="144015" y="12807"/>
                </a:lnTo>
                <a:close/>
                <a:moveTo>
                  <a:pt x="156196" y="12807"/>
                </a:moveTo>
                <a:lnTo>
                  <a:pt x="156196" y="18742"/>
                </a:lnTo>
                <a:lnTo>
                  <a:pt x="150262" y="18742"/>
                </a:lnTo>
                <a:lnTo>
                  <a:pt x="150262" y="12807"/>
                </a:lnTo>
                <a:close/>
                <a:moveTo>
                  <a:pt x="162445" y="12807"/>
                </a:moveTo>
                <a:lnTo>
                  <a:pt x="162445" y="18742"/>
                </a:lnTo>
                <a:lnTo>
                  <a:pt x="156509" y="18742"/>
                </a:lnTo>
                <a:lnTo>
                  <a:pt x="156509" y="12807"/>
                </a:lnTo>
                <a:close/>
                <a:moveTo>
                  <a:pt x="168692" y="12807"/>
                </a:moveTo>
                <a:lnTo>
                  <a:pt x="168692" y="18742"/>
                </a:lnTo>
                <a:lnTo>
                  <a:pt x="162756" y="18742"/>
                </a:lnTo>
                <a:lnTo>
                  <a:pt x="162756" y="12807"/>
                </a:lnTo>
                <a:close/>
                <a:moveTo>
                  <a:pt x="174939" y="12807"/>
                </a:moveTo>
                <a:lnTo>
                  <a:pt x="174939" y="18742"/>
                </a:lnTo>
                <a:lnTo>
                  <a:pt x="169005" y="18742"/>
                </a:lnTo>
                <a:lnTo>
                  <a:pt x="169005" y="12807"/>
                </a:lnTo>
                <a:close/>
                <a:moveTo>
                  <a:pt x="181186" y="12807"/>
                </a:moveTo>
                <a:lnTo>
                  <a:pt x="181186" y="18742"/>
                </a:lnTo>
                <a:lnTo>
                  <a:pt x="175252" y="18742"/>
                </a:lnTo>
                <a:lnTo>
                  <a:pt x="175252" y="12807"/>
                </a:lnTo>
                <a:close/>
                <a:moveTo>
                  <a:pt x="187435" y="12807"/>
                </a:moveTo>
                <a:lnTo>
                  <a:pt x="187435" y="18742"/>
                </a:lnTo>
                <a:lnTo>
                  <a:pt x="181499" y="18742"/>
                </a:lnTo>
                <a:lnTo>
                  <a:pt x="181499" y="12807"/>
                </a:lnTo>
                <a:close/>
                <a:moveTo>
                  <a:pt x="193684" y="12807"/>
                </a:moveTo>
                <a:lnTo>
                  <a:pt x="193684" y="18742"/>
                </a:lnTo>
                <a:lnTo>
                  <a:pt x="187749" y="18742"/>
                </a:lnTo>
                <a:lnTo>
                  <a:pt x="187749" y="12807"/>
                </a:lnTo>
                <a:close/>
                <a:moveTo>
                  <a:pt x="199931" y="12807"/>
                </a:moveTo>
                <a:lnTo>
                  <a:pt x="199931" y="18742"/>
                </a:lnTo>
                <a:lnTo>
                  <a:pt x="193996" y="18742"/>
                </a:lnTo>
                <a:lnTo>
                  <a:pt x="193996" y="12807"/>
                </a:lnTo>
                <a:close/>
                <a:moveTo>
                  <a:pt x="206180" y="12807"/>
                </a:moveTo>
                <a:lnTo>
                  <a:pt x="206180" y="18742"/>
                </a:lnTo>
                <a:lnTo>
                  <a:pt x="200244" y="18742"/>
                </a:lnTo>
                <a:lnTo>
                  <a:pt x="200244" y="12807"/>
                </a:lnTo>
                <a:close/>
                <a:moveTo>
                  <a:pt x="212427" y="12807"/>
                </a:moveTo>
                <a:lnTo>
                  <a:pt x="212427" y="18742"/>
                </a:lnTo>
                <a:lnTo>
                  <a:pt x="206491" y="18742"/>
                </a:lnTo>
                <a:lnTo>
                  <a:pt x="206491" y="12807"/>
                </a:lnTo>
                <a:close/>
                <a:moveTo>
                  <a:pt x="218674" y="12807"/>
                </a:moveTo>
                <a:lnTo>
                  <a:pt x="218674" y="18742"/>
                </a:lnTo>
                <a:lnTo>
                  <a:pt x="212739" y="18742"/>
                </a:lnTo>
                <a:lnTo>
                  <a:pt x="212739" y="12807"/>
                </a:lnTo>
                <a:close/>
                <a:moveTo>
                  <a:pt x="224921" y="12807"/>
                </a:moveTo>
                <a:lnTo>
                  <a:pt x="224921" y="18742"/>
                </a:lnTo>
                <a:lnTo>
                  <a:pt x="218987" y="18742"/>
                </a:lnTo>
                <a:lnTo>
                  <a:pt x="218987" y="12807"/>
                </a:lnTo>
                <a:close/>
                <a:moveTo>
                  <a:pt x="231170" y="12807"/>
                </a:moveTo>
                <a:lnTo>
                  <a:pt x="231170" y="18742"/>
                </a:lnTo>
                <a:lnTo>
                  <a:pt x="225234" y="18742"/>
                </a:lnTo>
                <a:lnTo>
                  <a:pt x="225234" y="12807"/>
                </a:lnTo>
                <a:close/>
                <a:moveTo>
                  <a:pt x="237417" y="12807"/>
                </a:moveTo>
                <a:lnTo>
                  <a:pt x="237417" y="18742"/>
                </a:lnTo>
                <a:lnTo>
                  <a:pt x="231481" y="18742"/>
                </a:lnTo>
                <a:lnTo>
                  <a:pt x="231481" y="12807"/>
                </a:lnTo>
                <a:close/>
                <a:moveTo>
                  <a:pt x="243664" y="12807"/>
                </a:moveTo>
                <a:lnTo>
                  <a:pt x="243664" y="18742"/>
                </a:lnTo>
                <a:lnTo>
                  <a:pt x="237729" y="18742"/>
                </a:lnTo>
                <a:lnTo>
                  <a:pt x="237729" y="12807"/>
                </a:lnTo>
                <a:close/>
                <a:moveTo>
                  <a:pt x="249914" y="12807"/>
                </a:moveTo>
                <a:lnTo>
                  <a:pt x="249914" y="18742"/>
                </a:lnTo>
                <a:lnTo>
                  <a:pt x="243978" y="18742"/>
                </a:lnTo>
                <a:lnTo>
                  <a:pt x="243978" y="12807"/>
                </a:lnTo>
                <a:close/>
                <a:moveTo>
                  <a:pt x="256161" y="12807"/>
                </a:moveTo>
                <a:lnTo>
                  <a:pt x="256161" y="18742"/>
                </a:lnTo>
                <a:lnTo>
                  <a:pt x="250225" y="18742"/>
                </a:lnTo>
                <a:lnTo>
                  <a:pt x="250225" y="12807"/>
                </a:lnTo>
                <a:close/>
                <a:moveTo>
                  <a:pt x="262409" y="12807"/>
                </a:moveTo>
                <a:lnTo>
                  <a:pt x="262409" y="18742"/>
                </a:lnTo>
                <a:lnTo>
                  <a:pt x="256474" y="18742"/>
                </a:lnTo>
                <a:lnTo>
                  <a:pt x="256474" y="12807"/>
                </a:lnTo>
                <a:close/>
                <a:moveTo>
                  <a:pt x="268656" y="12807"/>
                </a:moveTo>
                <a:lnTo>
                  <a:pt x="268656" y="18742"/>
                </a:lnTo>
                <a:lnTo>
                  <a:pt x="262721" y="18742"/>
                </a:lnTo>
                <a:lnTo>
                  <a:pt x="262721" y="12807"/>
                </a:lnTo>
                <a:close/>
                <a:moveTo>
                  <a:pt x="274904" y="12807"/>
                </a:moveTo>
                <a:lnTo>
                  <a:pt x="274904" y="18742"/>
                </a:lnTo>
                <a:lnTo>
                  <a:pt x="268968" y="18742"/>
                </a:lnTo>
                <a:lnTo>
                  <a:pt x="268968" y="12807"/>
                </a:lnTo>
                <a:close/>
                <a:moveTo>
                  <a:pt x="6251" y="19054"/>
                </a:moveTo>
                <a:lnTo>
                  <a:pt x="6251" y="24990"/>
                </a:lnTo>
                <a:lnTo>
                  <a:pt x="315" y="24990"/>
                </a:lnTo>
                <a:lnTo>
                  <a:pt x="315" y="19054"/>
                </a:lnTo>
                <a:close/>
                <a:moveTo>
                  <a:pt x="12498" y="19054"/>
                </a:moveTo>
                <a:lnTo>
                  <a:pt x="12498" y="24990"/>
                </a:lnTo>
                <a:lnTo>
                  <a:pt x="6562" y="24990"/>
                </a:lnTo>
                <a:lnTo>
                  <a:pt x="6562" y="19054"/>
                </a:lnTo>
                <a:close/>
                <a:moveTo>
                  <a:pt x="18745" y="19054"/>
                </a:moveTo>
                <a:lnTo>
                  <a:pt x="18745" y="24990"/>
                </a:lnTo>
                <a:lnTo>
                  <a:pt x="12810" y="24990"/>
                </a:lnTo>
                <a:lnTo>
                  <a:pt x="12810" y="19054"/>
                </a:lnTo>
                <a:close/>
                <a:moveTo>
                  <a:pt x="24992" y="19054"/>
                </a:moveTo>
                <a:lnTo>
                  <a:pt x="24992" y="24990"/>
                </a:lnTo>
                <a:lnTo>
                  <a:pt x="19058" y="24990"/>
                </a:lnTo>
                <a:lnTo>
                  <a:pt x="19058" y="19054"/>
                </a:lnTo>
                <a:close/>
                <a:moveTo>
                  <a:pt x="31241" y="19054"/>
                </a:moveTo>
                <a:lnTo>
                  <a:pt x="31241" y="24990"/>
                </a:lnTo>
                <a:lnTo>
                  <a:pt x="25305" y="24990"/>
                </a:lnTo>
                <a:lnTo>
                  <a:pt x="25305" y="19054"/>
                </a:lnTo>
                <a:close/>
                <a:moveTo>
                  <a:pt x="37489" y="19054"/>
                </a:moveTo>
                <a:lnTo>
                  <a:pt x="37489" y="24990"/>
                </a:lnTo>
                <a:lnTo>
                  <a:pt x="31553" y="24990"/>
                </a:lnTo>
                <a:lnTo>
                  <a:pt x="31553" y="19054"/>
                </a:lnTo>
                <a:close/>
                <a:moveTo>
                  <a:pt x="43737" y="19054"/>
                </a:moveTo>
                <a:lnTo>
                  <a:pt x="43737" y="24990"/>
                </a:lnTo>
                <a:lnTo>
                  <a:pt x="37802" y="24990"/>
                </a:lnTo>
                <a:lnTo>
                  <a:pt x="37802" y="19054"/>
                </a:lnTo>
                <a:close/>
                <a:moveTo>
                  <a:pt x="49985" y="19054"/>
                </a:moveTo>
                <a:lnTo>
                  <a:pt x="49985" y="24990"/>
                </a:lnTo>
                <a:lnTo>
                  <a:pt x="44049" y="24990"/>
                </a:lnTo>
                <a:lnTo>
                  <a:pt x="44049" y="19054"/>
                </a:lnTo>
                <a:close/>
                <a:moveTo>
                  <a:pt x="56232" y="19054"/>
                </a:moveTo>
                <a:lnTo>
                  <a:pt x="56232" y="24990"/>
                </a:lnTo>
                <a:lnTo>
                  <a:pt x="50296" y="24990"/>
                </a:lnTo>
                <a:lnTo>
                  <a:pt x="50296" y="19054"/>
                </a:lnTo>
                <a:close/>
                <a:moveTo>
                  <a:pt x="62480" y="19054"/>
                </a:moveTo>
                <a:lnTo>
                  <a:pt x="62480" y="24990"/>
                </a:lnTo>
                <a:lnTo>
                  <a:pt x="56545" y="24990"/>
                </a:lnTo>
                <a:lnTo>
                  <a:pt x="56545" y="19054"/>
                </a:lnTo>
                <a:close/>
                <a:moveTo>
                  <a:pt x="68727" y="19054"/>
                </a:moveTo>
                <a:lnTo>
                  <a:pt x="68727" y="24990"/>
                </a:lnTo>
                <a:lnTo>
                  <a:pt x="62792" y="24990"/>
                </a:lnTo>
                <a:lnTo>
                  <a:pt x="62792" y="19054"/>
                </a:lnTo>
                <a:close/>
                <a:moveTo>
                  <a:pt x="74975" y="19054"/>
                </a:moveTo>
                <a:lnTo>
                  <a:pt x="74975" y="24990"/>
                </a:lnTo>
                <a:lnTo>
                  <a:pt x="69039" y="24990"/>
                </a:lnTo>
                <a:lnTo>
                  <a:pt x="69039" y="19054"/>
                </a:lnTo>
                <a:close/>
                <a:moveTo>
                  <a:pt x="81223" y="19054"/>
                </a:moveTo>
                <a:lnTo>
                  <a:pt x="81223" y="24990"/>
                </a:lnTo>
                <a:lnTo>
                  <a:pt x="75286" y="24990"/>
                </a:lnTo>
                <a:lnTo>
                  <a:pt x="75286" y="19054"/>
                </a:lnTo>
                <a:close/>
                <a:moveTo>
                  <a:pt x="87470" y="19054"/>
                </a:moveTo>
                <a:lnTo>
                  <a:pt x="87470" y="24990"/>
                </a:lnTo>
                <a:lnTo>
                  <a:pt x="81535" y="24990"/>
                </a:lnTo>
                <a:lnTo>
                  <a:pt x="81535" y="19054"/>
                </a:lnTo>
                <a:close/>
                <a:moveTo>
                  <a:pt x="93720" y="19054"/>
                </a:moveTo>
                <a:lnTo>
                  <a:pt x="93720" y="24990"/>
                </a:lnTo>
                <a:lnTo>
                  <a:pt x="87784" y="24990"/>
                </a:lnTo>
                <a:lnTo>
                  <a:pt x="87784" y="19054"/>
                </a:lnTo>
                <a:close/>
                <a:moveTo>
                  <a:pt x="99967" y="19054"/>
                </a:moveTo>
                <a:lnTo>
                  <a:pt x="99967" y="24990"/>
                </a:lnTo>
                <a:lnTo>
                  <a:pt x="94031" y="24990"/>
                </a:lnTo>
                <a:lnTo>
                  <a:pt x="94031" y="19054"/>
                </a:lnTo>
                <a:close/>
                <a:moveTo>
                  <a:pt x="106214" y="19054"/>
                </a:moveTo>
                <a:lnTo>
                  <a:pt x="106214" y="24990"/>
                </a:lnTo>
                <a:lnTo>
                  <a:pt x="100280" y="24990"/>
                </a:lnTo>
                <a:lnTo>
                  <a:pt x="100280" y="19054"/>
                </a:lnTo>
                <a:close/>
                <a:moveTo>
                  <a:pt x="112461" y="19054"/>
                </a:moveTo>
                <a:lnTo>
                  <a:pt x="112461" y="24990"/>
                </a:lnTo>
                <a:lnTo>
                  <a:pt x="106527" y="24990"/>
                </a:lnTo>
                <a:lnTo>
                  <a:pt x="106527" y="19054"/>
                </a:lnTo>
                <a:close/>
                <a:moveTo>
                  <a:pt x="118710" y="19054"/>
                </a:moveTo>
                <a:lnTo>
                  <a:pt x="118710" y="24990"/>
                </a:lnTo>
                <a:lnTo>
                  <a:pt x="112774" y="24990"/>
                </a:lnTo>
                <a:lnTo>
                  <a:pt x="112774" y="19054"/>
                </a:lnTo>
                <a:close/>
                <a:moveTo>
                  <a:pt x="124957" y="19054"/>
                </a:moveTo>
                <a:lnTo>
                  <a:pt x="124957" y="24990"/>
                </a:lnTo>
                <a:lnTo>
                  <a:pt x="119021" y="24990"/>
                </a:lnTo>
                <a:lnTo>
                  <a:pt x="119021" y="19054"/>
                </a:lnTo>
                <a:close/>
                <a:moveTo>
                  <a:pt x="131204" y="19054"/>
                </a:moveTo>
                <a:lnTo>
                  <a:pt x="131204" y="24990"/>
                </a:lnTo>
                <a:lnTo>
                  <a:pt x="125270" y="24990"/>
                </a:lnTo>
                <a:lnTo>
                  <a:pt x="125270" y="19054"/>
                </a:lnTo>
                <a:close/>
                <a:moveTo>
                  <a:pt x="137451" y="19054"/>
                </a:moveTo>
                <a:lnTo>
                  <a:pt x="137451" y="24990"/>
                </a:lnTo>
                <a:lnTo>
                  <a:pt x="131517" y="24990"/>
                </a:lnTo>
                <a:lnTo>
                  <a:pt x="131517" y="19054"/>
                </a:lnTo>
                <a:close/>
                <a:moveTo>
                  <a:pt x="143702" y="19054"/>
                </a:moveTo>
                <a:lnTo>
                  <a:pt x="143702" y="24990"/>
                </a:lnTo>
                <a:lnTo>
                  <a:pt x="137766" y="24990"/>
                </a:lnTo>
                <a:lnTo>
                  <a:pt x="137766" y="19054"/>
                </a:lnTo>
                <a:close/>
                <a:moveTo>
                  <a:pt x="149949" y="19054"/>
                </a:moveTo>
                <a:lnTo>
                  <a:pt x="149949" y="24990"/>
                </a:lnTo>
                <a:lnTo>
                  <a:pt x="144015" y="24990"/>
                </a:lnTo>
                <a:lnTo>
                  <a:pt x="144015" y="19054"/>
                </a:lnTo>
                <a:close/>
                <a:moveTo>
                  <a:pt x="156196" y="19054"/>
                </a:moveTo>
                <a:lnTo>
                  <a:pt x="156196" y="24990"/>
                </a:lnTo>
                <a:lnTo>
                  <a:pt x="150262" y="24990"/>
                </a:lnTo>
                <a:lnTo>
                  <a:pt x="150262" y="19054"/>
                </a:lnTo>
                <a:close/>
                <a:moveTo>
                  <a:pt x="162445" y="19054"/>
                </a:moveTo>
                <a:lnTo>
                  <a:pt x="162445" y="24990"/>
                </a:lnTo>
                <a:lnTo>
                  <a:pt x="156509" y="24990"/>
                </a:lnTo>
                <a:lnTo>
                  <a:pt x="156509" y="19054"/>
                </a:lnTo>
                <a:close/>
                <a:moveTo>
                  <a:pt x="168692" y="19054"/>
                </a:moveTo>
                <a:lnTo>
                  <a:pt x="168692" y="24990"/>
                </a:lnTo>
                <a:lnTo>
                  <a:pt x="162756" y="24990"/>
                </a:lnTo>
                <a:lnTo>
                  <a:pt x="162756" y="19054"/>
                </a:lnTo>
                <a:close/>
                <a:moveTo>
                  <a:pt x="174939" y="19054"/>
                </a:moveTo>
                <a:lnTo>
                  <a:pt x="174939" y="24990"/>
                </a:lnTo>
                <a:lnTo>
                  <a:pt x="169005" y="24990"/>
                </a:lnTo>
                <a:lnTo>
                  <a:pt x="169005" y="19054"/>
                </a:lnTo>
                <a:close/>
                <a:moveTo>
                  <a:pt x="181186" y="19054"/>
                </a:moveTo>
                <a:lnTo>
                  <a:pt x="181186" y="24990"/>
                </a:lnTo>
                <a:lnTo>
                  <a:pt x="175252" y="24990"/>
                </a:lnTo>
                <a:lnTo>
                  <a:pt x="175252" y="19054"/>
                </a:lnTo>
                <a:close/>
                <a:moveTo>
                  <a:pt x="187435" y="19054"/>
                </a:moveTo>
                <a:lnTo>
                  <a:pt x="187435" y="24990"/>
                </a:lnTo>
                <a:lnTo>
                  <a:pt x="181499" y="24990"/>
                </a:lnTo>
                <a:lnTo>
                  <a:pt x="181499" y="19054"/>
                </a:lnTo>
                <a:close/>
                <a:moveTo>
                  <a:pt x="193684" y="19054"/>
                </a:moveTo>
                <a:lnTo>
                  <a:pt x="193684" y="24990"/>
                </a:lnTo>
                <a:lnTo>
                  <a:pt x="187749" y="24990"/>
                </a:lnTo>
                <a:lnTo>
                  <a:pt x="187749" y="19054"/>
                </a:lnTo>
                <a:close/>
                <a:moveTo>
                  <a:pt x="199931" y="19054"/>
                </a:moveTo>
                <a:lnTo>
                  <a:pt x="199931" y="24990"/>
                </a:lnTo>
                <a:lnTo>
                  <a:pt x="193996" y="24990"/>
                </a:lnTo>
                <a:lnTo>
                  <a:pt x="193996" y="19054"/>
                </a:lnTo>
                <a:close/>
                <a:moveTo>
                  <a:pt x="206180" y="19054"/>
                </a:moveTo>
                <a:lnTo>
                  <a:pt x="206180" y="24990"/>
                </a:lnTo>
                <a:lnTo>
                  <a:pt x="200244" y="24990"/>
                </a:lnTo>
                <a:lnTo>
                  <a:pt x="200244" y="19054"/>
                </a:lnTo>
                <a:close/>
                <a:moveTo>
                  <a:pt x="212427" y="19054"/>
                </a:moveTo>
                <a:lnTo>
                  <a:pt x="212427" y="24990"/>
                </a:lnTo>
                <a:lnTo>
                  <a:pt x="206491" y="24990"/>
                </a:lnTo>
                <a:lnTo>
                  <a:pt x="206491" y="19054"/>
                </a:lnTo>
                <a:close/>
                <a:moveTo>
                  <a:pt x="218674" y="19054"/>
                </a:moveTo>
                <a:lnTo>
                  <a:pt x="218674" y="24990"/>
                </a:lnTo>
                <a:lnTo>
                  <a:pt x="212739" y="24990"/>
                </a:lnTo>
                <a:lnTo>
                  <a:pt x="212739" y="19054"/>
                </a:lnTo>
                <a:close/>
                <a:moveTo>
                  <a:pt x="224921" y="19054"/>
                </a:moveTo>
                <a:lnTo>
                  <a:pt x="224921" y="24990"/>
                </a:lnTo>
                <a:lnTo>
                  <a:pt x="218987" y="24990"/>
                </a:lnTo>
                <a:lnTo>
                  <a:pt x="218987" y="19054"/>
                </a:lnTo>
                <a:close/>
                <a:moveTo>
                  <a:pt x="231170" y="19054"/>
                </a:moveTo>
                <a:lnTo>
                  <a:pt x="231170" y="24990"/>
                </a:lnTo>
                <a:lnTo>
                  <a:pt x="225234" y="24990"/>
                </a:lnTo>
                <a:lnTo>
                  <a:pt x="225234" y="19054"/>
                </a:lnTo>
                <a:close/>
                <a:moveTo>
                  <a:pt x="237417" y="19054"/>
                </a:moveTo>
                <a:lnTo>
                  <a:pt x="237417" y="24990"/>
                </a:lnTo>
                <a:lnTo>
                  <a:pt x="231481" y="24990"/>
                </a:lnTo>
                <a:lnTo>
                  <a:pt x="231481" y="19054"/>
                </a:lnTo>
                <a:close/>
                <a:moveTo>
                  <a:pt x="243664" y="19054"/>
                </a:moveTo>
                <a:lnTo>
                  <a:pt x="243664" y="24990"/>
                </a:lnTo>
                <a:lnTo>
                  <a:pt x="237729" y="24990"/>
                </a:lnTo>
                <a:lnTo>
                  <a:pt x="237729" y="19054"/>
                </a:lnTo>
                <a:close/>
                <a:moveTo>
                  <a:pt x="249911" y="19054"/>
                </a:moveTo>
                <a:lnTo>
                  <a:pt x="249911" y="24990"/>
                </a:lnTo>
                <a:lnTo>
                  <a:pt x="243977" y="24990"/>
                </a:lnTo>
                <a:lnTo>
                  <a:pt x="243977" y="19054"/>
                </a:lnTo>
                <a:close/>
                <a:moveTo>
                  <a:pt x="256161" y="19054"/>
                </a:moveTo>
                <a:lnTo>
                  <a:pt x="256161" y="24990"/>
                </a:lnTo>
                <a:lnTo>
                  <a:pt x="250225" y="24990"/>
                </a:lnTo>
                <a:lnTo>
                  <a:pt x="250225" y="19054"/>
                </a:lnTo>
                <a:close/>
                <a:moveTo>
                  <a:pt x="262409" y="19054"/>
                </a:moveTo>
                <a:lnTo>
                  <a:pt x="262409" y="24990"/>
                </a:lnTo>
                <a:lnTo>
                  <a:pt x="256474" y="24990"/>
                </a:lnTo>
                <a:lnTo>
                  <a:pt x="256474" y="19054"/>
                </a:lnTo>
                <a:close/>
                <a:moveTo>
                  <a:pt x="268656" y="19054"/>
                </a:moveTo>
                <a:lnTo>
                  <a:pt x="268656" y="24990"/>
                </a:lnTo>
                <a:lnTo>
                  <a:pt x="262721" y="24990"/>
                </a:lnTo>
                <a:lnTo>
                  <a:pt x="262721" y="19054"/>
                </a:lnTo>
                <a:close/>
                <a:moveTo>
                  <a:pt x="274904" y="19054"/>
                </a:moveTo>
                <a:lnTo>
                  <a:pt x="274904" y="24990"/>
                </a:lnTo>
                <a:lnTo>
                  <a:pt x="268968" y="24990"/>
                </a:lnTo>
                <a:lnTo>
                  <a:pt x="268968" y="19054"/>
                </a:lnTo>
                <a:close/>
                <a:moveTo>
                  <a:pt x="6251" y="25301"/>
                </a:moveTo>
                <a:lnTo>
                  <a:pt x="6251" y="31237"/>
                </a:lnTo>
                <a:lnTo>
                  <a:pt x="315" y="31237"/>
                </a:lnTo>
                <a:lnTo>
                  <a:pt x="315" y="25301"/>
                </a:lnTo>
                <a:close/>
                <a:moveTo>
                  <a:pt x="12498" y="25301"/>
                </a:moveTo>
                <a:lnTo>
                  <a:pt x="12498" y="31237"/>
                </a:lnTo>
                <a:lnTo>
                  <a:pt x="6562" y="31237"/>
                </a:lnTo>
                <a:lnTo>
                  <a:pt x="6562" y="25301"/>
                </a:lnTo>
                <a:close/>
                <a:moveTo>
                  <a:pt x="18745" y="25301"/>
                </a:moveTo>
                <a:lnTo>
                  <a:pt x="18745" y="31237"/>
                </a:lnTo>
                <a:lnTo>
                  <a:pt x="12810" y="31237"/>
                </a:lnTo>
                <a:lnTo>
                  <a:pt x="12810" y="25301"/>
                </a:lnTo>
                <a:close/>
                <a:moveTo>
                  <a:pt x="24992" y="25301"/>
                </a:moveTo>
                <a:lnTo>
                  <a:pt x="24992" y="31237"/>
                </a:lnTo>
                <a:lnTo>
                  <a:pt x="19058" y="31237"/>
                </a:lnTo>
                <a:lnTo>
                  <a:pt x="19058" y="25301"/>
                </a:lnTo>
                <a:close/>
                <a:moveTo>
                  <a:pt x="31241" y="25301"/>
                </a:moveTo>
                <a:lnTo>
                  <a:pt x="31241" y="31237"/>
                </a:lnTo>
                <a:lnTo>
                  <a:pt x="25305" y="31237"/>
                </a:lnTo>
                <a:lnTo>
                  <a:pt x="25305" y="25301"/>
                </a:lnTo>
                <a:close/>
                <a:moveTo>
                  <a:pt x="37489" y="25301"/>
                </a:moveTo>
                <a:lnTo>
                  <a:pt x="37489" y="31237"/>
                </a:lnTo>
                <a:lnTo>
                  <a:pt x="31553" y="31237"/>
                </a:lnTo>
                <a:lnTo>
                  <a:pt x="31553" y="25301"/>
                </a:lnTo>
                <a:close/>
                <a:moveTo>
                  <a:pt x="43737" y="25301"/>
                </a:moveTo>
                <a:lnTo>
                  <a:pt x="43737" y="31237"/>
                </a:lnTo>
                <a:lnTo>
                  <a:pt x="37802" y="31237"/>
                </a:lnTo>
                <a:lnTo>
                  <a:pt x="37802" y="25301"/>
                </a:lnTo>
                <a:close/>
                <a:moveTo>
                  <a:pt x="49985" y="25301"/>
                </a:moveTo>
                <a:lnTo>
                  <a:pt x="49985" y="31237"/>
                </a:lnTo>
                <a:lnTo>
                  <a:pt x="44049" y="31237"/>
                </a:lnTo>
                <a:lnTo>
                  <a:pt x="44049" y="25301"/>
                </a:lnTo>
                <a:close/>
                <a:moveTo>
                  <a:pt x="56232" y="25301"/>
                </a:moveTo>
                <a:lnTo>
                  <a:pt x="56232" y="31237"/>
                </a:lnTo>
                <a:lnTo>
                  <a:pt x="50296" y="31237"/>
                </a:lnTo>
                <a:lnTo>
                  <a:pt x="50296" y="25301"/>
                </a:lnTo>
                <a:close/>
                <a:moveTo>
                  <a:pt x="62480" y="25301"/>
                </a:moveTo>
                <a:lnTo>
                  <a:pt x="62480" y="31237"/>
                </a:lnTo>
                <a:lnTo>
                  <a:pt x="56545" y="31237"/>
                </a:lnTo>
                <a:lnTo>
                  <a:pt x="56545" y="25301"/>
                </a:lnTo>
                <a:close/>
                <a:moveTo>
                  <a:pt x="68727" y="25301"/>
                </a:moveTo>
                <a:lnTo>
                  <a:pt x="68727" y="31237"/>
                </a:lnTo>
                <a:lnTo>
                  <a:pt x="62792" y="31237"/>
                </a:lnTo>
                <a:lnTo>
                  <a:pt x="62792" y="25301"/>
                </a:lnTo>
                <a:close/>
                <a:moveTo>
                  <a:pt x="74975" y="25301"/>
                </a:moveTo>
                <a:lnTo>
                  <a:pt x="74975" y="31237"/>
                </a:lnTo>
                <a:lnTo>
                  <a:pt x="69039" y="31237"/>
                </a:lnTo>
                <a:lnTo>
                  <a:pt x="69039" y="25301"/>
                </a:lnTo>
                <a:close/>
                <a:moveTo>
                  <a:pt x="81223" y="25301"/>
                </a:moveTo>
                <a:lnTo>
                  <a:pt x="81223" y="31237"/>
                </a:lnTo>
                <a:lnTo>
                  <a:pt x="75286" y="31237"/>
                </a:lnTo>
                <a:lnTo>
                  <a:pt x="75286" y="25301"/>
                </a:lnTo>
                <a:close/>
                <a:moveTo>
                  <a:pt x="87470" y="25301"/>
                </a:moveTo>
                <a:lnTo>
                  <a:pt x="87470" y="31237"/>
                </a:lnTo>
                <a:lnTo>
                  <a:pt x="81535" y="31237"/>
                </a:lnTo>
                <a:lnTo>
                  <a:pt x="81535" y="25301"/>
                </a:lnTo>
                <a:close/>
                <a:moveTo>
                  <a:pt x="93720" y="25301"/>
                </a:moveTo>
                <a:lnTo>
                  <a:pt x="93720" y="31237"/>
                </a:lnTo>
                <a:lnTo>
                  <a:pt x="87784" y="31237"/>
                </a:lnTo>
                <a:lnTo>
                  <a:pt x="87784" y="25301"/>
                </a:lnTo>
                <a:close/>
                <a:moveTo>
                  <a:pt x="99967" y="25301"/>
                </a:moveTo>
                <a:lnTo>
                  <a:pt x="99967" y="31237"/>
                </a:lnTo>
                <a:lnTo>
                  <a:pt x="94031" y="31237"/>
                </a:lnTo>
                <a:lnTo>
                  <a:pt x="94031" y="25301"/>
                </a:lnTo>
                <a:close/>
                <a:moveTo>
                  <a:pt x="106214" y="25301"/>
                </a:moveTo>
                <a:lnTo>
                  <a:pt x="106214" y="31237"/>
                </a:lnTo>
                <a:lnTo>
                  <a:pt x="100280" y="31237"/>
                </a:lnTo>
                <a:lnTo>
                  <a:pt x="100280" y="25301"/>
                </a:lnTo>
                <a:close/>
                <a:moveTo>
                  <a:pt x="112461" y="25301"/>
                </a:moveTo>
                <a:lnTo>
                  <a:pt x="112461" y="31237"/>
                </a:lnTo>
                <a:lnTo>
                  <a:pt x="106527" y="31237"/>
                </a:lnTo>
                <a:lnTo>
                  <a:pt x="106527" y="25301"/>
                </a:lnTo>
                <a:close/>
                <a:moveTo>
                  <a:pt x="118710" y="25301"/>
                </a:moveTo>
                <a:lnTo>
                  <a:pt x="118710" y="31237"/>
                </a:lnTo>
                <a:lnTo>
                  <a:pt x="112774" y="31237"/>
                </a:lnTo>
                <a:lnTo>
                  <a:pt x="112774" y="25301"/>
                </a:lnTo>
                <a:close/>
                <a:moveTo>
                  <a:pt x="124957" y="25301"/>
                </a:moveTo>
                <a:lnTo>
                  <a:pt x="124957" y="31237"/>
                </a:lnTo>
                <a:lnTo>
                  <a:pt x="119021" y="31237"/>
                </a:lnTo>
                <a:lnTo>
                  <a:pt x="119021" y="25301"/>
                </a:lnTo>
                <a:close/>
                <a:moveTo>
                  <a:pt x="131204" y="25301"/>
                </a:moveTo>
                <a:lnTo>
                  <a:pt x="131204" y="31237"/>
                </a:lnTo>
                <a:lnTo>
                  <a:pt x="125270" y="31237"/>
                </a:lnTo>
                <a:lnTo>
                  <a:pt x="125270" y="25301"/>
                </a:lnTo>
                <a:close/>
                <a:moveTo>
                  <a:pt x="137451" y="25301"/>
                </a:moveTo>
                <a:lnTo>
                  <a:pt x="137451" y="31237"/>
                </a:lnTo>
                <a:lnTo>
                  <a:pt x="131517" y="31237"/>
                </a:lnTo>
                <a:lnTo>
                  <a:pt x="131517" y="25301"/>
                </a:lnTo>
                <a:close/>
                <a:moveTo>
                  <a:pt x="143702" y="25301"/>
                </a:moveTo>
                <a:lnTo>
                  <a:pt x="143702" y="31237"/>
                </a:lnTo>
                <a:lnTo>
                  <a:pt x="137766" y="31237"/>
                </a:lnTo>
                <a:lnTo>
                  <a:pt x="137766" y="25301"/>
                </a:lnTo>
                <a:close/>
                <a:moveTo>
                  <a:pt x="149949" y="25301"/>
                </a:moveTo>
                <a:lnTo>
                  <a:pt x="149949" y="31237"/>
                </a:lnTo>
                <a:lnTo>
                  <a:pt x="144015" y="31237"/>
                </a:lnTo>
                <a:lnTo>
                  <a:pt x="144015" y="25301"/>
                </a:lnTo>
                <a:close/>
                <a:moveTo>
                  <a:pt x="156196" y="25301"/>
                </a:moveTo>
                <a:lnTo>
                  <a:pt x="156196" y="31237"/>
                </a:lnTo>
                <a:lnTo>
                  <a:pt x="150262" y="31237"/>
                </a:lnTo>
                <a:lnTo>
                  <a:pt x="150262" y="25301"/>
                </a:lnTo>
                <a:close/>
                <a:moveTo>
                  <a:pt x="162445" y="25301"/>
                </a:moveTo>
                <a:lnTo>
                  <a:pt x="162445" y="31237"/>
                </a:lnTo>
                <a:lnTo>
                  <a:pt x="156509" y="31237"/>
                </a:lnTo>
                <a:lnTo>
                  <a:pt x="156509" y="25301"/>
                </a:lnTo>
                <a:close/>
                <a:moveTo>
                  <a:pt x="168692" y="25301"/>
                </a:moveTo>
                <a:lnTo>
                  <a:pt x="168692" y="31237"/>
                </a:lnTo>
                <a:lnTo>
                  <a:pt x="162756" y="31237"/>
                </a:lnTo>
                <a:lnTo>
                  <a:pt x="162756" y="25301"/>
                </a:lnTo>
                <a:close/>
                <a:moveTo>
                  <a:pt x="174939" y="25301"/>
                </a:moveTo>
                <a:lnTo>
                  <a:pt x="174939" y="31237"/>
                </a:lnTo>
                <a:lnTo>
                  <a:pt x="169005" y="31237"/>
                </a:lnTo>
                <a:lnTo>
                  <a:pt x="169005" y="25301"/>
                </a:lnTo>
                <a:close/>
                <a:moveTo>
                  <a:pt x="181186" y="25301"/>
                </a:moveTo>
                <a:lnTo>
                  <a:pt x="181186" y="31237"/>
                </a:lnTo>
                <a:lnTo>
                  <a:pt x="175252" y="31237"/>
                </a:lnTo>
                <a:lnTo>
                  <a:pt x="175252" y="25301"/>
                </a:lnTo>
                <a:close/>
                <a:moveTo>
                  <a:pt x="187435" y="25301"/>
                </a:moveTo>
                <a:lnTo>
                  <a:pt x="187435" y="31237"/>
                </a:lnTo>
                <a:lnTo>
                  <a:pt x="181499" y="31237"/>
                </a:lnTo>
                <a:lnTo>
                  <a:pt x="181499" y="25301"/>
                </a:lnTo>
                <a:close/>
                <a:moveTo>
                  <a:pt x="193684" y="25301"/>
                </a:moveTo>
                <a:lnTo>
                  <a:pt x="193684" y="31237"/>
                </a:lnTo>
                <a:lnTo>
                  <a:pt x="187749" y="31237"/>
                </a:lnTo>
                <a:lnTo>
                  <a:pt x="187749" y="25301"/>
                </a:lnTo>
                <a:close/>
                <a:moveTo>
                  <a:pt x="199931" y="25301"/>
                </a:moveTo>
                <a:lnTo>
                  <a:pt x="199931" y="31237"/>
                </a:lnTo>
                <a:lnTo>
                  <a:pt x="193996" y="31237"/>
                </a:lnTo>
                <a:lnTo>
                  <a:pt x="193996" y="25301"/>
                </a:lnTo>
                <a:close/>
                <a:moveTo>
                  <a:pt x="206180" y="25301"/>
                </a:moveTo>
                <a:lnTo>
                  <a:pt x="206180" y="31237"/>
                </a:lnTo>
                <a:lnTo>
                  <a:pt x="200244" y="31237"/>
                </a:lnTo>
                <a:lnTo>
                  <a:pt x="200244" y="25301"/>
                </a:lnTo>
                <a:close/>
                <a:moveTo>
                  <a:pt x="212427" y="25301"/>
                </a:moveTo>
                <a:lnTo>
                  <a:pt x="212427" y="31237"/>
                </a:lnTo>
                <a:lnTo>
                  <a:pt x="206491" y="31237"/>
                </a:lnTo>
                <a:lnTo>
                  <a:pt x="206491" y="25301"/>
                </a:lnTo>
                <a:close/>
                <a:moveTo>
                  <a:pt x="218674" y="25301"/>
                </a:moveTo>
                <a:lnTo>
                  <a:pt x="218674" y="31237"/>
                </a:lnTo>
                <a:lnTo>
                  <a:pt x="212739" y="31237"/>
                </a:lnTo>
                <a:lnTo>
                  <a:pt x="212739" y="25301"/>
                </a:lnTo>
                <a:close/>
                <a:moveTo>
                  <a:pt x="224921" y="25301"/>
                </a:moveTo>
                <a:lnTo>
                  <a:pt x="224921" y="31237"/>
                </a:lnTo>
                <a:lnTo>
                  <a:pt x="218987" y="31237"/>
                </a:lnTo>
                <a:lnTo>
                  <a:pt x="218987" y="25301"/>
                </a:lnTo>
                <a:close/>
                <a:moveTo>
                  <a:pt x="231170" y="25301"/>
                </a:moveTo>
                <a:lnTo>
                  <a:pt x="231170" y="31237"/>
                </a:lnTo>
                <a:lnTo>
                  <a:pt x="225234" y="31237"/>
                </a:lnTo>
                <a:lnTo>
                  <a:pt x="225234" y="25301"/>
                </a:lnTo>
                <a:close/>
                <a:moveTo>
                  <a:pt x="237417" y="25301"/>
                </a:moveTo>
                <a:lnTo>
                  <a:pt x="237417" y="31237"/>
                </a:lnTo>
                <a:lnTo>
                  <a:pt x="231481" y="31237"/>
                </a:lnTo>
                <a:lnTo>
                  <a:pt x="231481" y="25301"/>
                </a:lnTo>
                <a:close/>
                <a:moveTo>
                  <a:pt x="243664" y="25301"/>
                </a:moveTo>
                <a:lnTo>
                  <a:pt x="243664" y="31237"/>
                </a:lnTo>
                <a:lnTo>
                  <a:pt x="237729" y="31237"/>
                </a:lnTo>
                <a:lnTo>
                  <a:pt x="237729" y="25301"/>
                </a:lnTo>
                <a:close/>
                <a:moveTo>
                  <a:pt x="249911" y="25301"/>
                </a:moveTo>
                <a:lnTo>
                  <a:pt x="249911" y="31237"/>
                </a:lnTo>
                <a:lnTo>
                  <a:pt x="243977" y="31237"/>
                </a:lnTo>
                <a:lnTo>
                  <a:pt x="243977" y="25301"/>
                </a:lnTo>
                <a:close/>
                <a:moveTo>
                  <a:pt x="256161" y="25301"/>
                </a:moveTo>
                <a:lnTo>
                  <a:pt x="256161" y="31237"/>
                </a:lnTo>
                <a:lnTo>
                  <a:pt x="250225" y="31237"/>
                </a:lnTo>
                <a:lnTo>
                  <a:pt x="250225" y="25301"/>
                </a:lnTo>
                <a:close/>
                <a:moveTo>
                  <a:pt x="262409" y="25301"/>
                </a:moveTo>
                <a:lnTo>
                  <a:pt x="262409" y="31237"/>
                </a:lnTo>
                <a:lnTo>
                  <a:pt x="256474" y="31237"/>
                </a:lnTo>
                <a:lnTo>
                  <a:pt x="256474" y="25301"/>
                </a:lnTo>
                <a:close/>
                <a:moveTo>
                  <a:pt x="268656" y="25301"/>
                </a:moveTo>
                <a:lnTo>
                  <a:pt x="268656" y="31237"/>
                </a:lnTo>
                <a:lnTo>
                  <a:pt x="262721" y="31237"/>
                </a:lnTo>
                <a:lnTo>
                  <a:pt x="262721" y="25301"/>
                </a:lnTo>
                <a:close/>
                <a:moveTo>
                  <a:pt x="274904" y="25301"/>
                </a:moveTo>
                <a:lnTo>
                  <a:pt x="274904" y="31237"/>
                </a:lnTo>
                <a:lnTo>
                  <a:pt x="268968" y="31237"/>
                </a:lnTo>
                <a:lnTo>
                  <a:pt x="268968" y="25301"/>
                </a:lnTo>
                <a:close/>
                <a:moveTo>
                  <a:pt x="6251" y="31548"/>
                </a:moveTo>
                <a:lnTo>
                  <a:pt x="6251" y="31550"/>
                </a:lnTo>
                <a:lnTo>
                  <a:pt x="6251" y="37484"/>
                </a:lnTo>
                <a:lnTo>
                  <a:pt x="315" y="37484"/>
                </a:lnTo>
                <a:lnTo>
                  <a:pt x="315" y="31548"/>
                </a:lnTo>
                <a:close/>
                <a:moveTo>
                  <a:pt x="12498" y="31548"/>
                </a:moveTo>
                <a:lnTo>
                  <a:pt x="12498" y="31550"/>
                </a:lnTo>
                <a:lnTo>
                  <a:pt x="12498" y="37484"/>
                </a:lnTo>
                <a:lnTo>
                  <a:pt x="6562" y="37484"/>
                </a:lnTo>
                <a:lnTo>
                  <a:pt x="6562" y="31548"/>
                </a:lnTo>
                <a:close/>
                <a:moveTo>
                  <a:pt x="18745" y="31548"/>
                </a:moveTo>
                <a:lnTo>
                  <a:pt x="18745" y="31550"/>
                </a:lnTo>
                <a:lnTo>
                  <a:pt x="18745" y="37484"/>
                </a:lnTo>
                <a:lnTo>
                  <a:pt x="12810" y="37484"/>
                </a:lnTo>
                <a:lnTo>
                  <a:pt x="12810" y="31548"/>
                </a:lnTo>
                <a:close/>
                <a:moveTo>
                  <a:pt x="24992" y="31548"/>
                </a:moveTo>
                <a:lnTo>
                  <a:pt x="24992" y="31550"/>
                </a:lnTo>
                <a:lnTo>
                  <a:pt x="24992" y="37484"/>
                </a:lnTo>
                <a:lnTo>
                  <a:pt x="19058" y="37484"/>
                </a:lnTo>
                <a:lnTo>
                  <a:pt x="19058" y="31548"/>
                </a:lnTo>
                <a:close/>
                <a:moveTo>
                  <a:pt x="31242" y="31548"/>
                </a:moveTo>
                <a:lnTo>
                  <a:pt x="31242" y="31550"/>
                </a:lnTo>
                <a:lnTo>
                  <a:pt x="31242" y="37484"/>
                </a:lnTo>
                <a:lnTo>
                  <a:pt x="25305" y="37484"/>
                </a:lnTo>
                <a:lnTo>
                  <a:pt x="25305" y="31548"/>
                </a:lnTo>
                <a:close/>
                <a:moveTo>
                  <a:pt x="162445" y="31548"/>
                </a:moveTo>
                <a:lnTo>
                  <a:pt x="162445" y="31550"/>
                </a:lnTo>
                <a:lnTo>
                  <a:pt x="162445" y="37484"/>
                </a:lnTo>
                <a:lnTo>
                  <a:pt x="156509" y="37484"/>
                </a:lnTo>
                <a:lnTo>
                  <a:pt x="156509" y="31548"/>
                </a:lnTo>
                <a:close/>
                <a:moveTo>
                  <a:pt x="168692" y="31548"/>
                </a:moveTo>
                <a:lnTo>
                  <a:pt x="168692" y="31550"/>
                </a:lnTo>
                <a:lnTo>
                  <a:pt x="168692" y="37484"/>
                </a:lnTo>
                <a:lnTo>
                  <a:pt x="162756" y="37484"/>
                </a:lnTo>
                <a:lnTo>
                  <a:pt x="162756" y="31548"/>
                </a:lnTo>
                <a:close/>
                <a:moveTo>
                  <a:pt x="174939" y="31548"/>
                </a:moveTo>
                <a:lnTo>
                  <a:pt x="174939" y="31550"/>
                </a:lnTo>
                <a:lnTo>
                  <a:pt x="174939" y="37484"/>
                </a:lnTo>
                <a:lnTo>
                  <a:pt x="169005" y="37484"/>
                </a:lnTo>
                <a:lnTo>
                  <a:pt x="169005" y="31548"/>
                </a:lnTo>
                <a:close/>
                <a:moveTo>
                  <a:pt x="181186" y="31548"/>
                </a:moveTo>
                <a:lnTo>
                  <a:pt x="181186" y="31550"/>
                </a:lnTo>
                <a:lnTo>
                  <a:pt x="181186" y="37484"/>
                </a:lnTo>
                <a:lnTo>
                  <a:pt x="175252" y="37484"/>
                </a:lnTo>
                <a:lnTo>
                  <a:pt x="175252" y="31548"/>
                </a:lnTo>
                <a:close/>
                <a:moveTo>
                  <a:pt x="187435" y="31548"/>
                </a:moveTo>
                <a:lnTo>
                  <a:pt x="187435" y="31550"/>
                </a:lnTo>
                <a:lnTo>
                  <a:pt x="187435" y="37484"/>
                </a:lnTo>
                <a:lnTo>
                  <a:pt x="181499" y="37484"/>
                </a:lnTo>
                <a:lnTo>
                  <a:pt x="181499" y="31548"/>
                </a:lnTo>
                <a:close/>
                <a:moveTo>
                  <a:pt x="37489" y="31552"/>
                </a:moveTo>
                <a:lnTo>
                  <a:pt x="37489" y="37486"/>
                </a:lnTo>
                <a:lnTo>
                  <a:pt x="31553" y="37486"/>
                </a:lnTo>
                <a:lnTo>
                  <a:pt x="31553" y="31552"/>
                </a:lnTo>
                <a:close/>
                <a:moveTo>
                  <a:pt x="43737" y="31552"/>
                </a:moveTo>
                <a:lnTo>
                  <a:pt x="43737" y="37486"/>
                </a:lnTo>
                <a:lnTo>
                  <a:pt x="37802" y="37486"/>
                </a:lnTo>
                <a:lnTo>
                  <a:pt x="37802" y="31552"/>
                </a:lnTo>
                <a:close/>
                <a:moveTo>
                  <a:pt x="49985" y="31552"/>
                </a:moveTo>
                <a:lnTo>
                  <a:pt x="49985" y="37486"/>
                </a:lnTo>
                <a:lnTo>
                  <a:pt x="44049" y="37486"/>
                </a:lnTo>
                <a:lnTo>
                  <a:pt x="44049" y="31552"/>
                </a:lnTo>
                <a:close/>
                <a:moveTo>
                  <a:pt x="56232" y="31552"/>
                </a:moveTo>
                <a:lnTo>
                  <a:pt x="56232" y="37486"/>
                </a:lnTo>
                <a:lnTo>
                  <a:pt x="50296" y="37486"/>
                </a:lnTo>
                <a:lnTo>
                  <a:pt x="50296" y="31552"/>
                </a:lnTo>
                <a:close/>
                <a:moveTo>
                  <a:pt x="62480" y="31552"/>
                </a:moveTo>
                <a:lnTo>
                  <a:pt x="62480" y="37486"/>
                </a:lnTo>
                <a:lnTo>
                  <a:pt x="56545" y="37486"/>
                </a:lnTo>
                <a:lnTo>
                  <a:pt x="56545" y="31552"/>
                </a:lnTo>
                <a:close/>
                <a:moveTo>
                  <a:pt x="68727" y="31552"/>
                </a:moveTo>
                <a:lnTo>
                  <a:pt x="68727" y="37486"/>
                </a:lnTo>
                <a:lnTo>
                  <a:pt x="62792" y="37486"/>
                </a:lnTo>
                <a:lnTo>
                  <a:pt x="62792" y="31552"/>
                </a:lnTo>
                <a:close/>
                <a:moveTo>
                  <a:pt x="74975" y="31552"/>
                </a:moveTo>
                <a:lnTo>
                  <a:pt x="74975" y="37486"/>
                </a:lnTo>
                <a:lnTo>
                  <a:pt x="69039" y="37486"/>
                </a:lnTo>
                <a:lnTo>
                  <a:pt x="69039" y="31552"/>
                </a:lnTo>
                <a:close/>
                <a:moveTo>
                  <a:pt x="81223" y="31552"/>
                </a:moveTo>
                <a:lnTo>
                  <a:pt x="81223" y="37486"/>
                </a:lnTo>
                <a:lnTo>
                  <a:pt x="75286" y="37486"/>
                </a:lnTo>
                <a:lnTo>
                  <a:pt x="75286" y="31552"/>
                </a:lnTo>
                <a:close/>
                <a:moveTo>
                  <a:pt x="87470" y="31552"/>
                </a:moveTo>
                <a:lnTo>
                  <a:pt x="87470" y="37486"/>
                </a:lnTo>
                <a:lnTo>
                  <a:pt x="81535" y="37486"/>
                </a:lnTo>
                <a:lnTo>
                  <a:pt x="81535" y="31552"/>
                </a:lnTo>
                <a:close/>
                <a:moveTo>
                  <a:pt x="93720" y="31552"/>
                </a:moveTo>
                <a:lnTo>
                  <a:pt x="93720" y="37486"/>
                </a:lnTo>
                <a:lnTo>
                  <a:pt x="87784" y="37486"/>
                </a:lnTo>
                <a:lnTo>
                  <a:pt x="87784" y="31552"/>
                </a:lnTo>
                <a:close/>
                <a:moveTo>
                  <a:pt x="99967" y="31552"/>
                </a:moveTo>
                <a:lnTo>
                  <a:pt x="99967" y="37486"/>
                </a:lnTo>
                <a:lnTo>
                  <a:pt x="94031" y="37486"/>
                </a:lnTo>
                <a:lnTo>
                  <a:pt x="94031" y="31552"/>
                </a:lnTo>
                <a:close/>
                <a:moveTo>
                  <a:pt x="106214" y="31552"/>
                </a:moveTo>
                <a:lnTo>
                  <a:pt x="106214" y="37486"/>
                </a:lnTo>
                <a:lnTo>
                  <a:pt x="100280" y="37486"/>
                </a:lnTo>
                <a:lnTo>
                  <a:pt x="100280" y="31552"/>
                </a:lnTo>
                <a:close/>
                <a:moveTo>
                  <a:pt x="112461" y="31552"/>
                </a:moveTo>
                <a:lnTo>
                  <a:pt x="112461" y="37486"/>
                </a:lnTo>
                <a:lnTo>
                  <a:pt x="106527" y="37486"/>
                </a:lnTo>
                <a:lnTo>
                  <a:pt x="106527" y="31552"/>
                </a:lnTo>
                <a:close/>
                <a:moveTo>
                  <a:pt x="118710" y="31552"/>
                </a:moveTo>
                <a:lnTo>
                  <a:pt x="118710" y="37486"/>
                </a:lnTo>
                <a:lnTo>
                  <a:pt x="112774" y="37486"/>
                </a:lnTo>
                <a:lnTo>
                  <a:pt x="112774" y="31552"/>
                </a:lnTo>
                <a:close/>
                <a:moveTo>
                  <a:pt x="124957" y="31552"/>
                </a:moveTo>
                <a:lnTo>
                  <a:pt x="124957" y="37486"/>
                </a:lnTo>
                <a:lnTo>
                  <a:pt x="119021" y="37486"/>
                </a:lnTo>
                <a:lnTo>
                  <a:pt x="119021" y="31552"/>
                </a:lnTo>
                <a:close/>
                <a:moveTo>
                  <a:pt x="131204" y="31552"/>
                </a:moveTo>
                <a:lnTo>
                  <a:pt x="131204" y="37486"/>
                </a:lnTo>
                <a:lnTo>
                  <a:pt x="125270" y="37486"/>
                </a:lnTo>
                <a:lnTo>
                  <a:pt x="125270" y="31552"/>
                </a:lnTo>
                <a:close/>
                <a:moveTo>
                  <a:pt x="137451" y="31552"/>
                </a:moveTo>
                <a:lnTo>
                  <a:pt x="137451" y="37486"/>
                </a:lnTo>
                <a:lnTo>
                  <a:pt x="131517" y="37486"/>
                </a:lnTo>
                <a:lnTo>
                  <a:pt x="131517" y="31552"/>
                </a:lnTo>
                <a:close/>
                <a:moveTo>
                  <a:pt x="143702" y="31552"/>
                </a:moveTo>
                <a:lnTo>
                  <a:pt x="143702" y="37486"/>
                </a:lnTo>
                <a:lnTo>
                  <a:pt x="137766" y="37486"/>
                </a:lnTo>
                <a:lnTo>
                  <a:pt x="137766" y="31552"/>
                </a:lnTo>
                <a:close/>
                <a:moveTo>
                  <a:pt x="149949" y="31552"/>
                </a:moveTo>
                <a:lnTo>
                  <a:pt x="149949" y="37486"/>
                </a:lnTo>
                <a:lnTo>
                  <a:pt x="144015" y="37486"/>
                </a:lnTo>
                <a:lnTo>
                  <a:pt x="144015" y="31552"/>
                </a:lnTo>
                <a:close/>
                <a:moveTo>
                  <a:pt x="156196" y="31552"/>
                </a:moveTo>
                <a:lnTo>
                  <a:pt x="156196" y="37486"/>
                </a:lnTo>
                <a:lnTo>
                  <a:pt x="150262" y="37486"/>
                </a:lnTo>
                <a:lnTo>
                  <a:pt x="150262" y="31552"/>
                </a:lnTo>
                <a:close/>
                <a:moveTo>
                  <a:pt x="193684" y="31552"/>
                </a:moveTo>
                <a:lnTo>
                  <a:pt x="193684" y="37486"/>
                </a:lnTo>
                <a:lnTo>
                  <a:pt x="187749" y="37486"/>
                </a:lnTo>
                <a:lnTo>
                  <a:pt x="187749" y="31552"/>
                </a:lnTo>
                <a:close/>
                <a:moveTo>
                  <a:pt x="199931" y="31552"/>
                </a:moveTo>
                <a:lnTo>
                  <a:pt x="199931" y="37486"/>
                </a:lnTo>
                <a:lnTo>
                  <a:pt x="193996" y="37486"/>
                </a:lnTo>
                <a:lnTo>
                  <a:pt x="193996" y="31552"/>
                </a:lnTo>
                <a:close/>
                <a:moveTo>
                  <a:pt x="206180" y="31552"/>
                </a:moveTo>
                <a:lnTo>
                  <a:pt x="206180" y="37486"/>
                </a:lnTo>
                <a:lnTo>
                  <a:pt x="200244" y="37486"/>
                </a:lnTo>
                <a:lnTo>
                  <a:pt x="200244" y="31552"/>
                </a:lnTo>
                <a:close/>
                <a:moveTo>
                  <a:pt x="212427" y="31552"/>
                </a:moveTo>
                <a:lnTo>
                  <a:pt x="212427" y="37486"/>
                </a:lnTo>
                <a:lnTo>
                  <a:pt x="206491" y="37486"/>
                </a:lnTo>
                <a:lnTo>
                  <a:pt x="206491" y="31552"/>
                </a:lnTo>
                <a:close/>
                <a:moveTo>
                  <a:pt x="218674" y="31552"/>
                </a:moveTo>
                <a:lnTo>
                  <a:pt x="218674" y="37486"/>
                </a:lnTo>
                <a:lnTo>
                  <a:pt x="212739" y="37486"/>
                </a:lnTo>
                <a:lnTo>
                  <a:pt x="212739" y="31552"/>
                </a:lnTo>
                <a:close/>
                <a:moveTo>
                  <a:pt x="224921" y="31552"/>
                </a:moveTo>
                <a:lnTo>
                  <a:pt x="224921" y="37486"/>
                </a:lnTo>
                <a:lnTo>
                  <a:pt x="218987" y="37486"/>
                </a:lnTo>
                <a:lnTo>
                  <a:pt x="218987" y="31552"/>
                </a:lnTo>
                <a:close/>
                <a:moveTo>
                  <a:pt x="231170" y="31552"/>
                </a:moveTo>
                <a:lnTo>
                  <a:pt x="231170" y="37486"/>
                </a:lnTo>
                <a:lnTo>
                  <a:pt x="225234" y="37486"/>
                </a:lnTo>
                <a:lnTo>
                  <a:pt x="225234" y="31552"/>
                </a:lnTo>
                <a:close/>
                <a:moveTo>
                  <a:pt x="237417" y="31552"/>
                </a:moveTo>
                <a:lnTo>
                  <a:pt x="237417" y="37486"/>
                </a:lnTo>
                <a:lnTo>
                  <a:pt x="231481" y="37486"/>
                </a:lnTo>
                <a:lnTo>
                  <a:pt x="231481" y="31552"/>
                </a:lnTo>
                <a:close/>
                <a:moveTo>
                  <a:pt x="243664" y="31552"/>
                </a:moveTo>
                <a:lnTo>
                  <a:pt x="243664" y="37486"/>
                </a:lnTo>
                <a:lnTo>
                  <a:pt x="237729" y="37486"/>
                </a:lnTo>
                <a:lnTo>
                  <a:pt x="237729" y="31552"/>
                </a:lnTo>
                <a:close/>
                <a:moveTo>
                  <a:pt x="249911" y="31552"/>
                </a:moveTo>
                <a:lnTo>
                  <a:pt x="249911" y="37486"/>
                </a:lnTo>
                <a:lnTo>
                  <a:pt x="243977" y="37486"/>
                </a:lnTo>
                <a:lnTo>
                  <a:pt x="243977" y="31552"/>
                </a:lnTo>
                <a:close/>
                <a:moveTo>
                  <a:pt x="256161" y="31552"/>
                </a:moveTo>
                <a:lnTo>
                  <a:pt x="256161" y="37486"/>
                </a:lnTo>
                <a:lnTo>
                  <a:pt x="250225" y="37486"/>
                </a:lnTo>
                <a:lnTo>
                  <a:pt x="250225" y="31552"/>
                </a:lnTo>
                <a:close/>
                <a:moveTo>
                  <a:pt x="262409" y="31552"/>
                </a:moveTo>
                <a:lnTo>
                  <a:pt x="262409" y="37486"/>
                </a:lnTo>
                <a:lnTo>
                  <a:pt x="256474" y="37486"/>
                </a:lnTo>
                <a:lnTo>
                  <a:pt x="256474" y="31552"/>
                </a:lnTo>
                <a:close/>
                <a:moveTo>
                  <a:pt x="268656" y="31552"/>
                </a:moveTo>
                <a:lnTo>
                  <a:pt x="268656" y="37486"/>
                </a:lnTo>
                <a:lnTo>
                  <a:pt x="262721" y="37486"/>
                </a:lnTo>
                <a:lnTo>
                  <a:pt x="262721" y="31552"/>
                </a:lnTo>
                <a:close/>
                <a:moveTo>
                  <a:pt x="274904" y="31552"/>
                </a:moveTo>
                <a:lnTo>
                  <a:pt x="274904" y="37486"/>
                </a:lnTo>
                <a:lnTo>
                  <a:pt x="268968" y="37486"/>
                </a:lnTo>
                <a:lnTo>
                  <a:pt x="268968" y="31552"/>
                </a:lnTo>
                <a:close/>
                <a:moveTo>
                  <a:pt x="6251" y="37799"/>
                </a:moveTo>
                <a:lnTo>
                  <a:pt x="6251" y="43735"/>
                </a:lnTo>
                <a:lnTo>
                  <a:pt x="315" y="43735"/>
                </a:lnTo>
                <a:lnTo>
                  <a:pt x="315" y="37799"/>
                </a:lnTo>
                <a:close/>
                <a:moveTo>
                  <a:pt x="12498" y="37799"/>
                </a:moveTo>
                <a:lnTo>
                  <a:pt x="12498" y="43735"/>
                </a:lnTo>
                <a:lnTo>
                  <a:pt x="6562" y="43735"/>
                </a:lnTo>
                <a:lnTo>
                  <a:pt x="6562" y="37799"/>
                </a:lnTo>
                <a:close/>
                <a:moveTo>
                  <a:pt x="18745" y="37799"/>
                </a:moveTo>
                <a:lnTo>
                  <a:pt x="18745" y="43735"/>
                </a:lnTo>
                <a:lnTo>
                  <a:pt x="12810" y="43735"/>
                </a:lnTo>
                <a:lnTo>
                  <a:pt x="12810" y="37799"/>
                </a:lnTo>
                <a:close/>
                <a:moveTo>
                  <a:pt x="24992" y="37799"/>
                </a:moveTo>
                <a:lnTo>
                  <a:pt x="24992" y="43735"/>
                </a:lnTo>
                <a:lnTo>
                  <a:pt x="19058" y="43735"/>
                </a:lnTo>
                <a:lnTo>
                  <a:pt x="19058" y="37799"/>
                </a:lnTo>
                <a:close/>
                <a:moveTo>
                  <a:pt x="31242" y="37799"/>
                </a:moveTo>
                <a:lnTo>
                  <a:pt x="31242" y="43735"/>
                </a:lnTo>
                <a:lnTo>
                  <a:pt x="25305" y="43735"/>
                </a:lnTo>
                <a:lnTo>
                  <a:pt x="25305" y="37799"/>
                </a:lnTo>
                <a:close/>
                <a:moveTo>
                  <a:pt x="37489" y="37799"/>
                </a:moveTo>
                <a:lnTo>
                  <a:pt x="37489" y="43735"/>
                </a:lnTo>
                <a:lnTo>
                  <a:pt x="31553" y="43735"/>
                </a:lnTo>
                <a:lnTo>
                  <a:pt x="31553" y="37799"/>
                </a:lnTo>
                <a:close/>
                <a:moveTo>
                  <a:pt x="43737" y="37799"/>
                </a:moveTo>
                <a:lnTo>
                  <a:pt x="43737" y="43735"/>
                </a:lnTo>
                <a:lnTo>
                  <a:pt x="37802" y="43735"/>
                </a:lnTo>
                <a:lnTo>
                  <a:pt x="37802" y="37799"/>
                </a:lnTo>
                <a:close/>
                <a:moveTo>
                  <a:pt x="49985" y="37799"/>
                </a:moveTo>
                <a:lnTo>
                  <a:pt x="49985" y="43735"/>
                </a:lnTo>
                <a:lnTo>
                  <a:pt x="44049" y="43735"/>
                </a:lnTo>
                <a:lnTo>
                  <a:pt x="44049" y="37799"/>
                </a:lnTo>
                <a:close/>
                <a:moveTo>
                  <a:pt x="56232" y="37799"/>
                </a:moveTo>
                <a:lnTo>
                  <a:pt x="56232" y="43735"/>
                </a:lnTo>
                <a:lnTo>
                  <a:pt x="50296" y="43735"/>
                </a:lnTo>
                <a:lnTo>
                  <a:pt x="50296" y="37799"/>
                </a:lnTo>
                <a:close/>
                <a:moveTo>
                  <a:pt x="62480" y="37799"/>
                </a:moveTo>
                <a:lnTo>
                  <a:pt x="62480" y="43735"/>
                </a:lnTo>
                <a:lnTo>
                  <a:pt x="56545" y="43735"/>
                </a:lnTo>
                <a:lnTo>
                  <a:pt x="56545" y="37799"/>
                </a:lnTo>
                <a:close/>
                <a:moveTo>
                  <a:pt x="68727" y="37799"/>
                </a:moveTo>
                <a:lnTo>
                  <a:pt x="68727" y="43735"/>
                </a:lnTo>
                <a:lnTo>
                  <a:pt x="62792" y="43735"/>
                </a:lnTo>
                <a:lnTo>
                  <a:pt x="62792" y="37799"/>
                </a:lnTo>
                <a:close/>
                <a:moveTo>
                  <a:pt x="74975" y="37799"/>
                </a:moveTo>
                <a:lnTo>
                  <a:pt x="74975" y="43735"/>
                </a:lnTo>
                <a:lnTo>
                  <a:pt x="69039" y="43735"/>
                </a:lnTo>
                <a:lnTo>
                  <a:pt x="69039" y="37799"/>
                </a:lnTo>
                <a:close/>
                <a:moveTo>
                  <a:pt x="81223" y="37799"/>
                </a:moveTo>
                <a:lnTo>
                  <a:pt x="81223" y="43735"/>
                </a:lnTo>
                <a:lnTo>
                  <a:pt x="75286" y="43735"/>
                </a:lnTo>
                <a:lnTo>
                  <a:pt x="75286" y="37799"/>
                </a:lnTo>
                <a:close/>
                <a:moveTo>
                  <a:pt x="87470" y="37799"/>
                </a:moveTo>
                <a:lnTo>
                  <a:pt x="87470" y="43735"/>
                </a:lnTo>
                <a:lnTo>
                  <a:pt x="81535" y="43735"/>
                </a:lnTo>
                <a:lnTo>
                  <a:pt x="81535" y="37799"/>
                </a:lnTo>
                <a:close/>
                <a:moveTo>
                  <a:pt x="93720" y="37799"/>
                </a:moveTo>
                <a:lnTo>
                  <a:pt x="93720" y="43735"/>
                </a:lnTo>
                <a:lnTo>
                  <a:pt x="87784" y="43735"/>
                </a:lnTo>
                <a:lnTo>
                  <a:pt x="87784" y="37799"/>
                </a:lnTo>
                <a:close/>
                <a:moveTo>
                  <a:pt x="99967" y="37799"/>
                </a:moveTo>
                <a:lnTo>
                  <a:pt x="99967" y="43735"/>
                </a:lnTo>
                <a:lnTo>
                  <a:pt x="94031" y="43735"/>
                </a:lnTo>
                <a:lnTo>
                  <a:pt x="94031" y="37799"/>
                </a:lnTo>
                <a:close/>
                <a:moveTo>
                  <a:pt x="106214" y="37799"/>
                </a:moveTo>
                <a:lnTo>
                  <a:pt x="106214" y="43735"/>
                </a:lnTo>
                <a:lnTo>
                  <a:pt x="100280" y="43735"/>
                </a:lnTo>
                <a:lnTo>
                  <a:pt x="100280" y="37799"/>
                </a:lnTo>
                <a:close/>
                <a:moveTo>
                  <a:pt x="112461" y="37799"/>
                </a:moveTo>
                <a:lnTo>
                  <a:pt x="112461" y="43735"/>
                </a:lnTo>
                <a:lnTo>
                  <a:pt x="106527" y="43735"/>
                </a:lnTo>
                <a:lnTo>
                  <a:pt x="106527" y="37799"/>
                </a:lnTo>
                <a:close/>
                <a:moveTo>
                  <a:pt x="118710" y="37799"/>
                </a:moveTo>
                <a:lnTo>
                  <a:pt x="118710" y="43735"/>
                </a:lnTo>
                <a:lnTo>
                  <a:pt x="112774" y="43735"/>
                </a:lnTo>
                <a:lnTo>
                  <a:pt x="112774" y="37799"/>
                </a:lnTo>
                <a:close/>
                <a:moveTo>
                  <a:pt x="124957" y="37799"/>
                </a:moveTo>
                <a:lnTo>
                  <a:pt x="124957" y="43735"/>
                </a:lnTo>
                <a:lnTo>
                  <a:pt x="119021" y="43735"/>
                </a:lnTo>
                <a:lnTo>
                  <a:pt x="119021" y="37799"/>
                </a:lnTo>
                <a:close/>
                <a:moveTo>
                  <a:pt x="131204" y="37799"/>
                </a:moveTo>
                <a:lnTo>
                  <a:pt x="131204" y="43735"/>
                </a:lnTo>
                <a:lnTo>
                  <a:pt x="125270" y="43735"/>
                </a:lnTo>
                <a:lnTo>
                  <a:pt x="125270" y="37799"/>
                </a:lnTo>
                <a:close/>
                <a:moveTo>
                  <a:pt x="137451" y="37799"/>
                </a:moveTo>
                <a:lnTo>
                  <a:pt x="137451" y="43735"/>
                </a:lnTo>
                <a:lnTo>
                  <a:pt x="131517" y="43735"/>
                </a:lnTo>
                <a:lnTo>
                  <a:pt x="131517" y="37799"/>
                </a:lnTo>
                <a:close/>
                <a:moveTo>
                  <a:pt x="143702" y="37799"/>
                </a:moveTo>
                <a:lnTo>
                  <a:pt x="143702" y="43735"/>
                </a:lnTo>
                <a:lnTo>
                  <a:pt x="137766" y="43735"/>
                </a:lnTo>
                <a:lnTo>
                  <a:pt x="137766" y="37799"/>
                </a:lnTo>
                <a:close/>
                <a:moveTo>
                  <a:pt x="149949" y="37799"/>
                </a:moveTo>
                <a:lnTo>
                  <a:pt x="149949" y="43735"/>
                </a:lnTo>
                <a:lnTo>
                  <a:pt x="144015" y="43735"/>
                </a:lnTo>
                <a:lnTo>
                  <a:pt x="144015" y="37799"/>
                </a:lnTo>
                <a:close/>
                <a:moveTo>
                  <a:pt x="156196" y="37799"/>
                </a:moveTo>
                <a:lnTo>
                  <a:pt x="156196" y="43735"/>
                </a:lnTo>
                <a:lnTo>
                  <a:pt x="150262" y="43735"/>
                </a:lnTo>
                <a:lnTo>
                  <a:pt x="150262" y="37799"/>
                </a:lnTo>
                <a:close/>
                <a:moveTo>
                  <a:pt x="162445" y="37799"/>
                </a:moveTo>
                <a:lnTo>
                  <a:pt x="162445" y="43735"/>
                </a:lnTo>
                <a:lnTo>
                  <a:pt x="156509" y="43735"/>
                </a:lnTo>
                <a:lnTo>
                  <a:pt x="156509" y="37799"/>
                </a:lnTo>
                <a:close/>
                <a:moveTo>
                  <a:pt x="168692" y="37799"/>
                </a:moveTo>
                <a:lnTo>
                  <a:pt x="168692" y="43735"/>
                </a:lnTo>
                <a:lnTo>
                  <a:pt x="162756" y="43735"/>
                </a:lnTo>
                <a:lnTo>
                  <a:pt x="162756" y="37799"/>
                </a:lnTo>
                <a:close/>
                <a:moveTo>
                  <a:pt x="174939" y="37799"/>
                </a:moveTo>
                <a:lnTo>
                  <a:pt x="174939" y="43735"/>
                </a:lnTo>
                <a:lnTo>
                  <a:pt x="169005" y="43735"/>
                </a:lnTo>
                <a:lnTo>
                  <a:pt x="169005" y="37799"/>
                </a:lnTo>
                <a:close/>
                <a:moveTo>
                  <a:pt x="181186" y="37799"/>
                </a:moveTo>
                <a:lnTo>
                  <a:pt x="181186" y="43735"/>
                </a:lnTo>
                <a:lnTo>
                  <a:pt x="175252" y="43735"/>
                </a:lnTo>
                <a:lnTo>
                  <a:pt x="175252" y="37799"/>
                </a:lnTo>
                <a:close/>
                <a:moveTo>
                  <a:pt x="187435" y="37799"/>
                </a:moveTo>
                <a:lnTo>
                  <a:pt x="187435" y="43735"/>
                </a:lnTo>
                <a:lnTo>
                  <a:pt x="181499" y="43735"/>
                </a:lnTo>
                <a:lnTo>
                  <a:pt x="181499" y="37799"/>
                </a:lnTo>
                <a:close/>
                <a:moveTo>
                  <a:pt x="193684" y="37799"/>
                </a:moveTo>
                <a:lnTo>
                  <a:pt x="193684" y="43735"/>
                </a:lnTo>
                <a:lnTo>
                  <a:pt x="187749" y="43735"/>
                </a:lnTo>
                <a:lnTo>
                  <a:pt x="187749" y="37799"/>
                </a:lnTo>
                <a:close/>
                <a:moveTo>
                  <a:pt x="199931" y="37799"/>
                </a:moveTo>
                <a:lnTo>
                  <a:pt x="199931" y="43735"/>
                </a:lnTo>
                <a:lnTo>
                  <a:pt x="193996" y="43735"/>
                </a:lnTo>
                <a:lnTo>
                  <a:pt x="193996" y="37799"/>
                </a:lnTo>
                <a:close/>
                <a:moveTo>
                  <a:pt x="206180" y="37799"/>
                </a:moveTo>
                <a:lnTo>
                  <a:pt x="206180" y="43735"/>
                </a:lnTo>
                <a:lnTo>
                  <a:pt x="200244" y="43735"/>
                </a:lnTo>
                <a:lnTo>
                  <a:pt x="200244" y="37799"/>
                </a:lnTo>
                <a:close/>
                <a:moveTo>
                  <a:pt x="212427" y="37799"/>
                </a:moveTo>
                <a:lnTo>
                  <a:pt x="212427" y="43735"/>
                </a:lnTo>
                <a:lnTo>
                  <a:pt x="206491" y="43735"/>
                </a:lnTo>
                <a:lnTo>
                  <a:pt x="206491" y="37799"/>
                </a:lnTo>
                <a:close/>
                <a:moveTo>
                  <a:pt x="218674" y="37799"/>
                </a:moveTo>
                <a:lnTo>
                  <a:pt x="218674" y="43735"/>
                </a:lnTo>
                <a:lnTo>
                  <a:pt x="212739" y="43735"/>
                </a:lnTo>
                <a:lnTo>
                  <a:pt x="212739" y="37799"/>
                </a:lnTo>
                <a:close/>
                <a:moveTo>
                  <a:pt x="224921" y="37799"/>
                </a:moveTo>
                <a:lnTo>
                  <a:pt x="224921" y="43735"/>
                </a:lnTo>
                <a:lnTo>
                  <a:pt x="218987" y="43735"/>
                </a:lnTo>
                <a:lnTo>
                  <a:pt x="218987" y="37799"/>
                </a:lnTo>
                <a:close/>
                <a:moveTo>
                  <a:pt x="231170" y="37799"/>
                </a:moveTo>
                <a:lnTo>
                  <a:pt x="231170" y="43735"/>
                </a:lnTo>
                <a:lnTo>
                  <a:pt x="225234" y="43735"/>
                </a:lnTo>
                <a:lnTo>
                  <a:pt x="225234" y="37799"/>
                </a:lnTo>
                <a:close/>
                <a:moveTo>
                  <a:pt x="237417" y="37799"/>
                </a:moveTo>
                <a:lnTo>
                  <a:pt x="237417" y="43735"/>
                </a:lnTo>
                <a:lnTo>
                  <a:pt x="231481" y="43735"/>
                </a:lnTo>
                <a:lnTo>
                  <a:pt x="231481" y="37799"/>
                </a:lnTo>
                <a:close/>
                <a:moveTo>
                  <a:pt x="243664" y="37799"/>
                </a:moveTo>
                <a:lnTo>
                  <a:pt x="243664" y="43735"/>
                </a:lnTo>
                <a:lnTo>
                  <a:pt x="237729" y="43735"/>
                </a:lnTo>
                <a:lnTo>
                  <a:pt x="237729" y="37799"/>
                </a:lnTo>
                <a:close/>
                <a:moveTo>
                  <a:pt x="249911" y="37799"/>
                </a:moveTo>
                <a:lnTo>
                  <a:pt x="249911" y="43735"/>
                </a:lnTo>
                <a:lnTo>
                  <a:pt x="243977" y="43735"/>
                </a:lnTo>
                <a:lnTo>
                  <a:pt x="243977" y="37799"/>
                </a:lnTo>
                <a:close/>
                <a:moveTo>
                  <a:pt x="256161" y="37799"/>
                </a:moveTo>
                <a:lnTo>
                  <a:pt x="256161" y="43735"/>
                </a:lnTo>
                <a:lnTo>
                  <a:pt x="250225" y="43735"/>
                </a:lnTo>
                <a:lnTo>
                  <a:pt x="250225" y="37799"/>
                </a:lnTo>
                <a:close/>
                <a:moveTo>
                  <a:pt x="262409" y="37799"/>
                </a:moveTo>
                <a:lnTo>
                  <a:pt x="262409" y="43735"/>
                </a:lnTo>
                <a:lnTo>
                  <a:pt x="256474" y="43735"/>
                </a:lnTo>
                <a:lnTo>
                  <a:pt x="256474" y="37799"/>
                </a:lnTo>
                <a:close/>
                <a:moveTo>
                  <a:pt x="268656" y="37799"/>
                </a:moveTo>
                <a:lnTo>
                  <a:pt x="268656" y="43735"/>
                </a:lnTo>
                <a:lnTo>
                  <a:pt x="262721" y="43735"/>
                </a:lnTo>
                <a:lnTo>
                  <a:pt x="262721" y="37799"/>
                </a:lnTo>
                <a:close/>
                <a:moveTo>
                  <a:pt x="274904" y="37799"/>
                </a:moveTo>
                <a:lnTo>
                  <a:pt x="274904" y="43735"/>
                </a:lnTo>
                <a:lnTo>
                  <a:pt x="268968" y="43735"/>
                </a:lnTo>
                <a:lnTo>
                  <a:pt x="268968" y="37799"/>
                </a:lnTo>
                <a:close/>
                <a:moveTo>
                  <a:pt x="6251" y="44046"/>
                </a:moveTo>
                <a:lnTo>
                  <a:pt x="6251" y="49982"/>
                </a:lnTo>
                <a:lnTo>
                  <a:pt x="315" y="49982"/>
                </a:lnTo>
                <a:lnTo>
                  <a:pt x="315" y="44046"/>
                </a:lnTo>
                <a:close/>
                <a:moveTo>
                  <a:pt x="12498" y="44046"/>
                </a:moveTo>
                <a:lnTo>
                  <a:pt x="12498" y="49982"/>
                </a:lnTo>
                <a:lnTo>
                  <a:pt x="6562" y="49982"/>
                </a:lnTo>
                <a:lnTo>
                  <a:pt x="6562" y="44046"/>
                </a:lnTo>
                <a:close/>
                <a:moveTo>
                  <a:pt x="18745" y="44046"/>
                </a:moveTo>
                <a:lnTo>
                  <a:pt x="18745" y="49982"/>
                </a:lnTo>
                <a:lnTo>
                  <a:pt x="12810" y="49982"/>
                </a:lnTo>
                <a:lnTo>
                  <a:pt x="12810" y="44046"/>
                </a:lnTo>
                <a:close/>
                <a:moveTo>
                  <a:pt x="24992" y="44046"/>
                </a:moveTo>
                <a:lnTo>
                  <a:pt x="24992" y="49982"/>
                </a:lnTo>
                <a:lnTo>
                  <a:pt x="19058" y="49982"/>
                </a:lnTo>
                <a:lnTo>
                  <a:pt x="19058" y="44046"/>
                </a:lnTo>
                <a:close/>
                <a:moveTo>
                  <a:pt x="31242" y="44046"/>
                </a:moveTo>
                <a:lnTo>
                  <a:pt x="31242" y="49982"/>
                </a:lnTo>
                <a:lnTo>
                  <a:pt x="25305" y="49982"/>
                </a:lnTo>
                <a:lnTo>
                  <a:pt x="25305" y="44046"/>
                </a:lnTo>
                <a:close/>
                <a:moveTo>
                  <a:pt x="37489" y="44046"/>
                </a:moveTo>
                <a:lnTo>
                  <a:pt x="37489" y="49982"/>
                </a:lnTo>
                <a:lnTo>
                  <a:pt x="31553" y="49982"/>
                </a:lnTo>
                <a:lnTo>
                  <a:pt x="31553" y="44046"/>
                </a:lnTo>
                <a:close/>
                <a:moveTo>
                  <a:pt x="43737" y="44046"/>
                </a:moveTo>
                <a:lnTo>
                  <a:pt x="43737" y="49982"/>
                </a:lnTo>
                <a:lnTo>
                  <a:pt x="37802" y="49982"/>
                </a:lnTo>
                <a:lnTo>
                  <a:pt x="37802" y="44046"/>
                </a:lnTo>
                <a:close/>
                <a:moveTo>
                  <a:pt x="49985" y="44046"/>
                </a:moveTo>
                <a:lnTo>
                  <a:pt x="49985" y="49982"/>
                </a:lnTo>
                <a:lnTo>
                  <a:pt x="44049" y="49982"/>
                </a:lnTo>
                <a:lnTo>
                  <a:pt x="44049" y="44046"/>
                </a:lnTo>
                <a:close/>
                <a:moveTo>
                  <a:pt x="56232" y="44046"/>
                </a:moveTo>
                <a:lnTo>
                  <a:pt x="56232" y="49982"/>
                </a:lnTo>
                <a:lnTo>
                  <a:pt x="50296" y="49982"/>
                </a:lnTo>
                <a:lnTo>
                  <a:pt x="50296" y="44046"/>
                </a:lnTo>
                <a:close/>
                <a:moveTo>
                  <a:pt x="62480" y="44046"/>
                </a:moveTo>
                <a:lnTo>
                  <a:pt x="62480" y="49982"/>
                </a:lnTo>
                <a:lnTo>
                  <a:pt x="56545" y="49982"/>
                </a:lnTo>
                <a:lnTo>
                  <a:pt x="56545" y="44046"/>
                </a:lnTo>
                <a:close/>
                <a:moveTo>
                  <a:pt x="68727" y="44046"/>
                </a:moveTo>
                <a:lnTo>
                  <a:pt x="68727" y="49982"/>
                </a:lnTo>
                <a:lnTo>
                  <a:pt x="62792" y="49982"/>
                </a:lnTo>
                <a:lnTo>
                  <a:pt x="62792" y="44046"/>
                </a:lnTo>
                <a:close/>
                <a:moveTo>
                  <a:pt x="74975" y="44046"/>
                </a:moveTo>
                <a:lnTo>
                  <a:pt x="74975" y="49982"/>
                </a:lnTo>
                <a:lnTo>
                  <a:pt x="69039" y="49982"/>
                </a:lnTo>
                <a:lnTo>
                  <a:pt x="69039" y="44046"/>
                </a:lnTo>
                <a:close/>
                <a:moveTo>
                  <a:pt x="81223" y="44046"/>
                </a:moveTo>
                <a:lnTo>
                  <a:pt x="81223" y="49982"/>
                </a:lnTo>
                <a:lnTo>
                  <a:pt x="75286" y="49982"/>
                </a:lnTo>
                <a:lnTo>
                  <a:pt x="75286" y="44046"/>
                </a:lnTo>
                <a:close/>
                <a:moveTo>
                  <a:pt x="87470" y="44046"/>
                </a:moveTo>
                <a:lnTo>
                  <a:pt x="87470" y="49982"/>
                </a:lnTo>
                <a:lnTo>
                  <a:pt x="81535" y="49982"/>
                </a:lnTo>
                <a:lnTo>
                  <a:pt x="81535" y="44046"/>
                </a:lnTo>
                <a:close/>
                <a:moveTo>
                  <a:pt x="93720" y="44046"/>
                </a:moveTo>
                <a:lnTo>
                  <a:pt x="93720" y="49982"/>
                </a:lnTo>
                <a:lnTo>
                  <a:pt x="87784" y="49982"/>
                </a:lnTo>
                <a:lnTo>
                  <a:pt x="87784" y="44046"/>
                </a:lnTo>
                <a:close/>
                <a:moveTo>
                  <a:pt x="99967" y="44046"/>
                </a:moveTo>
                <a:lnTo>
                  <a:pt x="99967" y="49982"/>
                </a:lnTo>
                <a:lnTo>
                  <a:pt x="94031" y="49982"/>
                </a:lnTo>
                <a:lnTo>
                  <a:pt x="94031" y="44046"/>
                </a:lnTo>
                <a:close/>
                <a:moveTo>
                  <a:pt x="106214" y="44046"/>
                </a:moveTo>
                <a:lnTo>
                  <a:pt x="106214" y="49982"/>
                </a:lnTo>
                <a:lnTo>
                  <a:pt x="100278" y="49982"/>
                </a:lnTo>
                <a:lnTo>
                  <a:pt x="100278" y="44046"/>
                </a:lnTo>
                <a:close/>
                <a:moveTo>
                  <a:pt x="112461" y="44046"/>
                </a:moveTo>
                <a:lnTo>
                  <a:pt x="112461" y="49982"/>
                </a:lnTo>
                <a:lnTo>
                  <a:pt x="106527" y="49982"/>
                </a:lnTo>
                <a:lnTo>
                  <a:pt x="106527" y="44046"/>
                </a:lnTo>
                <a:close/>
                <a:moveTo>
                  <a:pt x="118710" y="44046"/>
                </a:moveTo>
                <a:lnTo>
                  <a:pt x="118710" y="49982"/>
                </a:lnTo>
                <a:lnTo>
                  <a:pt x="112774" y="49982"/>
                </a:lnTo>
                <a:lnTo>
                  <a:pt x="112774" y="44046"/>
                </a:lnTo>
                <a:close/>
                <a:moveTo>
                  <a:pt x="124957" y="44046"/>
                </a:moveTo>
                <a:lnTo>
                  <a:pt x="124957" y="49982"/>
                </a:lnTo>
                <a:lnTo>
                  <a:pt x="119021" y="49982"/>
                </a:lnTo>
                <a:lnTo>
                  <a:pt x="119021" y="44046"/>
                </a:lnTo>
                <a:close/>
                <a:moveTo>
                  <a:pt x="131204" y="44046"/>
                </a:moveTo>
                <a:lnTo>
                  <a:pt x="131204" y="49982"/>
                </a:lnTo>
                <a:lnTo>
                  <a:pt x="125270" y="49982"/>
                </a:lnTo>
                <a:lnTo>
                  <a:pt x="125270" y="44046"/>
                </a:lnTo>
                <a:close/>
                <a:moveTo>
                  <a:pt x="137451" y="44046"/>
                </a:moveTo>
                <a:lnTo>
                  <a:pt x="137451" y="49982"/>
                </a:lnTo>
                <a:lnTo>
                  <a:pt x="131517" y="49982"/>
                </a:lnTo>
                <a:lnTo>
                  <a:pt x="131517" y="44046"/>
                </a:lnTo>
                <a:close/>
                <a:moveTo>
                  <a:pt x="143702" y="44046"/>
                </a:moveTo>
                <a:lnTo>
                  <a:pt x="143702" y="49982"/>
                </a:lnTo>
                <a:lnTo>
                  <a:pt x="137766" y="49982"/>
                </a:lnTo>
                <a:lnTo>
                  <a:pt x="137766" y="44046"/>
                </a:lnTo>
                <a:close/>
                <a:moveTo>
                  <a:pt x="149949" y="44046"/>
                </a:moveTo>
                <a:lnTo>
                  <a:pt x="149949" y="49982"/>
                </a:lnTo>
                <a:lnTo>
                  <a:pt x="144015" y="49982"/>
                </a:lnTo>
                <a:lnTo>
                  <a:pt x="144015" y="44046"/>
                </a:lnTo>
                <a:close/>
                <a:moveTo>
                  <a:pt x="156196" y="44046"/>
                </a:moveTo>
                <a:lnTo>
                  <a:pt x="156196" y="49982"/>
                </a:lnTo>
                <a:lnTo>
                  <a:pt x="150262" y="49982"/>
                </a:lnTo>
                <a:lnTo>
                  <a:pt x="150262" y="44046"/>
                </a:lnTo>
                <a:close/>
                <a:moveTo>
                  <a:pt x="162445" y="44046"/>
                </a:moveTo>
                <a:lnTo>
                  <a:pt x="162445" y="49982"/>
                </a:lnTo>
                <a:lnTo>
                  <a:pt x="156509" y="49982"/>
                </a:lnTo>
                <a:lnTo>
                  <a:pt x="156509" y="44046"/>
                </a:lnTo>
                <a:close/>
                <a:moveTo>
                  <a:pt x="168692" y="44046"/>
                </a:moveTo>
                <a:lnTo>
                  <a:pt x="168692" y="49982"/>
                </a:lnTo>
                <a:lnTo>
                  <a:pt x="162756" y="49982"/>
                </a:lnTo>
                <a:lnTo>
                  <a:pt x="162756" y="44046"/>
                </a:lnTo>
                <a:close/>
                <a:moveTo>
                  <a:pt x="174939" y="44046"/>
                </a:moveTo>
                <a:lnTo>
                  <a:pt x="174939" y="49982"/>
                </a:lnTo>
                <a:lnTo>
                  <a:pt x="169005" y="49982"/>
                </a:lnTo>
                <a:lnTo>
                  <a:pt x="169005" y="44046"/>
                </a:lnTo>
                <a:close/>
                <a:moveTo>
                  <a:pt x="181186" y="44046"/>
                </a:moveTo>
                <a:lnTo>
                  <a:pt x="181186" y="49982"/>
                </a:lnTo>
                <a:lnTo>
                  <a:pt x="175252" y="49982"/>
                </a:lnTo>
                <a:lnTo>
                  <a:pt x="175252" y="44046"/>
                </a:lnTo>
                <a:close/>
                <a:moveTo>
                  <a:pt x="187435" y="44046"/>
                </a:moveTo>
                <a:lnTo>
                  <a:pt x="187435" y="49982"/>
                </a:lnTo>
                <a:lnTo>
                  <a:pt x="181499" y="49982"/>
                </a:lnTo>
                <a:lnTo>
                  <a:pt x="181499" y="44046"/>
                </a:lnTo>
                <a:close/>
                <a:moveTo>
                  <a:pt x="193684" y="44046"/>
                </a:moveTo>
                <a:lnTo>
                  <a:pt x="193684" y="49982"/>
                </a:lnTo>
                <a:lnTo>
                  <a:pt x="187749" y="49982"/>
                </a:lnTo>
                <a:lnTo>
                  <a:pt x="187749" y="44046"/>
                </a:lnTo>
                <a:close/>
                <a:moveTo>
                  <a:pt x="199931" y="44046"/>
                </a:moveTo>
                <a:lnTo>
                  <a:pt x="199931" y="49982"/>
                </a:lnTo>
                <a:lnTo>
                  <a:pt x="193996" y="49982"/>
                </a:lnTo>
                <a:lnTo>
                  <a:pt x="193996" y="44046"/>
                </a:lnTo>
                <a:close/>
                <a:moveTo>
                  <a:pt x="206180" y="44046"/>
                </a:moveTo>
                <a:lnTo>
                  <a:pt x="206180" y="49982"/>
                </a:lnTo>
                <a:lnTo>
                  <a:pt x="200244" y="49982"/>
                </a:lnTo>
                <a:lnTo>
                  <a:pt x="200244" y="44046"/>
                </a:lnTo>
                <a:close/>
                <a:moveTo>
                  <a:pt x="212427" y="44046"/>
                </a:moveTo>
                <a:lnTo>
                  <a:pt x="212427" y="49982"/>
                </a:lnTo>
                <a:lnTo>
                  <a:pt x="206491" y="49982"/>
                </a:lnTo>
                <a:lnTo>
                  <a:pt x="206491" y="44046"/>
                </a:lnTo>
                <a:close/>
                <a:moveTo>
                  <a:pt x="218674" y="44046"/>
                </a:moveTo>
                <a:lnTo>
                  <a:pt x="218674" y="49982"/>
                </a:lnTo>
                <a:lnTo>
                  <a:pt x="212739" y="49982"/>
                </a:lnTo>
                <a:lnTo>
                  <a:pt x="212739" y="44046"/>
                </a:lnTo>
                <a:close/>
                <a:moveTo>
                  <a:pt x="224921" y="44046"/>
                </a:moveTo>
                <a:lnTo>
                  <a:pt x="224921" y="49982"/>
                </a:lnTo>
                <a:lnTo>
                  <a:pt x="218987" y="49982"/>
                </a:lnTo>
                <a:lnTo>
                  <a:pt x="218987" y="44046"/>
                </a:lnTo>
                <a:close/>
                <a:moveTo>
                  <a:pt x="231170" y="44046"/>
                </a:moveTo>
                <a:lnTo>
                  <a:pt x="231170" y="49982"/>
                </a:lnTo>
                <a:lnTo>
                  <a:pt x="225234" y="49982"/>
                </a:lnTo>
                <a:lnTo>
                  <a:pt x="225234" y="44046"/>
                </a:lnTo>
                <a:close/>
                <a:moveTo>
                  <a:pt x="237417" y="44046"/>
                </a:moveTo>
                <a:lnTo>
                  <a:pt x="237417" y="49982"/>
                </a:lnTo>
                <a:lnTo>
                  <a:pt x="231481" y="49982"/>
                </a:lnTo>
                <a:lnTo>
                  <a:pt x="231481" y="44046"/>
                </a:lnTo>
                <a:close/>
                <a:moveTo>
                  <a:pt x="243664" y="44046"/>
                </a:moveTo>
                <a:lnTo>
                  <a:pt x="243664" y="49982"/>
                </a:lnTo>
                <a:lnTo>
                  <a:pt x="237729" y="49982"/>
                </a:lnTo>
                <a:lnTo>
                  <a:pt x="237729" y="44046"/>
                </a:lnTo>
                <a:close/>
                <a:moveTo>
                  <a:pt x="249911" y="44046"/>
                </a:moveTo>
                <a:lnTo>
                  <a:pt x="249911" y="49982"/>
                </a:lnTo>
                <a:lnTo>
                  <a:pt x="243977" y="49982"/>
                </a:lnTo>
                <a:lnTo>
                  <a:pt x="243977" y="44046"/>
                </a:lnTo>
                <a:close/>
                <a:moveTo>
                  <a:pt x="256161" y="44046"/>
                </a:moveTo>
                <a:lnTo>
                  <a:pt x="256161" y="49982"/>
                </a:lnTo>
                <a:lnTo>
                  <a:pt x="250225" y="49982"/>
                </a:lnTo>
                <a:lnTo>
                  <a:pt x="250225" y="44046"/>
                </a:lnTo>
                <a:close/>
                <a:moveTo>
                  <a:pt x="262409" y="44046"/>
                </a:moveTo>
                <a:lnTo>
                  <a:pt x="262409" y="49982"/>
                </a:lnTo>
                <a:lnTo>
                  <a:pt x="256474" y="49982"/>
                </a:lnTo>
                <a:lnTo>
                  <a:pt x="256474" y="44046"/>
                </a:lnTo>
                <a:close/>
                <a:moveTo>
                  <a:pt x="268656" y="44046"/>
                </a:moveTo>
                <a:lnTo>
                  <a:pt x="268656" y="49982"/>
                </a:lnTo>
                <a:lnTo>
                  <a:pt x="262721" y="49982"/>
                </a:lnTo>
                <a:lnTo>
                  <a:pt x="262721" y="44046"/>
                </a:lnTo>
                <a:close/>
                <a:moveTo>
                  <a:pt x="274904" y="44046"/>
                </a:moveTo>
                <a:lnTo>
                  <a:pt x="274904" y="49982"/>
                </a:lnTo>
                <a:lnTo>
                  <a:pt x="268968" y="49982"/>
                </a:lnTo>
                <a:lnTo>
                  <a:pt x="268968" y="44046"/>
                </a:lnTo>
                <a:close/>
                <a:moveTo>
                  <a:pt x="6251" y="50295"/>
                </a:moveTo>
                <a:lnTo>
                  <a:pt x="6251" y="56229"/>
                </a:lnTo>
                <a:lnTo>
                  <a:pt x="315" y="56229"/>
                </a:lnTo>
                <a:lnTo>
                  <a:pt x="315" y="50295"/>
                </a:lnTo>
                <a:close/>
                <a:moveTo>
                  <a:pt x="12498" y="50295"/>
                </a:moveTo>
                <a:lnTo>
                  <a:pt x="12498" y="56229"/>
                </a:lnTo>
                <a:lnTo>
                  <a:pt x="6562" y="56229"/>
                </a:lnTo>
                <a:lnTo>
                  <a:pt x="6562" y="50295"/>
                </a:lnTo>
                <a:close/>
                <a:moveTo>
                  <a:pt x="18745" y="50295"/>
                </a:moveTo>
                <a:lnTo>
                  <a:pt x="18745" y="56229"/>
                </a:lnTo>
                <a:lnTo>
                  <a:pt x="12810" y="56229"/>
                </a:lnTo>
                <a:lnTo>
                  <a:pt x="12810" y="50295"/>
                </a:lnTo>
                <a:close/>
                <a:moveTo>
                  <a:pt x="24992" y="50295"/>
                </a:moveTo>
                <a:lnTo>
                  <a:pt x="24992" y="56229"/>
                </a:lnTo>
                <a:lnTo>
                  <a:pt x="19058" y="56229"/>
                </a:lnTo>
                <a:lnTo>
                  <a:pt x="19058" y="50295"/>
                </a:lnTo>
                <a:close/>
                <a:moveTo>
                  <a:pt x="31242" y="50295"/>
                </a:moveTo>
                <a:lnTo>
                  <a:pt x="31242" y="56229"/>
                </a:lnTo>
                <a:lnTo>
                  <a:pt x="25305" y="56229"/>
                </a:lnTo>
                <a:lnTo>
                  <a:pt x="25305" y="50295"/>
                </a:lnTo>
                <a:close/>
                <a:moveTo>
                  <a:pt x="37489" y="50295"/>
                </a:moveTo>
                <a:lnTo>
                  <a:pt x="37489" y="56229"/>
                </a:lnTo>
                <a:lnTo>
                  <a:pt x="31553" y="56229"/>
                </a:lnTo>
                <a:lnTo>
                  <a:pt x="31553" y="50295"/>
                </a:lnTo>
                <a:close/>
                <a:moveTo>
                  <a:pt x="43737" y="50295"/>
                </a:moveTo>
                <a:lnTo>
                  <a:pt x="43737" y="56229"/>
                </a:lnTo>
                <a:lnTo>
                  <a:pt x="37802" y="56229"/>
                </a:lnTo>
                <a:lnTo>
                  <a:pt x="37802" y="50295"/>
                </a:lnTo>
                <a:close/>
                <a:moveTo>
                  <a:pt x="49985" y="50295"/>
                </a:moveTo>
                <a:lnTo>
                  <a:pt x="49985" y="56229"/>
                </a:lnTo>
                <a:lnTo>
                  <a:pt x="44049" y="56229"/>
                </a:lnTo>
                <a:lnTo>
                  <a:pt x="44049" y="50295"/>
                </a:lnTo>
                <a:close/>
                <a:moveTo>
                  <a:pt x="56232" y="50295"/>
                </a:moveTo>
                <a:lnTo>
                  <a:pt x="56232" y="56229"/>
                </a:lnTo>
                <a:lnTo>
                  <a:pt x="50296" y="56229"/>
                </a:lnTo>
                <a:lnTo>
                  <a:pt x="50296" y="50295"/>
                </a:lnTo>
                <a:close/>
                <a:moveTo>
                  <a:pt x="62480" y="50295"/>
                </a:moveTo>
                <a:lnTo>
                  <a:pt x="62480" y="56229"/>
                </a:lnTo>
                <a:lnTo>
                  <a:pt x="56545" y="56229"/>
                </a:lnTo>
                <a:lnTo>
                  <a:pt x="56545" y="50295"/>
                </a:lnTo>
                <a:close/>
                <a:moveTo>
                  <a:pt x="68727" y="50295"/>
                </a:moveTo>
                <a:lnTo>
                  <a:pt x="68727" y="56229"/>
                </a:lnTo>
                <a:lnTo>
                  <a:pt x="62792" y="56229"/>
                </a:lnTo>
                <a:lnTo>
                  <a:pt x="62792" y="50295"/>
                </a:lnTo>
                <a:close/>
                <a:moveTo>
                  <a:pt x="74975" y="50295"/>
                </a:moveTo>
                <a:lnTo>
                  <a:pt x="74975" y="56229"/>
                </a:lnTo>
                <a:lnTo>
                  <a:pt x="69039" y="56229"/>
                </a:lnTo>
                <a:lnTo>
                  <a:pt x="69039" y="50295"/>
                </a:lnTo>
                <a:close/>
                <a:moveTo>
                  <a:pt x="81223" y="50295"/>
                </a:moveTo>
                <a:lnTo>
                  <a:pt x="81223" y="56229"/>
                </a:lnTo>
                <a:lnTo>
                  <a:pt x="75286" y="56229"/>
                </a:lnTo>
                <a:lnTo>
                  <a:pt x="75286" y="50295"/>
                </a:lnTo>
                <a:close/>
                <a:moveTo>
                  <a:pt x="87470" y="50295"/>
                </a:moveTo>
                <a:lnTo>
                  <a:pt x="87470" y="56229"/>
                </a:lnTo>
                <a:lnTo>
                  <a:pt x="81535" y="56229"/>
                </a:lnTo>
                <a:lnTo>
                  <a:pt x="81535" y="50295"/>
                </a:lnTo>
                <a:close/>
                <a:moveTo>
                  <a:pt x="93720" y="50295"/>
                </a:moveTo>
                <a:lnTo>
                  <a:pt x="93720" y="56229"/>
                </a:lnTo>
                <a:lnTo>
                  <a:pt x="87784" y="56229"/>
                </a:lnTo>
                <a:lnTo>
                  <a:pt x="87784" y="50295"/>
                </a:lnTo>
                <a:close/>
                <a:moveTo>
                  <a:pt x="99967" y="50295"/>
                </a:moveTo>
                <a:lnTo>
                  <a:pt x="99967" y="56229"/>
                </a:lnTo>
                <a:lnTo>
                  <a:pt x="94031" y="56229"/>
                </a:lnTo>
                <a:lnTo>
                  <a:pt x="94031" y="50295"/>
                </a:lnTo>
                <a:close/>
                <a:moveTo>
                  <a:pt x="106214" y="50295"/>
                </a:moveTo>
                <a:lnTo>
                  <a:pt x="106214" y="56229"/>
                </a:lnTo>
                <a:lnTo>
                  <a:pt x="100278" y="56229"/>
                </a:lnTo>
                <a:lnTo>
                  <a:pt x="100278" y="50295"/>
                </a:lnTo>
                <a:close/>
                <a:moveTo>
                  <a:pt x="112461" y="50295"/>
                </a:moveTo>
                <a:lnTo>
                  <a:pt x="112461" y="56229"/>
                </a:lnTo>
                <a:lnTo>
                  <a:pt x="106527" y="56229"/>
                </a:lnTo>
                <a:lnTo>
                  <a:pt x="106527" y="50295"/>
                </a:lnTo>
                <a:close/>
                <a:moveTo>
                  <a:pt x="118710" y="50295"/>
                </a:moveTo>
                <a:lnTo>
                  <a:pt x="118710" y="56229"/>
                </a:lnTo>
                <a:lnTo>
                  <a:pt x="112774" y="56229"/>
                </a:lnTo>
                <a:lnTo>
                  <a:pt x="112774" y="50295"/>
                </a:lnTo>
                <a:close/>
                <a:moveTo>
                  <a:pt x="124957" y="50295"/>
                </a:moveTo>
                <a:lnTo>
                  <a:pt x="124957" y="56229"/>
                </a:lnTo>
                <a:lnTo>
                  <a:pt x="119021" y="56229"/>
                </a:lnTo>
                <a:lnTo>
                  <a:pt x="119021" y="50295"/>
                </a:lnTo>
                <a:close/>
                <a:moveTo>
                  <a:pt x="131204" y="50295"/>
                </a:moveTo>
                <a:lnTo>
                  <a:pt x="131204" y="56229"/>
                </a:lnTo>
                <a:lnTo>
                  <a:pt x="125270" y="56229"/>
                </a:lnTo>
                <a:lnTo>
                  <a:pt x="125270" y="50295"/>
                </a:lnTo>
                <a:close/>
                <a:moveTo>
                  <a:pt x="137451" y="50295"/>
                </a:moveTo>
                <a:lnTo>
                  <a:pt x="137451" y="56229"/>
                </a:lnTo>
                <a:lnTo>
                  <a:pt x="131517" y="56229"/>
                </a:lnTo>
                <a:lnTo>
                  <a:pt x="131517" y="50295"/>
                </a:lnTo>
                <a:close/>
                <a:moveTo>
                  <a:pt x="143702" y="50295"/>
                </a:moveTo>
                <a:lnTo>
                  <a:pt x="143702" y="56229"/>
                </a:lnTo>
                <a:lnTo>
                  <a:pt x="137766" y="56229"/>
                </a:lnTo>
                <a:lnTo>
                  <a:pt x="137766" y="50295"/>
                </a:lnTo>
                <a:close/>
                <a:moveTo>
                  <a:pt x="149949" y="50295"/>
                </a:moveTo>
                <a:lnTo>
                  <a:pt x="149949" y="56229"/>
                </a:lnTo>
                <a:lnTo>
                  <a:pt x="144015" y="56229"/>
                </a:lnTo>
                <a:lnTo>
                  <a:pt x="144015" y="50295"/>
                </a:lnTo>
                <a:close/>
                <a:moveTo>
                  <a:pt x="156196" y="50295"/>
                </a:moveTo>
                <a:lnTo>
                  <a:pt x="156196" y="56229"/>
                </a:lnTo>
                <a:lnTo>
                  <a:pt x="150262" y="56229"/>
                </a:lnTo>
                <a:lnTo>
                  <a:pt x="150262" y="50295"/>
                </a:lnTo>
                <a:close/>
                <a:moveTo>
                  <a:pt x="162445" y="50295"/>
                </a:moveTo>
                <a:lnTo>
                  <a:pt x="162445" y="56229"/>
                </a:lnTo>
                <a:lnTo>
                  <a:pt x="156509" y="56229"/>
                </a:lnTo>
                <a:lnTo>
                  <a:pt x="156509" y="50295"/>
                </a:lnTo>
                <a:close/>
                <a:moveTo>
                  <a:pt x="168692" y="50295"/>
                </a:moveTo>
                <a:lnTo>
                  <a:pt x="168692" y="56229"/>
                </a:lnTo>
                <a:lnTo>
                  <a:pt x="162756" y="56229"/>
                </a:lnTo>
                <a:lnTo>
                  <a:pt x="162756" y="50295"/>
                </a:lnTo>
                <a:close/>
                <a:moveTo>
                  <a:pt x="174939" y="50295"/>
                </a:moveTo>
                <a:lnTo>
                  <a:pt x="174939" y="56229"/>
                </a:lnTo>
                <a:lnTo>
                  <a:pt x="169005" y="56229"/>
                </a:lnTo>
                <a:lnTo>
                  <a:pt x="169005" y="50295"/>
                </a:lnTo>
                <a:close/>
                <a:moveTo>
                  <a:pt x="181186" y="50295"/>
                </a:moveTo>
                <a:lnTo>
                  <a:pt x="181186" y="56229"/>
                </a:lnTo>
                <a:lnTo>
                  <a:pt x="175252" y="56229"/>
                </a:lnTo>
                <a:lnTo>
                  <a:pt x="175252" y="50295"/>
                </a:lnTo>
                <a:close/>
                <a:moveTo>
                  <a:pt x="187435" y="50295"/>
                </a:moveTo>
                <a:lnTo>
                  <a:pt x="187435" y="56229"/>
                </a:lnTo>
                <a:lnTo>
                  <a:pt x="181499" y="56229"/>
                </a:lnTo>
                <a:lnTo>
                  <a:pt x="181499" y="50295"/>
                </a:lnTo>
                <a:close/>
                <a:moveTo>
                  <a:pt x="193684" y="50295"/>
                </a:moveTo>
                <a:lnTo>
                  <a:pt x="193684" y="56229"/>
                </a:lnTo>
                <a:lnTo>
                  <a:pt x="187749" y="56229"/>
                </a:lnTo>
                <a:lnTo>
                  <a:pt x="187749" y="50295"/>
                </a:lnTo>
                <a:close/>
                <a:moveTo>
                  <a:pt x="199931" y="50295"/>
                </a:moveTo>
                <a:lnTo>
                  <a:pt x="199931" y="56229"/>
                </a:lnTo>
                <a:lnTo>
                  <a:pt x="193996" y="56229"/>
                </a:lnTo>
                <a:lnTo>
                  <a:pt x="193996" y="50295"/>
                </a:lnTo>
                <a:close/>
                <a:moveTo>
                  <a:pt x="206180" y="50295"/>
                </a:moveTo>
                <a:lnTo>
                  <a:pt x="206180" y="56229"/>
                </a:lnTo>
                <a:lnTo>
                  <a:pt x="200244" y="56229"/>
                </a:lnTo>
                <a:lnTo>
                  <a:pt x="200244" y="50295"/>
                </a:lnTo>
                <a:close/>
                <a:moveTo>
                  <a:pt x="212427" y="50295"/>
                </a:moveTo>
                <a:lnTo>
                  <a:pt x="212427" y="56229"/>
                </a:lnTo>
                <a:lnTo>
                  <a:pt x="206491" y="56229"/>
                </a:lnTo>
                <a:lnTo>
                  <a:pt x="206491" y="50295"/>
                </a:lnTo>
                <a:close/>
                <a:moveTo>
                  <a:pt x="218674" y="50295"/>
                </a:moveTo>
                <a:lnTo>
                  <a:pt x="218674" y="56229"/>
                </a:lnTo>
                <a:lnTo>
                  <a:pt x="212739" y="56229"/>
                </a:lnTo>
                <a:lnTo>
                  <a:pt x="212739" y="50295"/>
                </a:lnTo>
                <a:close/>
                <a:moveTo>
                  <a:pt x="224921" y="50295"/>
                </a:moveTo>
                <a:lnTo>
                  <a:pt x="224921" y="56229"/>
                </a:lnTo>
                <a:lnTo>
                  <a:pt x="218987" y="56229"/>
                </a:lnTo>
                <a:lnTo>
                  <a:pt x="218987" y="50295"/>
                </a:lnTo>
                <a:close/>
                <a:moveTo>
                  <a:pt x="231170" y="50295"/>
                </a:moveTo>
                <a:lnTo>
                  <a:pt x="231170" y="56229"/>
                </a:lnTo>
                <a:lnTo>
                  <a:pt x="225234" y="56229"/>
                </a:lnTo>
                <a:lnTo>
                  <a:pt x="225234" y="50295"/>
                </a:lnTo>
                <a:close/>
                <a:moveTo>
                  <a:pt x="237417" y="50295"/>
                </a:moveTo>
                <a:lnTo>
                  <a:pt x="237417" y="56229"/>
                </a:lnTo>
                <a:lnTo>
                  <a:pt x="231481" y="56229"/>
                </a:lnTo>
                <a:lnTo>
                  <a:pt x="231481" y="50295"/>
                </a:lnTo>
                <a:close/>
                <a:moveTo>
                  <a:pt x="243664" y="50295"/>
                </a:moveTo>
                <a:lnTo>
                  <a:pt x="243664" y="56229"/>
                </a:lnTo>
                <a:lnTo>
                  <a:pt x="237729" y="56229"/>
                </a:lnTo>
                <a:lnTo>
                  <a:pt x="237729" y="50295"/>
                </a:lnTo>
                <a:close/>
                <a:moveTo>
                  <a:pt x="249911" y="50295"/>
                </a:moveTo>
                <a:lnTo>
                  <a:pt x="249911" y="56229"/>
                </a:lnTo>
                <a:lnTo>
                  <a:pt x="243977" y="56229"/>
                </a:lnTo>
                <a:lnTo>
                  <a:pt x="243977" y="50295"/>
                </a:lnTo>
                <a:close/>
                <a:moveTo>
                  <a:pt x="256161" y="50295"/>
                </a:moveTo>
                <a:lnTo>
                  <a:pt x="256161" y="56229"/>
                </a:lnTo>
                <a:lnTo>
                  <a:pt x="250225" y="56229"/>
                </a:lnTo>
                <a:lnTo>
                  <a:pt x="250225" y="50295"/>
                </a:lnTo>
                <a:close/>
                <a:moveTo>
                  <a:pt x="262409" y="50295"/>
                </a:moveTo>
                <a:lnTo>
                  <a:pt x="262409" y="56229"/>
                </a:lnTo>
                <a:lnTo>
                  <a:pt x="256474" y="56229"/>
                </a:lnTo>
                <a:lnTo>
                  <a:pt x="256474" y="50295"/>
                </a:lnTo>
                <a:close/>
                <a:moveTo>
                  <a:pt x="268656" y="50295"/>
                </a:moveTo>
                <a:lnTo>
                  <a:pt x="268656" y="56229"/>
                </a:lnTo>
                <a:lnTo>
                  <a:pt x="262721" y="56229"/>
                </a:lnTo>
                <a:lnTo>
                  <a:pt x="262721" y="50295"/>
                </a:lnTo>
                <a:close/>
                <a:moveTo>
                  <a:pt x="274904" y="50295"/>
                </a:moveTo>
                <a:lnTo>
                  <a:pt x="274904" y="56229"/>
                </a:lnTo>
                <a:lnTo>
                  <a:pt x="268968" y="56229"/>
                </a:lnTo>
                <a:lnTo>
                  <a:pt x="268968" y="50295"/>
                </a:lnTo>
                <a:close/>
                <a:moveTo>
                  <a:pt x="6251" y="56542"/>
                </a:moveTo>
                <a:lnTo>
                  <a:pt x="6251" y="62476"/>
                </a:lnTo>
                <a:lnTo>
                  <a:pt x="315" y="62476"/>
                </a:lnTo>
                <a:lnTo>
                  <a:pt x="315" y="56542"/>
                </a:lnTo>
                <a:close/>
                <a:moveTo>
                  <a:pt x="12498" y="56542"/>
                </a:moveTo>
                <a:lnTo>
                  <a:pt x="12498" y="62476"/>
                </a:lnTo>
                <a:lnTo>
                  <a:pt x="6562" y="62476"/>
                </a:lnTo>
                <a:lnTo>
                  <a:pt x="6562" y="56542"/>
                </a:lnTo>
                <a:close/>
                <a:moveTo>
                  <a:pt x="18745" y="56542"/>
                </a:moveTo>
                <a:lnTo>
                  <a:pt x="18745" y="62476"/>
                </a:lnTo>
                <a:lnTo>
                  <a:pt x="12810" y="62476"/>
                </a:lnTo>
                <a:lnTo>
                  <a:pt x="12810" y="56542"/>
                </a:lnTo>
                <a:close/>
                <a:moveTo>
                  <a:pt x="24992" y="56542"/>
                </a:moveTo>
                <a:lnTo>
                  <a:pt x="24992" y="62476"/>
                </a:lnTo>
                <a:lnTo>
                  <a:pt x="19058" y="62476"/>
                </a:lnTo>
                <a:lnTo>
                  <a:pt x="19058" y="56542"/>
                </a:lnTo>
                <a:close/>
                <a:moveTo>
                  <a:pt x="31242" y="56542"/>
                </a:moveTo>
                <a:lnTo>
                  <a:pt x="31242" y="62476"/>
                </a:lnTo>
                <a:lnTo>
                  <a:pt x="25305" y="62476"/>
                </a:lnTo>
                <a:lnTo>
                  <a:pt x="25305" y="56542"/>
                </a:lnTo>
                <a:close/>
                <a:moveTo>
                  <a:pt x="37489" y="56542"/>
                </a:moveTo>
                <a:lnTo>
                  <a:pt x="37489" y="62476"/>
                </a:lnTo>
                <a:lnTo>
                  <a:pt x="31553" y="62476"/>
                </a:lnTo>
                <a:lnTo>
                  <a:pt x="31553" y="56542"/>
                </a:lnTo>
                <a:close/>
                <a:moveTo>
                  <a:pt x="43737" y="56542"/>
                </a:moveTo>
                <a:lnTo>
                  <a:pt x="43737" y="62476"/>
                </a:lnTo>
                <a:lnTo>
                  <a:pt x="37802" y="62476"/>
                </a:lnTo>
                <a:lnTo>
                  <a:pt x="37802" y="56542"/>
                </a:lnTo>
                <a:close/>
                <a:moveTo>
                  <a:pt x="49985" y="56542"/>
                </a:moveTo>
                <a:lnTo>
                  <a:pt x="49985" y="62476"/>
                </a:lnTo>
                <a:lnTo>
                  <a:pt x="44049" y="62476"/>
                </a:lnTo>
                <a:lnTo>
                  <a:pt x="44049" y="56542"/>
                </a:lnTo>
                <a:close/>
                <a:moveTo>
                  <a:pt x="56232" y="56542"/>
                </a:moveTo>
                <a:lnTo>
                  <a:pt x="56232" y="62476"/>
                </a:lnTo>
                <a:lnTo>
                  <a:pt x="50296" y="62476"/>
                </a:lnTo>
                <a:lnTo>
                  <a:pt x="50296" y="56542"/>
                </a:lnTo>
                <a:close/>
                <a:moveTo>
                  <a:pt x="62480" y="56542"/>
                </a:moveTo>
                <a:lnTo>
                  <a:pt x="62480" y="62476"/>
                </a:lnTo>
                <a:lnTo>
                  <a:pt x="56545" y="62476"/>
                </a:lnTo>
                <a:lnTo>
                  <a:pt x="56545" y="56542"/>
                </a:lnTo>
                <a:close/>
                <a:moveTo>
                  <a:pt x="68727" y="56542"/>
                </a:moveTo>
                <a:lnTo>
                  <a:pt x="68727" y="62476"/>
                </a:lnTo>
                <a:lnTo>
                  <a:pt x="62792" y="62476"/>
                </a:lnTo>
                <a:lnTo>
                  <a:pt x="62792" y="56542"/>
                </a:lnTo>
                <a:close/>
                <a:moveTo>
                  <a:pt x="74975" y="56542"/>
                </a:moveTo>
                <a:lnTo>
                  <a:pt x="74975" y="62476"/>
                </a:lnTo>
                <a:lnTo>
                  <a:pt x="69039" y="62476"/>
                </a:lnTo>
                <a:lnTo>
                  <a:pt x="69039" y="56542"/>
                </a:lnTo>
                <a:close/>
                <a:moveTo>
                  <a:pt x="81223" y="56542"/>
                </a:moveTo>
                <a:lnTo>
                  <a:pt x="81223" y="62476"/>
                </a:lnTo>
                <a:lnTo>
                  <a:pt x="75286" y="62476"/>
                </a:lnTo>
                <a:lnTo>
                  <a:pt x="75286" y="56542"/>
                </a:lnTo>
                <a:close/>
                <a:moveTo>
                  <a:pt x="87470" y="56542"/>
                </a:moveTo>
                <a:lnTo>
                  <a:pt x="87470" y="62476"/>
                </a:lnTo>
                <a:lnTo>
                  <a:pt x="81535" y="62476"/>
                </a:lnTo>
                <a:lnTo>
                  <a:pt x="81535" y="56542"/>
                </a:lnTo>
                <a:close/>
                <a:moveTo>
                  <a:pt x="93718" y="56542"/>
                </a:moveTo>
                <a:lnTo>
                  <a:pt x="93718" y="62476"/>
                </a:lnTo>
                <a:lnTo>
                  <a:pt x="87784" y="62476"/>
                </a:lnTo>
                <a:lnTo>
                  <a:pt x="87784" y="56542"/>
                </a:lnTo>
                <a:close/>
                <a:moveTo>
                  <a:pt x="99967" y="56542"/>
                </a:moveTo>
                <a:lnTo>
                  <a:pt x="99967" y="62476"/>
                </a:lnTo>
                <a:lnTo>
                  <a:pt x="94031" y="62476"/>
                </a:lnTo>
                <a:lnTo>
                  <a:pt x="94031" y="56542"/>
                </a:lnTo>
                <a:close/>
                <a:moveTo>
                  <a:pt x="106214" y="56542"/>
                </a:moveTo>
                <a:lnTo>
                  <a:pt x="106214" y="62476"/>
                </a:lnTo>
                <a:lnTo>
                  <a:pt x="100278" y="62476"/>
                </a:lnTo>
                <a:lnTo>
                  <a:pt x="100278" y="56542"/>
                </a:lnTo>
                <a:close/>
                <a:moveTo>
                  <a:pt x="112461" y="56542"/>
                </a:moveTo>
                <a:lnTo>
                  <a:pt x="112461" y="62476"/>
                </a:lnTo>
                <a:lnTo>
                  <a:pt x="106527" y="62476"/>
                </a:lnTo>
                <a:lnTo>
                  <a:pt x="106527" y="56542"/>
                </a:lnTo>
                <a:close/>
                <a:moveTo>
                  <a:pt x="118710" y="56542"/>
                </a:moveTo>
                <a:lnTo>
                  <a:pt x="118710" y="62476"/>
                </a:lnTo>
                <a:lnTo>
                  <a:pt x="112774" y="62476"/>
                </a:lnTo>
                <a:lnTo>
                  <a:pt x="112774" y="56542"/>
                </a:lnTo>
                <a:close/>
                <a:moveTo>
                  <a:pt x="124957" y="56542"/>
                </a:moveTo>
                <a:lnTo>
                  <a:pt x="124957" y="62476"/>
                </a:lnTo>
                <a:lnTo>
                  <a:pt x="119021" y="62476"/>
                </a:lnTo>
                <a:lnTo>
                  <a:pt x="119021" y="56542"/>
                </a:lnTo>
                <a:close/>
                <a:moveTo>
                  <a:pt x="131204" y="56542"/>
                </a:moveTo>
                <a:lnTo>
                  <a:pt x="131204" y="62476"/>
                </a:lnTo>
                <a:lnTo>
                  <a:pt x="125270" y="62476"/>
                </a:lnTo>
                <a:lnTo>
                  <a:pt x="125270" y="56542"/>
                </a:lnTo>
                <a:close/>
                <a:moveTo>
                  <a:pt x="137451" y="56542"/>
                </a:moveTo>
                <a:lnTo>
                  <a:pt x="137451" y="62476"/>
                </a:lnTo>
                <a:lnTo>
                  <a:pt x="131517" y="62476"/>
                </a:lnTo>
                <a:lnTo>
                  <a:pt x="131517" y="56542"/>
                </a:lnTo>
                <a:close/>
                <a:moveTo>
                  <a:pt x="143702" y="56542"/>
                </a:moveTo>
                <a:lnTo>
                  <a:pt x="143702" y="62476"/>
                </a:lnTo>
                <a:lnTo>
                  <a:pt x="137766" y="62476"/>
                </a:lnTo>
                <a:lnTo>
                  <a:pt x="137766" y="56542"/>
                </a:lnTo>
                <a:close/>
                <a:moveTo>
                  <a:pt x="149949" y="56542"/>
                </a:moveTo>
                <a:lnTo>
                  <a:pt x="149949" y="62476"/>
                </a:lnTo>
                <a:lnTo>
                  <a:pt x="144015" y="62476"/>
                </a:lnTo>
                <a:lnTo>
                  <a:pt x="144015" y="56542"/>
                </a:lnTo>
                <a:close/>
                <a:moveTo>
                  <a:pt x="156196" y="56542"/>
                </a:moveTo>
                <a:lnTo>
                  <a:pt x="156196" y="62476"/>
                </a:lnTo>
                <a:lnTo>
                  <a:pt x="150262" y="62476"/>
                </a:lnTo>
                <a:lnTo>
                  <a:pt x="150262" y="56542"/>
                </a:lnTo>
                <a:close/>
                <a:moveTo>
                  <a:pt x="162445" y="56542"/>
                </a:moveTo>
                <a:lnTo>
                  <a:pt x="162445" y="62476"/>
                </a:lnTo>
                <a:lnTo>
                  <a:pt x="156509" y="62476"/>
                </a:lnTo>
                <a:lnTo>
                  <a:pt x="156509" y="56542"/>
                </a:lnTo>
                <a:close/>
                <a:moveTo>
                  <a:pt x="168692" y="56542"/>
                </a:moveTo>
                <a:lnTo>
                  <a:pt x="168692" y="62476"/>
                </a:lnTo>
                <a:lnTo>
                  <a:pt x="162756" y="62476"/>
                </a:lnTo>
                <a:lnTo>
                  <a:pt x="162756" y="56542"/>
                </a:lnTo>
                <a:close/>
                <a:moveTo>
                  <a:pt x="174939" y="56542"/>
                </a:moveTo>
                <a:lnTo>
                  <a:pt x="174939" y="62476"/>
                </a:lnTo>
                <a:lnTo>
                  <a:pt x="169005" y="62476"/>
                </a:lnTo>
                <a:lnTo>
                  <a:pt x="169005" y="56542"/>
                </a:lnTo>
                <a:close/>
                <a:moveTo>
                  <a:pt x="181186" y="56542"/>
                </a:moveTo>
                <a:lnTo>
                  <a:pt x="181186" y="62476"/>
                </a:lnTo>
                <a:lnTo>
                  <a:pt x="175252" y="62476"/>
                </a:lnTo>
                <a:lnTo>
                  <a:pt x="175252" y="56542"/>
                </a:lnTo>
                <a:close/>
                <a:moveTo>
                  <a:pt x="187435" y="56542"/>
                </a:moveTo>
                <a:lnTo>
                  <a:pt x="187435" y="62476"/>
                </a:lnTo>
                <a:lnTo>
                  <a:pt x="181499" y="62476"/>
                </a:lnTo>
                <a:lnTo>
                  <a:pt x="181499" y="56542"/>
                </a:lnTo>
                <a:close/>
                <a:moveTo>
                  <a:pt x="193684" y="56542"/>
                </a:moveTo>
                <a:lnTo>
                  <a:pt x="193684" y="62476"/>
                </a:lnTo>
                <a:lnTo>
                  <a:pt x="187749" y="62476"/>
                </a:lnTo>
                <a:lnTo>
                  <a:pt x="187749" y="56542"/>
                </a:lnTo>
                <a:close/>
                <a:moveTo>
                  <a:pt x="199931" y="56542"/>
                </a:moveTo>
                <a:lnTo>
                  <a:pt x="199931" y="62476"/>
                </a:lnTo>
                <a:lnTo>
                  <a:pt x="193996" y="62476"/>
                </a:lnTo>
                <a:lnTo>
                  <a:pt x="193996" y="56542"/>
                </a:lnTo>
                <a:close/>
                <a:moveTo>
                  <a:pt x="206180" y="56542"/>
                </a:moveTo>
                <a:lnTo>
                  <a:pt x="206180" y="62476"/>
                </a:lnTo>
                <a:lnTo>
                  <a:pt x="200244" y="62476"/>
                </a:lnTo>
                <a:lnTo>
                  <a:pt x="200244" y="56542"/>
                </a:lnTo>
                <a:close/>
                <a:moveTo>
                  <a:pt x="212427" y="56542"/>
                </a:moveTo>
                <a:lnTo>
                  <a:pt x="212427" y="62476"/>
                </a:lnTo>
                <a:lnTo>
                  <a:pt x="206491" y="62476"/>
                </a:lnTo>
                <a:lnTo>
                  <a:pt x="206491" y="56542"/>
                </a:lnTo>
                <a:close/>
                <a:moveTo>
                  <a:pt x="218674" y="56542"/>
                </a:moveTo>
                <a:lnTo>
                  <a:pt x="218674" y="62476"/>
                </a:lnTo>
                <a:lnTo>
                  <a:pt x="212739" y="62476"/>
                </a:lnTo>
                <a:lnTo>
                  <a:pt x="212739" y="56542"/>
                </a:lnTo>
                <a:close/>
                <a:moveTo>
                  <a:pt x="224921" y="56542"/>
                </a:moveTo>
                <a:lnTo>
                  <a:pt x="224921" y="62476"/>
                </a:lnTo>
                <a:lnTo>
                  <a:pt x="218987" y="62476"/>
                </a:lnTo>
                <a:lnTo>
                  <a:pt x="218987" y="56542"/>
                </a:lnTo>
                <a:close/>
                <a:moveTo>
                  <a:pt x="231170" y="56542"/>
                </a:moveTo>
                <a:lnTo>
                  <a:pt x="231170" y="62476"/>
                </a:lnTo>
                <a:lnTo>
                  <a:pt x="225234" y="62476"/>
                </a:lnTo>
                <a:lnTo>
                  <a:pt x="225234" y="56542"/>
                </a:lnTo>
                <a:close/>
                <a:moveTo>
                  <a:pt x="237417" y="56542"/>
                </a:moveTo>
                <a:lnTo>
                  <a:pt x="237417" y="62476"/>
                </a:lnTo>
                <a:lnTo>
                  <a:pt x="231481" y="62476"/>
                </a:lnTo>
                <a:lnTo>
                  <a:pt x="231481" y="56542"/>
                </a:lnTo>
                <a:close/>
                <a:moveTo>
                  <a:pt x="243664" y="56542"/>
                </a:moveTo>
                <a:lnTo>
                  <a:pt x="243664" y="62476"/>
                </a:lnTo>
                <a:lnTo>
                  <a:pt x="237729" y="62476"/>
                </a:lnTo>
                <a:lnTo>
                  <a:pt x="237729" y="56542"/>
                </a:lnTo>
                <a:close/>
                <a:moveTo>
                  <a:pt x="249911" y="56542"/>
                </a:moveTo>
                <a:lnTo>
                  <a:pt x="249911" y="62476"/>
                </a:lnTo>
                <a:lnTo>
                  <a:pt x="243977" y="62476"/>
                </a:lnTo>
                <a:lnTo>
                  <a:pt x="243977" y="56542"/>
                </a:lnTo>
                <a:close/>
                <a:moveTo>
                  <a:pt x="256161" y="56542"/>
                </a:moveTo>
                <a:lnTo>
                  <a:pt x="256161" y="62476"/>
                </a:lnTo>
                <a:lnTo>
                  <a:pt x="250225" y="62476"/>
                </a:lnTo>
                <a:lnTo>
                  <a:pt x="250225" y="56542"/>
                </a:lnTo>
                <a:close/>
                <a:moveTo>
                  <a:pt x="262409" y="56542"/>
                </a:moveTo>
                <a:lnTo>
                  <a:pt x="262409" y="62476"/>
                </a:lnTo>
                <a:lnTo>
                  <a:pt x="256474" y="62476"/>
                </a:lnTo>
                <a:lnTo>
                  <a:pt x="256474" y="56542"/>
                </a:lnTo>
                <a:close/>
                <a:moveTo>
                  <a:pt x="268656" y="56542"/>
                </a:moveTo>
                <a:lnTo>
                  <a:pt x="268656" y="62476"/>
                </a:lnTo>
                <a:lnTo>
                  <a:pt x="262721" y="62476"/>
                </a:lnTo>
                <a:lnTo>
                  <a:pt x="262721" y="56542"/>
                </a:lnTo>
                <a:close/>
                <a:moveTo>
                  <a:pt x="274904" y="56542"/>
                </a:moveTo>
                <a:lnTo>
                  <a:pt x="274904" y="62476"/>
                </a:lnTo>
                <a:lnTo>
                  <a:pt x="268968" y="62476"/>
                </a:lnTo>
                <a:lnTo>
                  <a:pt x="268968" y="56542"/>
                </a:lnTo>
                <a:close/>
                <a:moveTo>
                  <a:pt x="6251" y="62789"/>
                </a:moveTo>
                <a:lnTo>
                  <a:pt x="6251" y="68725"/>
                </a:lnTo>
                <a:lnTo>
                  <a:pt x="315" y="68725"/>
                </a:lnTo>
                <a:lnTo>
                  <a:pt x="315" y="62789"/>
                </a:lnTo>
                <a:close/>
                <a:moveTo>
                  <a:pt x="12498" y="62789"/>
                </a:moveTo>
                <a:lnTo>
                  <a:pt x="12498" y="68725"/>
                </a:lnTo>
                <a:lnTo>
                  <a:pt x="6562" y="68725"/>
                </a:lnTo>
                <a:lnTo>
                  <a:pt x="6562" y="62789"/>
                </a:lnTo>
                <a:close/>
                <a:moveTo>
                  <a:pt x="18745" y="62789"/>
                </a:moveTo>
                <a:lnTo>
                  <a:pt x="18745" y="68725"/>
                </a:lnTo>
                <a:lnTo>
                  <a:pt x="12810" y="68725"/>
                </a:lnTo>
                <a:lnTo>
                  <a:pt x="12810" y="62789"/>
                </a:lnTo>
                <a:close/>
                <a:moveTo>
                  <a:pt x="24992" y="62789"/>
                </a:moveTo>
                <a:lnTo>
                  <a:pt x="24992" y="68725"/>
                </a:lnTo>
                <a:lnTo>
                  <a:pt x="19058" y="68725"/>
                </a:lnTo>
                <a:lnTo>
                  <a:pt x="19058" y="62789"/>
                </a:lnTo>
                <a:close/>
                <a:moveTo>
                  <a:pt x="31242" y="62789"/>
                </a:moveTo>
                <a:lnTo>
                  <a:pt x="31242" y="68725"/>
                </a:lnTo>
                <a:lnTo>
                  <a:pt x="25305" y="68725"/>
                </a:lnTo>
                <a:lnTo>
                  <a:pt x="25305" y="62789"/>
                </a:lnTo>
                <a:close/>
                <a:moveTo>
                  <a:pt x="37489" y="62789"/>
                </a:moveTo>
                <a:lnTo>
                  <a:pt x="37489" y="68725"/>
                </a:lnTo>
                <a:lnTo>
                  <a:pt x="31553" y="68725"/>
                </a:lnTo>
                <a:lnTo>
                  <a:pt x="31553" y="62789"/>
                </a:lnTo>
                <a:close/>
                <a:moveTo>
                  <a:pt x="43737" y="62789"/>
                </a:moveTo>
                <a:lnTo>
                  <a:pt x="43737" y="68725"/>
                </a:lnTo>
                <a:lnTo>
                  <a:pt x="37802" y="68725"/>
                </a:lnTo>
                <a:lnTo>
                  <a:pt x="37802" y="62789"/>
                </a:lnTo>
                <a:close/>
                <a:moveTo>
                  <a:pt x="49985" y="62789"/>
                </a:moveTo>
                <a:lnTo>
                  <a:pt x="49985" y="68725"/>
                </a:lnTo>
                <a:lnTo>
                  <a:pt x="44049" y="68725"/>
                </a:lnTo>
                <a:lnTo>
                  <a:pt x="44049" y="62789"/>
                </a:lnTo>
                <a:close/>
                <a:moveTo>
                  <a:pt x="56232" y="62789"/>
                </a:moveTo>
                <a:lnTo>
                  <a:pt x="56232" y="68725"/>
                </a:lnTo>
                <a:lnTo>
                  <a:pt x="50296" y="68725"/>
                </a:lnTo>
                <a:lnTo>
                  <a:pt x="50296" y="62789"/>
                </a:lnTo>
                <a:close/>
                <a:moveTo>
                  <a:pt x="62480" y="62789"/>
                </a:moveTo>
                <a:lnTo>
                  <a:pt x="62480" y="68725"/>
                </a:lnTo>
                <a:lnTo>
                  <a:pt x="56545" y="68725"/>
                </a:lnTo>
                <a:lnTo>
                  <a:pt x="56545" y="62789"/>
                </a:lnTo>
                <a:close/>
                <a:moveTo>
                  <a:pt x="68727" y="62789"/>
                </a:moveTo>
                <a:lnTo>
                  <a:pt x="68727" y="68725"/>
                </a:lnTo>
                <a:lnTo>
                  <a:pt x="62792" y="68725"/>
                </a:lnTo>
                <a:lnTo>
                  <a:pt x="62792" y="62789"/>
                </a:lnTo>
                <a:close/>
                <a:moveTo>
                  <a:pt x="74975" y="62789"/>
                </a:moveTo>
                <a:lnTo>
                  <a:pt x="74975" y="68725"/>
                </a:lnTo>
                <a:lnTo>
                  <a:pt x="69039" y="68725"/>
                </a:lnTo>
                <a:lnTo>
                  <a:pt x="69039" y="62789"/>
                </a:lnTo>
                <a:close/>
                <a:moveTo>
                  <a:pt x="81223" y="62789"/>
                </a:moveTo>
                <a:lnTo>
                  <a:pt x="81223" y="68725"/>
                </a:lnTo>
                <a:lnTo>
                  <a:pt x="75286" y="68725"/>
                </a:lnTo>
                <a:lnTo>
                  <a:pt x="75286" y="62789"/>
                </a:lnTo>
                <a:close/>
                <a:moveTo>
                  <a:pt x="87470" y="62789"/>
                </a:moveTo>
                <a:lnTo>
                  <a:pt x="87470" y="68725"/>
                </a:lnTo>
                <a:lnTo>
                  <a:pt x="81535" y="68725"/>
                </a:lnTo>
                <a:lnTo>
                  <a:pt x="81535" y="62789"/>
                </a:lnTo>
                <a:close/>
                <a:moveTo>
                  <a:pt x="93718" y="62789"/>
                </a:moveTo>
                <a:lnTo>
                  <a:pt x="93718" y="68725"/>
                </a:lnTo>
                <a:lnTo>
                  <a:pt x="87784" y="68725"/>
                </a:lnTo>
                <a:lnTo>
                  <a:pt x="87784" y="62789"/>
                </a:lnTo>
                <a:close/>
                <a:moveTo>
                  <a:pt x="99967" y="62789"/>
                </a:moveTo>
                <a:lnTo>
                  <a:pt x="99967" y="68725"/>
                </a:lnTo>
                <a:lnTo>
                  <a:pt x="94031" y="68725"/>
                </a:lnTo>
                <a:lnTo>
                  <a:pt x="94031" y="62789"/>
                </a:lnTo>
                <a:close/>
                <a:moveTo>
                  <a:pt x="106214" y="62789"/>
                </a:moveTo>
                <a:lnTo>
                  <a:pt x="106214" y="68725"/>
                </a:lnTo>
                <a:lnTo>
                  <a:pt x="100278" y="68725"/>
                </a:lnTo>
                <a:lnTo>
                  <a:pt x="100278" y="62789"/>
                </a:lnTo>
                <a:close/>
                <a:moveTo>
                  <a:pt x="112461" y="62789"/>
                </a:moveTo>
                <a:lnTo>
                  <a:pt x="112461" y="68725"/>
                </a:lnTo>
                <a:lnTo>
                  <a:pt x="106527" y="68725"/>
                </a:lnTo>
                <a:lnTo>
                  <a:pt x="106527" y="62789"/>
                </a:lnTo>
                <a:close/>
                <a:moveTo>
                  <a:pt x="118710" y="62789"/>
                </a:moveTo>
                <a:lnTo>
                  <a:pt x="118710" y="68725"/>
                </a:lnTo>
                <a:lnTo>
                  <a:pt x="112774" y="68725"/>
                </a:lnTo>
                <a:lnTo>
                  <a:pt x="112774" y="62789"/>
                </a:lnTo>
                <a:close/>
                <a:moveTo>
                  <a:pt x="124957" y="62789"/>
                </a:moveTo>
                <a:lnTo>
                  <a:pt x="124957" y="68725"/>
                </a:lnTo>
                <a:lnTo>
                  <a:pt x="119021" y="68725"/>
                </a:lnTo>
                <a:lnTo>
                  <a:pt x="119021" y="62789"/>
                </a:lnTo>
                <a:close/>
                <a:moveTo>
                  <a:pt x="131204" y="62789"/>
                </a:moveTo>
                <a:lnTo>
                  <a:pt x="131204" y="68725"/>
                </a:lnTo>
                <a:lnTo>
                  <a:pt x="125270" y="68725"/>
                </a:lnTo>
                <a:lnTo>
                  <a:pt x="125270" y="62789"/>
                </a:lnTo>
                <a:close/>
                <a:moveTo>
                  <a:pt x="137451" y="62789"/>
                </a:moveTo>
                <a:lnTo>
                  <a:pt x="137451" y="68725"/>
                </a:lnTo>
                <a:lnTo>
                  <a:pt x="131517" y="68725"/>
                </a:lnTo>
                <a:lnTo>
                  <a:pt x="131517" y="62789"/>
                </a:lnTo>
                <a:close/>
                <a:moveTo>
                  <a:pt x="143702" y="62789"/>
                </a:moveTo>
                <a:lnTo>
                  <a:pt x="143702" y="68725"/>
                </a:lnTo>
                <a:lnTo>
                  <a:pt x="137766" y="68725"/>
                </a:lnTo>
                <a:lnTo>
                  <a:pt x="137766" y="62789"/>
                </a:lnTo>
                <a:close/>
                <a:moveTo>
                  <a:pt x="149949" y="62789"/>
                </a:moveTo>
                <a:lnTo>
                  <a:pt x="149949" y="68725"/>
                </a:lnTo>
                <a:lnTo>
                  <a:pt x="144015" y="68725"/>
                </a:lnTo>
                <a:lnTo>
                  <a:pt x="144015" y="62789"/>
                </a:lnTo>
                <a:close/>
                <a:moveTo>
                  <a:pt x="156196" y="62789"/>
                </a:moveTo>
                <a:lnTo>
                  <a:pt x="156196" y="68725"/>
                </a:lnTo>
                <a:lnTo>
                  <a:pt x="150262" y="68725"/>
                </a:lnTo>
                <a:lnTo>
                  <a:pt x="150262" y="62789"/>
                </a:lnTo>
                <a:close/>
                <a:moveTo>
                  <a:pt x="162445" y="62789"/>
                </a:moveTo>
                <a:lnTo>
                  <a:pt x="162445" y="68725"/>
                </a:lnTo>
                <a:lnTo>
                  <a:pt x="156509" y="68725"/>
                </a:lnTo>
                <a:lnTo>
                  <a:pt x="156509" y="62789"/>
                </a:lnTo>
                <a:close/>
                <a:moveTo>
                  <a:pt x="168692" y="62789"/>
                </a:moveTo>
                <a:lnTo>
                  <a:pt x="168692" y="68725"/>
                </a:lnTo>
                <a:lnTo>
                  <a:pt x="162756" y="68725"/>
                </a:lnTo>
                <a:lnTo>
                  <a:pt x="162756" y="62789"/>
                </a:lnTo>
                <a:close/>
                <a:moveTo>
                  <a:pt x="174939" y="62789"/>
                </a:moveTo>
                <a:lnTo>
                  <a:pt x="174939" y="68725"/>
                </a:lnTo>
                <a:lnTo>
                  <a:pt x="169005" y="68725"/>
                </a:lnTo>
                <a:lnTo>
                  <a:pt x="169005" y="62789"/>
                </a:lnTo>
                <a:close/>
                <a:moveTo>
                  <a:pt x="181186" y="62789"/>
                </a:moveTo>
                <a:lnTo>
                  <a:pt x="181186" y="68725"/>
                </a:lnTo>
                <a:lnTo>
                  <a:pt x="175252" y="68725"/>
                </a:lnTo>
                <a:lnTo>
                  <a:pt x="175252" y="62789"/>
                </a:lnTo>
                <a:close/>
                <a:moveTo>
                  <a:pt x="187435" y="62789"/>
                </a:moveTo>
                <a:lnTo>
                  <a:pt x="187435" y="68725"/>
                </a:lnTo>
                <a:lnTo>
                  <a:pt x="181499" y="68725"/>
                </a:lnTo>
                <a:lnTo>
                  <a:pt x="181499" y="62789"/>
                </a:lnTo>
                <a:close/>
                <a:moveTo>
                  <a:pt x="193684" y="62789"/>
                </a:moveTo>
                <a:lnTo>
                  <a:pt x="193684" y="68725"/>
                </a:lnTo>
                <a:lnTo>
                  <a:pt x="187749" y="68725"/>
                </a:lnTo>
                <a:lnTo>
                  <a:pt x="187749" y="62789"/>
                </a:lnTo>
                <a:close/>
                <a:moveTo>
                  <a:pt x="199931" y="62789"/>
                </a:moveTo>
                <a:lnTo>
                  <a:pt x="199931" y="68725"/>
                </a:lnTo>
                <a:lnTo>
                  <a:pt x="193996" y="68725"/>
                </a:lnTo>
                <a:lnTo>
                  <a:pt x="193996" y="62789"/>
                </a:lnTo>
                <a:close/>
                <a:moveTo>
                  <a:pt x="206180" y="62789"/>
                </a:moveTo>
                <a:lnTo>
                  <a:pt x="206180" y="68725"/>
                </a:lnTo>
                <a:lnTo>
                  <a:pt x="200244" y="68725"/>
                </a:lnTo>
                <a:lnTo>
                  <a:pt x="200244" y="62789"/>
                </a:lnTo>
                <a:close/>
                <a:moveTo>
                  <a:pt x="212427" y="62789"/>
                </a:moveTo>
                <a:lnTo>
                  <a:pt x="212427" y="68725"/>
                </a:lnTo>
                <a:lnTo>
                  <a:pt x="206491" y="68725"/>
                </a:lnTo>
                <a:lnTo>
                  <a:pt x="206491" y="62789"/>
                </a:lnTo>
                <a:close/>
                <a:moveTo>
                  <a:pt x="218674" y="62789"/>
                </a:moveTo>
                <a:lnTo>
                  <a:pt x="218674" y="68725"/>
                </a:lnTo>
                <a:lnTo>
                  <a:pt x="212739" y="68725"/>
                </a:lnTo>
                <a:lnTo>
                  <a:pt x="212739" y="62789"/>
                </a:lnTo>
                <a:close/>
                <a:moveTo>
                  <a:pt x="224921" y="62789"/>
                </a:moveTo>
                <a:lnTo>
                  <a:pt x="224921" y="68725"/>
                </a:lnTo>
                <a:lnTo>
                  <a:pt x="218987" y="68725"/>
                </a:lnTo>
                <a:lnTo>
                  <a:pt x="218987" y="62789"/>
                </a:lnTo>
                <a:close/>
                <a:moveTo>
                  <a:pt x="231170" y="62789"/>
                </a:moveTo>
                <a:lnTo>
                  <a:pt x="231170" y="68725"/>
                </a:lnTo>
                <a:lnTo>
                  <a:pt x="225234" y="68725"/>
                </a:lnTo>
                <a:lnTo>
                  <a:pt x="225234" y="62789"/>
                </a:lnTo>
                <a:close/>
                <a:moveTo>
                  <a:pt x="237417" y="62789"/>
                </a:moveTo>
                <a:lnTo>
                  <a:pt x="237417" y="68725"/>
                </a:lnTo>
                <a:lnTo>
                  <a:pt x="231481" y="68725"/>
                </a:lnTo>
                <a:lnTo>
                  <a:pt x="231481" y="62789"/>
                </a:lnTo>
                <a:close/>
                <a:moveTo>
                  <a:pt x="243664" y="62789"/>
                </a:moveTo>
                <a:lnTo>
                  <a:pt x="243664" y="68725"/>
                </a:lnTo>
                <a:lnTo>
                  <a:pt x="237729" y="68725"/>
                </a:lnTo>
                <a:lnTo>
                  <a:pt x="237729" y="62789"/>
                </a:lnTo>
                <a:close/>
                <a:moveTo>
                  <a:pt x="249911" y="62789"/>
                </a:moveTo>
                <a:lnTo>
                  <a:pt x="249911" y="68725"/>
                </a:lnTo>
                <a:lnTo>
                  <a:pt x="243977" y="68725"/>
                </a:lnTo>
                <a:lnTo>
                  <a:pt x="243977" y="62789"/>
                </a:lnTo>
                <a:close/>
                <a:moveTo>
                  <a:pt x="256161" y="62789"/>
                </a:moveTo>
                <a:lnTo>
                  <a:pt x="256161" y="68725"/>
                </a:lnTo>
                <a:lnTo>
                  <a:pt x="250225" y="68725"/>
                </a:lnTo>
                <a:lnTo>
                  <a:pt x="250225" y="62789"/>
                </a:lnTo>
                <a:close/>
                <a:moveTo>
                  <a:pt x="262409" y="62789"/>
                </a:moveTo>
                <a:lnTo>
                  <a:pt x="262409" y="68725"/>
                </a:lnTo>
                <a:lnTo>
                  <a:pt x="256474" y="68725"/>
                </a:lnTo>
                <a:lnTo>
                  <a:pt x="256474" y="62789"/>
                </a:lnTo>
                <a:close/>
                <a:moveTo>
                  <a:pt x="268656" y="62789"/>
                </a:moveTo>
                <a:lnTo>
                  <a:pt x="268656" y="68725"/>
                </a:lnTo>
                <a:lnTo>
                  <a:pt x="262721" y="68725"/>
                </a:lnTo>
                <a:lnTo>
                  <a:pt x="262721" y="62789"/>
                </a:lnTo>
                <a:close/>
                <a:moveTo>
                  <a:pt x="274904" y="62789"/>
                </a:moveTo>
                <a:lnTo>
                  <a:pt x="274904" y="68725"/>
                </a:lnTo>
                <a:lnTo>
                  <a:pt x="268968" y="68725"/>
                </a:lnTo>
                <a:lnTo>
                  <a:pt x="268968" y="62789"/>
                </a:lnTo>
                <a:close/>
                <a:moveTo>
                  <a:pt x="6251" y="69036"/>
                </a:moveTo>
                <a:lnTo>
                  <a:pt x="6251" y="74972"/>
                </a:lnTo>
                <a:lnTo>
                  <a:pt x="315" y="74972"/>
                </a:lnTo>
                <a:lnTo>
                  <a:pt x="315" y="69036"/>
                </a:lnTo>
                <a:close/>
                <a:moveTo>
                  <a:pt x="12498" y="69036"/>
                </a:moveTo>
                <a:lnTo>
                  <a:pt x="12498" y="74972"/>
                </a:lnTo>
                <a:lnTo>
                  <a:pt x="6562" y="74972"/>
                </a:lnTo>
                <a:lnTo>
                  <a:pt x="6562" y="69036"/>
                </a:lnTo>
                <a:close/>
                <a:moveTo>
                  <a:pt x="18745" y="69036"/>
                </a:moveTo>
                <a:lnTo>
                  <a:pt x="18745" y="74972"/>
                </a:lnTo>
                <a:lnTo>
                  <a:pt x="12810" y="74972"/>
                </a:lnTo>
                <a:lnTo>
                  <a:pt x="12810" y="69036"/>
                </a:lnTo>
                <a:close/>
                <a:moveTo>
                  <a:pt x="24992" y="69036"/>
                </a:moveTo>
                <a:lnTo>
                  <a:pt x="24992" y="74972"/>
                </a:lnTo>
                <a:lnTo>
                  <a:pt x="19058" y="74972"/>
                </a:lnTo>
                <a:lnTo>
                  <a:pt x="19058" y="69036"/>
                </a:lnTo>
                <a:close/>
                <a:moveTo>
                  <a:pt x="31242" y="69036"/>
                </a:moveTo>
                <a:lnTo>
                  <a:pt x="31242" y="74972"/>
                </a:lnTo>
                <a:lnTo>
                  <a:pt x="25305" y="74972"/>
                </a:lnTo>
                <a:lnTo>
                  <a:pt x="25305" y="69036"/>
                </a:lnTo>
                <a:close/>
                <a:moveTo>
                  <a:pt x="37489" y="69036"/>
                </a:moveTo>
                <a:lnTo>
                  <a:pt x="37489" y="74972"/>
                </a:lnTo>
                <a:lnTo>
                  <a:pt x="31553" y="74972"/>
                </a:lnTo>
                <a:lnTo>
                  <a:pt x="31553" y="69036"/>
                </a:lnTo>
                <a:close/>
                <a:moveTo>
                  <a:pt x="43737" y="69036"/>
                </a:moveTo>
                <a:lnTo>
                  <a:pt x="43737" y="74972"/>
                </a:lnTo>
                <a:lnTo>
                  <a:pt x="37802" y="74972"/>
                </a:lnTo>
                <a:lnTo>
                  <a:pt x="37802" y="69036"/>
                </a:lnTo>
                <a:close/>
                <a:moveTo>
                  <a:pt x="49985" y="69036"/>
                </a:moveTo>
                <a:lnTo>
                  <a:pt x="49985" y="74972"/>
                </a:lnTo>
                <a:lnTo>
                  <a:pt x="44049" y="74972"/>
                </a:lnTo>
                <a:lnTo>
                  <a:pt x="44049" y="69036"/>
                </a:lnTo>
                <a:close/>
                <a:moveTo>
                  <a:pt x="56232" y="69036"/>
                </a:moveTo>
                <a:lnTo>
                  <a:pt x="56232" y="74972"/>
                </a:lnTo>
                <a:lnTo>
                  <a:pt x="50296" y="74972"/>
                </a:lnTo>
                <a:lnTo>
                  <a:pt x="50296" y="69036"/>
                </a:lnTo>
                <a:close/>
                <a:moveTo>
                  <a:pt x="62480" y="69036"/>
                </a:moveTo>
                <a:lnTo>
                  <a:pt x="62480" y="74972"/>
                </a:lnTo>
                <a:lnTo>
                  <a:pt x="56545" y="74972"/>
                </a:lnTo>
                <a:lnTo>
                  <a:pt x="56545" y="69036"/>
                </a:lnTo>
                <a:close/>
                <a:moveTo>
                  <a:pt x="68727" y="69036"/>
                </a:moveTo>
                <a:lnTo>
                  <a:pt x="68727" y="74972"/>
                </a:lnTo>
                <a:lnTo>
                  <a:pt x="62792" y="74972"/>
                </a:lnTo>
                <a:lnTo>
                  <a:pt x="62792" y="69036"/>
                </a:lnTo>
                <a:close/>
                <a:moveTo>
                  <a:pt x="74975" y="69036"/>
                </a:moveTo>
                <a:lnTo>
                  <a:pt x="74975" y="74972"/>
                </a:lnTo>
                <a:lnTo>
                  <a:pt x="69039" y="74972"/>
                </a:lnTo>
                <a:lnTo>
                  <a:pt x="69039" y="69036"/>
                </a:lnTo>
                <a:close/>
                <a:moveTo>
                  <a:pt x="81223" y="69036"/>
                </a:moveTo>
                <a:lnTo>
                  <a:pt x="81223" y="74972"/>
                </a:lnTo>
                <a:lnTo>
                  <a:pt x="75286" y="74972"/>
                </a:lnTo>
                <a:lnTo>
                  <a:pt x="75286" y="69036"/>
                </a:lnTo>
                <a:close/>
                <a:moveTo>
                  <a:pt x="87470" y="69036"/>
                </a:moveTo>
                <a:lnTo>
                  <a:pt x="87470" y="74972"/>
                </a:lnTo>
                <a:lnTo>
                  <a:pt x="81535" y="74972"/>
                </a:lnTo>
                <a:lnTo>
                  <a:pt x="81535" y="69036"/>
                </a:lnTo>
                <a:close/>
                <a:moveTo>
                  <a:pt x="93718" y="69036"/>
                </a:moveTo>
                <a:lnTo>
                  <a:pt x="93718" y="74972"/>
                </a:lnTo>
                <a:lnTo>
                  <a:pt x="87784" y="74972"/>
                </a:lnTo>
                <a:lnTo>
                  <a:pt x="87784" y="69036"/>
                </a:lnTo>
                <a:close/>
                <a:moveTo>
                  <a:pt x="99967" y="69036"/>
                </a:moveTo>
                <a:lnTo>
                  <a:pt x="99967" y="74972"/>
                </a:lnTo>
                <a:lnTo>
                  <a:pt x="94031" y="74972"/>
                </a:lnTo>
                <a:lnTo>
                  <a:pt x="94031" y="69036"/>
                </a:lnTo>
                <a:close/>
                <a:moveTo>
                  <a:pt x="106214" y="69036"/>
                </a:moveTo>
                <a:lnTo>
                  <a:pt x="106214" y="74972"/>
                </a:lnTo>
                <a:lnTo>
                  <a:pt x="100278" y="74972"/>
                </a:lnTo>
                <a:lnTo>
                  <a:pt x="100278" y="69036"/>
                </a:lnTo>
                <a:close/>
                <a:moveTo>
                  <a:pt x="112461" y="69036"/>
                </a:moveTo>
                <a:lnTo>
                  <a:pt x="112461" y="74972"/>
                </a:lnTo>
                <a:lnTo>
                  <a:pt x="106527" y="74972"/>
                </a:lnTo>
                <a:lnTo>
                  <a:pt x="106527" y="69036"/>
                </a:lnTo>
                <a:close/>
                <a:moveTo>
                  <a:pt x="118710" y="69036"/>
                </a:moveTo>
                <a:lnTo>
                  <a:pt x="118710" y="74972"/>
                </a:lnTo>
                <a:lnTo>
                  <a:pt x="112774" y="74972"/>
                </a:lnTo>
                <a:lnTo>
                  <a:pt x="112774" y="69036"/>
                </a:lnTo>
                <a:close/>
                <a:moveTo>
                  <a:pt x="124957" y="69036"/>
                </a:moveTo>
                <a:lnTo>
                  <a:pt x="124957" y="74972"/>
                </a:lnTo>
                <a:lnTo>
                  <a:pt x="119021" y="74972"/>
                </a:lnTo>
                <a:lnTo>
                  <a:pt x="119021" y="69036"/>
                </a:lnTo>
                <a:close/>
                <a:moveTo>
                  <a:pt x="131204" y="69036"/>
                </a:moveTo>
                <a:lnTo>
                  <a:pt x="131204" y="74972"/>
                </a:lnTo>
                <a:lnTo>
                  <a:pt x="125270" y="74972"/>
                </a:lnTo>
                <a:lnTo>
                  <a:pt x="125270" y="69036"/>
                </a:lnTo>
                <a:close/>
                <a:moveTo>
                  <a:pt x="137451" y="69036"/>
                </a:moveTo>
                <a:lnTo>
                  <a:pt x="137451" y="74972"/>
                </a:lnTo>
                <a:lnTo>
                  <a:pt x="131517" y="74972"/>
                </a:lnTo>
                <a:lnTo>
                  <a:pt x="131517" y="69036"/>
                </a:lnTo>
                <a:close/>
                <a:moveTo>
                  <a:pt x="143702" y="69036"/>
                </a:moveTo>
                <a:lnTo>
                  <a:pt x="143702" y="74972"/>
                </a:lnTo>
                <a:lnTo>
                  <a:pt x="137766" y="74972"/>
                </a:lnTo>
                <a:lnTo>
                  <a:pt x="137766" y="69036"/>
                </a:lnTo>
                <a:close/>
                <a:moveTo>
                  <a:pt x="149949" y="69036"/>
                </a:moveTo>
                <a:lnTo>
                  <a:pt x="149949" y="74972"/>
                </a:lnTo>
                <a:lnTo>
                  <a:pt x="144015" y="74972"/>
                </a:lnTo>
                <a:lnTo>
                  <a:pt x="144015" y="69036"/>
                </a:lnTo>
                <a:close/>
                <a:moveTo>
                  <a:pt x="156196" y="69036"/>
                </a:moveTo>
                <a:lnTo>
                  <a:pt x="156196" y="74972"/>
                </a:lnTo>
                <a:lnTo>
                  <a:pt x="150262" y="74972"/>
                </a:lnTo>
                <a:lnTo>
                  <a:pt x="150262" y="69036"/>
                </a:lnTo>
                <a:close/>
                <a:moveTo>
                  <a:pt x="162445" y="69036"/>
                </a:moveTo>
                <a:lnTo>
                  <a:pt x="162445" y="74972"/>
                </a:lnTo>
                <a:lnTo>
                  <a:pt x="156509" y="74972"/>
                </a:lnTo>
                <a:lnTo>
                  <a:pt x="156509" y="69036"/>
                </a:lnTo>
                <a:close/>
                <a:moveTo>
                  <a:pt x="168692" y="69036"/>
                </a:moveTo>
                <a:lnTo>
                  <a:pt x="168692" y="74972"/>
                </a:lnTo>
                <a:lnTo>
                  <a:pt x="162756" y="74972"/>
                </a:lnTo>
                <a:lnTo>
                  <a:pt x="162756" y="69036"/>
                </a:lnTo>
                <a:close/>
                <a:moveTo>
                  <a:pt x="174939" y="69036"/>
                </a:moveTo>
                <a:lnTo>
                  <a:pt x="174939" y="74972"/>
                </a:lnTo>
                <a:lnTo>
                  <a:pt x="169005" y="74972"/>
                </a:lnTo>
                <a:lnTo>
                  <a:pt x="169005" y="69036"/>
                </a:lnTo>
                <a:close/>
                <a:moveTo>
                  <a:pt x="181186" y="69036"/>
                </a:moveTo>
                <a:lnTo>
                  <a:pt x="181186" y="74972"/>
                </a:lnTo>
                <a:lnTo>
                  <a:pt x="175252" y="74972"/>
                </a:lnTo>
                <a:lnTo>
                  <a:pt x="175252" y="69036"/>
                </a:lnTo>
                <a:close/>
                <a:moveTo>
                  <a:pt x="187435" y="69036"/>
                </a:moveTo>
                <a:lnTo>
                  <a:pt x="187435" y="74972"/>
                </a:lnTo>
                <a:lnTo>
                  <a:pt x="181499" y="74972"/>
                </a:lnTo>
                <a:lnTo>
                  <a:pt x="181499" y="69036"/>
                </a:lnTo>
                <a:close/>
                <a:moveTo>
                  <a:pt x="193684" y="69036"/>
                </a:moveTo>
                <a:lnTo>
                  <a:pt x="193684" y="74972"/>
                </a:lnTo>
                <a:lnTo>
                  <a:pt x="187749" y="74972"/>
                </a:lnTo>
                <a:lnTo>
                  <a:pt x="187749" y="69036"/>
                </a:lnTo>
                <a:close/>
                <a:moveTo>
                  <a:pt x="199931" y="69036"/>
                </a:moveTo>
                <a:lnTo>
                  <a:pt x="199931" y="74972"/>
                </a:lnTo>
                <a:lnTo>
                  <a:pt x="193996" y="74972"/>
                </a:lnTo>
                <a:lnTo>
                  <a:pt x="193996" y="69036"/>
                </a:lnTo>
                <a:close/>
                <a:moveTo>
                  <a:pt x="206180" y="69036"/>
                </a:moveTo>
                <a:lnTo>
                  <a:pt x="206180" y="74972"/>
                </a:lnTo>
                <a:lnTo>
                  <a:pt x="200244" y="74972"/>
                </a:lnTo>
                <a:lnTo>
                  <a:pt x="200244" y="69036"/>
                </a:lnTo>
                <a:close/>
                <a:moveTo>
                  <a:pt x="212427" y="69036"/>
                </a:moveTo>
                <a:lnTo>
                  <a:pt x="212427" y="74972"/>
                </a:lnTo>
                <a:lnTo>
                  <a:pt x="206491" y="74972"/>
                </a:lnTo>
                <a:lnTo>
                  <a:pt x="206491" y="69036"/>
                </a:lnTo>
                <a:close/>
                <a:moveTo>
                  <a:pt x="218674" y="69036"/>
                </a:moveTo>
                <a:lnTo>
                  <a:pt x="218674" y="74972"/>
                </a:lnTo>
                <a:lnTo>
                  <a:pt x="212739" y="74972"/>
                </a:lnTo>
                <a:lnTo>
                  <a:pt x="212739" y="69036"/>
                </a:lnTo>
                <a:close/>
                <a:moveTo>
                  <a:pt x="224921" y="69036"/>
                </a:moveTo>
                <a:lnTo>
                  <a:pt x="224921" y="74972"/>
                </a:lnTo>
                <a:lnTo>
                  <a:pt x="218987" y="74972"/>
                </a:lnTo>
                <a:lnTo>
                  <a:pt x="218987" y="69036"/>
                </a:lnTo>
                <a:close/>
                <a:moveTo>
                  <a:pt x="231170" y="69036"/>
                </a:moveTo>
                <a:lnTo>
                  <a:pt x="231170" y="74972"/>
                </a:lnTo>
                <a:lnTo>
                  <a:pt x="225234" y="74972"/>
                </a:lnTo>
                <a:lnTo>
                  <a:pt x="225234" y="69036"/>
                </a:lnTo>
                <a:close/>
                <a:moveTo>
                  <a:pt x="237417" y="69036"/>
                </a:moveTo>
                <a:lnTo>
                  <a:pt x="237417" y="74972"/>
                </a:lnTo>
                <a:lnTo>
                  <a:pt x="231481" y="74972"/>
                </a:lnTo>
                <a:lnTo>
                  <a:pt x="231481" y="69036"/>
                </a:lnTo>
                <a:close/>
                <a:moveTo>
                  <a:pt x="243664" y="69036"/>
                </a:moveTo>
                <a:lnTo>
                  <a:pt x="243664" y="74972"/>
                </a:lnTo>
                <a:lnTo>
                  <a:pt x="237729" y="74972"/>
                </a:lnTo>
                <a:lnTo>
                  <a:pt x="237729" y="69036"/>
                </a:lnTo>
                <a:close/>
                <a:moveTo>
                  <a:pt x="249911" y="69036"/>
                </a:moveTo>
                <a:lnTo>
                  <a:pt x="249911" y="74972"/>
                </a:lnTo>
                <a:lnTo>
                  <a:pt x="243977" y="74972"/>
                </a:lnTo>
                <a:lnTo>
                  <a:pt x="243977" y="69036"/>
                </a:lnTo>
                <a:close/>
                <a:moveTo>
                  <a:pt x="256161" y="69036"/>
                </a:moveTo>
                <a:lnTo>
                  <a:pt x="256161" y="74972"/>
                </a:lnTo>
                <a:lnTo>
                  <a:pt x="250225" y="74972"/>
                </a:lnTo>
                <a:lnTo>
                  <a:pt x="250225" y="69036"/>
                </a:lnTo>
                <a:close/>
                <a:moveTo>
                  <a:pt x="262409" y="69036"/>
                </a:moveTo>
                <a:lnTo>
                  <a:pt x="262409" y="74972"/>
                </a:lnTo>
                <a:lnTo>
                  <a:pt x="256474" y="74972"/>
                </a:lnTo>
                <a:lnTo>
                  <a:pt x="256474" y="69036"/>
                </a:lnTo>
                <a:close/>
                <a:moveTo>
                  <a:pt x="268656" y="69036"/>
                </a:moveTo>
                <a:lnTo>
                  <a:pt x="268656" y="74972"/>
                </a:lnTo>
                <a:lnTo>
                  <a:pt x="262721" y="74972"/>
                </a:lnTo>
                <a:lnTo>
                  <a:pt x="262721" y="69036"/>
                </a:lnTo>
                <a:close/>
                <a:moveTo>
                  <a:pt x="274904" y="69036"/>
                </a:moveTo>
                <a:lnTo>
                  <a:pt x="274904" y="74972"/>
                </a:lnTo>
                <a:lnTo>
                  <a:pt x="268968" y="74972"/>
                </a:lnTo>
                <a:lnTo>
                  <a:pt x="268968" y="69036"/>
                </a:lnTo>
                <a:close/>
                <a:moveTo>
                  <a:pt x="6251" y="75285"/>
                </a:moveTo>
                <a:lnTo>
                  <a:pt x="6251" y="81219"/>
                </a:lnTo>
                <a:lnTo>
                  <a:pt x="315" y="81219"/>
                </a:lnTo>
                <a:lnTo>
                  <a:pt x="315" y="75285"/>
                </a:lnTo>
                <a:close/>
                <a:moveTo>
                  <a:pt x="12498" y="75285"/>
                </a:moveTo>
                <a:lnTo>
                  <a:pt x="12498" y="81219"/>
                </a:lnTo>
                <a:lnTo>
                  <a:pt x="6562" y="81219"/>
                </a:lnTo>
                <a:lnTo>
                  <a:pt x="6562" y="75285"/>
                </a:lnTo>
                <a:close/>
                <a:moveTo>
                  <a:pt x="18745" y="75285"/>
                </a:moveTo>
                <a:lnTo>
                  <a:pt x="18745" y="81219"/>
                </a:lnTo>
                <a:lnTo>
                  <a:pt x="12810" y="81219"/>
                </a:lnTo>
                <a:lnTo>
                  <a:pt x="12810" y="75285"/>
                </a:lnTo>
                <a:close/>
                <a:moveTo>
                  <a:pt x="24992" y="75285"/>
                </a:moveTo>
                <a:lnTo>
                  <a:pt x="24992" y="81219"/>
                </a:lnTo>
                <a:lnTo>
                  <a:pt x="19058" y="81219"/>
                </a:lnTo>
                <a:lnTo>
                  <a:pt x="19058" y="75285"/>
                </a:lnTo>
                <a:close/>
                <a:moveTo>
                  <a:pt x="31242" y="75285"/>
                </a:moveTo>
                <a:lnTo>
                  <a:pt x="31242" y="81219"/>
                </a:lnTo>
                <a:lnTo>
                  <a:pt x="25305" y="81219"/>
                </a:lnTo>
                <a:lnTo>
                  <a:pt x="25305" y="75285"/>
                </a:lnTo>
                <a:close/>
                <a:moveTo>
                  <a:pt x="37489" y="75285"/>
                </a:moveTo>
                <a:lnTo>
                  <a:pt x="37489" y="81219"/>
                </a:lnTo>
                <a:lnTo>
                  <a:pt x="31553" y="81219"/>
                </a:lnTo>
                <a:lnTo>
                  <a:pt x="31553" y="75285"/>
                </a:lnTo>
                <a:close/>
                <a:moveTo>
                  <a:pt x="43737" y="75285"/>
                </a:moveTo>
                <a:lnTo>
                  <a:pt x="43737" y="81219"/>
                </a:lnTo>
                <a:lnTo>
                  <a:pt x="37802" y="81219"/>
                </a:lnTo>
                <a:lnTo>
                  <a:pt x="37802" y="75285"/>
                </a:lnTo>
                <a:close/>
                <a:moveTo>
                  <a:pt x="49985" y="75285"/>
                </a:moveTo>
                <a:lnTo>
                  <a:pt x="49985" y="81219"/>
                </a:lnTo>
                <a:lnTo>
                  <a:pt x="44049" y="81219"/>
                </a:lnTo>
                <a:lnTo>
                  <a:pt x="44049" y="75285"/>
                </a:lnTo>
                <a:close/>
                <a:moveTo>
                  <a:pt x="56232" y="75285"/>
                </a:moveTo>
                <a:lnTo>
                  <a:pt x="56232" y="81219"/>
                </a:lnTo>
                <a:lnTo>
                  <a:pt x="50296" y="81219"/>
                </a:lnTo>
                <a:lnTo>
                  <a:pt x="50296" y="75285"/>
                </a:lnTo>
                <a:close/>
                <a:moveTo>
                  <a:pt x="62480" y="75285"/>
                </a:moveTo>
                <a:lnTo>
                  <a:pt x="62480" y="81219"/>
                </a:lnTo>
                <a:lnTo>
                  <a:pt x="56545" y="81219"/>
                </a:lnTo>
                <a:lnTo>
                  <a:pt x="56545" y="75285"/>
                </a:lnTo>
                <a:close/>
                <a:moveTo>
                  <a:pt x="68727" y="75285"/>
                </a:moveTo>
                <a:lnTo>
                  <a:pt x="68727" y="81219"/>
                </a:lnTo>
                <a:lnTo>
                  <a:pt x="62792" y="81219"/>
                </a:lnTo>
                <a:lnTo>
                  <a:pt x="62792" y="75285"/>
                </a:lnTo>
                <a:close/>
                <a:moveTo>
                  <a:pt x="74975" y="75285"/>
                </a:moveTo>
                <a:lnTo>
                  <a:pt x="74975" y="81219"/>
                </a:lnTo>
                <a:lnTo>
                  <a:pt x="69039" y="81219"/>
                </a:lnTo>
                <a:lnTo>
                  <a:pt x="69039" y="75285"/>
                </a:lnTo>
                <a:close/>
                <a:moveTo>
                  <a:pt x="81223" y="75285"/>
                </a:moveTo>
                <a:lnTo>
                  <a:pt x="81223" y="81219"/>
                </a:lnTo>
                <a:lnTo>
                  <a:pt x="75286" y="81219"/>
                </a:lnTo>
                <a:lnTo>
                  <a:pt x="75286" y="75285"/>
                </a:lnTo>
                <a:close/>
                <a:moveTo>
                  <a:pt x="87470" y="75285"/>
                </a:moveTo>
                <a:lnTo>
                  <a:pt x="87470" y="81219"/>
                </a:lnTo>
                <a:lnTo>
                  <a:pt x="81535" y="81219"/>
                </a:lnTo>
                <a:lnTo>
                  <a:pt x="81535" y="75285"/>
                </a:lnTo>
                <a:close/>
                <a:moveTo>
                  <a:pt x="93718" y="75285"/>
                </a:moveTo>
                <a:lnTo>
                  <a:pt x="93718" y="81219"/>
                </a:lnTo>
                <a:lnTo>
                  <a:pt x="87784" y="81219"/>
                </a:lnTo>
                <a:lnTo>
                  <a:pt x="87784" y="75285"/>
                </a:lnTo>
                <a:close/>
                <a:moveTo>
                  <a:pt x="99967" y="75285"/>
                </a:moveTo>
                <a:lnTo>
                  <a:pt x="99967" y="81219"/>
                </a:lnTo>
                <a:lnTo>
                  <a:pt x="94031" y="81219"/>
                </a:lnTo>
                <a:lnTo>
                  <a:pt x="94031" y="75285"/>
                </a:lnTo>
                <a:close/>
                <a:moveTo>
                  <a:pt x="106214" y="75285"/>
                </a:moveTo>
                <a:lnTo>
                  <a:pt x="106214" y="81219"/>
                </a:lnTo>
                <a:lnTo>
                  <a:pt x="100278" y="81219"/>
                </a:lnTo>
                <a:lnTo>
                  <a:pt x="100278" y="75285"/>
                </a:lnTo>
                <a:close/>
                <a:moveTo>
                  <a:pt x="112461" y="75285"/>
                </a:moveTo>
                <a:lnTo>
                  <a:pt x="112461" y="81219"/>
                </a:lnTo>
                <a:lnTo>
                  <a:pt x="106527" y="81219"/>
                </a:lnTo>
                <a:lnTo>
                  <a:pt x="106527" y="75285"/>
                </a:lnTo>
                <a:close/>
                <a:moveTo>
                  <a:pt x="118710" y="75285"/>
                </a:moveTo>
                <a:lnTo>
                  <a:pt x="118710" y="81219"/>
                </a:lnTo>
                <a:lnTo>
                  <a:pt x="112774" y="81219"/>
                </a:lnTo>
                <a:lnTo>
                  <a:pt x="112774" y="75285"/>
                </a:lnTo>
                <a:close/>
                <a:moveTo>
                  <a:pt x="124957" y="75285"/>
                </a:moveTo>
                <a:lnTo>
                  <a:pt x="124957" y="81219"/>
                </a:lnTo>
                <a:lnTo>
                  <a:pt x="119021" y="81219"/>
                </a:lnTo>
                <a:lnTo>
                  <a:pt x="119021" y="75285"/>
                </a:lnTo>
                <a:close/>
                <a:moveTo>
                  <a:pt x="131204" y="75285"/>
                </a:moveTo>
                <a:lnTo>
                  <a:pt x="131204" y="81219"/>
                </a:lnTo>
                <a:lnTo>
                  <a:pt x="125270" y="81219"/>
                </a:lnTo>
                <a:lnTo>
                  <a:pt x="125270" y="75285"/>
                </a:lnTo>
                <a:close/>
                <a:moveTo>
                  <a:pt x="137451" y="75285"/>
                </a:moveTo>
                <a:lnTo>
                  <a:pt x="137451" y="81219"/>
                </a:lnTo>
                <a:lnTo>
                  <a:pt x="131517" y="81219"/>
                </a:lnTo>
                <a:lnTo>
                  <a:pt x="131517" y="75285"/>
                </a:lnTo>
                <a:close/>
                <a:moveTo>
                  <a:pt x="143702" y="75285"/>
                </a:moveTo>
                <a:lnTo>
                  <a:pt x="143702" y="81219"/>
                </a:lnTo>
                <a:lnTo>
                  <a:pt x="137766" y="81219"/>
                </a:lnTo>
                <a:lnTo>
                  <a:pt x="137766" y="75285"/>
                </a:lnTo>
                <a:close/>
                <a:moveTo>
                  <a:pt x="149949" y="75285"/>
                </a:moveTo>
                <a:lnTo>
                  <a:pt x="149949" y="81219"/>
                </a:lnTo>
                <a:lnTo>
                  <a:pt x="144015" y="81219"/>
                </a:lnTo>
                <a:lnTo>
                  <a:pt x="144015" y="75285"/>
                </a:lnTo>
                <a:close/>
                <a:moveTo>
                  <a:pt x="156196" y="75285"/>
                </a:moveTo>
                <a:lnTo>
                  <a:pt x="156196" y="81219"/>
                </a:lnTo>
                <a:lnTo>
                  <a:pt x="150262" y="81219"/>
                </a:lnTo>
                <a:lnTo>
                  <a:pt x="150262" y="75285"/>
                </a:lnTo>
                <a:close/>
                <a:moveTo>
                  <a:pt x="162445" y="75285"/>
                </a:moveTo>
                <a:lnTo>
                  <a:pt x="162445" y="81219"/>
                </a:lnTo>
                <a:lnTo>
                  <a:pt x="156509" y="81219"/>
                </a:lnTo>
                <a:lnTo>
                  <a:pt x="156509" y="75285"/>
                </a:lnTo>
                <a:close/>
                <a:moveTo>
                  <a:pt x="168692" y="75285"/>
                </a:moveTo>
                <a:lnTo>
                  <a:pt x="168692" y="81219"/>
                </a:lnTo>
                <a:lnTo>
                  <a:pt x="162756" y="81219"/>
                </a:lnTo>
                <a:lnTo>
                  <a:pt x="162756" y="75285"/>
                </a:lnTo>
                <a:close/>
                <a:moveTo>
                  <a:pt x="174939" y="75285"/>
                </a:moveTo>
                <a:lnTo>
                  <a:pt x="174939" y="81219"/>
                </a:lnTo>
                <a:lnTo>
                  <a:pt x="169005" y="81219"/>
                </a:lnTo>
                <a:lnTo>
                  <a:pt x="169005" y="75285"/>
                </a:lnTo>
                <a:close/>
                <a:moveTo>
                  <a:pt x="181186" y="75285"/>
                </a:moveTo>
                <a:lnTo>
                  <a:pt x="181186" y="81219"/>
                </a:lnTo>
                <a:lnTo>
                  <a:pt x="175252" y="81219"/>
                </a:lnTo>
                <a:lnTo>
                  <a:pt x="175252" y="75285"/>
                </a:lnTo>
                <a:close/>
                <a:moveTo>
                  <a:pt x="187435" y="75285"/>
                </a:moveTo>
                <a:lnTo>
                  <a:pt x="187435" y="81219"/>
                </a:lnTo>
                <a:lnTo>
                  <a:pt x="181499" y="81219"/>
                </a:lnTo>
                <a:lnTo>
                  <a:pt x="181499" y="75285"/>
                </a:lnTo>
                <a:close/>
                <a:moveTo>
                  <a:pt x="193684" y="75285"/>
                </a:moveTo>
                <a:lnTo>
                  <a:pt x="193684" y="81219"/>
                </a:lnTo>
                <a:lnTo>
                  <a:pt x="187749" y="81219"/>
                </a:lnTo>
                <a:lnTo>
                  <a:pt x="187749" y="75285"/>
                </a:lnTo>
                <a:close/>
                <a:moveTo>
                  <a:pt x="199931" y="75285"/>
                </a:moveTo>
                <a:lnTo>
                  <a:pt x="199931" y="81219"/>
                </a:lnTo>
                <a:lnTo>
                  <a:pt x="193996" y="81219"/>
                </a:lnTo>
                <a:lnTo>
                  <a:pt x="193996" y="75285"/>
                </a:lnTo>
                <a:close/>
                <a:moveTo>
                  <a:pt x="206180" y="75285"/>
                </a:moveTo>
                <a:lnTo>
                  <a:pt x="206180" y="81219"/>
                </a:lnTo>
                <a:lnTo>
                  <a:pt x="200244" y="81219"/>
                </a:lnTo>
                <a:lnTo>
                  <a:pt x="200244" y="75285"/>
                </a:lnTo>
                <a:close/>
                <a:moveTo>
                  <a:pt x="212427" y="75285"/>
                </a:moveTo>
                <a:lnTo>
                  <a:pt x="212427" y="81219"/>
                </a:lnTo>
                <a:lnTo>
                  <a:pt x="206491" y="81219"/>
                </a:lnTo>
                <a:lnTo>
                  <a:pt x="206491" y="75285"/>
                </a:lnTo>
                <a:close/>
                <a:moveTo>
                  <a:pt x="218674" y="75285"/>
                </a:moveTo>
                <a:lnTo>
                  <a:pt x="218674" y="81219"/>
                </a:lnTo>
                <a:lnTo>
                  <a:pt x="212739" y="81219"/>
                </a:lnTo>
                <a:lnTo>
                  <a:pt x="212739" y="75285"/>
                </a:lnTo>
                <a:close/>
                <a:moveTo>
                  <a:pt x="224921" y="75285"/>
                </a:moveTo>
                <a:lnTo>
                  <a:pt x="224921" y="81219"/>
                </a:lnTo>
                <a:lnTo>
                  <a:pt x="218987" y="81219"/>
                </a:lnTo>
                <a:lnTo>
                  <a:pt x="218987" y="75285"/>
                </a:lnTo>
                <a:close/>
                <a:moveTo>
                  <a:pt x="231170" y="75285"/>
                </a:moveTo>
                <a:lnTo>
                  <a:pt x="231170" y="81219"/>
                </a:lnTo>
                <a:lnTo>
                  <a:pt x="225234" y="81219"/>
                </a:lnTo>
                <a:lnTo>
                  <a:pt x="225234" y="75285"/>
                </a:lnTo>
                <a:close/>
                <a:moveTo>
                  <a:pt x="237417" y="75285"/>
                </a:moveTo>
                <a:lnTo>
                  <a:pt x="237417" y="81219"/>
                </a:lnTo>
                <a:lnTo>
                  <a:pt x="231481" y="81219"/>
                </a:lnTo>
                <a:lnTo>
                  <a:pt x="231481" y="75285"/>
                </a:lnTo>
                <a:close/>
                <a:moveTo>
                  <a:pt x="243664" y="75285"/>
                </a:moveTo>
                <a:lnTo>
                  <a:pt x="243664" y="81219"/>
                </a:lnTo>
                <a:lnTo>
                  <a:pt x="237729" y="81219"/>
                </a:lnTo>
                <a:lnTo>
                  <a:pt x="237729" y="75285"/>
                </a:lnTo>
                <a:close/>
                <a:moveTo>
                  <a:pt x="249911" y="75285"/>
                </a:moveTo>
                <a:lnTo>
                  <a:pt x="249911" y="81219"/>
                </a:lnTo>
                <a:lnTo>
                  <a:pt x="243977" y="81219"/>
                </a:lnTo>
                <a:lnTo>
                  <a:pt x="243977" y="75285"/>
                </a:lnTo>
                <a:close/>
                <a:moveTo>
                  <a:pt x="256161" y="75285"/>
                </a:moveTo>
                <a:lnTo>
                  <a:pt x="256161" y="81219"/>
                </a:lnTo>
                <a:lnTo>
                  <a:pt x="250225" y="81219"/>
                </a:lnTo>
                <a:lnTo>
                  <a:pt x="250225" y="75285"/>
                </a:lnTo>
                <a:close/>
                <a:moveTo>
                  <a:pt x="262409" y="75285"/>
                </a:moveTo>
                <a:lnTo>
                  <a:pt x="262409" y="81219"/>
                </a:lnTo>
                <a:lnTo>
                  <a:pt x="256474" y="81219"/>
                </a:lnTo>
                <a:lnTo>
                  <a:pt x="256474" y="75285"/>
                </a:lnTo>
                <a:close/>
                <a:moveTo>
                  <a:pt x="268656" y="75285"/>
                </a:moveTo>
                <a:lnTo>
                  <a:pt x="268656" y="81219"/>
                </a:lnTo>
                <a:lnTo>
                  <a:pt x="262721" y="81219"/>
                </a:lnTo>
                <a:lnTo>
                  <a:pt x="262721" y="75285"/>
                </a:lnTo>
                <a:close/>
                <a:moveTo>
                  <a:pt x="274904" y="75285"/>
                </a:moveTo>
                <a:lnTo>
                  <a:pt x="274904" y="81219"/>
                </a:lnTo>
                <a:lnTo>
                  <a:pt x="268968" y="81219"/>
                </a:lnTo>
                <a:lnTo>
                  <a:pt x="268968" y="75285"/>
                </a:lnTo>
                <a:close/>
                <a:moveTo>
                  <a:pt x="6251" y="81532"/>
                </a:moveTo>
                <a:lnTo>
                  <a:pt x="6251" y="87466"/>
                </a:lnTo>
                <a:lnTo>
                  <a:pt x="315" y="87466"/>
                </a:lnTo>
                <a:lnTo>
                  <a:pt x="315" y="81532"/>
                </a:lnTo>
                <a:close/>
                <a:moveTo>
                  <a:pt x="12498" y="81532"/>
                </a:moveTo>
                <a:lnTo>
                  <a:pt x="12498" y="87466"/>
                </a:lnTo>
                <a:lnTo>
                  <a:pt x="6562" y="87466"/>
                </a:lnTo>
                <a:lnTo>
                  <a:pt x="6562" y="81532"/>
                </a:lnTo>
                <a:close/>
                <a:moveTo>
                  <a:pt x="18745" y="81532"/>
                </a:moveTo>
                <a:lnTo>
                  <a:pt x="18745" y="87466"/>
                </a:lnTo>
                <a:lnTo>
                  <a:pt x="12810" y="87466"/>
                </a:lnTo>
                <a:lnTo>
                  <a:pt x="12810" y="81532"/>
                </a:lnTo>
                <a:close/>
                <a:moveTo>
                  <a:pt x="24992" y="81532"/>
                </a:moveTo>
                <a:lnTo>
                  <a:pt x="24992" y="87466"/>
                </a:lnTo>
                <a:lnTo>
                  <a:pt x="19058" y="87466"/>
                </a:lnTo>
                <a:lnTo>
                  <a:pt x="19058" y="81532"/>
                </a:lnTo>
                <a:close/>
                <a:moveTo>
                  <a:pt x="31242" y="81532"/>
                </a:moveTo>
                <a:lnTo>
                  <a:pt x="31242" y="87466"/>
                </a:lnTo>
                <a:lnTo>
                  <a:pt x="25305" y="87466"/>
                </a:lnTo>
                <a:lnTo>
                  <a:pt x="25305" y="81532"/>
                </a:lnTo>
                <a:close/>
                <a:moveTo>
                  <a:pt x="37489" y="81532"/>
                </a:moveTo>
                <a:lnTo>
                  <a:pt x="37489" y="87466"/>
                </a:lnTo>
                <a:lnTo>
                  <a:pt x="31553" y="87466"/>
                </a:lnTo>
                <a:lnTo>
                  <a:pt x="31553" y="81532"/>
                </a:lnTo>
                <a:close/>
                <a:moveTo>
                  <a:pt x="43737" y="81532"/>
                </a:moveTo>
                <a:lnTo>
                  <a:pt x="43737" y="87466"/>
                </a:lnTo>
                <a:lnTo>
                  <a:pt x="37802" y="87466"/>
                </a:lnTo>
                <a:lnTo>
                  <a:pt x="37802" y="81532"/>
                </a:lnTo>
                <a:close/>
                <a:moveTo>
                  <a:pt x="49985" y="81532"/>
                </a:moveTo>
                <a:lnTo>
                  <a:pt x="49985" y="87466"/>
                </a:lnTo>
                <a:lnTo>
                  <a:pt x="44049" y="87466"/>
                </a:lnTo>
                <a:lnTo>
                  <a:pt x="44049" y="81532"/>
                </a:lnTo>
                <a:close/>
                <a:moveTo>
                  <a:pt x="56232" y="81532"/>
                </a:moveTo>
                <a:lnTo>
                  <a:pt x="56232" y="87466"/>
                </a:lnTo>
                <a:lnTo>
                  <a:pt x="50296" y="87466"/>
                </a:lnTo>
                <a:lnTo>
                  <a:pt x="50296" y="81532"/>
                </a:lnTo>
                <a:close/>
                <a:moveTo>
                  <a:pt x="62480" y="81532"/>
                </a:moveTo>
                <a:lnTo>
                  <a:pt x="62480" y="87466"/>
                </a:lnTo>
                <a:lnTo>
                  <a:pt x="56545" y="87466"/>
                </a:lnTo>
                <a:lnTo>
                  <a:pt x="56545" y="81532"/>
                </a:lnTo>
                <a:close/>
                <a:moveTo>
                  <a:pt x="68727" y="81532"/>
                </a:moveTo>
                <a:lnTo>
                  <a:pt x="68727" y="87466"/>
                </a:lnTo>
                <a:lnTo>
                  <a:pt x="62792" y="87466"/>
                </a:lnTo>
                <a:lnTo>
                  <a:pt x="62792" y="81532"/>
                </a:lnTo>
                <a:close/>
                <a:moveTo>
                  <a:pt x="74975" y="81532"/>
                </a:moveTo>
                <a:lnTo>
                  <a:pt x="74975" y="87466"/>
                </a:lnTo>
                <a:lnTo>
                  <a:pt x="69039" y="87466"/>
                </a:lnTo>
                <a:lnTo>
                  <a:pt x="69039" y="81532"/>
                </a:lnTo>
                <a:close/>
                <a:moveTo>
                  <a:pt x="81223" y="81532"/>
                </a:moveTo>
                <a:lnTo>
                  <a:pt x="81223" y="87466"/>
                </a:lnTo>
                <a:lnTo>
                  <a:pt x="75286" y="87466"/>
                </a:lnTo>
                <a:lnTo>
                  <a:pt x="75286" y="81532"/>
                </a:lnTo>
                <a:close/>
                <a:moveTo>
                  <a:pt x="87470" y="81532"/>
                </a:moveTo>
                <a:lnTo>
                  <a:pt x="87470" y="87466"/>
                </a:lnTo>
                <a:lnTo>
                  <a:pt x="81535" y="87466"/>
                </a:lnTo>
                <a:lnTo>
                  <a:pt x="81535" y="81532"/>
                </a:lnTo>
                <a:close/>
                <a:moveTo>
                  <a:pt x="93718" y="81532"/>
                </a:moveTo>
                <a:lnTo>
                  <a:pt x="93718" y="87466"/>
                </a:lnTo>
                <a:lnTo>
                  <a:pt x="87784" y="87466"/>
                </a:lnTo>
                <a:lnTo>
                  <a:pt x="87784" y="81532"/>
                </a:lnTo>
                <a:close/>
                <a:moveTo>
                  <a:pt x="99967" y="81532"/>
                </a:moveTo>
                <a:lnTo>
                  <a:pt x="99967" y="87466"/>
                </a:lnTo>
                <a:lnTo>
                  <a:pt x="94031" y="87466"/>
                </a:lnTo>
                <a:lnTo>
                  <a:pt x="94031" y="81532"/>
                </a:lnTo>
                <a:close/>
                <a:moveTo>
                  <a:pt x="106214" y="81532"/>
                </a:moveTo>
                <a:lnTo>
                  <a:pt x="106214" y="87466"/>
                </a:lnTo>
                <a:lnTo>
                  <a:pt x="100278" y="87466"/>
                </a:lnTo>
                <a:lnTo>
                  <a:pt x="100278" y="81532"/>
                </a:lnTo>
                <a:close/>
                <a:moveTo>
                  <a:pt x="112461" y="81532"/>
                </a:moveTo>
                <a:lnTo>
                  <a:pt x="112461" y="87466"/>
                </a:lnTo>
                <a:lnTo>
                  <a:pt x="106527" y="87466"/>
                </a:lnTo>
                <a:lnTo>
                  <a:pt x="106527" y="81532"/>
                </a:lnTo>
                <a:close/>
                <a:moveTo>
                  <a:pt x="118710" y="81532"/>
                </a:moveTo>
                <a:lnTo>
                  <a:pt x="118710" y="87466"/>
                </a:lnTo>
                <a:lnTo>
                  <a:pt x="112774" y="87466"/>
                </a:lnTo>
                <a:lnTo>
                  <a:pt x="112774" y="81532"/>
                </a:lnTo>
                <a:close/>
                <a:moveTo>
                  <a:pt x="124957" y="81532"/>
                </a:moveTo>
                <a:lnTo>
                  <a:pt x="124957" y="87466"/>
                </a:lnTo>
                <a:lnTo>
                  <a:pt x="119021" y="87466"/>
                </a:lnTo>
                <a:lnTo>
                  <a:pt x="119021" y="81532"/>
                </a:lnTo>
                <a:close/>
                <a:moveTo>
                  <a:pt x="131204" y="81532"/>
                </a:moveTo>
                <a:lnTo>
                  <a:pt x="131204" y="87466"/>
                </a:lnTo>
                <a:lnTo>
                  <a:pt x="125270" y="87466"/>
                </a:lnTo>
                <a:lnTo>
                  <a:pt x="125270" y="81532"/>
                </a:lnTo>
                <a:close/>
                <a:moveTo>
                  <a:pt x="137451" y="81532"/>
                </a:moveTo>
                <a:lnTo>
                  <a:pt x="137451" y="87466"/>
                </a:lnTo>
                <a:lnTo>
                  <a:pt x="131517" y="87466"/>
                </a:lnTo>
                <a:lnTo>
                  <a:pt x="131517" y="81532"/>
                </a:lnTo>
                <a:close/>
                <a:moveTo>
                  <a:pt x="143702" y="81532"/>
                </a:moveTo>
                <a:lnTo>
                  <a:pt x="143702" y="87466"/>
                </a:lnTo>
                <a:lnTo>
                  <a:pt x="137766" y="87466"/>
                </a:lnTo>
                <a:lnTo>
                  <a:pt x="137766" y="81532"/>
                </a:lnTo>
                <a:close/>
                <a:moveTo>
                  <a:pt x="149949" y="81532"/>
                </a:moveTo>
                <a:lnTo>
                  <a:pt x="149949" y="87466"/>
                </a:lnTo>
                <a:lnTo>
                  <a:pt x="144015" y="87466"/>
                </a:lnTo>
                <a:lnTo>
                  <a:pt x="144015" y="81532"/>
                </a:lnTo>
                <a:close/>
                <a:moveTo>
                  <a:pt x="156196" y="81532"/>
                </a:moveTo>
                <a:lnTo>
                  <a:pt x="156196" y="87466"/>
                </a:lnTo>
                <a:lnTo>
                  <a:pt x="150262" y="87466"/>
                </a:lnTo>
                <a:lnTo>
                  <a:pt x="150262" y="81532"/>
                </a:lnTo>
                <a:close/>
                <a:moveTo>
                  <a:pt x="162445" y="81532"/>
                </a:moveTo>
                <a:lnTo>
                  <a:pt x="162445" y="87466"/>
                </a:lnTo>
                <a:lnTo>
                  <a:pt x="156509" y="87466"/>
                </a:lnTo>
                <a:lnTo>
                  <a:pt x="156509" y="81532"/>
                </a:lnTo>
                <a:close/>
                <a:moveTo>
                  <a:pt x="168692" y="81532"/>
                </a:moveTo>
                <a:lnTo>
                  <a:pt x="168692" y="87466"/>
                </a:lnTo>
                <a:lnTo>
                  <a:pt x="162756" y="87466"/>
                </a:lnTo>
                <a:lnTo>
                  <a:pt x="162756" y="81532"/>
                </a:lnTo>
                <a:close/>
                <a:moveTo>
                  <a:pt x="174939" y="81532"/>
                </a:moveTo>
                <a:lnTo>
                  <a:pt x="174939" y="87466"/>
                </a:lnTo>
                <a:lnTo>
                  <a:pt x="169005" y="87466"/>
                </a:lnTo>
                <a:lnTo>
                  <a:pt x="169005" y="81532"/>
                </a:lnTo>
                <a:close/>
                <a:moveTo>
                  <a:pt x="181186" y="81532"/>
                </a:moveTo>
                <a:lnTo>
                  <a:pt x="181186" y="87466"/>
                </a:lnTo>
                <a:lnTo>
                  <a:pt x="175252" y="87466"/>
                </a:lnTo>
                <a:lnTo>
                  <a:pt x="175252" y="81532"/>
                </a:lnTo>
                <a:close/>
                <a:moveTo>
                  <a:pt x="187435" y="81532"/>
                </a:moveTo>
                <a:lnTo>
                  <a:pt x="187435" y="87466"/>
                </a:lnTo>
                <a:lnTo>
                  <a:pt x="181499" y="87466"/>
                </a:lnTo>
                <a:lnTo>
                  <a:pt x="181499" y="81532"/>
                </a:lnTo>
                <a:close/>
                <a:moveTo>
                  <a:pt x="193684" y="81532"/>
                </a:moveTo>
                <a:lnTo>
                  <a:pt x="193684" y="87466"/>
                </a:lnTo>
                <a:lnTo>
                  <a:pt x="187749" y="87466"/>
                </a:lnTo>
                <a:lnTo>
                  <a:pt x="187749" y="81532"/>
                </a:lnTo>
                <a:close/>
                <a:moveTo>
                  <a:pt x="199931" y="81532"/>
                </a:moveTo>
                <a:lnTo>
                  <a:pt x="199931" y="87466"/>
                </a:lnTo>
                <a:lnTo>
                  <a:pt x="193996" y="87466"/>
                </a:lnTo>
                <a:lnTo>
                  <a:pt x="193996" y="81532"/>
                </a:lnTo>
                <a:close/>
                <a:moveTo>
                  <a:pt x="206180" y="81532"/>
                </a:moveTo>
                <a:lnTo>
                  <a:pt x="206180" y="87466"/>
                </a:lnTo>
                <a:lnTo>
                  <a:pt x="200244" y="87466"/>
                </a:lnTo>
                <a:lnTo>
                  <a:pt x="200244" y="81532"/>
                </a:lnTo>
                <a:close/>
                <a:moveTo>
                  <a:pt x="212427" y="81532"/>
                </a:moveTo>
                <a:lnTo>
                  <a:pt x="212427" y="87466"/>
                </a:lnTo>
                <a:lnTo>
                  <a:pt x="206491" y="87466"/>
                </a:lnTo>
                <a:lnTo>
                  <a:pt x="206491" y="81532"/>
                </a:lnTo>
                <a:close/>
                <a:moveTo>
                  <a:pt x="218674" y="81532"/>
                </a:moveTo>
                <a:lnTo>
                  <a:pt x="218674" y="87466"/>
                </a:lnTo>
                <a:lnTo>
                  <a:pt x="212739" y="87466"/>
                </a:lnTo>
                <a:lnTo>
                  <a:pt x="212739" y="81532"/>
                </a:lnTo>
                <a:close/>
                <a:moveTo>
                  <a:pt x="224921" y="81532"/>
                </a:moveTo>
                <a:lnTo>
                  <a:pt x="224921" y="87466"/>
                </a:lnTo>
                <a:lnTo>
                  <a:pt x="218987" y="87466"/>
                </a:lnTo>
                <a:lnTo>
                  <a:pt x="218987" y="81532"/>
                </a:lnTo>
                <a:close/>
                <a:moveTo>
                  <a:pt x="231170" y="81532"/>
                </a:moveTo>
                <a:lnTo>
                  <a:pt x="231170" y="87466"/>
                </a:lnTo>
                <a:lnTo>
                  <a:pt x="225234" y="87466"/>
                </a:lnTo>
                <a:lnTo>
                  <a:pt x="225234" y="81532"/>
                </a:lnTo>
                <a:close/>
                <a:moveTo>
                  <a:pt x="237417" y="81532"/>
                </a:moveTo>
                <a:lnTo>
                  <a:pt x="237417" y="87466"/>
                </a:lnTo>
                <a:lnTo>
                  <a:pt x="231481" y="87466"/>
                </a:lnTo>
                <a:lnTo>
                  <a:pt x="231481" y="81532"/>
                </a:lnTo>
                <a:close/>
                <a:moveTo>
                  <a:pt x="243664" y="81532"/>
                </a:moveTo>
                <a:lnTo>
                  <a:pt x="243664" y="87466"/>
                </a:lnTo>
                <a:lnTo>
                  <a:pt x="237729" y="87466"/>
                </a:lnTo>
                <a:lnTo>
                  <a:pt x="237729" y="81532"/>
                </a:lnTo>
                <a:close/>
                <a:moveTo>
                  <a:pt x="249911" y="81532"/>
                </a:moveTo>
                <a:lnTo>
                  <a:pt x="249911" y="87466"/>
                </a:lnTo>
                <a:lnTo>
                  <a:pt x="243977" y="87466"/>
                </a:lnTo>
                <a:lnTo>
                  <a:pt x="243977" y="81532"/>
                </a:lnTo>
                <a:close/>
                <a:moveTo>
                  <a:pt x="256161" y="81532"/>
                </a:moveTo>
                <a:lnTo>
                  <a:pt x="256161" y="87466"/>
                </a:lnTo>
                <a:lnTo>
                  <a:pt x="250225" y="87466"/>
                </a:lnTo>
                <a:lnTo>
                  <a:pt x="250225" y="81532"/>
                </a:lnTo>
                <a:close/>
                <a:moveTo>
                  <a:pt x="262409" y="81532"/>
                </a:moveTo>
                <a:lnTo>
                  <a:pt x="262409" y="87466"/>
                </a:lnTo>
                <a:lnTo>
                  <a:pt x="256474" y="87466"/>
                </a:lnTo>
                <a:lnTo>
                  <a:pt x="256474" y="81532"/>
                </a:lnTo>
                <a:close/>
                <a:moveTo>
                  <a:pt x="268656" y="81532"/>
                </a:moveTo>
                <a:lnTo>
                  <a:pt x="268656" y="87466"/>
                </a:lnTo>
                <a:lnTo>
                  <a:pt x="262721" y="87466"/>
                </a:lnTo>
                <a:lnTo>
                  <a:pt x="262721" y="81532"/>
                </a:lnTo>
                <a:close/>
                <a:moveTo>
                  <a:pt x="274904" y="81532"/>
                </a:moveTo>
                <a:lnTo>
                  <a:pt x="274904" y="87466"/>
                </a:lnTo>
                <a:lnTo>
                  <a:pt x="268968" y="87466"/>
                </a:lnTo>
                <a:lnTo>
                  <a:pt x="268968" y="81532"/>
                </a:lnTo>
                <a:close/>
                <a:moveTo>
                  <a:pt x="6251" y="87779"/>
                </a:moveTo>
                <a:lnTo>
                  <a:pt x="6251" y="93713"/>
                </a:lnTo>
                <a:lnTo>
                  <a:pt x="315" y="93713"/>
                </a:lnTo>
                <a:lnTo>
                  <a:pt x="315" y="87779"/>
                </a:lnTo>
                <a:close/>
                <a:moveTo>
                  <a:pt x="12498" y="87779"/>
                </a:moveTo>
                <a:lnTo>
                  <a:pt x="12498" y="93713"/>
                </a:lnTo>
                <a:lnTo>
                  <a:pt x="6562" y="93713"/>
                </a:lnTo>
                <a:lnTo>
                  <a:pt x="6562" y="87779"/>
                </a:lnTo>
                <a:close/>
                <a:moveTo>
                  <a:pt x="18745" y="87779"/>
                </a:moveTo>
                <a:lnTo>
                  <a:pt x="18745" y="93713"/>
                </a:lnTo>
                <a:lnTo>
                  <a:pt x="12810" y="93713"/>
                </a:lnTo>
                <a:lnTo>
                  <a:pt x="12810" y="87779"/>
                </a:lnTo>
                <a:close/>
                <a:moveTo>
                  <a:pt x="24992" y="87779"/>
                </a:moveTo>
                <a:lnTo>
                  <a:pt x="24992" y="93713"/>
                </a:lnTo>
                <a:lnTo>
                  <a:pt x="19058" y="93713"/>
                </a:lnTo>
                <a:lnTo>
                  <a:pt x="19058" y="87779"/>
                </a:lnTo>
                <a:close/>
                <a:moveTo>
                  <a:pt x="31242" y="87779"/>
                </a:moveTo>
                <a:lnTo>
                  <a:pt x="31242" y="93713"/>
                </a:lnTo>
                <a:lnTo>
                  <a:pt x="25305" y="93713"/>
                </a:lnTo>
                <a:lnTo>
                  <a:pt x="25305" y="87779"/>
                </a:lnTo>
                <a:close/>
                <a:moveTo>
                  <a:pt x="37489" y="87779"/>
                </a:moveTo>
                <a:lnTo>
                  <a:pt x="37489" y="93713"/>
                </a:lnTo>
                <a:lnTo>
                  <a:pt x="31553" y="93713"/>
                </a:lnTo>
                <a:lnTo>
                  <a:pt x="31553" y="87779"/>
                </a:lnTo>
                <a:close/>
                <a:moveTo>
                  <a:pt x="43737" y="87779"/>
                </a:moveTo>
                <a:lnTo>
                  <a:pt x="43737" y="93713"/>
                </a:lnTo>
                <a:lnTo>
                  <a:pt x="37802" y="93713"/>
                </a:lnTo>
                <a:lnTo>
                  <a:pt x="37802" y="87779"/>
                </a:lnTo>
                <a:close/>
                <a:moveTo>
                  <a:pt x="49985" y="87779"/>
                </a:moveTo>
                <a:lnTo>
                  <a:pt x="49985" y="93713"/>
                </a:lnTo>
                <a:lnTo>
                  <a:pt x="44049" y="93713"/>
                </a:lnTo>
                <a:lnTo>
                  <a:pt x="44049" y="87779"/>
                </a:lnTo>
                <a:close/>
                <a:moveTo>
                  <a:pt x="56232" y="87779"/>
                </a:moveTo>
                <a:lnTo>
                  <a:pt x="56232" y="93713"/>
                </a:lnTo>
                <a:lnTo>
                  <a:pt x="50296" y="93713"/>
                </a:lnTo>
                <a:lnTo>
                  <a:pt x="50296" y="87779"/>
                </a:lnTo>
                <a:close/>
                <a:moveTo>
                  <a:pt x="62480" y="87779"/>
                </a:moveTo>
                <a:lnTo>
                  <a:pt x="62480" y="93713"/>
                </a:lnTo>
                <a:lnTo>
                  <a:pt x="56545" y="93713"/>
                </a:lnTo>
                <a:lnTo>
                  <a:pt x="56545" y="87779"/>
                </a:lnTo>
                <a:close/>
                <a:moveTo>
                  <a:pt x="68727" y="87779"/>
                </a:moveTo>
                <a:lnTo>
                  <a:pt x="68727" y="93713"/>
                </a:lnTo>
                <a:lnTo>
                  <a:pt x="62792" y="93713"/>
                </a:lnTo>
                <a:lnTo>
                  <a:pt x="62792" y="87779"/>
                </a:lnTo>
                <a:close/>
                <a:moveTo>
                  <a:pt x="74975" y="87779"/>
                </a:moveTo>
                <a:lnTo>
                  <a:pt x="74975" y="93713"/>
                </a:lnTo>
                <a:lnTo>
                  <a:pt x="69039" y="93713"/>
                </a:lnTo>
                <a:lnTo>
                  <a:pt x="69039" y="87779"/>
                </a:lnTo>
                <a:close/>
                <a:moveTo>
                  <a:pt x="81223" y="87779"/>
                </a:moveTo>
                <a:lnTo>
                  <a:pt x="81223" y="93713"/>
                </a:lnTo>
                <a:lnTo>
                  <a:pt x="75286" y="93713"/>
                </a:lnTo>
                <a:lnTo>
                  <a:pt x="75286" y="87779"/>
                </a:lnTo>
                <a:close/>
                <a:moveTo>
                  <a:pt x="87470" y="87779"/>
                </a:moveTo>
                <a:lnTo>
                  <a:pt x="87470" y="93713"/>
                </a:lnTo>
                <a:lnTo>
                  <a:pt x="81535" y="93713"/>
                </a:lnTo>
                <a:lnTo>
                  <a:pt x="81535" y="87779"/>
                </a:lnTo>
                <a:close/>
                <a:moveTo>
                  <a:pt x="93718" y="87779"/>
                </a:moveTo>
                <a:lnTo>
                  <a:pt x="93718" y="93713"/>
                </a:lnTo>
                <a:lnTo>
                  <a:pt x="87784" y="93713"/>
                </a:lnTo>
                <a:lnTo>
                  <a:pt x="87784" y="87779"/>
                </a:lnTo>
                <a:close/>
                <a:moveTo>
                  <a:pt x="162445" y="87779"/>
                </a:moveTo>
                <a:lnTo>
                  <a:pt x="162445" y="93713"/>
                </a:lnTo>
                <a:lnTo>
                  <a:pt x="156509" y="93713"/>
                </a:lnTo>
                <a:lnTo>
                  <a:pt x="156509" y="87779"/>
                </a:lnTo>
                <a:close/>
                <a:moveTo>
                  <a:pt x="168692" y="87779"/>
                </a:moveTo>
                <a:lnTo>
                  <a:pt x="168692" y="93713"/>
                </a:lnTo>
                <a:lnTo>
                  <a:pt x="162756" y="93713"/>
                </a:lnTo>
                <a:lnTo>
                  <a:pt x="162756" y="87779"/>
                </a:lnTo>
                <a:close/>
                <a:moveTo>
                  <a:pt x="174939" y="87779"/>
                </a:moveTo>
                <a:lnTo>
                  <a:pt x="174939" y="93713"/>
                </a:lnTo>
                <a:lnTo>
                  <a:pt x="169005" y="93713"/>
                </a:lnTo>
                <a:lnTo>
                  <a:pt x="169005" y="87779"/>
                </a:lnTo>
                <a:close/>
                <a:moveTo>
                  <a:pt x="181186" y="87779"/>
                </a:moveTo>
                <a:lnTo>
                  <a:pt x="181186" y="93713"/>
                </a:lnTo>
                <a:lnTo>
                  <a:pt x="175252" y="93713"/>
                </a:lnTo>
                <a:lnTo>
                  <a:pt x="175252" y="87779"/>
                </a:lnTo>
                <a:close/>
                <a:moveTo>
                  <a:pt x="187435" y="87779"/>
                </a:moveTo>
                <a:lnTo>
                  <a:pt x="187435" y="93713"/>
                </a:lnTo>
                <a:lnTo>
                  <a:pt x="181499" y="93713"/>
                </a:lnTo>
                <a:lnTo>
                  <a:pt x="181499" y="87779"/>
                </a:lnTo>
                <a:close/>
                <a:moveTo>
                  <a:pt x="193684" y="87779"/>
                </a:moveTo>
                <a:lnTo>
                  <a:pt x="193684" y="93713"/>
                </a:lnTo>
                <a:lnTo>
                  <a:pt x="187749" y="93713"/>
                </a:lnTo>
                <a:lnTo>
                  <a:pt x="187749" y="87779"/>
                </a:lnTo>
                <a:close/>
                <a:moveTo>
                  <a:pt x="199931" y="87779"/>
                </a:moveTo>
                <a:lnTo>
                  <a:pt x="199931" y="93713"/>
                </a:lnTo>
                <a:lnTo>
                  <a:pt x="193996" y="93713"/>
                </a:lnTo>
                <a:lnTo>
                  <a:pt x="193996" y="87779"/>
                </a:lnTo>
                <a:close/>
                <a:moveTo>
                  <a:pt x="206180" y="87779"/>
                </a:moveTo>
                <a:lnTo>
                  <a:pt x="206180" y="93713"/>
                </a:lnTo>
                <a:lnTo>
                  <a:pt x="200244" y="93713"/>
                </a:lnTo>
                <a:lnTo>
                  <a:pt x="200244" y="87779"/>
                </a:lnTo>
                <a:close/>
                <a:moveTo>
                  <a:pt x="212427" y="87779"/>
                </a:moveTo>
                <a:lnTo>
                  <a:pt x="212427" y="93713"/>
                </a:lnTo>
                <a:lnTo>
                  <a:pt x="206491" y="93713"/>
                </a:lnTo>
                <a:lnTo>
                  <a:pt x="206491" y="87779"/>
                </a:lnTo>
                <a:close/>
                <a:moveTo>
                  <a:pt x="99967" y="87781"/>
                </a:moveTo>
                <a:lnTo>
                  <a:pt x="99967" y="93717"/>
                </a:lnTo>
                <a:lnTo>
                  <a:pt x="94031" y="93717"/>
                </a:lnTo>
                <a:lnTo>
                  <a:pt x="94031" y="87781"/>
                </a:lnTo>
                <a:close/>
                <a:moveTo>
                  <a:pt x="106214" y="87781"/>
                </a:moveTo>
                <a:lnTo>
                  <a:pt x="106214" y="93717"/>
                </a:lnTo>
                <a:lnTo>
                  <a:pt x="100278" y="93717"/>
                </a:lnTo>
                <a:lnTo>
                  <a:pt x="100278" y="87781"/>
                </a:lnTo>
                <a:close/>
                <a:moveTo>
                  <a:pt x="112461" y="87781"/>
                </a:moveTo>
                <a:lnTo>
                  <a:pt x="112461" y="93717"/>
                </a:lnTo>
                <a:lnTo>
                  <a:pt x="106527" y="93717"/>
                </a:lnTo>
                <a:lnTo>
                  <a:pt x="106527" y="87781"/>
                </a:lnTo>
                <a:close/>
                <a:moveTo>
                  <a:pt x="118710" y="87781"/>
                </a:moveTo>
                <a:lnTo>
                  <a:pt x="118710" y="93717"/>
                </a:lnTo>
                <a:lnTo>
                  <a:pt x="112774" y="93717"/>
                </a:lnTo>
                <a:lnTo>
                  <a:pt x="112774" y="87781"/>
                </a:lnTo>
                <a:close/>
                <a:moveTo>
                  <a:pt x="124957" y="87781"/>
                </a:moveTo>
                <a:lnTo>
                  <a:pt x="124957" y="93717"/>
                </a:lnTo>
                <a:lnTo>
                  <a:pt x="119021" y="93717"/>
                </a:lnTo>
                <a:lnTo>
                  <a:pt x="119021" y="87781"/>
                </a:lnTo>
                <a:close/>
                <a:moveTo>
                  <a:pt x="131204" y="87781"/>
                </a:moveTo>
                <a:lnTo>
                  <a:pt x="131204" y="93717"/>
                </a:lnTo>
                <a:lnTo>
                  <a:pt x="125270" y="93717"/>
                </a:lnTo>
                <a:lnTo>
                  <a:pt x="125270" y="87781"/>
                </a:lnTo>
                <a:close/>
                <a:moveTo>
                  <a:pt x="137451" y="87781"/>
                </a:moveTo>
                <a:lnTo>
                  <a:pt x="137451" y="93717"/>
                </a:lnTo>
                <a:lnTo>
                  <a:pt x="131517" y="93717"/>
                </a:lnTo>
                <a:lnTo>
                  <a:pt x="131517" y="87781"/>
                </a:lnTo>
                <a:close/>
                <a:moveTo>
                  <a:pt x="143702" y="87781"/>
                </a:moveTo>
                <a:lnTo>
                  <a:pt x="143702" y="93717"/>
                </a:lnTo>
                <a:lnTo>
                  <a:pt x="137766" y="93717"/>
                </a:lnTo>
                <a:lnTo>
                  <a:pt x="137766" y="87781"/>
                </a:lnTo>
                <a:close/>
                <a:moveTo>
                  <a:pt x="149949" y="87781"/>
                </a:moveTo>
                <a:lnTo>
                  <a:pt x="149949" y="93717"/>
                </a:lnTo>
                <a:lnTo>
                  <a:pt x="144015" y="93717"/>
                </a:lnTo>
                <a:lnTo>
                  <a:pt x="144015" y="87781"/>
                </a:lnTo>
                <a:close/>
                <a:moveTo>
                  <a:pt x="156196" y="87781"/>
                </a:moveTo>
                <a:lnTo>
                  <a:pt x="156196" y="93717"/>
                </a:lnTo>
                <a:lnTo>
                  <a:pt x="150262" y="93717"/>
                </a:lnTo>
                <a:lnTo>
                  <a:pt x="150262" y="87781"/>
                </a:lnTo>
                <a:close/>
                <a:moveTo>
                  <a:pt x="218674" y="87781"/>
                </a:moveTo>
                <a:lnTo>
                  <a:pt x="218674" y="93717"/>
                </a:lnTo>
                <a:lnTo>
                  <a:pt x="212739" y="93717"/>
                </a:lnTo>
                <a:lnTo>
                  <a:pt x="212739" y="87781"/>
                </a:lnTo>
                <a:close/>
                <a:moveTo>
                  <a:pt x="224921" y="87781"/>
                </a:moveTo>
                <a:lnTo>
                  <a:pt x="224921" y="93717"/>
                </a:lnTo>
                <a:lnTo>
                  <a:pt x="218987" y="93717"/>
                </a:lnTo>
                <a:lnTo>
                  <a:pt x="218987" y="87781"/>
                </a:lnTo>
                <a:close/>
                <a:moveTo>
                  <a:pt x="231170" y="87781"/>
                </a:moveTo>
                <a:lnTo>
                  <a:pt x="231170" y="93717"/>
                </a:lnTo>
                <a:lnTo>
                  <a:pt x="225234" y="93717"/>
                </a:lnTo>
                <a:lnTo>
                  <a:pt x="225234" y="87781"/>
                </a:lnTo>
                <a:close/>
                <a:moveTo>
                  <a:pt x="237417" y="87781"/>
                </a:moveTo>
                <a:lnTo>
                  <a:pt x="237417" y="93717"/>
                </a:lnTo>
                <a:lnTo>
                  <a:pt x="231481" y="93717"/>
                </a:lnTo>
                <a:lnTo>
                  <a:pt x="231481" y="87781"/>
                </a:lnTo>
                <a:close/>
                <a:moveTo>
                  <a:pt x="243664" y="87781"/>
                </a:moveTo>
                <a:lnTo>
                  <a:pt x="243664" y="93717"/>
                </a:lnTo>
                <a:lnTo>
                  <a:pt x="237729" y="93717"/>
                </a:lnTo>
                <a:lnTo>
                  <a:pt x="237729" y="87781"/>
                </a:lnTo>
                <a:close/>
                <a:moveTo>
                  <a:pt x="249911" y="87781"/>
                </a:moveTo>
                <a:lnTo>
                  <a:pt x="249911" y="93717"/>
                </a:lnTo>
                <a:lnTo>
                  <a:pt x="243977" y="93717"/>
                </a:lnTo>
                <a:lnTo>
                  <a:pt x="243977" y="87781"/>
                </a:lnTo>
                <a:close/>
                <a:moveTo>
                  <a:pt x="256161" y="87781"/>
                </a:moveTo>
                <a:lnTo>
                  <a:pt x="256161" y="93717"/>
                </a:lnTo>
                <a:lnTo>
                  <a:pt x="250225" y="93717"/>
                </a:lnTo>
                <a:lnTo>
                  <a:pt x="250225" y="87781"/>
                </a:lnTo>
                <a:close/>
                <a:moveTo>
                  <a:pt x="262409" y="87781"/>
                </a:moveTo>
                <a:lnTo>
                  <a:pt x="262409" y="93717"/>
                </a:lnTo>
                <a:lnTo>
                  <a:pt x="256474" y="93717"/>
                </a:lnTo>
                <a:lnTo>
                  <a:pt x="256474" y="87781"/>
                </a:lnTo>
                <a:close/>
                <a:moveTo>
                  <a:pt x="268656" y="87781"/>
                </a:moveTo>
                <a:lnTo>
                  <a:pt x="268656" y="93717"/>
                </a:lnTo>
                <a:lnTo>
                  <a:pt x="262721" y="93717"/>
                </a:lnTo>
                <a:lnTo>
                  <a:pt x="262721" y="87781"/>
                </a:lnTo>
                <a:close/>
                <a:moveTo>
                  <a:pt x="274904" y="87781"/>
                </a:moveTo>
                <a:lnTo>
                  <a:pt x="274904" y="93717"/>
                </a:lnTo>
                <a:lnTo>
                  <a:pt x="268968" y="93717"/>
                </a:lnTo>
                <a:lnTo>
                  <a:pt x="268968" y="87781"/>
                </a:lnTo>
                <a:close/>
                <a:moveTo>
                  <a:pt x="6251" y="94028"/>
                </a:moveTo>
                <a:lnTo>
                  <a:pt x="6251" y="99964"/>
                </a:lnTo>
                <a:lnTo>
                  <a:pt x="315" y="99964"/>
                </a:lnTo>
                <a:lnTo>
                  <a:pt x="315" y="94028"/>
                </a:lnTo>
                <a:close/>
                <a:moveTo>
                  <a:pt x="12498" y="94028"/>
                </a:moveTo>
                <a:lnTo>
                  <a:pt x="12498" y="99964"/>
                </a:lnTo>
                <a:lnTo>
                  <a:pt x="6562" y="99964"/>
                </a:lnTo>
                <a:lnTo>
                  <a:pt x="6562" y="94028"/>
                </a:lnTo>
                <a:close/>
                <a:moveTo>
                  <a:pt x="18745" y="94028"/>
                </a:moveTo>
                <a:lnTo>
                  <a:pt x="18745" y="99964"/>
                </a:lnTo>
                <a:lnTo>
                  <a:pt x="12810" y="99964"/>
                </a:lnTo>
                <a:lnTo>
                  <a:pt x="12810" y="94028"/>
                </a:lnTo>
                <a:close/>
                <a:moveTo>
                  <a:pt x="24992" y="94028"/>
                </a:moveTo>
                <a:lnTo>
                  <a:pt x="24992" y="99964"/>
                </a:lnTo>
                <a:lnTo>
                  <a:pt x="19058" y="99964"/>
                </a:lnTo>
                <a:lnTo>
                  <a:pt x="19058" y="94028"/>
                </a:lnTo>
                <a:close/>
                <a:moveTo>
                  <a:pt x="31242" y="94028"/>
                </a:moveTo>
                <a:lnTo>
                  <a:pt x="31242" y="99964"/>
                </a:lnTo>
                <a:lnTo>
                  <a:pt x="25305" y="99964"/>
                </a:lnTo>
                <a:lnTo>
                  <a:pt x="25305" y="94028"/>
                </a:lnTo>
                <a:close/>
                <a:moveTo>
                  <a:pt x="37489" y="94028"/>
                </a:moveTo>
                <a:lnTo>
                  <a:pt x="37489" y="99964"/>
                </a:lnTo>
                <a:lnTo>
                  <a:pt x="31553" y="99964"/>
                </a:lnTo>
                <a:lnTo>
                  <a:pt x="31553" y="94028"/>
                </a:lnTo>
                <a:close/>
                <a:moveTo>
                  <a:pt x="43737" y="94028"/>
                </a:moveTo>
                <a:lnTo>
                  <a:pt x="43737" y="99964"/>
                </a:lnTo>
                <a:lnTo>
                  <a:pt x="37802" y="99964"/>
                </a:lnTo>
                <a:lnTo>
                  <a:pt x="37802" y="94028"/>
                </a:lnTo>
                <a:close/>
                <a:moveTo>
                  <a:pt x="49985" y="94028"/>
                </a:moveTo>
                <a:lnTo>
                  <a:pt x="49985" y="99964"/>
                </a:lnTo>
                <a:lnTo>
                  <a:pt x="44049" y="99964"/>
                </a:lnTo>
                <a:lnTo>
                  <a:pt x="44049" y="94028"/>
                </a:lnTo>
                <a:close/>
                <a:moveTo>
                  <a:pt x="56232" y="94028"/>
                </a:moveTo>
                <a:lnTo>
                  <a:pt x="56232" y="99964"/>
                </a:lnTo>
                <a:lnTo>
                  <a:pt x="50296" y="99964"/>
                </a:lnTo>
                <a:lnTo>
                  <a:pt x="50296" y="94028"/>
                </a:lnTo>
                <a:close/>
                <a:moveTo>
                  <a:pt x="62480" y="94028"/>
                </a:moveTo>
                <a:lnTo>
                  <a:pt x="62480" y="99964"/>
                </a:lnTo>
                <a:lnTo>
                  <a:pt x="56545" y="99964"/>
                </a:lnTo>
                <a:lnTo>
                  <a:pt x="56545" y="94028"/>
                </a:lnTo>
                <a:close/>
                <a:moveTo>
                  <a:pt x="68727" y="94028"/>
                </a:moveTo>
                <a:lnTo>
                  <a:pt x="68727" y="99964"/>
                </a:lnTo>
                <a:lnTo>
                  <a:pt x="62792" y="99964"/>
                </a:lnTo>
                <a:lnTo>
                  <a:pt x="62792" y="94028"/>
                </a:lnTo>
                <a:close/>
                <a:moveTo>
                  <a:pt x="74975" y="94028"/>
                </a:moveTo>
                <a:lnTo>
                  <a:pt x="74975" y="99964"/>
                </a:lnTo>
                <a:lnTo>
                  <a:pt x="69039" y="99964"/>
                </a:lnTo>
                <a:lnTo>
                  <a:pt x="69039" y="94028"/>
                </a:lnTo>
                <a:close/>
                <a:moveTo>
                  <a:pt x="81223" y="94028"/>
                </a:moveTo>
                <a:lnTo>
                  <a:pt x="81223" y="99964"/>
                </a:lnTo>
                <a:lnTo>
                  <a:pt x="75286" y="99964"/>
                </a:lnTo>
                <a:lnTo>
                  <a:pt x="75286" y="94028"/>
                </a:lnTo>
                <a:close/>
                <a:moveTo>
                  <a:pt x="87470" y="94028"/>
                </a:moveTo>
                <a:lnTo>
                  <a:pt x="87470" y="99964"/>
                </a:lnTo>
                <a:lnTo>
                  <a:pt x="81535" y="99964"/>
                </a:lnTo>
                <a:lnTo>
                  <a:pt x="81535" y="94028"/>
                </a:lnTo>
                <a:close/>
                <a:moveTo>
                  <a:pt x="93718" y="94028"/>
                </a:moveTo>
                <a:lnTo>
                  <a:pt x="93718" y="99964"/>
                </a:lnTo>
                <a:lnTo>
                  <a:pt x="87784" y="99964"/>
                </a:lnTo>
                <a:lnTo>
                  <a:pt x="87784" y="94028"/>
                </a:lnTo>
                <a:close/>
                <a:moveTo>
                  <a:pt x="99967" y="94028"/>
                </a:moveTo>
                <a:lnTo>
                  <a:pt x="99967" y="99964"/>
                </a:lnTo>
                <a:lnTo>
                  <a:pt x="94031" y="99964"/>
                </a:lnTo>
                <a:lnTo>
                  <a:pt x="94031" y="94028"/>
                </a:lnTo>
                <a:close/>
                <a:moveTo>
                  <a:pt x="106214" y="94029"/>
                </a:moveTo>
                <a:lnTo>
                  <a:pt x="106214" y="99964"/>
                </a:lnTo>
                <a:lnTo>
                  <a:pt x="100278" y="99964"/>
                </a:lnTo>
                <a:lnTo>
                  <a:pt x="100278" y="94029"/>
                </a:lnTo>
                <a:close/>
                <a:moveTo>
                  <a:pt x="112461" y="94029"/>
                </a:moveTo>
                <a:lnTo>
                  <a:pt x="112461" y="99964"/>
                </a:lnTo>
                <a:lnTo>
                  <a:pt x="106527" y="99964"/>
                </a:lnTo>
                <a:lnTo>
                  <a:pt x="106527" y="94029"/>
                </a:lnTo>
                <a:close/>
                <a:moveTo>
                  <a:pt x="118710" y="94029"/>
                </a:moveTo>
                <a:lnTo>
                  <a:pt x="118710" y="99964"/>
                </a:lnTo>
                <a:lnTo>
                  <a:pt x="112774" y="99964"/>
                </a:lnTo>
                <a:lnTo>
                  <a:pt x="112774" y="94029"/>
                </a:lnTo>
                <a:close/>
                <a:moveTo>
                  <a:pt x="124957" y="94029"/>
                </a:moveTo>
                <a:lnTo>
                  <a:pt x="124957" y="99964"/>
                </a:lnTo>
                <a:lnTo>
                  <a:pt x="119021" y="99964"/>
                </a:lnTo>
                <a:lnTo>
                  <a:pt x="119021" y="94029"/>
                </a:lnTo>
                <a:close/>
                <a:moveTo>
                  <a:pt x="131204" y="94029"/>
                </a:moveTo>
                <a:lnTo>
                  <a:pt x="131204" y="99964"/>
                </a:lnTo>
                <a:lnTo>
                  <a:pt x="125270" y="99964"/>
                </a:lnTo>
                <a:lnTo>
                  <a:pt x="125270" y="94029"/>
                </a:lnTo>
                <a:close/>
                <a:moveTo>
                  <a:pt x="137451" y="94029"/>
                </a:moveTo>
                <a:lnTo>
                  <a:pt x="137451" y="99964"/>
                </a:lnTo>
                <a:lnTo>
                  <a:pt x="131517" y="99964"/>
                </a:lnTo>
                <a:lnTo>
                  <a:pt x="131517" y="94029"/>
                </a:lnTo>
                <a:close/>
                <a:moveTo>
                  <a:pt x="143702" y="94029"/>
                </a:moveTo>
                <a:lnTo>
                  <a:pt x="143702" y="99964"/>
                </a:lnTo>
                <a:lnTo>
                  <a:pt x="137766" y="99964"/>
                </a:lnTo>
                <a:lnTo>
                  <a:pt x="137766" y="94029"/>
                </a:lnTo>
                <a:close/>
                <a:moveTo>
                  <a:pt x="149949" y="94029"/>
                </a:moveTo>
                <a:lnTo>
                  <a:pt x="149949" y="99964"/>
                </a:lnTo>
                <a:lnTo>
                  <a:pt x="144015" y="99964"/>
                </a:lnTo>
                <a:lnTo>
                  <a:pt x="144015" y="94029"/>
                </a:lnTo>
                <a:close/>
                <a:moveTo>
                  <a:pt x="156196" y="94029"/>
                </a:moveTo>
                <a:lnTo>
                  <a:pt x="156196" y="99964"/>
                </a:lnTo>
                <a:lnTo>
                  <a:pt x="150262" y="99964"/>
                </a:lnTo>
                <a:lnTo>
                  <a:pt x="150262" y="94029"/>
                </a:lnTo>
                <a:close/>
                <a:moveTo>
                  <a:pt x="162445" y="94028"/>
                </a:moveTo>
                <a:lnTo>
                  <a:pt x="162445" y="99964"/>
                </a:lnTo>
                <a:lnTo>
                  <a:pt x="156509" y="99964"/>
                </a:lnTo>
                <a:lnTo>
                  <a:pt x="156509" y="94028"/>
                </a:lnTo>
                <a:close/>
                <a:moveTo>
                  <a:pt x="168692" y="94028"/>
                </a:moveTo>
                <a:lnTo>
                  <a:pt x="168692" y="99964"/>
                </a:lnTo>
                <a:lnTo>
                  <a:pt x="162756" y="99964"/>
                </a:lnTo>
                <a:lnTo>
                  <a:pt x="162756" y="94028"/>
                </a:lnTo>
                <a:close/>
                <a:moveTo>
                  <a:pt x="174939" y="94028"/>
                </a:moveTo>
                <a:lnTo>
                  <a:pt x="174939" y="99964"/>
                </a:lnTo>
                <a:lnTo>
                  <a:pt x="169005" y="99964"/>
                </a:lnTo>
                <a:lnTo>
                  <a:pt x="169005" y="94028"/>
                </a:lnTo>
                <a:close/>
                <a:moveTo>
                  <a:pt x="181186" y="94028"/>
                </a:moveTo>
                <a:lnTo>
                  <a:pt x="181186" y="99964"/>
                </a:lnTo>
                <a:lnTo>
                  <a:pt x="175252" y="99964"/>
                </a:lnTo>
                <a:lnTo>
                  <a:pt x="175252" y="94028"/>
                </a:lnTo>
                <a:close/>
                <a:moveTo>
                  <a:pt x="187435" y="94028"/>
                </a:moveTo>
                <a:lnTo>
                  <a:pt x="187435" y="99964"/>
                </a:lnTo>
                <a:lnTo>
                  <a:pt x="181499" y="99964"/>
                </a:lnTo>
                <a:lnTo>
                  <a:pt x="181499" y="94028"/>
                </a:lnTo>
                <a:close/>
                <a:moveTo>
                  <a:pt x="193684" y="94028"/>
                </a:moveTo>
                <a:lnTo>
                  <a:pt x="193684" y="99964"/>
                </a:lnTo>
                <a:lnTo>
                  <a:pt x="187749" y="99964"/>
                </a:lnTo>
                <a:lnTo>
                  <a:pt x="187749" y="94028"/>
                </a:lnTo>
                <a:close/>
                <a:moveTo>
                  <a:pt x="199931" y="94028"/>
                </a:moveTo>
                <a:lnTo>
                  <a:pt x="199931" y="99964"/>
                </a:lnTo>
                <a:lnTo>
                  <a:pt x="193996" y="99964"/>
                </a:lnTo>
                <a:lnTo>
                  <a:pt x="193996" y="94028"/>
                </a:lnTo>
                <a:close/>
                <a:moveTo>
                  <a:pt x="206180" y="94028"/>
                </a:moveTo>
                <a:lnTo>
                  <a:pt x="206180" y="99964"/>
                </a:lnTo>
                <a:lnTo>
                  <a:pt x="200244" y="99964"/>
                </a:lnTo>
                <a:lnTo>
                  <a:pt x="200244" y="94028"/>
                </a:lnTo>
                <a:close/>
                <a:moveTo>
                  <a:pt x="212427" y="94028"/>
                </a:moveTo>
                <a:lnTo>
                  <a:pt x="212427" y="99964"/>
                </a:lnTo>
                <a:lnTo>
                  <a:pt x="206491" y="99964"/>
                </a:lnTo>
                <a:lnTo>
                  <a:pt x="206491" y="94028"/>
                </a:lnTo>
                <a:close/>
                <a:moveTo>
                  <a:pt x="218674" y="94028"/>
                </a:moveTo>
                <a:lnTo>
                  <a:pt x="218674" y="99964"/>
                </a:lnTo>
                <a:lnTo>
                  <a:pt x="212739" y="99964"/>
                </a:lnTo>
                <a:lnTo>
                  <a:pt x="212739" y="94028"/>
                </a:lnTo>
                <a:close/>
                <a:moveTo>
                  <a:pt x="224921" y="94029"/>
                </a:moveTo>
                <a:lnTo>
                  <a:pt x="224921" y="99964"/>
                </a:lnTo>
                <a:lnTo>
                  <a:pt x="218987" y="99964"/>
                </a:lnTo>
                <a:lnTo>
                  <a:pt x="218987" y="94029"/>
                </a:lnTo>
                <a:close/>
                <a:moveTo>
                  <a:pt x="231170" y="94029"/>
                </a:moveTo>
                <a:lnTo>
                  <a:pt x="231170" y="99964"/>
                </a:lnTo>
                <a:lnTo>
                  <a:pt x="225234" y="99964"/>
                </a:lnTo>
                <a:lnTo>
                  <a:pt x="225234" y="94029"/>
                </a:lnTo>
                <a:close/>
                <a:moveTo>
                  <a:pt x="237417" y="94029"/>
                </a:moveTo>
                <a:lnTo>
                  <a:pt x="237417" y="99964"/>
                </a:lnTo>
                <a:lnTo>
                  <a:pt x="231481" y="99964"/>
                </a:lnTo>
                <a:lnTo>
                  <a:pt x="231481" y="94029"/>
                </a:lnTo>
                <a:close/>
                <a:moveTo>
                  <a:pt x="243664" y="94029"/>
                </a:moveTo>
                <a:lnTo>
                  <a:pt x="243664" y="99964"/>
                </a:lnTo>
                <a:lnTo>
                  <a:pt x="237729" y="99964"/>
                </a:lnTo>
                <a:lnTo>
                  <a:pt x="237729" y="94029"/>
                </a:lnTo>
                <a:close/>
                <a:moveTo>
                  <a:pt x="249911" y="94029"/>
                </a:moveTo>
                <a:lnTo>
                  <a:pt x="249911" y="99964"/>
                </a:lnTo>
                <a:lnTo>
                  <a:pt x="243977" y="99964"/>
                </a:lnTo>
                <a:lnTo>
                  <a:pt x="243977" y="94029"/>
                </a:lnTo>
                <a:close/>
                <a:moveTo>
                  <a:pt x="256161" y="94029"/>
                </a:moveTo>
                <a:lnTo>
                  <a:pt x="256161" y="99964"/>
                </a:lnTo>
                <a:lnTo>
                  <a:pt x="250225" y="99964"/>
                </a:lnTo>
                <a:lnTo>
                  <a:pt x="250225" y="94029"/>
                </a:lnTo>
                <a:close/>
                <a:moveTo>
                  <a:pt x="262409" y="94029"/>
                </a:moveTo>
                <a:lnTo>
                  <a:pt x="262409" y="99964"/>
                </a:lnTo>
                <a:lnTo>
                  <a:pt x="256474" y="99964"/>
                </a:lnTo>
                <a:lnTo>
                  <a:pt x="256474" y="94029"/>
                </a:lnTo>
                <a:close/>
                <a:moveTo>
                  <a:pt x="268656" y="94029"/>
                </a:moveTo>
                <a:lnTo>
                  <a:pt x="268656" y="99964"/>
                </a:lnTo>
                <a:lnTo>
                  <a:pt x="262721" y="99964"/>
                </a:lnTo>
                <a:lnTo>
                  <a:pt x="262721" y="94029"/>
                </a:lnTo>
                <a:close/>
                <a:moveTo>
                  <a:pt x="274904" y="94029"/>
                </a:moveTo>
                <a:lnTo>
                  <a:pt x="274904" y="99964"/>
                </a:lnTo>
                <a:lnTo>
                  <a:pt x="268968" y="99964"/>
                </a:lnTo>
                <a:lnTo>
                  <a:pt x="268968" y="94029"/>
                </a:lnTo>
                <a:close/>
                <a:moveTo>
                  <a:pt x="6251" y="100276"/>
                </a:moveTo>
                <a:lnTo>
                  <a:pt x="6251" y="106211"/>
                </a:lnTo>
                <a:lnTo>
                  <a:pt x="315" y="106211"/>
                </a:lnTo>
                <a:lnTo>
                  <a:pt x="315" y="100276"/>
                </a:lnTo>
                <a:close/>
                <a:moveTo>
                  <a:pt x="12498" y="100276"/>
                </a:moveTo>
                <a:lnTo>
                  <a:pt x="12498" y="106211"/>
                </a:lnTo>
                <a:lnTo>
                  <a:pt x="6562" y="106211"/>
                </a:lnTo>
                <a:lnTo>
                  <a:pt x="6562" y="100276"/>
                </a:lnTo>
                <a:close/>
                <a:moveTo>
                  <a:pt x="18745" y="100276"/>
                </a:moveTo>
                <a:lnTo>
                  <a:pt x="18745" y="106211"/>
                </a:lnTo>
                <a:lnTo>
                  <a:pt x="12810" y="106211"/>
                </a:lnTo>
                <a:lnTo>
                  <a:pt x="12810" y="100276"/>
                </a:lnTo>
                <a:close/>
                <a:moveTo>
                  <a:pt x="24992" y="100276"/>
                </a:moveTo>
                <a:lnTo>
                  <a:pt x="24992" y="106211"/>
                </a:lnTo>
                <a:lnTo>
                  <a:pt x="19058" y="106211"/>
                </a:lnTo>
                <a:lnTo>
                  <a:pt x="19058" y="100276"/>
                </a:lnTo>
                <a:close/>
                <a:moveTo>
                  <a:pt x="31242" y="100276"/>
                </a:moveTo>
                <a:lnTo>
                  <a:pt x="31242" y="106211"/>
                </a:lnTo>
                <a:lnTo>
                  <a:pt x="25305" y="106211"/>
                </a:lnTo>
                <a:lnTo>
                  <a:pt x="25305" y="100276"/>
                </a:lnTo>
                <a:close/>
                <a:moveTo>
                  <a:pt x="37489" y="100276"/>
                </a:moveTo>
                <a:lnTo>
                  <a:pt x="37489" y="106211"/>
                </a:lnTo>
                <a:lnTo>
                  <a:pt x="31553" y="106211"/>
                </a:lnTo>
                <a:lnTo>
                  <a:pt x="31553" y="100276"/>
                </a:lnTo>
                <a:close/>
                <a:moveTo>
                  <a:pt x="43737" y="100276"/>
                </a:moveTo>
                <a:lnTo>
                  <a:pt x="43737" y="106211"/>
                </a:lnTo>
                <a:lnTo>
                  <a:pt x="37802" y="106211"/>
                </a:lnTo>
                <a:lnTo>
                  <a:pt x="37802" y="100276"/>
                </a:lnTo>
                <a:close/>
                <a:moveTo>
                  <a:pt x="49985" y="100276"/>
                </a:moveTo>
                <a:lnTo>
                  <a:pt x="49985" y="106211"/>
                </a:lnTo>
                <a:lnTo>
                  <a:pt x="44049" y="106211"/>
                </a:lnTo>
                <a:lnTo>
                  <a:pt x="44049" y="100276"/>
                </a:lnTo>
                <a:close/>
                <a:moveTo>
                  <a:pt x="56232" y="100276"/>
                </a:moveTo>
                <a:lnTo>
                  <a:pt x="56232" y="106211"/>
                </a:lnTo>
                <a:lnTo>
                  <a:pt x="50296" y="106211"/>
                </a:lnTo>
                <a:lnTo>
                  <a:pt x="50296" y="100276"/>
                </a:lnTo>
                <a:close/>
                <a:moveTo>
                  <a:pt x="62480" y="100276"/>
                </a:moveTo>
                <a:lnTo>
                  <a:pt x="62480" y="106211"/>
                </a:lnTo>
                <a:lnTo>
                  <a:pt x="56545" y="106211"/>
                </a:lnTo>
                <a:lnTo>
                  <a:pt x="56545" y="100276"/>
                </a:lnTo>
                <a:close/>
                <a:moveTo>
                  <a:pt x="68727" y="100276"/>
                </a:moveTo>
                <a:lnTo>
                  <a:pt x="68727" y="106211"/>
                </a:lnTo>
                <a:lnTo>
                  <a:pt x="62792" y="106211"/>
                </a:lnTo>
                <a:lnTo>
                  <a:pt x="62792" y="100276"/>
                </a:lnTo>
                <a:close/>
                <a:moveTo>
                  <a:pt x="74975" y="100276"/>
                </a:moveTo>
                <a:lnTo>
                  <a:pt x="74975" y="106211"/>
                </a:lnTo>
                <a:lnTo>
                  <a:pt x="69039" y="106211"/>
                </a:lnTo>
                <a:lnTo>
                  <a:pt x="69039" y="100276"/>
                </a:lnTo>
                <a:close/>
                <a:moveTo>
                  <a:pt x="81223" y="100276"/>
                </a:moveTo>
                <a:lnTo>
                  <a:pt x="81223" y="106211"/>
                </a:lnTo>
                <a:lnTo>
                  <a:pt x="75286" y="106211"/>
                </a:lnTo>
                <a:lnTo>
                  <a:pt x="75286" y="100276"/>
                </a:lnTo>
                <a:close/>
                <a:moveTo>
                  <a:pt x="87470" y="100276"/>
                </a:moveTo>
                <a:lnTo>
                  <a:pt x="87470" y="106211"/>
                </a:lnTo>
                <a:lnTo>
                  <a:pt x="81535" y="106211"/>
                </a:lnTo>
                <a:lnTo>
                  <a:pt x="81535" y="100276"/>
                </a:lnTo>
                <a:close/>
                <a:moveTo>
                  <a:pt x="93718" y="100276"/>
                </a:moveTo>
                <a:lnTo>
                  <a:pt x="93718" y="106211"/>
                </a:lnTo>
                <a:lnTo>
                  <a:pt x="87784" y="106211"/>
                </a:lnTo>
                <a:lnTo>
                  <a:pt x="87784" y="100276"/>
                </a:lnTo>
                <a:close/>
                <a:moveTo>
                  <a:pt x="99967" y="100276"/>
                </a:moveTo>
                <a:lnTo>
                  <a:pt x="99967" y="106211"/>
                </a:lnTo>
                <a:lnTo>
                  <a:pt x="94031" y="106211"/>
                </a:lnTo>
                <a:lnTo>
                  <a:pt x="94031" y="100276"/>
                </a:lnTo>
                <a:close/>
                <a:moveTo>
                  <a:pt x="106214" y="100276"/>
                </a:moveTo>
                <a:lnTo>
                  <a:pt x="106214" y="106211"/>
                </a:lnTo>
                <a:lnTo>
                  <a:pt x="100278" y="106211"/>
                </a:lnTo>
                <a:lnTo>
                  <a:pt x="100278" y="100276"/>
                </a:lnTo>
                <a:close/>
                <a:moveTo>
                  <a:pt x="112461" y="100276"/>
                </a:moveTo>
                <a:lnTo>
                  <a:pt x="112461" y="106211"/>
                </a:lnTo>
                <a:lnTo>
                  <a:pt x="106527" y="106211"/>
                </a:lnTo>
                <a:lnTo>
                  <a:pt x="106527" y="100276"/>
                </a:lnTo>
                <a:close/>
                <a:moveTo>
                  <a:pt x="118710" y="100276"/>
                </a:moveTo>
                <a:lnTo>
                  <a:pt x="118710" y="106211"/>
                </a:lnTo>
                <a:lnTo>
                  <a:pt x="112774" y="106211"/>
                </a:lnTo>
                <a:lnTo>
                  <a:pt x="112774" y="100276"/>
                </a:lnTo>
                <a:close/>
                <a:moveTo>
                  <a:pt x="124957" y="100276"/>
                </a:moveTo>
                <a:lnTo>
                  <a:pt x="124957" y="106211"/>
                </a:lnTo>
                <a:lnTo>
                  <a:pt x="119021" y="106211"/>
                </a:lnTo>
                <a:lnTo>
                  <a:pt x="119021" y="100276"/>
                </a:lnTo>
                <a:close/>
                <a:moveTo>
                  <a:pt x="131204" y="100276"/>
                </a:moveTo>
                <a:lnTo>
                  <a:pt x="131204" y="106211"/>
                </a:lnTo>
                <a:lnTo>
                  <a:pt x="125270" y="106211"/>
                </a:lnTo>
                <a:lnTo>
                  <a:pt x="125270" y="100276"/>
                </a:lnTo>
                <a:close/>
                <a:moveTo>
                  <a:pt x="137451" y="100276"/>
                </a:moveTo>
                <a:lnTo>
                  <a:pt x="137451" y="106211"/>
                </a:lnTo>
                <a:lnTo>
                  <a:pt x="131517" y="106211"/>
                </a:lnTo>
                <a:lnTo>
                  <a:pt x="131517" y="100276"/>
                </a:lnTo>
                <a:close/>
                <a:moveTo>
                  <a:pt x="143702" y="100276"/>
                </a:moveTo>
                <a:lnTo>
                  <a:pt x="143702" y="106211"/>
                </a:lnTo>
                <a:lnTo>
                  <a:pt x="137766" y="106211"/>
                </a:lnTo>
                <a:lnTo>
                  <a:pt x="137766" y="100276"/>
                </a:lnTo>
                <a:close/>
                <a:moveTo>
                  <a:pt x="149949" y="100276"/>
                </a:moveTo>
                <a:lnTo>
                  <a:pt x="149949" y="106211"/>
                </a:lnTo>
                <a:lnTo>
                  <a:pt x="144015" y="106211"/>
                </a:lnTo>
                <a:lnTo>
                  <a:pt x="144015" y="100276"/>
                </a:lnTo>
                <a:close/>
                <a:moveTo>
                  <a:pt x="156196" y="100276"/>
                </a:moveTo>
                <a:lnTo>
                  <a:pt x="156196" y="106211"/>
                </a:lnTo>
                <a:lnTo>
                  <a:pt x="150262" y="106211"/>
                </a:lnTo>
                <a:lnTo>
                  <a:pt x="150262" y="100276"/>
                </a:lnTo>
                <a:close/>
                <a:moveTo>
                  <a:pt x="162445" y="100276"/>
                </a:moveTo>
                <a:lnTo>
                  <a:pt x="162445" y="106211"/>
                </a:lnTo>
                <a:lnTo>
                  <a:pt x="156509" y="106211"/>
                </a:lnTo>
                <a:lnTo>
                  <a:pt x="156509" y="100276"/>
                </a:lnTo>
                <a:close/>
                <a:moveTo>
                  <a:pt x="168692" y="100276"/>
                </a:moveTo>
                <a:lnTo>
                  <a:pt x="168692" y="106211"/>
                </a:lnTo>
                <a:lnTo>
                  <a:pt x="162756" y="106211"/>
                </a:lnTo>
                <a:lnTo>
                  <a:pt x="162756" y="100276"/>
                </a:lnTo>
                <a:close/>
                <a:moveTo>
                  <a:pt x="174939" y="100276"/>
                </a:moveTo>
                <a:lnTo>
                  <a:pt x="174939" y="106211"/>
                </a:lnTo>
                <a:lnTo>
                  <a:pt x="169005" y="106211"/>
                </a:lnTo>
                <a:lnTo>
                  <a:pt x="169005" y="100276"/>
                </a:lnTo>
                <a:close/>
                <a:moveTo>
                  <a:pt x="181186" y="100276"/>
                </a:moveTo>
                <a:lnTo>
                  <a:pt x="181186" y="106211"/>
                </a:lnTo>
                <a:lnTo>
                  <a:pt x="175252" y="106211"/>
                </a:lnTo>
                <a:lnTo>
                  <a:pt x="175252" y="100276"/>
                </a:lnTo>
                <a:close/>
                <a:moveTo>
                  <a:pt x="187435" y="100276"/>
                </a:moveTo>
                <a:lnTo>
                  <a:pt x="187435" y="106211"/>
                </a:lnTo>
                <a:lnTo>
                  <a:pt x="181499" y="106211"/>
                </a:lnTo>
                <a:lnTo>
                  <a:pt x="181499" y="100276"/>
                </a:lnTo>
                <a:close/>
                <a:moveTo>
                  <a:pt x="193684" y="100276"/>
                </a:moveTo>
                <a:lnTo>
                  <a:pt x="193684" y="106211"/>
                </a:lnTo>
                <a:lnTo>
                  <a:pt x="187749" y="106211"/>
                </a:lnTo>
                <a:lnTo>
                  <a:pt x="187749" y="100276"/>
                </a:lnTo>
                <a:close/>
                <a:moveTo>
                  <a:pt x="199931" y="100276"/>
                </a:moveTo>
                <a:lnTo>
                  <a:pt x="199931" y="106211"/>
                </a:lnTo>
                <a:lnTo>
                  <a:pt x="193996" y="106211"/>
                </a:lnTo>
                <a:lnTo>
                  <a:pt x="193996" y="100276"/>
                </a:lnTo>
                <a:close/>
                <a:moveTo>
                  <a:pt x="206180" y="100276"/>
                </a:moveTo>
                <a:lnTo>
                  <a:pt x="206180" y="106211"/>
                </a:lnTo>
                <a:lnTo>
                  <a:pt x="200244" y="106211"/>
                </a:lnTo>
                <a:lnTo>
                  <a:pt x="200244" y="100276"/>
                </a:lnTo>
                <a:close/>
                <a:moveTo>
                  <a:pt x="212427" y="100276"/>
                </a:moveTo>
                <a:lnTo>
                  <a:pt x="212427" y="106211"/>
                </a:lnTo>
                <a:lnTo>
                  <a:pt x="206491" y="106211"/>
                </a:lnTo>
                <a:lnTo>
                  <a:pt x="206491" y="100276"/>
                </a:lnTo>
                <a:close/>
                <a:moveTo>
                  <a:pt x="218674" y="100276"/>
                </a:moveTo>
                <a:lnTo>
                  <a:pt x="218674" y="106211"/>
                </a:lnTo>
                <a:lnTo>
                  <a:pt x="212739" y="106211"/>
                </a:lnTo>
                <a:lnTo>
                  <a:pt x="212739" y="100276"/>
                </a:lnTo>
                <a:close/>
                <a:moveTo>
                  <a:pt x="224921" y="100276"/>
                </a:moveTo>
                <a:lnTo>
                  <a:pt x="224921" y="106211"/>
                </a:lnTo>
                <a:lnTo>
                  <a:pt x="218987" y="106211"/>
                </a:lnTo>
                <a:lnTo>
                  <a:pt x="218987" y="100276"/>
                </a:lnTo>
                <a:close/>
                <a:moveTo>
                  <a:pt x="231170" y="100276"/>
                </a:moveTo>
                <a:lnTo>
                  <a:pt x="231170" y="106211"/>
                </a:lnTo>
                <a:lnTo>
                  <a:pt x="225234" y="106211"/>
                </a:lnTo>
                <a:lnTo>
                  <a:pt x="225234" y="100276"/>
                </a:lnTo>
                <a:close/>
                <a:moveTo>
                  <a:pt x="237417" y="100276"/>
                </a:moveTo>
                <a:lnTo>
                  <a:pt x="237417" y="106211"/>
                </a:lnTo>
                <a:lnTo>
                  <a:pt x="231481" y="106211"/>
                </a:lnTo>
                <a:lnTo>
                  <a:pt x="231481" y="100276"/>
                </a:lnTo>
                <a:close/>
                <a:moveTo>
                  <a:pt x="243664" y="100276"/>
                </a:moveTo>
                <a:lnTo>
                  <a:pt x="243664" y="106211"/>
                </a:lnTo>
                <a:lnTo>
                  <a:pt x="237729" y="106211"/>
                </a:lnTo>
                <a:lnTo>
                  <a:pt x="237729" y="100276"/>
                </a:lnTo>
                <a:close/>
                <a:moveTo>
                  <a:pt x="249911" y="100276"/>
                </a:moveTo>
                <a:lnTo>
                  <a:pt x="249911" y="106211"/>
                </a:lnTo>
                <a:lnTo>
                  <a:pt x="243977" y="106211"/>
                </a:lnTo>
                <a:lnTo>
                  <a:pt x="243977" y="100276"/>
                </a:lnTo>
                <a:close/>
                <a:moveTo>
                  <a:pt x="256161" y="100276"/>
                </a:moveTo>
                <a:lnTo>
                  <a:pt x="256161" y="106211"/>
                </a:lnTo>
                <a:lnTo>
                  <a:pt x="250225" y="106211"/>
                </a:lnTo>
                <a:lnTo>
                  <a:pt x="250225" y="100276"/>
                </a:lnTo>
                <a:close/>
                <a:moveTo>
                  <a:pt x="262409" y="100276"/>
                </a:moveTo>
                <a:lnTo>
                  <a:pt x="262409" y="106211"/>
                </a:lnTo>
                <a:lnTo>
                  <a:pt x="256474" y="106211"/>
                </a:lnTo>
                <a:lnTo>
                  <a:pt x="256474" y="100276"/>
                </a:lnTo>
                <a:close/>
                <a:moveTo>
                  <a:pt x="268656" y="100276"/>
                </a:moveTo>
                <a:lnTo>
                  <a:pt x="268656" y="106211"/>
                </a:lnTo>
                <a:lnTo>
                  <a:pt x="262721" y="106211"/>
                </a:lnTo>
                <a:lnTo>
                  <a:pt x="262721" y="100276"/>
                </a:lnTo>
                <a:close/>
                <a:moveTo>
                  <a:pt x="274904" y="100276"/>
                </a:moveTo>
                <a:lnTo>
                  <a:pt x="274904" y="106211"/>
                </a:lnTo>
                <a:lnTo>
                  <a:pt x="268968" y="106211"/>
                </a:lnTo>
                <a:lnTo>
                  <a:pt x="268968" y="100276"/>
                </a:lnTo>
                <a:close/>
                <a:moveTo>
                  <a:pt x="6251" y="106523"/>
                </a:moveTo>
                <a:lnTo>
                  <a:pt x="6251" y="112460"/>
                </a:lnTo>
                <a:lnTo>
                  <a:pt x="315" y="112460"/>
                </a:lnTo>
                <a:lnTo>
                  <a:pt x="315" y="106523"/>
                </a:lnTo>
                <a:close/>
                <a:moveTo>
                  <a:pt x="12498" y="106523"/>
                </a:moveTo>
                <a:lnTo>
                  <a:pt x="12498" y="112460"/>
                </a:lnTo>
                <a:lnTo>
                  <a:pt x="6562" y="112460"/>
                </a:lnTo>
                <a:lnTo>
                  <a:pt x="6562" y="106523"/>
                </a:lnTo>
                <a:close/>
                <a:moveTo>
                  <a:pt x="18745" y="106523"/>
                </a:moveTo>
                <a:lnTo>
                  <a:pt x="18745" y="112460"/>
                </a:lnTo>
                <a:lnTo>
                  <a:pt x="12810" y="112460"/>
                </a:lnTo>
                <a:lnTo>
                  <a:pt x="12810" y="106523"/>
                </a:lnTo>
                <a:close/>
                <a:moveTo>
                  <a:pt x="24992" y="106523"/>
                </a:moveTo>
                <a:lnTo>
                  <a:pt x="24992" y="112460"/>
                </a:lnTo>
                <a:lnTo>
                  <a:pt x="19058" y="112460"/>
                </a:lnTo>
                <a:lnTo>
                  <a:pt x="19058" y="106523"/>
                </a:lnTo>
                <a:close/>
                <a:moveTo>
                  <a:pt x="31242" y="106523"/>
                </a:moveTo>
                <a:lnTo>
                  <a:pt x="31242" y="112460"/>
                </a:lnTo>
                <a:lnTo>
                  <a:pt x="25305" y="112460"/>
                </a:lnTo>
                <a:lnTo>
                  <a:pt x="25305" y="106523"/>
                </a:lnTo>
                <a:close/>
                <a:moveTo>
                  <a:pt x="37489" y="106523"/>
                </a:moveTo>
                <a:lnTo>
                  <a:pt x="37489" y="112460"/>
                </a:lnTo>
                <a:lnTo>
                  <a:pt x="31553" y="112460"/>
                </a:lnTo>
                <a:lnTo>
                  <a:pt x="31553" y="106523"/>
                </a:lnTo>
                <a:close/>
                <a:moveTo>
                  <a:pt x="43737" y="106523"/>
                </a:moveTo>
                <a:lnTo>
                  <a:pt x="43737" y="112460"/>
                </a:lnTo>
                <a:lnTo>
                  <a:pt x="37802" y="112460"/>
                </a:lnTo>
                <a:lnTo>
                  <a:pt x="37802" y="106523"/>
                </a:lnTo>
                <a:close/>
                <a:moveTo>
                  <a:pt x="49985" y="106523"/>
                </a:moveTo>
                <a:lnTo>
                  <a:pt x="49985" y="112460"/>
                </a:lnTo>
                <a:lnTo>
                  <a:pt x="44049" y="112460"/>
                </a:lnTo>
                <a:lnTo>
                  <a:pt x="44049" y="106523"/>
                </a:lnTo>
                <a:close/>
                <a:moveTo>
                  <a:pt x="56232" y="106523"/>
                </a:moveTo>
                <a:lnTo>
                  <a:pt x="56232" y="112460"/>
                </a:lnTo>
                <a:lnTo>
                  <a:pt x="50296" y="112460"/>
                </a:lnTo>
                <a:lnTo>
                  <a:pt x="50296" y="106523"/>
                </a:lnTo>
                <a:close/>
                <a:moveTo>
                  <a:pt x="62480" y="106523"/>
                </a:moveTo>
                <a:lnTo>
                  <a:pt x="62480" y="112460"/>
                </a:lnTo>
                <a:lnTo>
                  <a:pt x="56545" y="112460"/>
                </a:lnTo>
                <a:lnTo>
                  <a:pt x="56545" y="106523"/>
                </a:lnTo>
                <a:close/>
                <a:moveTo>
                  <a:pt x="68727" y="106523"/>
                </a:moveTo>
                <a:lnTo>
                  <a:pt x="68727" y="112460"/>
                </a:lnTo>
                <a:lnTo>
                  <a:pt x="62792" y="112460"/>
                </a:lnTo>
                <a:lnTo>
                  <a:pt x="62792" y="106523"/>
                </a:lnTo>
                <a:close/>
                <a:moveTo>
                  <a:pt x="74975" y="106523"/>
                </a:moveTo>
                <a:lnTo>
                  <a:pt x="74975" y="112460"/>
                </a:lnTo>
                <a:lnTo>
                  <a:pt x="69039" y="112460"/>
                </a:lnTo>
                <a:lnTo>
                  <a:pt x="69039" y="106523"/>
                </a:lnTo>
                <a:close/>
                <a:moveTo>
                  <a:pt x="81223" y="106523"/>
                </a:moveTo>
                <a:lnTo>
                  <a:pt x="81223" y="112460"/>
                </a:lnTo>
                <a:lnTo>
                  <a:pt x="75286" y="112460"/>
                </a:lnTo>
                <a:lnTo>
                  <a:pt x="75286" y="106523"/>
                </a:lnTo>
                <a:close/>
                <a:moveTo>
                  <a:pt x="87470" y="106523"/>
                </a:moveTo>
                <a:lnTo>
                  <a:pt x="87470" y="112460"/>
                </a:lnTo>
                <a:lnTo>
                  <a:pt x="81535" y="112460"/>
                </a:lnTo>
                <a:lnTo>
                  <a:pt x="81535" y="106523"/>
                </a:lnTo>
                <a:close/>
                <a:moveTo>
                  <a:pt x="93718" y="106523"/>
                </a:moveTo>
                <a:lnTo>
                  <a:pt x="93718" y="112460"/>
                </a:lnTo>
                <a:lnTo>
                  <a:pt x="87784" y="112460"/>
                </a:lnTo>
                <a:lnTo>
                  <a:pt x="87784" y="106523"/>
                </a:lnTo>
                <a:close/>
                <a:moveTo>
                  <a:pt x="99967" y="106523"/>
                </a:moveTo>
                <a:lnTo>
                  <a:pt x="99967" y="112460"/>
                </a:lnTo>
                <a:lnTo>
                  <a:pt x="94031" y="112460"/>
                </a:lnTo>
                <a:lnTo>
                  <a:pt x="94031" y="106523"/>
                </a:lnTo>
                <a:close/>
                <a:moveTo>
                  <a:pt x="106214" y="106523"/>
                </a:moveTo>
                <a:lnTo>
                  <a:pt x="106214" y="112460"/>
                </a:lnTo>
                <a:lnTo>
                  <a:pt x="100278" y="112460"/>
                </a:lnTo>
                <a:lnTo>
                  <a:pt x="100278" y="106523"/>
                </a:lnTo>
                <a:close/>
                <a:moveTo>
                  <a:pt x="112461" y="106523"/>
                </a:moveTo>
                <a:lnTo>
                  <a:pt x="112461" y="112460"/>
                </a:lnTo>
                <a:lnTo>
                  <a:pt x="106527" y="112460"/>
                </a:lnTo>
                <a:lnTo>
                  <a:pt x="106527" y="106523"/>
                </a:lnTo>
                <a:close/>
                <a:moveTo>
                  <a:pt x="118710" y="106523"/>
                </a:moveTo>
                <a:lnTo>
                  <a:pt x="118710" y="112460"/>
                </a:lnTo>
                <a:lnTo>
                  <a:pt x="112774" y="112460"/>
                </a:lnTo>
                <a:lnTo>
                  <a:pt x="112774" y="106523"/>
                </a:lnTo>
                <a:close/>
                <a:moveTo>
                  <a:pt x="124957" y="106523"/>
                </a:moveTo>
                <a:lnTo>
                  <a:pt x="124957" y="112460"/>
                </a:lnTo>
                <a:lnTo>
                  <a:pt x="119021" y="112460"/>
                </a:lnTo>
                <a:lnTo>
                  <a:pt x="119021" y="106523"/>
                </a:lnTo>
                <a:close/>
                <a:moveTo>
                  <a:pt x="131204" y="106523"/>
                </a:moveTo>
                <a:lnTo>
                  <a:pt x="131204" y="112460"/>
                </a:lnTo>
                <a:lnTo>
                  <a:pt x="125270" y="112460"/>
                </a:lnTo>
                <a:lnTo>
                  <a:pt x="125270" y="106523"/>
                </a:lnTo>
                <a:close/>
                <a:moveTo>
                  <a:pt x="137451" y="106523"/>
                </a:moveTo>
                <a:lnTo>
                  <a:pt x="137451" y="112460"/>
                </a:lnTo>
                <a:lnTo>
                  <a:pt x="131517" y="112460"/>
                </a:lnTo>
                <a:lnTo>
                  <a:pt x="131517" y="106523"/>
                </a:lnTo>
                <a:close/>
                <a:moveTo>
                  <a:pt x="143702" y="106523"/>
                </a:moveTo>
                <a:lnTo>
                  <a:pt x="143702" y="112460"/>
                </a:lnTo>
                <a:lnTo>
                  <a:pt x="137766" y="112460"/>
                </a:lnTo>
                <a:lnTo>
                  <a:pt x="137766" y="106523"/>
                </a:lnTo>
                <a:close/>
                <a:moveTo>
                  <a:pt x="149949" y="106523"/>
                </a:moveTo>
                <a:lnTo>
                  <a:pt x="149949" y="112460"/>
                </a:lnTo>
                <a:lnTo>
                  <a:pt x="144015" y="112460"/>
                </a:lnTo>
                <a:lnTo>
                  <a:pt x="144015" y="106523"/>
                </a:lnTo>
                <a:close/>
                <a:moveTo>
                  <a:pt x="156196" y="106523"/>
                </a:moveTo>
                <a:lnTo>
                  <a:pt x="156196" y="112460"/>
                </a:lnTo>
                <a:lnTo>
                  <a:pt x="150262" y="112460"/>
                </a:lnTo>
                <a:lnTo>
                  <a:pt x="150262" y="106523"/>
                </a:lnTo>
                <a:close/>
                <a:moveTo>
                  <a:pt x="162445" y="106523"/>
                </a:moveTo>
                <a:lnTo>
                  <a:pt x="162445" y="112460"/>
                </a:lnTo>
                <a:lnTo>
                  <a:pt x="156509" y="112460"/>
                </a:lnTo>
                <a:lnTo>
                  <a:pt x="156509" y="106523"/>
                </a:lnTo>
                <a:close/>
                <a:moveTo>
                  <a:pt x="168692" y="106523"/>
                </a:moveTo>
                <a:lnTo>
                  <a:pt x="168692" y="112460"/>
                </a:lnTo>
                <a:lnTo>
                  <a:pt x="162756" y="112460"/>
                </a:lnTo>
                <a:lnTo>
                  <a:pt x="162756" y="106523"/>
                </a:lnTo>
                <a:close/>
                <a:moveTo>
                  <a:pt x="174939" y="106523"/>
                </a:moveTo>
                <a:lnTo>
                  <a:pt x="174939" y="112460"/>
                </a:lnTo>
                <a:lnTo>
                  <a:pt x="169005" y="112460"/>
                </a:lnTo>
                <a:lnTo>
                  <a:pt x="169005" y="106523"/>
                </a:lnTo>
                <a:close/>
                <a:moveTo>
                  <a:pt x="181186" y="106523"/>
                </a:moveTo>
                <a:lnTo>
                  <a:pt x="181186" y="112460"/>
                </a:lnTo>
                <a:lnTo>
                  <a:pt x="175252" y="112460"/>
                </a:lnTo>
                <a:lnTo>
                  <a:pt x="175252" y="106523"/>
                </a:lnTo>
                <a:close/>
                <a:moveTo>
                  <a:pt x="187435" y="106523"/>
                </a:moveTo>
                <a:lnTo>
                  <a:pt x="187435" y="112460"/>
                </a:lnTo>
                <a:lnTo>
                  <a:pt x="181499" y="112460"/>
                </a:lnTo>
                <a:lnTo>
                  <a:pt x="181499" y="106523"/>
                </a:lnTo>
                <a:close/>
                <a:moveTo>
                  <a:pt x="193684" y="106523"/>
                </a:moveTo>
                <a:lnTo>
                  <a:pt x="193684" y="112460"/>
                </a:lnTo>
                <a:lnTo>
                  <a:pt x="187749" y="112460"/>
                </a:lnTo>
                <a:lnTo>
                  <a:pt x="187749" y="106523"/>
                </a:lnTo>
                <a:close/>
                <a:moveTo>
                  <a:pt x="199931" y="106523"/>
                </a:moveTo>
                <a:lnTo>
                  <a:pt x="199931" y="112460"/>
                </a:lnTo>
                <a:lnTo>
                  <a:pt x="193996" y="112460"/>
                </a:lnTo>
                <a:lnTo>
                  <a:pt x="193996" y="106523"/>
                </a:lnTo>
                <a:close/>
                <a:moveTo>
                  <a:pt x="206180" y="106523"/>
                </a:moveTo>
                <a:lnTo>
                  <a:pt x="206180" y="112460"/>
                </a:lnTo>
                <a:lnTo>
                  <a:pt x="200244" y="112460"/>
                </a:lnTo>
                <a:lnTo>
                  <a:pt x="200244" y="106523"/>
                </a:lnTo>
                <a:close/>
                <a:moveTo>
                  <a:pt x="212427" y="106523"/>
                </a:moveTo>
                <a:lnTo>
                  <a:pt x="212427" y="112460"/>
                </a:lnTo>
                <a:lnTo>
                  <a:pt x="206491" y="112460"/>
                </a:lnTo>
                <a:lnTo>
                  <a:pt x="206491" y="106523"/>
                </a:lnTo>
                <a:close/>
                <a:moveTo>
                  <a:pt x="218674" y="106523"/>
                </a:moveTo>
                <a:lnTo>
                  <a:pt x="218674" y="112460"/>
                </a:lnTo>
                <a:lnTo>
                  <a:pt x="212739" y="112460"/>
                </a:lnTo>
                <a:lnTo>
                  <a:pt x="212739" y="106523"/>
                </a:lnTo>
                <a:close/>
                <a:moveTo>
                  <a:pt x="224921" y="106523"/>
                </a:moveTo>
                <a:lnTo>
                  <a:pt x="224921" y="112460"/>
                </a:lnTo>
                <a:lnTo>
                  <a:pt x="218987" y="112460"/>
                </a:lnTo>
                <a:lnTo>
                  <a:pt x="218987" y="106523"/>
                </a:lnTo>
                <a:close/>
                <a:moveTo>
                  <a:pt x="231170" y="106523"/>
                </a:moveTo>
                <a:lnTo>
                  <a:pt x="231170" y="112460"/>
                </a:lnTo>
                <a:lnTo>
                  <a:pt x="225234" y="112460"/>
                </a:lnTo>
                <a:lnTo>
                  <a:pt x="225234" y="106523"/>
                </a:lnTo>
                <a:close/>
                <a:moveTo>
                  <a:pt x="237417" y="106523"/>
                </a:moveTo>
                <a:lnTo>
                  <a:pt x="237417" y="112460"/>
                </a:lnTo>
                <a:lnTo>
                  <a:pt x="231481" y="112460"/>
                </a:lnTo>
                <a:lnTo>
                  <a:pt x="231481" y="106523"/>
                </a:lnTo>
                <a:close/>
                <a:moveTo>
                  <a:pt x="243664" y="106523"/>
                </a:moveTo>
                <a:lnTo>
                  <a:pt x="243664" y="112460"/>
                </a:lnTo>
                <a:lnTo>
                  <a:pt x="237729" y="112460"/>
                </a:lnTo>
                <a:lnTo>
                  <a:pt x="237729" y="106523"/>
                </a:lnTo>
                <a:close/>
                <a:moveTo>
                  <a:pt x="249911" y="106523"/>
                </a:moveTo>
                <a:lnTo>
                  <a:pt x="249911" y="112460"/>
                </a:lnTo>
                <a:lnTo>
                  <a:pt x="243977" y="112460"/>
                </a:lnTo>
                <a:lnTo>
                  <a:pt x="243977" y="106523"/>
                </a:lnTo>
                <a:close/>
                <a:moveTo>
                  <a:pt x="256161" y="106523"/>
                </a:moveTo>
                <a:lnTo>
                  <a:pt x="256161" y="112460"/>
                </a:lnTo>
                <a:lnTo>
                  <a:pt x="250225" y="112460"/>
                </a:lnTo>
                <a:lnTo>
                  <a:pt x="250225" y="106523"/>
                </a:lnTo>
                <a:close/>
                <a:moveTo>
                  <a:pt x="262409" y="106523"/>
                </a:moveTo>
                <a:lnTo>
                  <a:pt x="262409" y="112460"/>
                </a:lnTo>
                <a:lnTo>
                  <a:pt x="256474" y="112460"/>
                </a:lnTo>
                <a:lnTo>
                  <a:pt x="256474" y="106523"/>
                </a:lnTo>
                <a:close/>
                <a:moveTo>
                  <a:pt x="268656" y="106523"/>
                </a:moveTo>
                <a:lnTo>
                  <a:pt x="268656" y="112460"/>
                </a:lnTo>
                <a:lnTo>
                  <a:pt x="262721" y="112460"/>
                </a:lnTo>
                <a:lnTo>
                  <a:pt x="262721" y="106523"/>
                </a:lnTo>
                <a:close/>
                <a:moveTo>
                  <a:pt x="274904" y="106523"/>
                </a:moveTo>
                <a:lnTo>
                  <a:pt x="274904" y="112460"/>
                </a:lnTo>
                <a:lnTo>
                  <a:pt x="268968" y="112460"/>
                </a:lnTo>
                <a:lnTo>
                  <a:pt x="268968" y="106523"/>
                </a:lnTo>
                <a:close/>
                <a:moveTo>
                  <a:pt x="6251" y="112771"/>
                </a:moveTo>
                <a:lnTo>
                  <a:pt x="6251" y="118707"/>
                </a:lnTo>
                <a:lnTo>
                  <a:pt x="315" y="118707"/>
                </a:lnTo>
                <a:lnTo>
                  <a:pt x="315" y="112771"/>
                </a:lnTo>
                <a:close/>
                <a:moveTo>
                  <a:pt x="12498" y="112771"/>
                </a:moveTo>
                <a:lnTo>
                  <a:pt x="12498" y="118707"/>
                </a:lnTo>
                <a:lnTo>
                  <a:pt x="6562" y="118707"/>
                </a:lnTo>
                <a:lnTo>
                  <a:pt x="6562" y="112771"/>
                </a:lnTo>
                <a:close/>
                <a:moveTo>
                  <a:pt x="18745" y="112771"/>
                </a:moveTo>
                <a:lnTo>
                  <a:pt x="18745" y="118707"/>
                </a:lnTo>
                <a:lnTo>
                  <a:pt x="12810" y="118707"/>
                </a:lnTo>
                <a:lnTo>
                  <a:pt x="12810" y="112771"/>
                </a:lnTo>
                <a:close/>
                <a:moveTo>
                  <a:pt x="24992" y="112771"/>
                </a:moveTo>
                <a:lnTo>
                  <a:pt x="24992" y="118707"/>
                </a:lnTo>
                <a:lnTo>
                  <a:pt x="19058" y="118707"/>
                </a:lnTo>
                <a:lnTo>
                  <a:pt x="19058" y="112771"/>
                </a:lnTo>
                <a:close/>
                <a:moveTo>
                  <a:pt x="31242" y="112771"/>
                </a:moveTo>
                <a:lnTo>
                  <a:pt x="31242" y="118707"/>
                </a:lnTo>
                <a:lnTo>
                  <a:pt x="25305" y="118707"/>
                </a:lnTo>
                <a:lnTo>
                  <a:pt x="25305" y="112771"/>
                </a:lnTo>
                <a:close/>
                <a:moveTo>
                  <a:pt x="37489" y="112771"/>
                </a:moveTo>
                <a:lnTo>
                  <a:pt x="37489" y="118707"/>
                </a:lnTo>
                <a:lnTo>
                  <a:pt x="31553" y="118707"/>
                </a:lnTo>
                <a:lnTo>
                  <a:pt x="31553" y="112771"/>
                </a:lnTo>
                <a:close/>
                <a:moveTo>
                  <a:pt x="43737" y="112771"/>
                </a:moveTo>
                <a:lnTo>
                  <a:pt x="43737" y="118707"/>
                </a:lnTo>
                <a:lnTo>
                  <a:pt x="37802" y="118707"/>
                </a:lnTo>
                <a:lnTo>
                  <a:pt x="37802" y="112771"/>
                </a:lnTo>
                <a:close/>
                <a:moveTo>
                  <a:pt x="49985" y="112771"/>
                </a:moveTo>
                <a:lnTo>
                  <a:pt x="49985" y="118707"/>
                </a:lnTo>
                <a:lnTo>
                  <a:pt x="44049" y="118707"/>
                </a:lnTo>
                <a:lnTo>
                  <a:pt x="44049" y="112771"/>
                </a:lnTo>
                <a:close/>
                <a:moveTo>
                  <a:pt x="56232" y="112771"/>
                </a:moveTo>
                <a:lnTo>
                  <a:pt x="56232" y="118707"/>
                </a:lnTo>
                <a:lnTo>
                  <a:pt x="50296" y="118707"/>
                </a:lnTo>
                <a:lnTo>
                  <a:pt x="50296" y="112771"/>
                </a:lnTo>
                <a:close/>
                <a:moveTo>
                  <a:pt x="62480" y="112771"/>
                </a:moveTo>
                <a:lnTo>
                  <a:pt x="62480" y="118707"/>
                </a:lnTo>
                <a:lnTo>
                  <a:pt x="56545" y="118707"/>
                </a:lnTo>
                <a:lnTo>
                  <a:pt x="56545" y="112771"/>
                </a:lnTo>
                <a:close/>
                <a:moveTo>
                  <a:pt x="68727" y="112771"/>
                </a:moveTo>
                <a:lnTo>
                  <a:pt x="68727" y="118707"/>
                </a:lnTo>
                <a:lnTo>
                  <a:pt x="62792" y="118707"/>
                </a:lnTo>
                <a:lnTo>
                  <a:pt x="62792" y="112771"/>
                </a:lnTo>
                <a:close/>
                <a:moveTo>
                  <a:pt x="74975" y="112771"/>
                </a:moveTo>
                <a:lnTo>
                  <a:pt x="74975" y="118707"/>
                </a:lnTo>
                <a:lnTo>
                  <a:pt x="69039" y="118707"/>
                </a:lnTo>
                <a:lnTo>
                  <a:pt x="69039" y="112771"/>
                </a:lnTo>
                <a:close/>
                <a:moveTo>
                  <a:pt x="81223" y="112771"/>
                </a:moveTo>
                <a:lnTo>
                  <a:pt x="81223" y="118707"/>
                </a:lnTo>
                <a:lnTo>
                  <a:pt x="75286" y="118707"/>
                </a:lnTo>
                <a:lnTo>
                  <a:pt x="75286" y="112771"/>
                </a:lnTo>
                <a:close/>
                <a:moveTo>
                  <a:pt x="87470" y="112771"/>
                </a:moveTo>
                <a:lnTo>
                  <a:pt x="87470" y="118707"/>
                </a:lnTo>
                <a:lnTo>
                  <a:pt x="81535" y="118707"/>
                </a:lnTo>
                <a:lnTo>
                  <a:pt x="81535" y="112771"/>
                </a:lnTo>
                <a:close/>
                <a:moveTo>
                  <a:pt x="93718" y="112771"/>
                </a:moveTo>
                <a:lnTo>
                  <a:pt x="93718" y="118707"/>
                </a:lnTo>
                <a:lnTo>
                  <a:pt x="87784" y="118707"/>
                </a:lnTo>
                <a:lnTo>
                  <a:pt x="87784" y="112771"/>
                </a:lnTo>
                <a:close/>
                <a:moveTo>
                  <a:pt x="99967" y="112771"/>
                </a:moveTo>
                <a:lnTo>
                  <a:pt x="99967" y="118707"/>
                </a:lnTo>
                <a:lnTo>
                  <a:pt x="94031" y="118707"/>
                </a:lnTo>
                <a:lnTo>
                  <a:pt x="94031" y="112771"/>
                </a:lnTo>
                <a:close/>
                <a:moveTo>
                  <a:pt x="106214" y="112771"/>
                </a:moveTo>
                <a:lnTo>
                  <a:pt x="106214" y="118707"/>
                </a:lnTo>
                <a:lnTo>
                  <a:pt x="100278" y="118707"/>
                </a:lnTo>
                <a:lnTo>
                  <a:pt x="100278" y="112771"/>
                </a:lnTo>
                <a:close/>
                <a:moveTo>
                  <a:pt x="112461" y="112771"/>
                </a:moveTo>
                <a:lnTo>
                  <a:pt x="112461" y="118707"/>
                </a:lnTo>
                <a:lnTo>
                  <a:pt x="106527" y="118707"/>
                </a:lnTo>
                <a:lnTo>
                  <a:pt x="106527" y="112771"/>
                </a:lnTo>
                <a:close/>
                <a:moveTo>
                  <a:pt x="118710" y="112771"/>
                </a:moveTo>
                <a:lnTo>
                  <a:pt x="118710" y="118707"/>
                </a:lnTo>
                <a:lnTo>
                  <a:pt x="112774" y="118707"/>
                </a:lnTo>
                <a:lnTo>
                  <a:pt x="112774" y="112771"/>
                </a:lnTo>
                <a:close/>
                <a:moveTo>
                  <a:pt x="124957" y="112771"/>
                </a:moveTo>
                <a:lnTo>
                  <a:pt x="124957" y="118707"/>
                </a:lnTo>
                <a:lnTo>
                  <a:pt x="119021" y="118707"/>
                </a:lnTo>
                <a:lnTo>
                  <a:pt x="119021" y="112771"/>
                </a:lnTo>
                <a:close/>
                <a:moveTo>
                  <a:pt x="131204" y="112771"/>
                </a:moveTo>
                <a:lnTo>
                  <a:pt x="131204" y="118707"/>
                </a:lnTo>
                <a:lnTo>
                  <a:pt x="125270" y="118707"/>
                </a:lnTo>
                <a:lnTo>
                  <a:pt x="125270" y="112771"/>
                </a:lnTo>
                <a:close/>
                <a:moveTo>
                  <a:pt x="137451" y="112771"/>
                </a:moveTo>
                <a:lnTo>
                  <a:pt x="137451" y="118707"/>
                </a:lnTo>
                <a:lnTo>
                  <a:pt x="131517" y="118707"/>
                </a:lnTo>
                <a:lnTo>
                  <a:pt x="131517" y="112771"/>
                </a:lnTo>
                <a:close/>
                <a:moveTo>
                  <a:pt x="143702" y="112771"/>
                </a:moveTo>
                <a:lnTo>
                  <a:pt x="143702" y="118707"/>
                </a:lnTo>
                <a:lnTo>
                  <a:pt x="137766" y="118707"/>
                </a:lnTo>
                <a:lnTo>
                  <a:pt x="137766" y="112771"/>
                </a:lnTo>
                <a:close/>
                <a:moveTo>
                  <a:pt x="149949" y="112771"/>
                </a:moveTo>
                <a:lnTo>
                  <a:pt x="149949" y="118707"/>
                </a:lnTo>
                <a:lnTo>
                  <a:pt x="144015" y="118707"/>
                </a:lnTo>
                <a:lnTo>
                  <a:pt x="144015" y="112771"/>
                </a:lnTo>
                <a:close/>
                <a:moveTo>
                  <a:pt x="156196" y="112771"/>
                </a:moveTo>
                <a:lnTo>
                  <a:pt x="156196" y="118707"/>
                </a:lnTo>
                <a:lnTo>
                  <a:pt x="150262" y="118707"/>
                </a:lnTo>
                <a:lnTo>
                  <a:pt x="150262" y="112771"/>
                </a:lnTo>
                <a:close/>
                <a:moveTo>
                  <a:pt x="162445" y="112771"/>
                </a:moveTo>
                <a:lnTo>
                  <a:pt x="162445" y="118707"/>
                </a:lnTo>
                <a:lnTo>
                  <a:pt x="156509" y="118707"/>
                </a:lnTo>
                <a:lnTo>
                  <a:pt x="156509" y="112771"/>
                </a:lnTo>
                <a:close/>
                <a:moveTo>
                  <a:pt x="168692" y="112771"/>
                </a:moveTo>
                <a:lnTo>
                  <a:pt x="168692" y="118707"/>
                </a:lnTo>
                <a:lnTo>
                  <a:pt x="162756" y="118707"/>
                </a:lnTo>
                <a:lnTo>
                  <a:pt x="162756" y="112771"/>
                </a:lnTo>
                <a:close/>
                <a:moveTo>
                  <a:pt x="174939" y="112771"/>
                </a:moveTo>
                <a:lnTo>
                  <a:pt x="174939" y="118707"/>
                </a:lnTo>
                <a:lnTo>
                  <a:pt x="169005" y="118707"/>
                </a:lnTo>
                <a:lnTo>
                  <a:pt x="169005" y="112771"/>
                </a:lnTo>
                <a:close/>
                <a:moveTo>
                  <a:pt x="181186" y="112771"/>
                </a:moveTo>
                <a:lnTo>
                  <a:pt x="181186" y="118707"/>
                </a:lnTo>
                <a:lnTo>
                  <a:pt x="175252" y="118707"/>
                </a:lnTo>
                <a:lnTo>
                  <a:pt x="175252" y="112771"/>
                </a:lnTo>
                <a:close/>
                <a:moveTo>
                  <a:pt x="187435" y="112771"/>
                </a:moveTo>
                <a:lnTo>
                  <a:pt x="187435" y="118707"/>
                </a:lnTo>
                <a:lnTo>
                  <a:pt x="181499" y="118707"/>
                </a:lnTo>
                <a:lnTo>
                  <a:pt x="181499" y="112771"/>
                </a:lnTo>
                <a:close/>
                <a:moveTo>
                  <a:pt x="193684" y="112771"/>
                </a:moveTo>
                <a:lnTo>
                  <a:pt x="193684" y="118707"/>
                </a:lnTo>
                <a:lnTo>
                  <a:pt x="187749" y="118707"/>
                </a:lnTo>
                <a:lnTo>
                  <a:pt x="187749" y="112771"/>
                </a:lnTo>
                <a:close/>
                <a:moveTo>
                  <a:pt x="199931" y="112771"/>
                </a:moveTo>
                <a:lnTo>
                  <a:pt x="199931" y="118707"/>
                </a:lnTo>
                <a:lnTo>
                  <a:pt x="193996" y="118707"/>
                </a:lnTo>
                <a:lnTo>
                  <a:pt x="193996" y="112771"/>
                </a:lnTo>
                <a:close/>
                <a:moveTo>
                  <a:pt x="206180" y="112771"/>
                </a:moveTo>
                <a:lnTo>
                  <a:pt x="206180" y="118707"/>
                </a:lnTo>
                <a:lnTo>
                  <a:pt x="200244" y="118707"/>
                </a:lnTo>
                <a:lnTo>
                  <a:pt x="200244" y="112771"/>
                </a:lnTo>
                <a:close/>
                <a:moveTo>
                  <a:pt x="212427" y="112771"/>
                </a:moveTo>
                <a:lnTo>
                  <a:pt x="212427" y="118707"/>
                </a:lnTo>
                <a:lnTo>
                  <a:pt x="206491" y="118707"/>
                </a:lnTo>
                <a:lnTo>
                  <a:pt x="206491" y="112771"/>
                </a:lnTo>
                <a:close/>
                <a:moveTo>
                  <a:pt x="218674" y="112771"/>
                </a:moveTo>
                <a:lnTo>
                  <a:pt x="218674" y="118707"/>
                </a:lnTo>
                <a:lnTo>
                  <a:pt x="212739" y="118707"/>
                </a:lnTo>
                <a:lnTo>
                  <a:pt x="212739" y="112771"/>
                </a:lnTo>
                <a:close/>
                <a:moveTo>
                  <a:pt x="224921" y="112771"/>
                </a:moveTo>
                <a:lnTo>
                  <a:pt x="224921" y="118707"/>
                </a:lnTo>
                <a:lnTo>
                  <a:pt x="218987" y="118707"/>
                </a:lnTo>
                <a:lnTo>
                  <a:pt x="218987" y="112771"/>
                </a:lnTo>
                <a:close/>
                <a:moveTo>
                  <a:pt x="231170" y="112771"/>
                </a:moveTo>
                <a:lnTo>
                  <a:pt x="231170" y="118707"/>
                </a:lnTo>
                <a:lnTo>
                  <a:pt x="225234" y="118707"/>
                </a:lnTo>
                <a:lnTo>
                  <a:pt x="225234" y="112771"/>
                </a:lnTo>
                <a:close/>
                <a:moveTo>
                  <a:pt x="237417" y="112771"/>
                </a:moveTo>
                <a:lnTo>
                  <a:pt x="237417" y="118707"/>
                </a:lnTo>
                <a:lnTo>
                  <a:pt x="231481" y="118707"/>
                </a:lnTo>
                <a:lnTo>
                  <a:pt x="231481" y="112771"/>
                </a:lnTo>
                <a:close/>
                <a:moveTo>
                  <a:pt x="243664" y="112771"/>
                </a:moveTo>
                <a:lnTo>
                  <a:pt x="243664" y="118707"/>
                </a:lnTo>
                <a:lnTo>
                  <a:pt x="237729" y="118707"/>
                </a:lnTo>
                <a:lnTo>
                  <a:pt x="237729" y="112771"/>
                </a:lnTo>
                <a:close/>
                <a:moveTo>
                  <a:pt x="249911" y="112771"/>
                </a:moveTo>
                <a:lnTo>
                  <a:pt x="249911" y="118707"/>
                </a:lnTo>
                <a:lnTo>
                  <a:pt x="243977" y="118707"/>
                </a:lnTo>
                <a:lnTo>
                  <a:pt x="243977" y="112771"/>
                </a:lnTo>
                <a:close/>
                <a:moveTo>
                  <a:pt x="256161" y="112771"/>
                </a:moveTo>
                <a:lnTo>
                  <a:pt x="256161" y="118707"/>
                </a:lnTo>
                <a:lnTo>
                  <a:pt x="250225" y="118707"/>
                </a:lnTo>
                <a:lnTo>
                  <a:pt x="250225" y="112771"/>
                </a:lnTo>
                <a:close/>
                <a:moveTo>
                  <a:pt x="262409" y="112771"/>
                </a:moveTo>
                <a:lnTo>
                  <a:pt x="262409" y="118707"/>
                </a:lnTo>
                <a:lnTo>
                  <a:pt x="256474" y="118707"/>
                </a:lnTo>
                <a:lnTo>
                  <a:pt x="256474" y="112771"/>
                </a:lnTo>
                <a:close/>
                <a:moveTo>
                  <a:pt x="268656" y="112771"/>
                </a:moveTo>
                <a:lnTo>
                  <a:pt x="268656" y="118707"/>
                </a:lnTo>
                <a:lnTo>
                  <a:pt x="262721" y="118707"/>
                </a:lnTo>
                <a:lnTo>
                  <a:pt x="262721" y="112771"/>
                </a:lnTo>
                <a:close/>
                <a:moveTo>
                  <a:pt x="274904" y="112771"/>
                </a:moveTo>
                <a:lnTo>
                  <a:pt x="274904" y="118707"/>
                </a:lnTo>
                <a:lnTo>
                  <a:pt x="268968" y="118707"/>
                </a:lnTo>
                <a:lnTo>
                  <a:pt x="268968" y="112771"/>
                </a:lnTo>
                <a:close/>
                <a:moveTo>
                  <a:pt x="6251" y="119019"/>
                </a:moveTo>
                <a:lnTo>
                  <a:pt x="6251" y="124954"/>
                </a:lnTo>
                <a:lnTo>
                  <a:pt x="315" y="124954"/>
                </a:lnTo>
                <a:lnTo>
                  <a:pt x="315" y="119019"/>
                </a:lnTo>
                <a:close/>
                <a:moveTo>
                  <a:pt x="12498" y="119019"/>
                </a:moveTo>
                <a:lnTo>
                  <a:pt x="12498" y="124954"/>
                </a:lnTo>
                <a:lnTo>
                  <a:pt x="6562" y="124954"/>
                </a:lnTo>
                <a:lnTo>
                  <a:pt x="6562" y="119019"/>
                </a:lnTo>
                <a:close/>
                <a:moveTo>
                  <a:pt x="18745" y="119019"/>
                </a:moveTo>
                <a:lnTo>
                  <a:pt x="18745" y="124954"/>
                </a:lnTo>
                <a:lnTo>
                  <a:pt x="12810" y="124954"/>
                </a:lnTo>
                <a:lnTo>
                  <a:pt x="12810" y="119019"/>
                </a:lnTo>
                <a:close/>
                <a:moveTo>
                  <a:pt x="24992" y="119019"/>
                </a:moveTo>
                <a:lnTo>
                  <a:pt x="24992" y="124954"/>
                </a:lnTo>
                <a:lnTo>
                  <a:pt x="19058" y="124954"/>
                </a:lnTo>
                <a:lnTo>
                  <a:pt x="19058" y="119019"/>
                </a:lnTo>
                <a:close/>
                <a:moveTo>
                  <a:pt x="31242" y="119019"/>
                </a:moveTo>
                <a:lnTo>
                  <a:pt x="31242" y="124954"/>
                </a:lnTo>
                <a:lnTo>
                  <a:pt x="25305" y="124954"/>
                </a:lnTo>
                <a:lnTo>
                  <a:pt x="25305" y="119019"/>
                </a:lnTo>
                <a:close/>
                <a:moveTo>
                  <a:pt x="37489" y="119019"/>
                </a:moveTo>
                <a:lnTo>
                  <a:pt x="37489" y="124954"/>
                </a:lnTo>
                <a:lnTo>
                  <a:pt x="31553" y="124954"/>
                </a:lnTo>
                <a:lnTo>
                  <a:pt x="31553" y="119019"/>
                </a:lnTo>
                <a:close/>
                <a:moveTo>
                  <a:pt x="43737" y="119019"/>
                </a:moveTo>
                <a:lnTo>
                  <a:pt x="43737" y="124954"/>
                </a:lnTo>
                <a:lnTo>
                  <a:pt x="37802" y="124954"/>
                </a:lnTo>
                <a:lnTo>
                  <a:pt x="37802" y="119019"/>
                </a:lnTo>
                <a:close/>
                <a:moveTo>
                  <a:pt x="49985" y="119019"/>
                </a:moveTo>
                <a:lnTo>
                  <a:pt x="49985" y="124954"/>
                </a:lnTo>
                <a:lnTo>
                  <a:pt x="44049" y="124954"/>
                </a:lnTo>
                <a:lnTo>
                  <a:pt x="44049" y="119019"/>
                </a:lnTo>
                <a:close/>
                <a:moveTo>
                  <a:pt x="56232" y="119019"/>
                </a:moveTo>
                <a:lnTo>
                  <a:pt x="56232" y="124954"/>
                </a:lnTo>
                <a:lnTo>
                  <a:pt x="50296" y="124954"/>
                </a:lnTo>
                <a:lnTo>
                  <a:pt x="50296" y="119019"/>
                </a:lnTo>
                <a:close/>
                <a:moveTo>
                  <a:pt x="62480" y="119019"/>
                </a:moveTo>
                <a:lnTo>
                  <a:pt x="62480" y="124954"/>
                </a:lnTo>
                <a:lnTo>
                  <a:pt x="56545" y="124954"/>
                </a:lnTo>
                <a:lnTo>
                  <a:pt x="56545" y="119019"/>
                </a:lnTo>
                <a:close/>
                <a:moveTo>
                  <a:pt x="68727" y="119019"/>
                </a:moveTo>
                <a:lnTo>
                  <a:pt x="68727" y="124954"/>
                </a:lnTo>
                <a:lnTo>
                  <a:pt x="62792" y="124954"/>
                </a:lnTo>
                <a:lnTo>
                  <a:pt x="62792" y="119019"/>
                </a:lnTo>
                <a:close/>
                <a:moveTo>
                  <a:pt x="74975" y="119019"/>
                </a:moveTo>
                <a:lnTo>
                  <a:pt x="74975" y="124954"/>
                </a:lnTo>
                <a:lnTo>
                  <a:pt x="69039" y="124954"/>
                </a:lnTo>
                <a:lnTo>
                  <a:pt x="69039" y="119019"/>
                </a:lnTo>
                <a:close/>
                <a:moveTo>
                  <a:pt x="81223" y="119019"/>
                </a:moveTo>
                <a:lnTo>
                  <a:pt x="81223" y="124954"/>
                </a:lnTo>
                <a:lnTo>
                  <a:pt x="75286" y="124954"/>
                </a:lnTo>
                <a:lnTo>
                  <a:pt x="75286" y="119019"/>
                </a:lnTo>
                <a:close/>
                <a:moveTo>
                  <a:pt x="87470" y="119019"/>
                </a:moveTo>
                <a:lnTo>
                  <a:pt x="87470" y="124954"/>
                </a:lnTo>
                <a:lnTo>
                  <a:pt x="81535" y="124954"/>
                </a:lnTo>
                <a:lnTo>
                  <a:pt x="81535" y="119019"/>
                </a:lnTo>
                <a:close/>
                <a:moveTo>
                  <a:pt x="93718" y="119019"/>
                </a:moveTo>
                <a:lnTo>
                  <a:pt x="93718" y="124954"/>
                </a:lnTo>
                <a:lnTo>
                  <a:pt x="87784" y="124954"/>
                </a:lnTo>
                <a:lnTo>
                  <a:pt x="87784" y="119019"/>
                </a:lnTo>
                <a:close/>
                <a:moveTo>
                  <a:pt x="99967" y="119019"/>
                </a:moveTo>
                <a:lnTo>
                  <a:pt x="99967" y="124954"/>
                </a:lnTo>
                <a:lnTo>
                  <a:pt x="94031" y="124954"/>
                </a:lnTo>
                <a:lnTo>
                  <a:pt x="94031" y="119019"/>
                </a:lnTo>
                <a:close/>
                <a:moveTo>
                  <a:pt x="106214" y="119019"/>
                </a:moveTo>
                <a:lnTo>
                  <a:pt x="106214" y="124954"/>
                </a:lnTo>
                <a:lnTo>
                  <a:pt x="100278" y="124954"/>
                </a:lnTo>
                <a:lnTo>
                  <a:pt x="100278" y="119019"/>
                </a:lnTo>
                <a:close/>
                <a:moveTo>
                  <a:pt x="112461" y="119019"/>
                </a:moveTo>
                <a:lnTo>
                  <a:pt x="112461" y="124954"/>
                </a:lnTo>
                <a:lnTo>
                  <a:pt x="106527" y="124954"/>
                </a:lnTo>
                <a:lnTo>
                  <a:pt x="106527" y="119019"/>
                </a:lnTo>
                <a:close/>
                <a:moveTo>
                  <a:pt x="118710" y="119019"/>
                </a:moveTo>
                <a:lnTo>
                  <a:pt x="118710" y="124954"/>
                </a:lnTo>
                <a:lnTo>
                  <a:pt x="112774" y="124954"/>
                </a:lnTo>
                <a:lnTo>
                  <a:pt x="112774" y="119019"/>
                </a:lnTo>
                <a:close/>
                <a:moveTo>
                  <a:pt x="124957" y="119019"/>
                </a:moveTo>
                <a:lnTo>
                  <a:pt x="124957" y="124954"/>
                </a:lnTo>
                <a:lnTo>
                  <a:pt x="119021" y="124954"/>
                </a:lnTo>
                <a:lnTo>
                  <a:pt x="119021" y="119019"/>
                </a:lnTo>
                <a:close/>
                <a:moveTo>
                  <a:pt x="131204" y="119019"/>
                </a:moveTo>
                <a:lnTo>
                  <a:pt x="131204" y="124954"/>
                </a:lnTo>
                <a:lnTo>
                  <a:pt x="125270" y="124954"/>
                </a:lnTo>
                <a:lnTo>
                  <a:pt x="125270" y="119019"/>
                </a:lnTo>
                <a:close/>
                <a:moveTo>
                  <a:pt x="137451" y="119019"/>
                </a:moveTo>
                <a:lnTo>
                  <a:pt x="137451" y="124954"/>
                </a:lnTo>
                <a:lnTo>
                  <a:pt x="131517" y="124954"/>
                </a:lnTo>
                <a:lnTo>
                  <a:pt x="131517" y="119019"/>
                </a:lnTo>
                <a:close/>
                <a:moveTo>
                  <a:pt x="143702" y="119019"/>
                </a:moveTo>
                <a:lnTo>
                  <a:pt x="143702" y="124954"/>
                </a:lnTo>
                <a:lnTo>
                  <a:pt x="137766" y="124954"/>
                </a:lnTo>
                <a:lnTo>
                  <a:pt x="137766" y="119019"/>
                </a:lnTo>
                <a:close/>
                <a:moveTo>
                  <a:pt x="149949" y="119019"/>
                </a:moveTo>
                <a:lnTo>
                  <a:pt x="149949" y="124954"/>
                </a:lnTo>
                <a:lnTo>
                  <a:pt x="144015" y="124954"/>
                </a:lnTo>
                <a:lnTo>
                  <a:pt x="144015" y="119019"/>
                </a:lnTo>
                <a:close/>
                <a:moveTo>
                  <a:pt x="156196" y="119019"/>
                </a:moveTo>
                <a:lnTo>
                  <a:pt x="156196" y="124954"/>
                </a:lnTo>
                <a:lnTo>
                  <a:pt x="150262" y="124954"/>
                </a:lnTo>
                <a:lnTo>
                  <a:pt x="150262" y="119019"/>
                </a:lnTo>
                <a:close/>
                <a:moveTo>
                  <a:pt x="162445" y="119019"/>
                </a:moveTo>
                <a:lnTo>
                  <a:pt x="162445" y="124954"/>
                </a:lnTo>
                <a:lnTo>
                  <a:pt x="156509" y="124954"/>
                </a:lnTo>
                <a:lnTo>
                  <a:pt x="156509" y="119019"/>
                </a:lnTo>
                <a:close/>
                <a:moveTo>
                  <a:pt x="168692" y="119019"/>
                </a:moveTo>
                <a:lnTo>
                  <a:pt x="168692" y="124954"/>
                </a:lnTo>
                <a:lnTo>
                  <a:pt x="162756" y="124954"/>
                </a:lnTo>
                <a:lnTo>
                  <a:pt x="162756" y="119019"/>
                </a:lnTo>
                <a:close/>
                <a:moveTo>
                  <a:pt x="174939" y="119019"/>
                </a:moveTo>
                <a:lnTo>
                  <a:pt x="174939" y="124954"/>
                </a:lnTo>
                <a:lnTo>
                  <a:pt x="169005" y="124954"/>
                </a:lnTo>
                <a:lnTo>
                  <a:pt x="169005" y="119019"/>
                </a:lnTo>
                <a:close/>
                <a:moveTo>
                  <a:pt x="181186" y="119019"/>
                </a:moveTo>
                <a:lnTo>
                  <a:pt x="181186" y="124954"/>
                </a:lnTo>
                <a:lnTo>
                  <a:pt x="175252" y="124954"/>
                </a:lnTo>
                <a:lnTo>
                  <a:pt x="175252" y="119019"/>
                </a:lnTo>
                <a:close/>
                <a:moveTo>
                  <a:pt x="187435" y="119019"/>
                </a:moveTo>
                <a:lnTo>
                  <a:pt x="187435" y="124954"/>
                </a:lnTo>
                <a:lnTo>
                  <a:pt x="181499" y="124954"/>
                </a:lnTo>
                <a:lnTo>
                  <a:pt x="181499" y="119019"/>
                </a:lnTo>
                <a:close/>
                <a:moveTo>
                  <a:pt x="193684" y="119019"/>
                </a:moveTo>
                <a:lnTo>
                  <a:pt x="193684" y="124954"/>
                </a:lnTo>
                <a:lnTo>
                  <a:pt x="187749" y="124954"/>
                </a:lnTo>
                <a:lnTo>
                  <a:pt x="187749" y="119019"/>
                </a:lnTo>
                <a:close/>
                <a:moveTo>
                  <a:pt x="199931" y="119019"/>
                </a:moveTo>
                <a:lnTo>
                  <a:pt x="199931" y="124954"/>
                </a:lnTo>
                <a:lnTo>
                  <a:pt x="193996" y="124954"/>
                </a:lnTo>
                <a:lnTo>
                  <a:pt x="193996" y="119019"/>
                </a:lnTo>
                <a:close/>
                <a:moveTo>
                  <a:pt x="206180" y="119019"/>
                </a:moveTo>
                <a:lnTo>
                  <a:pt x="206180" y="124954"/>
                </a:lnTo>
                <a:lnTo>
                  <a:pt x="200244" y="124954"/>
                </a:lnTo>
                <a:lnTo>
                  <a:pt x="200244" y="119019"/>
                </a:lnTo>
                <a:close/>
                <a:moveTo>
                  <a:pt x="212427" y="119019"/>
                </a:moveTo>
                <a:lnTo>
                  <a:pt x="212427" y="124954"/>
                </a:lnTo>
                <a:lnTo>
                  <a:pt x="206491" y="124954"/>
                </a:lnTo>
                <a:lnTo>
                  <a:pt x="206491" y="119019"/>
                </a:lnTo>
                <a:close/>
                <a:moveTo>
                  <a:pt x="218674" y="119019"/>
                </a:moveTo>
                <a:lnTo>
                  <a:pt x="218674" y="124954"/>
                </a:lnTo>
                <a:lnTo>
                  <a:pt x="212739" y="124954"/>
                </a:lnTo>
                <a:lnTo>
                  <a:pt x="212739" y="119019"/>
                </a:lnTo>
                <a:close/>
                <a:moveTo>
                  <a:pt x="224921" y="119019"/>
                </a:moveTo>
                <a:lnTo>
                  <a:pt x="224921" y="124954"/>
                </a:lnTo>
                <a:lnTo>
                  <a:pt x="218987" y="124954"/>
                </a:lnTo>
                <a:lnTo>
                  <a:pt x="218987" y="119019"/>
                </a:lnTo>
                <a:close/>
                <a:moveTo>
                  <a:pt x="231170" y="119019"/>
                </a:moveTo>
                <a:lnTo>
                  <a:pt x="231170" y="124954"/>
                </a:lnTo>
                <a:lnTo>
                  <a:pt x="225234" y="124954"/>
                </a:lnTo>
                <a:lnTo>
                  <a:pt x="225234" y="119019"/>
                </a:lnTo>
                <a:close/>
                <a:moveTo>
                  <a:pt x="237417" y="119019"/>
                </a:moveTo>
                <a:lnTo>
                  <a:pt x="237417" y="124954"/>
                </a:lnTo>
                <a:lnTo>
                  <a:pt x="231481" y="124954"/>
                </a:lnTo>
                <a:lnTo>
                  <a:pt x="231481" y="119019"/>
                </a:lnTo>
                <a:close/>
                <a:moveTo>
                  <a:pt x="243664" y="119019"/>
                </a:moveTo>
                <a:lnTo>
                  <a:pt x="243664" y="124954"/>
                </a:lnTo>
                <a:lnTo>
                  <a:pt x="237729" y="124954"/>
                </a:lnTo>
                <a:lnTo>
                  <a:pt x="237729" y="119019"/>
                </a:lnTo>
                <a:close/>
                <a:moveTo>
                  <a:pt x="249911" y="119019"/>
                </a:moveTo>
                <a:lnTo>
                  <a:pt x="249911" y="124954"/>
                </a:lnTo>
                <a:lnTo>
                  <a:pt x="243977" y="124954"/>
                </a:lnTo>
                <a:lnTo>
                  <a:pt x="243977" y="119019"/>
                </a:lnTo>
                <a:close/>
                <a:moveTo>
                  <a:pt x="256161" y="119019"/>
                </a:moveTo>
                <a:lnTo>
                  <a:pt x="256161" y="124954"/>
                </a:lnTo>
                <a:lnTo>
                  <a:pt x="250225" y="124954"/>
                </a:lnTo>
                <a:lnTo>
                  <a:pt x="250225" y="119019"/>
                </a:lnTo>
                <a:close/>
                <a:moveTo>
                  <a:pt x="262409" y="119019"/>
                </a:moveTo>
                <a:lnTo>
                  <a:pt x="262409" y="124954"/>
                </a:lnTo>
                <a:lnTo>
                  <a:pt x="256474" y="124954"/>
                </a:lnTo>
                <a:lnTo>
                  <a:pt x="256474" y="119019"/>
                </a:lnTo>
                <a:close/>
                <a:moveTo>
                  <a:pt x="268656" y="119019"/>
                </a:moveTo>
                <a:lnTo>
                  <a:pt x="268656" y="124954"/>
                </a:lnTo>
                <a:lnTo>
                  <a:pt x="262721" y="124954"/>
                </a:lnTo>
                <a:lnTo>
                  <a:pt x="262721" y="119019"/>
                </a:lnTo>
                <a:close/>
                <a:moveTo>
                  <a:pt x="274904" y="119019"/>
                </a:moveTo>
                <a:lnTo>
                  <a:pt x="274904" y="124954"/>
                </a:lnTo>
                <a:lnTo>
                  <a:pt x="268968" y="124954"/>
                </a:lnTo>
                <a:lnTo>
                  <a:pt x="268968" y="119019"/>
                </a:lnTo>
                <a:close/>
                <a:moveTo>
                  <a:pt x="6251" y="125266"/>
                </a:moveTo>
                <a:lnTo>
                  <a:pt x="6251" y="131201"/>
                </a:lnTo>
                <a:lnTo>
                  <a:pt x="315" y="131201"/>
                </a:lnTo>
                <a:lnTo>
                  <a:pt x="315" y="125266"/>
                </a:lnTo>
                <a:close/>
                <a:moveTo>
                  <a:pt x="12498" y="125266"/>
                </a:moveTo>
                <a:lnTo>
                  <a:pt x="12498" y="131201"/>
                </a:lnTo>
                <a:lnTo>
                  <a:pt x="6562" y="131201"/>
                </a:lnTo>
                <a:lnTo>
                  <a:pt x="6562" y="125266"/>
                </a:lnTo>
                <a:close/>
                <a:moveTo>
                  <a:pt x="18745" y="125266"/>
                </a:moveTo>
                <a:lnTo>
                  <a:pt x="18745" y="131201"/>
                </a:lnTo>
                <a:lnTo>
                  <a:pt x="12810" y="131201"/>
                </a:lnTo>
                <a:lnTo>
                  <a:pt x="12810" y="125266"/>
                </a:lnTo>
                <a:close/>
                <a:moveTo>
                  <a:pt x="24992" y="125266"/>
                </a:moveTo>
                <a:lnTo>
                  <a:pt x="24992" y="131201"/>
                </a:lnTo>
                <a:lnTo>
                  <a:pt x="19058" y="131201"/>
                </a:lnTo>
                <a:lnTo>
                  <a:pt x="19058" y="125266"/>
                </a:lnTo>
                <a:close/>
                <a:moveTo>
                  <a:pt x="31242" y="125266"/>
                </a:moveTo>
                <a:lnTo>
                  <a:pt x="31242" y="131201"/>
                </a:lnTo>
                <a:lnTo>
                  <a:pt x="25305" y="131201"/>
                </a:lnTo>
                <a:lnTo>
                  <a:pt x="25305" y="125266"/>
                </a:lnTo>
                <a:close/>
                <a:moveTo>
                  <a:pt x="37489" y="125266"/>
                </a:moveTo>
                <a:lnTo>
                  <a:pt x="37489" y="131201"/>
                </a:lnTo>
                <a:lnTo>
                  <a:pt x="31553" y="131201"/>
                </a:lnTo>
                <a:lnTo>
                  <a:pt x="31553" y="125266"/>
                </a:lnTo>
                <a:close/>
                <a:moveTo>
                  <a:pt x="43737" y="125266"/>
                </a:moveTo>
                <a:lnTo>
                  <a:pt x="43737" y="131201"/>
                </a:lnTo>
                <a:lnTo>
                  <a:pt x="37802" y="131201"/>
                </a:lnTo>
                <a:lnTo>
                  <a:pt x="37802" y="125266"/>
                </a:lnTo>
                <a:close/>
                <a:moveTo>
                  <a:pt x="49985" y="125266"/>
                </a:moveTo>
                <a:lnTo>
                  <a:pt x="49985" y="131201"/>
                </a:lnTo>
                <a:lnTo>
                  <a:pt x="44049" y="131201"/>
                </a:lnTo>
                <a:lnTo>
                  <a:pt x="44049" y="125266"/>
                </a:lnTo>
                <a:close/>
                <a:moveTo>
                  <a:pt x="56232" y="125266"/>
                </a:moveTo>
                <a:lnTo>
                  <a:pt x="56232" y="131201"/>
                </a:lnTo>
                <a:lnTo>
                  <a:pt x="50296" y="131201"/>
                </a:lnTo>
                <a:lnTo>
                  <a:pt x="50296" y="125266"/>
                </a:lnTo>
                <a:close/>
                <a:moveTo>
                  <a:pt x="62480" y="125266"/>
                </a:moveTo>
                <a:lnTo>
                  <a:pt x="62480" y="131201"/>
                </a:lnTo>
                <a:lnTo>
                  <a:pt x="56545" y="131201"/>
                </a:lnTo>
                <a:lnTo>
                  <a:pt x="56545" y="125266"/>
                </a:lnTo>
                <a:close/>
                <a:moveTo>
                  <a:pt x="68727" y="125266"/>
                </a:moveTo>
                <a:lnTo>
                  <a:pt x="68727" y="131201"/>
                </a:lnTo>
                <a:lnTo>
                  <a:pt x="62792" y="131201"/>
                </a:lnTo>
                <a:lnTo>
                  <a:pt x="62792" y="125266"/>
                </a:lnTo>
                <a:close/>
                <a:moveTo>
                  <a:pt x="74975" y="125266"/>
                </a:moveTo>
                <a:lnTo>
                  <a:pt x="74975" y="131201"/>
                </a:lnTo>
                <a:lnTo>
                  <a:pt x="69039" y="131201"/>
                </a:lnTo>
                <a:lnTo>
                  <a:pt x="69039" y="125266"/>
                </a:lnTo>
                <a:close/>
                <a:moveTo>
                  <a:pt x="81223" y="125266"/>
                </a:moveTo>
                <a:lnTo>
                  <a:pt x="81223" y="131201"/>
                </a:lnTo>
                <a:lnTo>
                  <a:pt x="75286" y="131201"/>
                </a:lnTo>
                <a:lnTo>
                  <a:pt x="75286" y="125266"/>
                </a:lnTo>
                <a:close/>
                <a:moveTo>
                  <a:pt x="87470" y="125266"/>
                </a:moveTo>
                <a:lnTo>
                  <a:pt x="87470" y="131201"/>
                </a:lnTo>
                <a:lnTo>
                  <a:pt x="81535" y="131201"/>
                </a:lnTo>
                <a:lnTo>
                  <a:pt x="81535" y="125266"/>
                </a:lnTo>
                <a:close/>
                <a:moveTo>
                  <a:pt x="93718" y="125266"/>
                </a:moveTo>
                <a:lnTo>
                  <a:pt x="93718" y="131201"/>
                </a:lnTo>
                <a:lnTo>
                  <a:pt x="87784" y="131201"/>
                </a:lnTo>
                <a:lnTo>
                  <a:pt x="87784" y="125266"/>
                </a:lnTo>
                <a:close/>
                <a:moveTo>
                  <a:pt x="99967" y="125266"/>
                </a:moveTo>
                <a:lnTo>
                  <a:pt x="99967" y="131201"/>
                </a:lnTo>
                <a:lnTo>
                  <a:pt x="94031" y="131201"/>
                </a:lnTo>
                <a:lnTo>
                  <a:pt x="94031" y="125266"/>
                </a:lnTo>
                <a:close/>
                <a:moveTo>
                  <a:pt x="106214" y="125266"/>
                </a:moveTo>
                <a:lnTo>
                  <a:pt x="106214" y="131201"/>
                </a:lnTo>
                <a:lnTo>
                  <a:pt x="100278" y="131201"/>
                </a:lnTo>
                <a:lnTo>
                  <a:pt x="100278" y="125266"/>
                </a:lnTo>
                <a:close/>
                <a:moveTo>
                  <a:pt x="112461" y="125266"/>
                </a:moveTo>
                <a:lnTo>
                  <a:pt x="112461" y="131201"/>
                </a:lnTo>
                <a:lnTo>
                  <a:pt x="106527" y="131201"/>
                </a:lnTo>
                <a:lnTo>
                  <a:pt x="106527" y="125266"/>
                </a:lnTo>
                <a:close/>
                <a:moveTo>
                  <a:pt x="118710" y="125266"/>
                </a:moveTo>
                <a:lnTo>
                  <a:pt x="118710" y="131201"/>
                </a:lnTo>
                <a:lnTo>
                  <a:pt x="112774" y="131201"/>
                </a:lnTo>
                <a:lnTo>
                  <a:pt x="112774" y="125266"/>
                </a:lnTo>
                <a:close/>
                <a:moveTo>
                  <a:pt x="124957" y="125266"/>
                </a:moveTo>
                <a:lnTo>
                  <a:pt x="124957" y="131201"/>
                </a:lnTo>
                <a:lnTo>
                  <a:pt x="119021" y="131201"/>
                </a:lnTo>
                <a:lnTo>
                  <a:pt x="119021" y="125266"/>
                </a:lnTo>
                <a:close/>
                <a:moveTo>
                  <a:pt x="131204" y="125266"/>
                </a:moveTo>
                <a:lnTo>
                  <a:pt x="131204" y="131201"/>
                </a:lnTo>
                <a:lnTo>
                  <a:pt x="125270" y="131201"/>
                </a:lnTo>
                <a:lnTo>
                  <a:pt x="125270" y="125266"/>
                </a:lnTo>
                <a:close/>
                <a:moveTo>
                  <a:pt x="137451" y="125266"/>
                </a:moveTo>
                <a:lnTo>
                  <a:pt x="137451" y="131201"/>
                </a:lnTo>
                <a:lnTo>
                  <a:pt x="131517" y="131201"/>
                </a:lnTo>
                <a:lnTo>
                  <a:pt x="131517" y="125266"/>
                </a:lnTo>
                <a:close/>
                <a:moveTo>
                  <a:pt x="143702" y="125266"/>
                </a:moveTo>
                <a:lnTo>
                  <a:pt x="143702" y="131201"/>
                </a:lnTo>
                <a:lnTo>
                  <a:pt x="137766" y="131201"/>
                </a:lnTo>
                <a:lnTo>
                  <a:pt x="137766" y="125266"/>
                </a:lnTo>
                <a:close/>
                <a:moveTo>
                  <a:pt x="149949" y="125266"/>
                </a:moveTo>
                <a:lnTo>
                  <a:pt x="149949" y="131201"/>
                </a:lnTo>
                <a:lnTo>
                  <a:pt x="144015" y="131201"/>
                </a:lnTo>
                <a:lnTo>
                  <a:pt x="144015" y="125266"/>
                </a:lnTo>
                <a:close/>
                <a:moveTo>
                  <a:pt x="156196" y="125266"/>
                </a:moveTo>
                <a:lnTo>
                  <a:pt x="156196" y="131201"/>
                </a:lnTo>
                <a:lnTo>
                  <a:pt x="150262" y="131201"/>
                </a:lnTo>
                <a:lnTo>
                  <a:pt x="150262" y="125266"/>
                </a:lnTo>
                <a:close/>
                <a:moveTo>
                  <a:pt x="162445" y="125266"/>
                </a:moveTo>
                <a:lnTo>
                  <a:pt x="162445" y="131201"/>
                </a:lnTo>
                <a:lnTo>
                  <a:pt x="156509" y="131201"/>
                </a:lnTo>
                <a:lnTo>
                  <a:pt x="156509" y="125266"/>
                </a:lnTo>
                <a:close/>
                <a:moveTo>
                  <a:pt x="168692" y="125266"/>
                </a:moveTo>
                <a:lnTo>
                  <a:pt x="168692" y="131201"/>
                </a:lnTo>
                <a:lnTo>
                  <a:pt x="162756" y="131201"/>
                </a:lnTo>
                <a:lnTo>
                  <a:pt x="162756" y="125266"/>
                </a:lnTo>
                <a:close/>
                <a:moveTo>
                  <a:pt x="174939" y="125266"/>
                </a:moveTo>
                <a:lnTo>
                  <a:pt x="174939" y="131201"/>
                </a:lnTo>
                <a:lnTo>
                  <a:pt x="169005" y="131201"/>
                </a:lnTo>
                <a:lnTo>
                  <a:pt x="169005" y="125266"/>
                </a:lnTo>
                <a:close/>
                <a:moveTo>
                  <a:pt x="181186" y="125266"/>
                </a:moveTo>
                <a:lnTo>
                  <a:pt x="181186" y="131201"/>
                </a:lnTo>
                <a:lnTo>
                  <a:pt x="175252" y="131201"/>
                </a:lnTo>
                <a:lnTo>
                  <a:pt x="175252" y="125266"/>
                </a:lnTo>
                <a:close/>
                <a:moveTo>
                  <a:pt x="187435" y="125266"/>
                </a:moveTo>
                <a:lnTo>
                  <a:pt x="187435" y="131201"/>
                </a:lnTo>
                <a:lnTo>
                  <a:pt x="181499" y="131201"/>
                </a:lnTo>
                <a:lnTo>
                  <a:pt x="181499" y="125266"/>
                </a:lnTo>
                <a:close/>
                <a:moveTo>
                  <a:pt x="193682" y="125266"/>
                </a:moveTo>
                <a:lnTo>
                  <a:pt x="193682" y="131201"/>
                </a:lnTo>
                <a:lnTo>
                  <a:pt x="187746" y="131201"/>
                </a:lnTo>
                <a:lnTo>
                  <a:pt x="187746" y="125266"/>
                </a:lnTo>
                <a:close/>
                <a:moveTo>
                  <a:pt x="199931" y="125266"/>
                </a:moveTo>
                <a:lnTo>
                  <a:pt x="199931" y="131201"/>
                </a:lnTo>
                <a:lnTo>
                  <a:pt x="193996" y="131201"/>
                </a:lnTo>
                <a:lnTo>
                  <a:pt x="193996" y="125266"/>
                </a:lnTo>
                <a:close/>
                <a:moveTo>
                  <a:pt x="206180" y="125266"/>
                </a:moveTo>
                <a:lnTo>
                  <a:pt x="206180" y="131201"/>
                </a:lnTo>
                <a:lnTo>
                  <a:pt x="200244" y="131201"/>
                </a:lnTo>
                <a:lnTo>
                  <a:pt x="200244" y="125266"/>
                </a:lnTo>
                <a:close/>
                <a:moveTo>
                  <a:pt x="212427" y="125266"/>
                </a:moveTo>
                <a:lnTo>
                  <a:pt x="212427" y="131201"/>
                </a:lnTo>
                <a:lnTo>
                  <a:pt x="206491" y="131201"/>
                </a:lnTo>
                <a:lnTo>
                  <a:pt x="206491" y="125266"/>
                </a:lnTo>
                <a:close/>
                <a:moveTo>
                  <a:pt x="218674" y="125266"/>
                </a:moveTo>
                <a:lnTo>
                  <a:pt x="218674" y="131201"/>
                </a:lnTo>
                <a:lnTo>
                  <a:pt x="212739" y="131201"/>
                </a:lnTo>
                <a:lnTo>
                  <a:pt x="212739" y="125266"/>
                </a:lnTo>
                <a:close/>
                <a:moveTo>
                  <a:pt x="224921" y="125266"/>
                </a:moveTo>
                <a:lnTo>
                  <a:pt x="224921" y="131201"/>
                </a:lnTo>
                <a:lnTo>
                  <a:pt x="218987" y="131201"/>
                </a:lnTo>
                <a:lnTo>
                  <a:pt x="218987" y="125266"/>
                </a:lnTo>
                <a:close/>
                <a:moveTo>
                  <a:pt x="231170" y="125266"/>
                </a:moveTo>
                <a:lnTo>
                  <a:pt x="231170" y="131201"/>
                </a:lnTo>
                <a:lnTo>
                  <a:pt x="225234" y="131201"/>
                </a:lnTo>
                <a:lnTo>
                  <a:pt x="225234" y="125266"/>
                </a:lnTo>
                <a:close/>
                <a:moveTo>
                  <a:pt x="237417" y="125266"/>
                </a:moveTo>
                <a:lnTo>
                  <a:pt x="237417" y="131201"/>
                </a:lnTo>
                <a:lnTo>
                  <a:pt x="231481" y="131201"/>
                </a:lnTo>
                <a:lnTo>
                  <a:pt x="231481" y="125266"/>
                </a:lnTo>
                <a:close/>
                <a:moveTo>
                  <a:pt x="243664" y="125266"/>
                </a:moveTo>
                <a:lnTo>
                  <a:pt x="243664" y="131201"/>
                </a:lnTo>
                <a:lnTo>
                  <a:pt x="237729" y="131201"/>
                </a:lnTo>
                <a:lnTo>
                  <a:pt x="237729" y="125266"/>
                </a:lnTo>
                <a:close/>
                <a:moveTo>
                  <a:pt x="249911" y="125266"/>
                </a:moveTo>
                <a:lnTo>
                  <a:pt x="249911" y="131201"/>
                </a:lnTo>
                <a:lnTo>
                  <a:pt x="243977" y="131201"/>
                </a:lnTo>
                <a:lnTo>
                  <a:pt x="243977" y="125266"/>
                </a:lnTo>
                <a:close/>
                <a:moveTo>
                  <a:pt x="256161" y="125266"/>
                </a:moveTo>
                <a:lnTo>
                  <a:pt x="256161" y="131201"/>
                </a:lnTo>
                <a:lnTo>
                  <a:pt x="250225" y="131201"/>
                </a:lnTo>
                <a:lnTo>
                  <a:pt x="250225" y="125266"/>
                </a:lnTo>
                <a:close/>
                <a:moveTo>
                  <a:pt x="262409" y="125266"/>
                </a:moveTo>
                <a:lnTo>
                  <a:pt x="262409" y="131201"/>
                </a:lnTo>
                <a:lnTo>
                  <a:pt x="256474" y="131201"/>
                </a:lnTo>
                <a:lnTo>
                  <a:pt x="256474" y="125266"/>
                </a:lnTo>
                <a:close/>
                <a:moveTo>
                  <a:pt x="268656" y="125266"/>
                </a:moveTo>
                <a:lnTo>
                  <a:pt x="268656" y="131201"/>
                </a:lnTo>
                <a:lnTo>
                  <a:pt x="262721" y="131201"/>
                </a:lnTo>
                <a:lnTo>
                  <a:pt x="262721" y="125266"/>
                </a:lnTo>
                <a:close/>
                <a:moveTo>
                  <a:pt x="274904" y="125266"/>
                </a:moveTo>
                <a:lnTo>
                  <a:pt x="274904" y="131201"/>
                </a:lnTo>
                <a:lnTo>
                  <a:pt x="268968" y="131201"/>
                </a:lnTo>
                <a:lnTo>
                  <a:pt x="268968" y="125266"/>
                </a:lnTo>
                <a:close/>
                <a:moveTo>
                  <a:pt x="6251" y="131513"/>
                </a:moveTo>
                <a:lnTo>
                  <a:pt x="6251" y="137449"/>
                </a:lnTo>
                <a:lnTo>
                  <a:pt x="315" y="137449"/>
                </a:lnTo>
                <a:lnTo>
                  <a:pt x="315" y="131513"/>
                </a:lnTo>
                <a:close/>
                <a:moveTo>
                  <a:pt x="12498" y="131513"/>
                </a:moveTo>
                <a:lnTo>
                  <a:pt x="12498" y="137449"/>
                </a:lnTo>
                <a:lnTo>
                  <a:pt x="6562" y="137449"/>
                </a:lnTo>
                <a:lnTo>
                  <a:pt x="6562" y="131513"/>
                </a:lnTo>
                <a:close/>
                <a:moveTo>
                  <a:pt x="18745" y="131513"/>
                </a:moveTo>
                <a:lnTo>
                  <a:pt x="18745" y="137449"/>
                </a:lnTo>
                <a:lnTo>
                  <a:pt x="12810" y="137449"/>
                </a:lnTo>
                <a:lnTo>
                  <a:pt x="12810" y="131513"/>
                </a:lnTo>
                <a:close/>
                <a:moveTo>
                  <a:pt x="24992" y="131513"/>
                </a:moveTo>
                <a:lnTo>
                  <a:pt x="24992" y="137449"/>
                </a:lnTo>
                <a:lnTo>
                  <a:pt x="19058" y="137449"/>
                </a:lnTo>
                <a:lnTo>
                  <a:pt x="19058" y="131513"/>
                </a:lnTo>
                <a:close/>
                <a:moveTo>
                  <a:pt x="31241" y="131513"/>
                </a:moveTo>
                <a:lnTo>
                  <a:pt x="31241" y="137449"/>
                </a:lnTo>
                <a:lnTo>
                  <a:pt x="25305" y="137449"/>
                </a:lnTo>
                <a:lnTo>
                  <a:pt x="25305" y="131513"/>
                </a:lnTo>
                <a:close/>
                <a:moveTo>
                  <a:pt x="37489" y="131513"/>
                </a:moveTo>
                <a:lnTo>
                  <a:pt x="37489" y="137449"/>
                </a:lnTo>
                <a:lnTo>
                  <a:pt x="31553" y="137449"/>
                </a:lnTo>
                <a:lnTo>
                  <a:pt x="31553" y="131513"/>
                </a:lnTo>
                <a:close/>
                <a:moveTo>
                  <a:pt x="43737" y="131513"/>
                </a:moveTo>
                <a:lnTo>
                  <a:pt x="43737" y="137449"/>
                </a:lnTo>
                <a:lnTo>
                  <a:pt x="37802" y="137449"/>
                </a:lnTo>
                <a:lnTo>
                  <a:pt x="37802" y="131513"/>
                </a:lnTo>
                <a:close/>
                <a:moveTo>
                  <a:pt x="49985" y="131513"/>
                </a:moveTo>
                <a:lnTo>
                  <a:pt x="49985" y="137449"/>
                </a:lnTo>
                <a:lnTo>
                  <a:pt x="44049" y="137449"/>
                </a:lnTo>
                <a:lnTo>
                  <a:pt x="44049" y="131513"/>
                </a:lnTo>
                <a:close/>
                <a:moveTo>
                  <a:pt x="56232" y="131513"/>
                </a:moveTo>
                <a:lnTo>
                  <a:pt x="56232" y="137449"/>
                </a:lnTo>
                <a:lnTo>
                  <a:pt x="50296" y="137449"/>
                </a:lnTo>
                <a:lnTo>
                  <a:pt x="50296" y="131513"/>
                </a:lnTo>
                <a:close/>
                <a:moveTo>
                  <a:pt x="62480" y="131513"/>
                </a:moveTo>
                <a:lnTo>
                  <a:pt x="62480" y="137449"/>
                </a:lnTo>
                <a:lnTo>
                  <a:pt x="56545" y="137449"/>
                </a:lnTo>
                <a:lnTo>
                  <a:pt x="56545" y="131513"/>
                </a:lnTo>
                <a:close/>
                <a:moveTo>
                  <a:pt x="68727" y="131513"/>
                </a:moveTo>
                <a:lnTo>
                  <a:pt x="68727" y="137449"/>
                </a:lnTo>
                <a:lnTo>
                  <a:pt x="62792" y="137449"/>
                </a:lnTo>
                <a:lnTo>
                  <a:pt x="62792" y="131513"/>
                </a:lnTo>
                <a:close/>
                <a:moveTo>
                  <a:pt x="74975" y="131513"/>
                </a:moveTo>
                <a:lnTo>
                  <a:pt x="74975" y="137449"/>
                </a:lnTo>
                <a:lnTo>
                  <a:pt x="69039" y="137449"/>
                </a:lnTo>
                <a:lnTo>
                  <a:pt x="69039" y="131513"/>
                </a:lnTo>
                <a:close/>
                <a:moveTo>
                  <a:pt x="81223" y="131513"/>
                </a:moveTo>
                <a:lnTo>
                  <a:pt x="81223" y="137449"/>
                </a:lnTo>
                <a:lnTo>
                  <a:pt x="75286" y="137449"/>
                </a:lnTo>
                <a:lnTo>
                  <a:pt x="75286" y="131513"/>
                </a:lnTo>
                <a:close/>
                <a:moveTo>
                  <a:pt x="87470" y="131513"/>
                </a:moveTo>
                <a:lnTo>
                  <a:pt x="87470" y="137449"/>
                </a:lnTo>
                <a:lnTo>
                  <a:pt x="81535" y="137449"/>
                </a:lnTo>
                <a:lnTo>
                  <a:pt x="81535" y="131513"/>
                </a:lnTo>
                <a:close/>
                <a:moveTo>
                  <a:pt x="93718" y="131513"/>
                </a:moveTo>
                <a:lnTo>
                  <a:pt x="93718" y="137449"/>
                </a:lnTo>
                <a:lnTo>
                  <a:pt x="87784" y="137449"/>
                </a:lnTo>
                <a:lnTo>
                  <a:pt x="87784" y="131513"/>
                </a:lnTo>
                <a:close/>
                <a:moveTo>
                  <a:pt x="99967" y="131513"/>
                </a:moveTo>
                <a:lnTo>
                  <a:pt x="99967" y="137449"/>
                </a:lnTo>
                <a:lnTo>
                  <a:pt x="94031" y="137449"/>
                </a:lnTo>
                <a:lnTo>
                  <a:pt x="94031" y="131513"/>
                </a:lnTo>
                <a:close/>
                <a:moveTo>
                  <a:pt x="106214" y="131513"/>
                </a:moveTo>
                <a:lnTo>
                  <a:pt x="106214" y="137449"/>
                </a:lnTo>
                <a:lnTo>
                  <a:pt x="100278" y="137449"/>
                </a:lnTo>
                <a:lnTo>
                  <a:pt x="100278" y="131513"/>
                </a:lnTo>
                <a:close/>
                <a:moveTo>
                  <a:pt x="112461" y="131513"/>
                </a:moveTo>
                <a:lnTo>
                  <a:pt x="112461" y="137449"/>
                </a:lnTo>
                <a:lnTo>
                  <a:pt x="106527" y="137449"/>
                </a:lnTo>
                <a:lnTo>
                  <a:pt x="106527" y="131513"/>
                </a:lnTo>
                <a:close/>
                <a:moveTo>
                  <a:pt x="118710" y="131513"/>
                </a:moveTo>
                <a:lnTo>
                  <a:pt x="118710" y="137449"/>
                </a:lnTo>
                <a:lnTo>
                  <a:pt x="112774" y="137449"/>
                </a:lnTo>
                <a:lnTo>
                  <a:pt x="112774" y="131513"/>
                </a:lnTo>
                <a:close/>
                <a:moveTo>
                  <a:pt x="124957" y="131513"/>
                </a:moveTo>
                <a:lnTo>
                  <a:pt x="124957" y="137449"/>
                </a:lnTo>
                <a:lnTo>
                  <a:pt x="119021" y="137449"/>
                </a:lnTo>
                <a:lnTo>
                  <a:pt x="119021" y="131513"/>
                </a:lnTo>
                <a:close/>
                <a:moveTo>
                  <a:pt x="131204" y="131513"/>
                </a:moveTo>
                <a:lnTo>
                  <a:pt x="131204" y="137449"/>
                </a:lnTo>
                <a:lnTo>
                  <a:pt x="125270" y="137449"/>
                </a:lnTo>
                <a:lnTo>
                  <a:pt x="125270" y="131513"/>
                </a:lnTo>
                <a:close/>
                <a:moveTo>
                  <a:pt x="137451" y="131513"/>
                </a:moveTo>
                <a:lnTo>
                  <a:pt x="137451" y="137449"/>
                </a:lnTo>
                <a:lnTo>
                  <a:pt x="131517" y="137449"/>
                </a:lnTo>
                <a:lnTo>
                  <a:pt x="131517" y="131513"/>
                </a:lnTo>
                <a:close/>
                <a:moveTo>
                  <a:pt x="143702" y="131513"/>
                </a:moveTo>
                <a:lnTo>
                  <a:pt x="143702" y="137449"/>
                </a:lnTo>
                <a:lnTo>
                  <a:pt x="137766" y="137449"/>
                </a:lnTo>
                <a:lnTo>
                  <a:pt x="137766" y="131513"/>
                </a:lnTo>
                <a:close/>
                <a:moveTo>
                  <a:pt x="149949" y="131513"/>
                </a:moveTo>
                <a:lnTo>
                  <a:pt x="149949" y="137449"/>
                </a:lnTo>
                <a:lnTo>
                  <a:pt x="144015" y="137449"/>
                </a:lnTo>
                <a:lnTo>
                  <a:pt x="144015" y="131513"/>
                </a:lnTo>
                <a:close/>
                <a:moveTo>
                  <a:pt x="156196" y="131513"/>
                </a:moveTo>
                <a:lnTo>
                  <a:pt x="156196" y="137449"/>
                </a:lnTo>
                <a:lnTo>
                  <a:pt x="150262" y="137449"/>
                </a:lnTo>
                <a:lnTo>
                  <a:pt x="150262" y="131513"/>
                </a:lnTo>
                <a:close/>
                <a:moveTo>
                  <a:pt x="162445" y="131513"/>
                </a:moveTo>
                <a:lnTo>
                  <a:pt x="162445" y="137449"/>
                </a:lnTo>
                <a:lnTo>
                  <a:pt x="156509" y="137449"/>
                </a:lnTo>
                <a:lnTo>
                  <a:pt x="156509" y="131513"/>
                </a:lnTo>
                <a:close/>
                <a:moveTo>
                  <a:pt x="168692" y="131513"/>
                </a:moveTo>
                <a:lnTo>
                  <a:pt x="168692" y="137449"/>
                </a:lnTo>
                <a:lnTo>
                  <a:pt x="162756" y="137449"/>
                </a:lnTo>
                <a:lnTo>
                  <a:pt x="162756" y="131513"/>
                </a:lnTo>
                <a:close/>
                <a:moveTo>
                  <a:pt x="174939" y="131513"/>
                </a:moveTo>
                <a:lnTo>
                  <a:pt x="174939" y="137449"/>
                </a:lnTo>
                <a:lnTo>
                  <a:pt x="169005" y="137449"/>
                </a:lnTo>
                <a:lnTo>
                  <a:pt x="169005" y="131513"/>
                </a:lnTo>
                <a:close/>
                <a:moveTo>
                  <a:pt x="181186" y="131513"/>
                </a:moveTo>
                <a:lnTo>
                  <a:pt x="181186" y="137449"/>
                </a:lnTo>
                <a:lnTo>
                  <a:pt x="175252" y="137449"/>
                </a:lnTo>
                <a:lnTo>
                  <a:pt x="175252" y="131513"/>
                </a:lnTo>
                <a:close/>
                <a:moveTo>
                  <a:pt x="187433" y="131513"/>
                </a:moveTo>
                <a:lnTo>
                  <a:pt x="187433" y="137449"/>
                </a:lnTo>
                <a:lnTo>
                  <a:pt x="181499" y="137449"/>
                </a:lnTo>
                <a:lnTo>
                  <a:pt x="181499" y="131513"/>
                </a:lnTo>
                <a:close/>
                <a:moveTo>
                  <a:pt x="193682" y="131513"/>
                </a:moveTo>
                <a:lnTo>
                  <a:pt x="193682" y="137449"/>
                </a:lnTo>
                <a:lnTo>
                  <a:pt x="187746" y="137449"/>
                </a:lnTo>
                <a:lnTo>
                  <a:pt x="187746" y="131513"/>
                </a:lnTo>
                <a:close/>
                <a:moveTo>
                  <a:pt x="199931" y="131513"/>
                </a:moveTo>
                <a:lnTo>
                  <a:pt x="199931" y="137449"/>
                </a:lnTo>
                <a:lnTo>
                  <a:pt x="193996" y="137449"/>
                </a:lnTo>
                <a:lnTo>
                  <a:pt x="193996" y="131513"/>
                </a:lnTo>
                <a:close/>
                <a:moveTo>
                  <a:pt x="206180" y="131513"/>
                </a:moveTo>
                <a:lnTo>
                  <a:pt x="206180" y="137449"/>
                </a:lnTo>
                <a:lnTo>
                  <a:pt x="200244" y="137449"/>
                </a:lnTo>
                <a:lnTo>
                  <a:pt x="200244" y="131513"/>
                </a:lnTo>
                <a:close/>
                <a:moveTo>
                  <a:pt x="212427" y="131513"/>
                </a:moveTo>
                <a:lnTo>
                  <a:pt x="212427" y="137449"/>
                </a:lnTo>
                <a:lnTo>
                  <a:pt x="206491" y="137449"/>
                </a:lnTo>
                <a:lnTo>
                  <a:pt x="206491" y="131513"/>
                </a:lnTo>
                <a:close/>
                <a:moveTo>
                  <a:pt x="218674" y="131513"/>
                </a:moveTo>
                <a:lnTo>
                  <a:pt x="218674" y="137449"/>
                </a:lnTo>
                <a:lnTo>
                  <a:pt x="212739" y="137449"/>
                </a:lnTo>
                <a:lnTo>
                  <a:pt x="212739" y="131513"/>
                </a:lnTo>
                <a:close/>
                <a:moveTo>
                  <a:pt x="224921" y="131513"/>
                </a:moveTo>
                <a:lnTo>
                  <a:pt x="224921" y="137449"/>
                </a:lnTo>
                <a:lnTo>
                  <a:pt x="218987" y="137449"/>
                </a:lnTo>
                <a:lnTo>
                  <a:pt x="218987" y="131513"/>
                </a:lnTo>
                <a:close/>
                <a:moveTo>
                  <a:pt x="231170" y="131513"/>
                </a:moveTo>
                <a:lnTo>
                  <a:pt x="231170" y="137449"/>
                </a:lnTo>
                <a:lnTo>
                  <a:pt x="225234" y="137449"/>
                </a:lnTo>
                <a:lnTo>
                  <a:pt x="225234" y="131513"/>
                </a:lnTo>
                <a:close/>
                <a:moveTo>
                  <a:pt x="237417" y="131513"/>
                </a:moveTo>
                <a:lnTo>
                  <a:pt x="237417" y="137449"/>
                </a:lnTo>
                <a:lnTo>
                  <a:pt x="231481" y="137449"/>
                </a:lnTo>
                <a:lnTo>
                  <a:pt x="231481" y="131513"/>
                </a:lnTo>
                <a:close/>
                <a:moveTo>
                  <a:pt x="243664" y="131513"/>
                </a:moveTo>
                <a:lnTo>
                  <a:pt x="243664" y="137449"/>
                </a:lnTo>
                <a:lnTo>
                  <a:pt x="237729" y="137449"/>
                </a:lnTo>
                <a:lnTo>
                  <a:pt x="237729" y="131513"/>
                </a:lnTo>
                <a:close/>
                <a:moveTo>
                  <a:pt x="249911" y="131513"/>
                </a:moveTo>
                <a:lnTo>
                  <a:pt x="249911" y="137449"/>
                </a:lnTo>
                <a:lnTo>
                  <a:pt x="243977" y="137449"/>
                </a:lnTo>
                <a:lnTo>
                  <a:pt x="243977" y="131513"/>
                </a:lnTo>
                <a:close/>
                <a:moveTo>
                  <a:pt x="256161" y="131513"/>
                </a:moveTo>
                <a:lnTo>
                  <a:pt x="256161" y="137449"/>
                </a:lnTo>
                <a:lnTo>
                  <a:pt x="250225" y="137449"/>
                </a:lnTo>
                <a:lnTo>
                  <a:pt x="250225" y="131513"/>
                </a:lnTo>
                <a:close/>
                <a:moveTo>
                  <a:pt x="262409" y="131513"/>
                </a:moveTo>
                <a:lnTo>
                  <a:pt x="262409" y="137449"/>
                </a:lnTo>
                <a:lnTo>
                  <a:pt x="256474" y="137449"/>
                </a:lnTo>
                <a:lnTo>
                  <a:pt x="256474" y="131513"/>
                </a:lnTo>
                <a:close/>
                <a:moveTo>
                  <a:pt x="268656" y="131513"/>
                </a:moveTo>
                <a:lnTo>
                  <a:pt x="268656" y="137449"/>
                </a:lnTo>
                <a:lnTo>
                  <a:pt x="262721" y="137449"/>
                </a:lnTo>
                <a:lnTo>
                  <a:pt x="262721" y="131513"/>
                </a:lnTo>
                <a:close/>
                <a:moveTo>
                  <a:pt x="274904" y="131513"/>
                </a:moveTo>
                <a:lnTo>
                  <a:pt x="274904" y="137449"/>
                </a:lnTo>
                <a:lnTo>
                  <a:pt x="268968" y="137449"/>
                </a:lnTo>
                <a:lnTo>
                  <a:pt x="268968" y="131513"/>
                </a:lnTo>
                <a:close/>
                <a:moveTo>
                  <a:pt x="6251" y="137760"/>
                </a:moveTo>
                <a:lnTo>
                  <a:pt x="6251" y="143697"/>
                </a:lnTo>
                <a:lnTo>
                  <a:pt x="315" y="143697"/>
                </a:lnTo>
                <a:lnTo>
                  <a:pt x="315" y="137760"/>
                </a:lnTo>
                <a:close/>
                <a:moveTo>
                  <a:pt x="12498" y="137760"/>
                </a:moveTo>
                <a:lnTo>
                  <a:pt x="12498" y="143697"/>
                </a:lnTo>
                <a:lnTo>
                  <a:pt x="6562" y="143697"/>
                </a:lnTo>
                <a:lnTo>
                  <a:pt x="6562" y="137760"/>
                </a:lnTo>
                <a:close/>
                <a:moveTo>
                  <a:pt x="18745" y="137760"/>
                </a:moveTo>
                <a:lnTo>
                  <a:pt x="18745" y="143697"/>
                </a:lnTo>
                <a:lnTo>
                  <a:pt x="12810" y="143697"/>
                </a:lnTo>
                <a:lnTo>
                  <a:pt x="12810" y="137760"/>
                </a:lnTo>
                <a:close/>
                <a:moveTo>
                  <a:pt x="24992" y="137760"/>
                </a:moveTo>
                <a:lnTo>
                  <a:pt x="24992" y="143697"/>
                </a:lnTo>
                <a:lnTo>
                  <a:pt x="19058" y="143697"/>
                </a:lnTo>
                <a:lnTo>
                  <a:pt x="19058" y="137760"/>
                </a:lnTo>
                <a:close/>
                <a:moveTo>
                  <a:pt x="31241" y="137760"/>
                </a:moveTo>
                <a:lnTo>
                  <a:pt x="31241" y="143697"/>
                </a:lnTo>
                <a:lnTo>
                  <a:pt x="25305" y="143697"/>
                </a:lnTo>
                <a:lnTo>
                  <a:pt x="25305" y="137760"/>
                </a:lnTo>
                <a:close/>
                <a:moveTo>
                  <a:pt x="37489" y="137760"/>
                </a:moveTo>
                <a:lnTo>
                  <a:pt x="37489" y="143697"/>
                </a:lnTo>
                <a:lnTo>
                  <a:pt x="31553" y="143697"/>
                </a:lnTo>
                <a:lnTo>
                  <a:pt x="31553" y="137760"/>
                </a:lnTo>
                <a:close/>
                <a:moveTo>
                  <a:pt x="43737" y="137760"/>
                </a:moveTo>
                <a:lnTo>
                  <a:pt x="43737" y="143697"/>
                </a:lnTo>
                <a:lnTo>
                  <a:pt x="37802" y="143697"/>
                </a:lnTo>
                <a:lnTo>
                  <a:pt x="37802" y="137760"/>
                </a:lnTo>
                <a:close/>
                <a:moveTo>
                  <a:pt x="49985" y="137760"/>
                </a:moveTo>
                <a:lnTo>
                  <a:pt x="49985" y="143697"/>
                </a:lnTo>
                <a:lnTo>
                  <a:pt x="44049" y="143697"/>
                </a:lnTo>
                <a:lnTo>
                  <a:pt x="44049" y="137760"/>
                </a:lnTo>
                <a:close/>
                <a:moveTo>
                  <a:pt x="56232" y="137760"/>
                </a:moveTo>
                <a:lnTo>
                  <a:pt x="56232" y="143697"/>
                </a:lnTo>
                <a:lnTo>
                  <a:pt x="50296" y="143697"/>
                </a:lnTo>
                <a:lnTo>
                  <a:pt x="50296" y="137760"/>
                </a:lnTo>
                <a:close/>
                <a:moveTo>
                  <a:pt x="62480" y="137760"/>
                </a:moveTo>
                <a:lnTo>
                  <a:pt x="62480" y="143697"/>
                </a:lnTo>
                <a:lnTo>
                  <a:pt x="56545" y="143697"/>
                </a:lnTo>
                <a:lnTo>
                  <a:pt x="56545" y="137760"/>
                </a:lnTo>
                <a:close/>
                <a:moveTo>
                  <a:pt x="68727" y="137760"/>
                </a:moveTo>
                <a:lnTo>
                  <a:pt x="68727" y="143697"/>
                </a:lnTo>
                <a:lnTo>
                  <a:pt x="62792" y="143697"/>
                </a:lnTo>
                <a:lnTo>
                  <a:pt x="62792" y="137760"/>
                </a:lnTo>
                <a:close/>
                <a:moveTo>
                  <a:pt x="74975" y="137760"/>
                </a:moveTo>
                <a:lnTo>
                  <a:pt x="74975" y="143697"/>
                </a:lnTo>
                <a:lnTo>
                  <a:pt x="69039" y="143697"/>
                </a:lnTo>
                <a:lnTo>
                  <a:pt x="69039" y="137760"/>
                </a:lnTo>
                <a:close/>
                <a:moveTo>
                  <a:pt x="81223" y="137760"/>
                </a:moveTo>
                <a:lnTo>
                  <a:pt x="81223" y="143697"/>
                </a:lnTo>
                <a:lnTo>
                  <a:pt x="75286" y="143697"/>
                </a:lnTo>
                <a:lnTo>
                  <a:pt x="75286" y="137760"/>
                </a:lnTo>
                <a:close/>
                <a:moveTo>
                  <a:pt x="87470" y="137760"/>
                </a:moveTo>
                <a:lnTo>
                  <a:pt x="87470" y="143697"/>
                </a:lnTo>
                <a:lnTo>
                  <a:pt x="81535" y="143697"/>
                </a:lnTo>
                <a:lnTo>
                  <a:pt x="81535" y="137760"/>
                </a:lnTo>
                <a:close/>
                <a:moveTo>
                  <a:pt x="93718" y="137760"/>
                </a:moveTo>
                <a:lnTo>
                  <a:pt x="93718" y="143697"/>
                </a:lnTo>
                <a:lnTo>
                  <a:pt x="87784" y="143697"/>
                </a:lnTo>
                <a:lnTo>
                  <a:pt x="87784" y="137760"/>
                </a:lnTo>
                <a:close/>
                <a:moveTo>
                  <a:pt x="99967" y="137760"/>
                </a:moveTo>
                <a:lnTo>
                  <a:pt x="99967" y="143697"/>
                </a:lnTo>
                <a:lnTo>
                  <a:pt x="94031" y="143697"/>
                </a:lnTo>
                <a:lnTo>
                  <a:pt x="94031" y="137760"/>
                </a:lnTo>
                <a:close/>
                <a:moveTo>
                  <a:pt x="106214" y="137760"/>
                </a:moveTo>
                <a:lnTo>
                  <a:pt x="106214" y="143697"/>
                </a:lnTo>
                <a:lnTo>
                  <a:pt x="100278" y="143697"/>
                </a:lnTo>
                <a:lnTo>
                  <a:pt x="100278" y="137760"/>
                </a:lnTo>
                <a:close/>
                <a:moveTo>
                  <a:pt x="112461" y="137760"/>
                </a:moveTo>
                <a:lnTo>
                  <a:pt x="112461" y="143697"/>
                </a:lnTo>
                <a:lnTo>
                  <a:pt x="106527" y="143697"/>
                </a:lnTo>
                <a:lnTo>
                  <a:pt x="106527" y="137760"/>
                </a:lnTo>
                <a:close/>
                <a:moveTo>
                  <a:pt x="118710" y="137760"/>
                </a:moveTo>
                <a:lnTo>
                  <a:pt x="118710" y="143697"/>
                </a:lnTo>
                <a:lnTo>
                  <a:pt x="112774" y="143697"/>
                </a:lnTo>
                <a:lnTo>
                  <a:pt x="112774" y="137760"/>
                </a:lnTo>
                <a:close/>
                <a:moveTo>
                  <a:pt x="124957" y="137760"/>
                </a:moveTo>
                <a:lnTo>
                  <a:pt x="124957" y="143697"/>
                </a:lnTo>
                <a:lnTo>
                  <a:pt x="119021" y="143697"/>
                </a:lnTo>
                <a:lnTo>
                  <a:pt x="119021" y="137760"/>
                </a:lnTo>
                <a:close/>
                <a:moveTo>
                  <a:pt x="131204" y="137760"/>
                </a:moveTo>
                <a:lnTo>
                  <a:pt x="131204" y="143697"/>
                </a:lnTo>
                <a:lnTo>
                  <a:pt x="125270" y="143697"/>
                </a:lnTo>
                <a:lnTo>
                  <a:pt x="125270" y="137760"/>
                </a:lnTo>
                <a:close/>
                <a:moveTo>
                  <a:pt x="137451" y="137760"/>
                </a:moveTo>
                <a:lnTo>
                  <a:pt x="137451" y="143697"/>
                </a:lnTo>
                <a:lnTo>
                  <a:pt x="131517" y="143697"/>
                </a:lnTo>
                <a:lnTo>
                  <a:pt x="131517" y="137760"/>
                </a:lnTo>
                <a:close/>
                <a:moveTo>
                  <a:pt x="143702" y="137760"/>
                </a:moveTo>
                <a:lnTo>
                  <a:pt x="143702" y="143697"/>
                </a:lnTo>
                <a:lnTo>
                  <a:pt x="137766" y="143697"/>
                </a:lnTo>
                <a:lnTo>
                  <a:pt x="137766" y="137760"/>
                </a:lnTo>
                <a:close/>
                <a:moveTo>
                  <a:pt x="149949" y="137760"/>
                </a:moveTo>
                <a:lnTo>
                  <a:pt x="149949" y="143697"/>
                </a:lnTo>
                <a:lnTo>
                  <a:pt x="144015" y="143697"/>
                </a:lnTo>
                <a:lnTo>
                  <a:pt x="144015" y="137760"/>
                </a:lnTo>
                <a:close/>
                <a:moveTo>
                  <a:pt x="156196" y="137760"/>
                </a:moveTo>
                <a:lnTo>
                  <a:pt x="156196" y="143697"/>
                </a:lnTo>
                <a:lnTo>
                  <a:pt x="150262" y="143697"/>
                </a:lnTo>
                <a:lnTo>
                  <a:pt x="150262" y="137760"/>
                </a:lnTo>
                <a:close/>
                <a:moveTo>
                  <a:pt x="162445" y="137760"/>
                </a:moveTo>
                <a:lnTo>
                  <a:pt x="162445" y="143697"/>
                </a:lnTo>
                <a:lnTo>
                  <a:pt x="156509" y="143697"/>
                </a:lnTo>
                <a:lnTo>
                  <a:pt x="156509" y="137760"/>
                </a:lnTo>
                <a:close/>
                <a:moveTo>
                  <a:pt x="168692" y="137760"/>
                </a:moveTo>
                <a:lnTo>
                  <a:pt x="168692" y="143697"/>
                </a:lnTo>
                <a:lnTo>
                  <a:pt x="162756" y="143697"/>
                </a:lnTo>
                <a:lnTo>
                  <a:pt x="162756" y="137760"/>
                </a:lnTo>
                <a:close/>
                <a:moveTo>
                  <a:pt x="174939" y="137760"/>
                </a:moveTo>
                <a:lnTo>
                  <a:pt x="174939" y="143697"/>
                </a:lnTo>
                <a:lnTo>
                  <a:pt x="169005" y="143697"/>
                </a:lnTo>
                <a:lnTo>
                  <a:pt x="169005" y="137760"/>
                </a:lnTo>
                <a:close/>
                <a:moveTo>
                  <a:pt x="181186" y="137760"/>
                </a:moveTo>
                <a:lnTo>
                  <a:pt x="181186" y="143697"/>
                </a:lnTo>
                <a:lnTo>
                  <a:pt x="175252" y="143697"/>
                </a:lnTo>
                <a:lnTo>
                  <a:pt x="175252" y="137760"/>
                </a:lnTo>
                <a:close/>
                <a:moveTo>
                  <a:pt x="187433" y="137760"/>
                </a:moveTo>
                <a:lnTo>
                  <a:pt x="187433" y="143697"/>
                </a:lnTo>
                <a:lnTo>
                  <a:pt x="181499" y="143697"/>
                </a:lnTo>
                <a:lnTo>
                  <a:pt x="181499" y="137760"/>
                </a:lnTo>
                <a:close/>
                <a:moveTo>
                  <a:pt x="193682" y="137760"/>
                </a:moveTo>
                <a:lnTo>
                  <a:pt x="193682" y="143697"/>
                </a:lnTo>
                <a:lnTo>
                  <a:pt x="187746" y="143697"/>
                </a:lnTo>
                <a:lnTo>
                  <a:pt x="187746" y="137760"/>
                </a:lnTo>
                <a:close/>
                <a:moveTo>
                  <a:pt x="199931" y="137760"/>
                </a:moveTo>
                <a:lnTo>
                  <a:pt x="199931" y="143697"/>
                </a:lnTo>
                <a:lnTo>
                  <a:pt x="193996" y="143697"/>
                </a:lnTo>
                <a:lnTo>
                  <a:pt x="193996" y="137760"/>
                </a:lnTo>
                <a:close/>
                <a:moveTo>
                  <a:pt x="206180" y="137760"/>
                </a:moveTo>
                <a:lnTo>
                  <a:pt x="206180" y="143697"/>
                </a:lnTo>
                <a:lnTo>
                  <a:pt x="200244" y="143697"/>
                </a:lnTo>
                <a:lnTo>
                  <a:pt x="200244" y="137760"/>
                </a:lnTo>
                <a:close/>
                <a:moveTo>
                  <a:pt x="212427" y="137760"/>
                </a:moveTo>
                <a:lnTo>
                  <a:pt x="212427" y="143697"/>
                </a:lnTo>
                <a:lnTo>
                  <a:pt x="206491" y="143697"/>
                </a:lnTo>
                <a:lnTo>
                  <a:pt x="206491" y="137760"/>
                </a:lnTo>
                <a:close/>
                <a:moveTo>
                  <a:pt x="218674" y="137760"/>
                </a:moveTo>
                <a:lnTo>
                  <a:pt x="218674" y="143697"/>
                </a:lnTo>
                <a:lnTo>
                  <a:pt x="212739" y="143697"/>
                </a:lnTo>
                <a:lnTo>
                  <a:pt x="212739" y="137760"/>
                </a:lnTo>
                <a:close/>
                <a:moveTo>
                  <a:pt x="224921" y="137760"/>
                </a:moveTo>
                <a:lnTo>
                  <a:pt x="224921" y="143697"/>
                </a:lnTo>
                <a:lnTo>
                  <a:pt x="218987" y="143697"/>
                </a:lnTo>
                <a:lnTo>
                  <a:pt x="218987" y="137760"/>
                </a:lnTo>
                <a:close/>
                <a:moveTo>
                  <a:pt x="231170" y="137760"/>
                </a:moveTo>
                <a:lnTo>
                  <a:pt x="231170" y="143697"/>
                </a:lnTo>
                <a:lnTo>
                  <a:pt x="225234" y="143697"/>
                </a:lnTo>
                <a:lnTo>
                  <a:pt x="225234" y="137760"/>
                </a:lnTo>
                <a:close/>
                <a:moveTo>
                  <a:pt x="237417" y="137760"/>
                </a:moveTo>
                <a:lnTo>
                  <a:pt x="237417" y="143697"/>
                </a:lnTo>
                <a:lnTo>
                  <a:pt x="231481" y="143697"/>
                </a:lnTo>
                <a:lnTo>
                  <a:pt x="231481" y="137760"/>
                </a:lnTo>
                <a:close/>
                <a:moveTo>
                  <a:pt x="243664" y="137760"/>
                </a:moveTo>
                <a:lnTo>
                  <a:pt x="243664" y="143697"/>
                </a:lnTo>
                <a:lnTo>
                  <a:pt x="237729" y="143697"/>
                </a:lnTo>
                <a:lnTo>
                  <a:pt x="237729" y="137760"/>
                </a:lnTo>
                <a:close/>
                <a:moveTo>
                  <a:pt x="249911" y="137760"/>
                </a:moveTo>
                <a:lnTo>
                  <a:pt x="249911" y="143697"/>
                </a:lnTo>
                <a:lnTo>
                  <a:pt x="243977" y="143697"/>
                </a:lnTo>
                <a:lnTo>
                  <a:pt x="243977" y="137760"/>
                </a:lnTo>
                <a:close/>
                <a:moveTo>
                  <a:pt x="256161" y="137760"/>
                </a:moveTo>
                <a:lnTo>
                  <a:pt x="256161" y="143697"/>
                </a:lnTo>
                <a:lnTo>
                  <a:pt x="250225" y="143697"/>
                </a:lnTo>
                <a:lnTo>
                  <a:pt x="250225" y="137760"/>
                </a:lnTo>
                <a:close/>
                <a:moveTo>
                  <a:pt x="262409" y="137760"/>
                </a:moveTo>
                <a:lnTo>
                  <a:pt x="262409" y="143697"/>
                </a:lnTo>
                <a:lnTo>
                  <a:pt x="256474" y="143697"/>
                </a:lnTo>
                <a:lnTo>
                  <a:pt x="256474" y="137760"/>
                </a:lnTo>
                <a:close/>
                <a:moveTo>
                  <a:pt x="268656" y="137760"/>
                </a:moveTo>
                <a:lnTo>
                  <a:pt x="268656" y="143697"/>
                </a:lnTo>
                <a:lnTo>
                  <a:pt x="262721" y="143697"/>
                </a:lnTo>
                <a:lnTo>
                  <a:pt x="262721" y="137760"/>
                </a:lnTo>
                <a:close/>
                <a:moveTo>
                  <a:pt x="274904" y="137760"/>
                </a:moveTo>
                <a:lnTo>
                  <a:pt x="274904" y="143697"/>
                </a:lnTo>
                <a:lnTo>
                  <a:pt x="268968" y="143697"/>
                </a:lnTo>
                <a:lnTo>
                  <a:pt x="268968" y="137760"/>
                </a:lnTo>
                <a:close/>
                <a:moveTo>
                  <a:pt x="6251" y="144011"/>
                </a:moveTo>
                <a:lnTo>
                  <a:pt x="6251" y="149945"/>
                </a:lnTo>
                <a:lnTo>
                  <a:pt x="315" y="149945"/>
                </a:lnTo>
                <a:lnTo>
                  <a:pt x="315" y="144011"/>
                </a:lnTo>
                <a:close/>
                <a:moveTo>
                  <a:pt x="12498" y="144011"/>
                </a:moveTo>
                <a:lnTo>
                  <a:pt x="12498" y="149945"/>
                </a:lnTo>
                <a:lnTo>
                  <a:pt x="6562" y="149945"/>
                </a:lnTo>
                <a:lnTo>
                  <a:pt x="6562" y="144011"/>
                </a:lnTo>
                <a:close/>
                <a:moveTo>
                  <a:pt x="18745" y="144011"/>
                </a:moveTo>
                <a:lnTo>
                  <a:pt x="18745" y="149945"/>
                </a:lnTo>
                <a:lnTo>
                  <a:pt x="12810" y="149945"/>
                </a:lnTo>
                <a:lnTo>
                  <a:pt x="12810" y="144011"/>
                </a:lnTo>
                <a:close/>
                <a:moveTo>
                  <a:pt x="24992" y="144011"/>
                </a:moveTo>
                <a:lnTo>
                  <a:pt x="24992" y="149945"/>
                </a:lnTo>
                <a:lnTo>
                  <a:pt x="19058" y="149945"/>
                </a:lnTo>
                <a:lnTo>
                  <a:pt x="19058" y="144011"/>
                </a:lnTo>
                <a:close/>
                <a:moveTo>
                  <a:pt x="31241" y="144011"/>
                </a:moveTo>
                <a:lnTo>
                  <a:pt x="31241" y="149945"/>
                </a:lnTo>
                <a:lnTo>
                  <a:pt x="25305" y="149945"/>
                </a:lnTo>
                <a:lnTo>
                  <a:pt x="25305" y="144011"/>
                </a:lnTo>
                <a:close/>
                <a:moveTo>
                  <a:pt x="37489" y="144011"/>
                </a:moveTo>
                <a:lnTo>
                  <a:pt x="37489" y="149945"/>
                </a:lnTo>
                <a:lnTo>
                  <a:pt x="31553" y="149945"/>
                </a:lnTo>
                <a:lnTo>
                  <a:pt x="31553" y="144011"/>
                </a:lnTo>
                <a:close/>
                <a:moveTo>
                  <a:pt x="43737" y="144011"/>
                </a:moveTo>
                <a:lnTo>
                  <a:pt x="43737" y="149945"/>
                </a:lnTo>
                <a:lnTo>
                  <a:pt x="37802" y="149945"/>
                </a:lnTo>
                <a:lnTo>
                  <a:pt x="37802" y="144011"/>
                </a:lnTo>
                <a:close/>
                <a:moveTo>
                  <a:pt x="49985" y="144011"/>
                </a:moveTo>
                <a:lnTo>
                  <a:pt x="49985" y="149945"/>
                </a:lnTo>
                <a:lnTo>
                  <a:pt x="44049" y="149945"/>
                </a:lnTo>
                <a:lnTo>
                  <a:pt x="44049" y="144011"/>
                </a:lnTo>
                <a:close/>
                <a:moveTo>
                  <a:pt x="56232" y="144011"/>
                </a:moveTo>
                <a:lnTo>
                  <a:pt x="56232" y="149945"/>
                </a:lnTo>
                <a:lnTo>
                  <a:pt x="50296" y="149945"/>
                </a:lnTo>
                <a:lnTo>
                  <a:pt x="50296" y="144011"/>
                </a:lnTo>
                <a:close/>
                <a:moveTo>
                  <a:pt x="62480" y="144011"/>
                </a:moveTo>
                <a:lnTo>
                  <a:pt x="62480" y="149945"/>
                </a:lnTo>
                <a:lnTo>
                  <a:pt x="56545" y="149945"/>
                </a:lnTo>
                <a:lnTo>
                  <a:pt x="56545" y="144011"/>
                </a:lnTo>
                <a:close/>
                <a:moveTo>
                  <a:pt x="68727" y="144011"/>
                </a:moveTo>
                <a:lnTo>
                  <a:pt x="68727" y="149945"/>
                </a:lnTo>
                <a:lnTo>
                  <a:pt x="62792" y="149945"/>
                </a:lnTo>
                <a:lnTo>
                  <a:pt x="62792" y="144011"/>
                </a:lnTo>
                <a:close/>
                <a:moveTo>
                  <a:pt x="74975" y="144011"/>
                </a:moveTo>
                <a:lnTo>
                  <a:pt x="74975" y="149945"/>
                </a:lnTo>
                <a:lnTo>
                  <a:pt x="69039" y="149945"/>
                </a:lnTo>
                <a:lnTo>
                  <a:pt x="69039" y="144011"/>
                </a:lnTo>
                <a:close/>
                <a:moveTo>
                  <a:pt x="81223" y="144011"/>
                </a:moveTo>
                <a:lnTo>
                  <a:pt x="81223" y="149945"/>
                </a:lnTo>
                <a:lnTo>
                  <a:pt x="75286" y="149945"/>
                </a:lnTo>
                <a:lnTo>
                  <a:pt x="75286" y="144011"/>
                </a:lnTo>
                <a:close/>
                <a:moveTo>
                  <a:pt x="87470" y="144011"/>
                </a:moveTo>
                <a:lnTo>
                  <a:pt x="87470" y="149945"/>
                </a:lnTo>
                <a:lnTo>
                  <a:pt x="81535" y="149945"/>
                </a:lnTo>
                <a:lnTo>
                  <a:pt x="81535" y="144011"/>
                </a:lnTo>
                <a:close/>
                <a:moveTo>
                  <a:pt x="93718" y="144011"/>
                </a:moveTo>
                <a:lnTo>
                  <a:pt x="93718" y="149945"/>
                </a:lnTo>
                <a:lnTo>
                  <a:pt x="87784" y="149945"/>
                </a:lnTo>
                <a:lnTo>
                  <a:pt x="87784" y="144011"/>
                </a:lnTo>
                <a:close/>
                <a:moveTo>
                  <a:pt x="99967" y="144011"/>
                </a:moveTo>
                <a:lnTo>
                  <a:pt x="99967" y="149945"/>
                </a:lnTo>
                <a:lnTo>
                  <a:pt x="94031" y="149945"/>
                </a:lnTo>
                <a:lnTo>
                  <a:pt x="94031" y="144011"/>
                </a:lnTo>
                <a:close/>
                <a:moveTo>
                  <a:pt x="106214" y="144011"/>
                </a:moveTo>
                <a:lnTo>
                  <a:pt x="106214" y="149945"/>
                </a:lnTo>
                <a:lnTo>
                  <a:pt x="100278" y="149945"/>
                </a:lnTo>
                <a:lnTo>
                  <a:pt x="100278" y="144011"/>
                </a:lnTo>
                <a:close/>
                <a:moveTo>
                  <a:pt x="112461" y="144011"/>
                </a:moveTo>
                <a:lnTo>
                  <a:pt x="112461" y="149945"/>
                </a:lnTo>
                <a:lnTo>
                  <a:pt x="106527" y="149945"/>
                </a:lnTo>
                <a:lnTo>
                  <a:pt x="106527" y="144011"/>
                </a:lnTo>
                <a:close/>
                <a:moveTo>
                  <a:pt x="118710" y="144011"/>
                </a:moveTo>
                <a:lnTo>
                  <a:pt x="118710" y="149945"/>
                </a:lnTo>
                <a:lnTo>
                  <a:pt x="112774" y="149945"/>
                </a:lnTo>
                <a:lnTo>
                  <a:pt x="112774" y="144011"/>
                </a:lnTo>
                <a:close/>
                <a:moveTo>
                  <a:pt x="124957" y="144011"/>
                </a:moveTo>
                <a:lnTo>
                  <a:pt x="124957" y="149945"/>
                </a:lnTo>
                <a:lnTo>
                  <a:pt x="119021" y="149945"/>
                </a:lnTo>
                <a:lnTo>
                  <a:pt x="119021" y="144011"/>
                </a:lnTo>
                <a:close/>
                <a:moveTo>
                  <a:pt x="131204" y="144011"/>
                </a:moveTo>
                <a:lnTo>
                  <a:pt x="131204" y="149945"/>
                </a:lnTo>
                <a:lnTo>
                  <a:pt x="125270" y="149945"/>
                </a:lnTo>
                <a:lnTo>
                  <a:pt x="125270" y="144011"/>
                </a:lnTo>
                <a:close/>
                <a:moveTo>
                  <a:pt x="137451" y="144011"/>
                </a:moveTo>
                <a:lnTo>
                  <a:pt x="137451" y="149945"/>
                </a:lnTo>
                <a:lnTo>
                  <a:pt x="131517" y="149945"/>
                </a:lnTo>
                <a:lnTo>
                  <a:pt x="131517" y="144011"/>
                </a:lnTo>
                <a:close/>
                <a:moveTo>
                  <a:pt x="143702" y="144011"/>
                </a:moveTo>
                <a:lnTo>
                  <a:pt x="143702" y="149945"/>
                </a:lnTo>
                <a:lnTo>
                  <a:pt x="137766" y="149945"/>
                </a:lnTo>
                <a:lnTo>
                  <a:pt x="137766" y="144011"/>
                </a:lnTo>
                <a:close/>
                <a:moveTo>
                  <a:pt x="149949" y="144011"/>
                </a:moveTo>
                <a:lnTo>
                  <a:pt x="149949" y="149945"/>
                </a:lnTo>
                <a:lnTo>
                  <a:pt x="144015" y="149945"/>
                </a:lnTo>
                <a:lnTo>
                  <a:pt x="144015" y="144011"/>
                </a:lnTo>
                <a:close/>
                <a:moveTo>
                  <a:pt x="156196" y="144011"/>
                </a:moveTo>
                <a:lnTo>
                  <a:pt x="156196" y="149945"/>
                </a:lnTo>
                <a:lnTo>
                  <a:pt x="150262" y="149945"/>
                </a:lnTo>
                <a:lnTo>
                  <a:pt x="150262" y="144011"/>
                </a:lnTo>
                <a:close/>
                <a:moveTo>
                  <a:pt x="162445" y="144011"/>
                </a:moveTo>
                <a:lnTo>
                  <a:pt x="162445" y="149945"/>
                </a:lnTo>
                <a:lnTo>
                  <a:pt x="156509" y="149945"/>
                </a:lnTo>
                <a:lnTo>
                  <a:pt x="156509" y="144011"/>
                </a:lnTo>
                <a:close/>
                <a:moveTo>
                  <a:pt x="168692" y="144011"/>
                </a:moveTo>
                <a:lnTo>
                  <a:pt x="168692" y="149945"/>
                </a:lnTo>
                <a:lnTo>
                  <a:pt x="162756" y="149945"/>
                </a:lnTo>
                <a:lnTo>
                  <a:pt x="162756" y="144011"/>
                </a:lnTo>
                <a:close/>
                <a:moveTo>
                  <a:pt x="174939" y="144011"/>
                </a:moveTo>
                <a:lnTo>
                  <a:pt x="174939" y="149945"/>
                </a:lnTo>
                <a:lnTo>
                  <a:pt x="169005" y="149945"/>
                </a:lnTo>
                <a:lnTo>
                  <a:pt x="169005" y="144011"/>
                </a:lnTo>
                <a:close/>
                <a:moveTo>
                  <a:pt x="181186" y="144011"/>
                </a:moveTo>
                <a:lnTo>
                  <a:pt x="181186" y="149945"/>
                </a:lnTo>
                <a:lnTo>
                  <a:pt x="175252" y="149945"/>
                </a:lnTo>
                <a:lnTo>
                  <a:pt x="175252" y="144011"/>
                </a:lnTo>
                <a:close/>
                <a:moveTo>
                  <a:pt x="187433" y="144011"/>
                </a:moveTo>
                <a:lnTo>
                  <a:pt x="187433" y="149945"/>
                </a:lnTo>
                <a:lnTo>
                  <a:pt x="181499" y="149945"/>
                </a:lnTo>
                <a:lnTo>
                  <a:pt x="181499" y="144011"/>
                </a:lnTo>
                <a:close/>
                <a:moveTo>
                  <a:pt x="193682" y="144011"/>
                </a:moveTo>
                <a:lnTo>
                  <a:pt x="193682" y="149945"/>
                </a:lnTo>
                <a:lnTo>
                  <a:pt x="187746" y="149945"/>
                </a:lnTo>
                <a:lnTo>
                  <a:pt x="187746" y="144011"/>
                </a:lnTo>
                <a:close/>
                <a:moveTo>
                  <a:pt x="199931" y="144011"/>
                </a:moveTo>
                <a:lnTo>
                  <a:pt x="199931" y="149945"/>
                </a:lnTo>
                <a:lnTo>
                  <a:pt x="193996" y="149945"/>
                </a:lnTo>
                <a:lnTo>
                  <a:pt x="193996" y="144011"/>
                </a:lnTo>
                <a:close/>
                <a:moveTo>
                  <a:pt x="206180" y="144011"/>
                </a:moveTo>
                <a:lnTo>
                  <a:pt x="206180" y="149945"/>
                </a:lnTo>
                <a:lnTo>
                  <a:pt x="200244" y="149945"/>
                </a:lnTo>
                <a:lnTo>
                  <a:pt x="200244" y="144011"/>
                </a:lnTo>
                <a:close/>
                <a:moveTo>
                  <a:pt x="212427" y="144011"/>
                </a:moveTo>
                <a:lnTo>
                  <a:pt x="212427" y="149945"/>
                </a:lnTo>
                <a:lnTo>
                  <a:pt x="206491" y="149945"/>
                </a:lnTo>
                <a:lnTo>
                  <a:pt x="206491" y="144011"/>
                </a:lnTo>
                <a:close/>
                <a:moveTo>
                  <a:pt x="218674" y="144011"/>
                </a:moveTo>
                <a:lnTo>
                  <a:pt x="218674" y="149945"/>
                </a:lnTo>
                <a:lnTo>
                  <a:pt x="212739" y="149945"/>
                </a:lnTo>
                <a:lnTo>
                  <a:pt x="212739" y="144011"/>
                </a:lnTo>
                <a:close/>
                <a:moveTo>
                  <a:pt x="224921" y="144011"/>
                </a:moveTo>
                <a:lnTo>
                  <a:pt x="224921" y="149945"/>
                </a:lnTo>
                <a:lnTo>
                  <a:pt x="218987" y="149945"/>
                </a:lnTo>
                <a:lnTo>
                  <a:pt x="218987" y="144011"/>
                </a:lnTo>
                <a:close/>
                <a:moveTo>
                  <a:pt x="231170" y="144011"/>
                </a:moveTo>
                <a:lnTo>
                  <a:pt x="231170" y="149945"/>
                </a:lnTo>
                <a:lnTo>
                  <a:pt x="225234" y="149945"/>
                </a:lnTo>
                <a:lnTo>
                  <a:pt x="225234" y="144011"/>
                </a:lnTo>
                <a:close/>
                <a:moveTo>
                  <a:pt x="237417" y="144011"/>
                </a:moveTo>
                <a:lnTo>
                  <a:pt x="237417" y="149945"/>
                </a:lnTo>
                <a:lnTo>
                  <a:pt x="231481" y="149945"/>
                </a:lnTo>
                <a:lnTo>
                  <a:pt x="231481" y="144011"/>
                </a:lnTo>
                <a:close/>
                <a:moveTo>
                  <a:pt x="243664" y="144011"/>
                </a:moveTo>
                <a:lnTo>
                  <a:pt x="243664" y="149945"/>
                </a:lnTo>
                <a:lnTo>
                  <a:pt x="237729" y="149945"/>
                </a:lnTo>
                <a:lnTo>
                  <a:pt x="237729" y="144011"/>
                </a:lnTo>
                <a:close/>
                <a:moveTo>
                  <a:pt x="249911" y="144011"/>
                </a:moveTo>
                <a:lnTo>
                  <a:pt x="249911" y="149945"/>
                </a:lnTo>
                <a:lnTo>
                  <a:pt x="243977" y="149945"/>
                </a:lnTo>
                <a:lnTo>
                  <a:pt x="243977" y="144011"/>
                </a:lnTo>
                <a:close/>
                <a:moveTo>
                  <a:pt x="256161" y="144011"/>
                </a:moveTo>
                <a:lnTo>
                  <a:pt x="256161" y="149945"/>
                </a:lnTo>
                <a:lnTo>
                  <a:pt x="250225" y="149945"/>
                </a:lnTo>
                <a:lnTo>
                  <a:pt x="250225" y="144011"/>
                </a:lnTo>
                <a:close/>
                <a:moveTo>
                  <a:pt x="262409" y="144011"/>
                </a:moveTo>
                <a:lnTo>
                  <a:pt x="262409" y="149945"/>
                </a:lnTo>
                <a:lnTo>
                  <a:pt x="256474" y="149945"/>
                </a:lnTo>
                <a:lnTo>
                  <a:pt x="256474" y="144011"/>
                </a:lnTo>
                <a:close/>
                <a:moveTo>
                  <a:pt x="268656" y="144011"/>
                </a:moveTo>
                <a:lnTo>
                  <a:pt x="268656" y="149945"/>
                </a:lnTo>
                <a:lnTo>
                  <a:pt x="262721" y="149945"/>
                </a:lnTo>
                <a:lnTo>
                  <a:pt x="262721" y="144011"/>
                </a:lnTo>
                <a:close/>
                <a:moveTo>
                  <a:pt x="274904" y="144011"/>
                </a:moveTo>
                <a:lnTo>
                  <a:pt x="274904" y="149945"/>
                </a:lnTo>
                <a:lnTo>
                  <a:pt x="268968" y="149945"/>
                </a:lnTo>
                <a:lnTo>
                  <a:pt x="268968" y="144011"/>
                </a:lnTo>
                <a:close/>
                <a:moveTo>
                  <a:pt x="6251" y="150258"/>
                </a:moveTo>
                <a:lnTo>
                  <a:pt x="6251" y="156192"/>
                </a:lnTo>
                <a:lnTo>
                  <a:pt x="315" y="156192"/>
                </a:lnTo>
                <a:lnTo>
                  <a:pt x="315" y="150258"/>
                </a:lnTo>
                <a:close/>
                <a:moveTo>
                  <a:pt x="12498" y="150258"/>
                </a:moveTo>
                <a:lnTo>
                  <a:pt x="12498" y="156192"/>
                </a:lnTo>
                <a:lnTo>
                  <a:pt x="6562" y="156192"/>
                </a:lnTo>
                <a:lnTo>
                  <a:pt x="6562" y="150258"/>
                </a:lnTo>
                <a:close/>
                <a:moveTo>
                  <a:pt x="18745" y="150258"/>
                </a:moveTo>
                <a:lnTo>
                  <a:pt x="18745" y="156192"/>
                </a:lnTo>
                <a:lnTo>
                  <a:pt x="12810" y="156192"/>
                </a:lnTo>
                <a:lnTo>
                  <a:pt x="12810" y="150258"/>
                </a:lnTo>
                <a:close/>
                <a:moveTo>
                  <a:pt x="24992" y="150258"/>
                </a:moveTo>
                <a:lnTo>
                  <a:pt x="24992" y="156192"/>
                </a:lnTo>
                <a:lnTo>
                  <a:pt x="19058" y="156192"/>
                </a:lnTo>
                <a:lnTo>
                  <a:pt x="19058" y="150258"/>
                </a:lnTo>
                <a:close/>
                <a:moveTo>
                  <a:pt x="31241" y="150258"/>
                </a:moveTo>
                <a:lnTo>
                  <a:pt x="31241" y="156192"/>
                </a:lnTo>
                <a:lnTo>
                  <a:pt x="25305" y="156192"/>
                </a:lnTo>
                <a:lnTo>
                  <a:pt x="25305" y="150258"/>
                </a:lnTo>
                <a:close/>
                <a:moveTo>
                  <a:pt x="37489" y="150258"/>
                </a:moveTo>
                <a:lnTo>
                  <a:pt x="37489" y="156192"/>
                </a:lnTo>
                <a:lnTo>
                  <a:pt x="31553" y="156192"/>
                </a:lnTo>
                <a:lnTo>
                  <a:pt x="31553" y="150258"/>
                </a:lnTo>
                <a:close/>
                <a:moveTo>
                  <a:pt x="43737" y="150258"/>
                </a:moveTo>
                <a:lnTo>
                  <a:pt x="43737" y="156192"/>
                </a:lnTo>
                <a:lnTo>
                  <a:pt x="37802" y="156192"/>
                </a:lnTo>
                <a:lnTo>
                  <a:pt x="37802" y="150258"/>
                </a:lnTo>
                <a:close/>
                <a:moveTo>
                  <a:pt x="49985" y="150258"/>
                </a:moveTo>
                <a:lnTo>
                  <a:pt x="49985" y="156192"/>
                </a:lnTo>
                <a:lnTo>
                  <a:pt x="44049" y="156192"/>
                </a:lnTo>
                <a:lnTo>
                  <a:pt x="44049" y="150258"/>
                </a:lnTo>
                <a:close/>
                <a:moveTo>
                  <a:pt x="56232" y="150258"/>
                </a:moveTo>
                <a:lnTo>
                  <a:pt x="56232" y="156192"/>
                </a:lnTo>
                <a:lnTo>
                  <a:pt x="50296" y="156192"/>
                </a:lnTo>
                <a:lnTo>
                  <a:pt x="50296" y="150258"/>
                </a:lnTo>
                <a:close/>
                <a:moveTo>
                  <a:pt x="62480" y="150258"/>
                </a:moveTo>
                <a:lnTo>
                  <a:pt x="62480" y="156192"/>
                </a:lnTo>
                <a:lnTo>
                  <a:pt x="56545" y="156192"/>
                </a:lnTo>
                <a:lnTo>
                  <a:pt x="56545" y="150258"/>
                </a:lnTo>
                <a:close/>
                <a:moveTo>
                  <a:pt x="68727" y="150258"/>
                </a:moveTo>
                <a:lnTo>
                  <a:pt x="68727" y="156192"/>
                </a:lnTo>
                <a:lnTo>
                  <a:pt x="62792" y="156192"/>
                </a:lnTo>
                <a:lnTo>
                  <a:pt x="62792" y="150258"/>
                </a:lnTo>
                <a:close/>
                <a:moveTo>
                  <a:pt x="74975" y="150258"/>
                </a:moveTo>
                <a:lnTo>
                  <a:pt x="74975" y="156192"/>
                </a:lnTo>
                <a:lnTo>
                  <a:pt x="69039" y="156192"/>
                </a:lnTo>
                <a:lnTo>
                  <a:pt x="69039" y="150258"/>
                </a:lnTo>
                <a:close/>
                <a:moveTo>
                  <a:pt x="81223" y="150258"/>
                </a:moveTo>
                <a:lnTo>
                  <a:pt x="81223" y="156192"/>
                </a:lnTo>
                <a:lnTo>
                  <a:pt x="75286" y="156192"/>
                </a:lnTo>
                <a:lnTo>
                  <a:pt x="75286" y="150258"/>
                </a:lnTo>
                <a:close/>
                <a:moveTo>
                  <a:pt x="87470" y="150258"/>
                </a:moveTo>
                <a:lnTo>
                  <a:pt x="87470" y="156192"/>
                </a:lnTo>
                <a:lnTo>
                  <a:pt x="81535" y="156192"/>
                </a:lnTo>
                <a:lnTo>
                  <a:pt x="81535" y="150258"/>
                </a:lnTo>
                <a:close/>
                <a:moveTo>
                  <a:pt x="93718" y="150258"/>
                </a:moveTo>
                <a:lnTo>
                  <a:pt x="93718" y="156192"/>
                </a:lnTo>
                <a:lnTo>
                  <a:pt x="87784" y="156192"/>
                </a:lnTo>
                <a:lnTo>
                  <a:pt x="87784" y="150258"/>
                </a:lnTo>
                <a:close/>
                <a:moveTo>
                  <a:pt x="99967" y="150258"/>
                </a:moveTo>
                <a:lnTo>
                  <a:pt x="99967" y="156192"/>
                </a:lnTo>
                <a:lnTo>
                  <a:pt x="94031" y="156192"/>
                </a:lnTo>
                <a:lnTo>
                  <a:pt x="94031" y="150258"/>
                </a:lnTo>
                <a:close/>
                <a:moveTo>
                  <a:pt x="106214" y="150258"/>
                </a:moveTo>
                <a:lnTo>
                  <a:pt x="106214" y="156192"/>
                </a:lnTo>
                <a:lnTo>
                  <a:pt x="100278" y="156192"/>
                </a:lnTo>
                <a:lnTo>
                  <a:pt x="100278" y="150258"/>
                </a:lnTo>
                <a:close/>
                <a:moveTo>
                  <a:pt x="112461" y="150258"/>
                </a:moveTo>
                <a:lnTo>
                  <a:pt x="112461" y="156192"/>
                </a:lnTo>
                <a:lnTo>
                  <a:pt x="106527" y="156192"/>
                </a:lnTo>
                <a:lnTo>
                  <a:pt x="106527" y="150258"/>
                </a:lnTo>
                <a:close/>
                <a:moveTo>
                  <a:pt x="118710" y="150258"/>
                </a:moveTo>
                <a:lnTo>
                  <a:pt x="118710" y="156192"/>
                </a:lnTo>
                <a:lnTo>
                  <a:pt x="112774" y="156192"/>
                </a:lnTo>
                <a:lnTo>
                  <a:pt x="112774" y="150258"/>
                </a:lnTo>
                <a:close/>
                <a:moveTo>
                  <a:pt x="124957" y="150258"/>
                </a:moveTo>
                <a:lnTo>
                  <a:pt x="124957" y="156192"/>
                </a:lnTo>
                <a:lnTo>
                  <a:pt x="119021" y="156192"/>
                </a:lnTo>
                <a:lnTo>
                  <a:pt x="119021" y="150258"/>
                </a:lnTo>
                <a:close/>
                <a:moveTo>
                  <a:pt x="131204" y="150258"/>
                </a:moveTo>
                <a:lnTo>
                  <a:pt x="131204" y="156192"/>
                </a:lnTo>
                <a:lnTo>
                  <a:pt x="125270" y="156192"/>
                </a:lnTo>
                <a:lnTo>
                  <a:pt x="125270" y="150258"/>
                </a:lnTo>
                <a:close/>
                <a:moveTo>
                  <a:pt x="137451" y="150258"/>
                </a:moveTo>
                <a:lnTo>
                  <a:pt x="137451" y="156192"/>
                </a:lnTo>
                <a:lnTo>
                  <a:pt x="131517" y="156192"/>
                </a:lnTo>
                <a:lnTo>
                  <a:pt x="131517" y="150258"/>
                </a:lnTo>
                <a:close/>
                <a:moveTo>
                  <a:pt x="143702" y="150258"/>
                </a:moveTo>
                <a:lnTo>
                  <a:pt x="143702" y="156192"/>
                </a:lnTo>
                <a:lnTo>
                  <a:pt x="137766" y="156192"/>
                </a:lnTo>
                <a:lnTo>
                  <a:pt x="137766" y="150258"/>
                </a:lnTo>
                <a:close/>
                <a:moveTo>
                  <a:pt x="149949" y="150258"/>
                </a:moveTo>
                <a:lnTo>
                  <a:pt x="149949" y="156192"/>
                </a:lnTo>
                <a:lnTo>
                  <a:pt x="144015" y="156192"/>
                </a:lnTo>
                <a:lnTo>
                  <a:pt x="144015" y="150258"/>
                </a:lnTo>
                <a:close/>
                <a:moveTo>
                  <a:pt x="156196" y="150258"/>
                </a:moveTo>
                <a:lnTo>
                  <a:pt x="156196" y="156192"/>
                </a:lnTo>
                <a:lnTo>
                  <a:pt x="150262" y="156192"/>
                </a:lnTo>
                <a:lnTo>
                  <a:pt x="150262" y="150258"/>
                </a:lnTo>
                <a:close/>
                <a:moveTo>
                  <a:pt x="162445" y="150258"/>
                </a:moveTo>
                <a:lnTo>
                  <a:pt x="162445" y="156192"/>
                </a:lnTo>
                <a:lnTo>
                  <a:pt x="156509" y="156192"/>
                </a:lnTo>
                <a:lnTo>
                  <a:pt x="156509" y="150258"/>
                </a:lnTo>
                <a:close/>
                <a:moveTo>
                  <a:pt x="168692" y="150258"/>
                </a:moveTo>
                <a:lnTo>
                  <a:pt x="168692" y="156192"/>
                </a:lnTo>
                <a:lnTo>
                  <a:pt x="162756" y="156192"/>
                </a:lnTo>
                <a:lnTo>
                  <a:pt x="162756" y="150258"/>
                </a:lnTo>
                <a:close/>
                <a:moveTo>
                  <a:pt x="174939" y="150258"/>
                </a:moveTo>
                <a:lnTo>
                  <a:pt x="174939" y="156192"/>
                </a:lnTo>
                <a:lnTo>
                  <a:pt x="169005" y="156192"/>
                </a:lnTo>
                <a:lnTo>
                  <a:pt x="169005" y="150258"/>
                </a:lnTo>
                <a:close/>
                <a:moveTo>
                  <a:pt x="181186" y="150258"/>
                </a:moveTo>
                <a:lnTo>
                  <a:pt x="181186" y="156192"/>
                </a:lnTo>
                <a:lnTo>
                  <a:pt x="175252" y="156192"/>
                </a:lnTo>
                <a:lnTo>
                  <a:pt x="175252" y="150258"/>
                </a:lnTo>
                <a:close/>
                <a:moveTo>
                  <a:pt x="187433" y="150258"/>
                </a:moveTo>
                <a:lnTo>
                  <a:pt x="187433" y="156192"/>
                </a:lnTo>
                <a:lnTo>
                  <a:pt x="181499" y="156192"/>
                </a:lnTo>
                <a:lnTo>
                  <a:pt x="181499" y="150258"/>
                </a:lnTo>
                <a:close/>
                <a:moveTo>
                  <a:pt x="193682" y="150258"/>
                </a:moveTo>
                <a:lnTo>
                  <a:pt x="193682" y="156192"/>
                </a:lnTo>
                <a:lnTo>
                  <a:pt x="187746" y="156192"/>
                </a:lnTo>
                <a:lnTo>
                  <a:pt x="187746" y="150258"/>
                </a:lnTo>
                <a:close/>
                <a:moveTo>
                  <a:pt x="199931" y="150258"/>
                </a:moveTo>
                <a:lnTo>
                  <a:pt x="199931" y="156192"/>
                </a:lnTo>
                <a:lnTo>
                  <a:pt x="193996" y="156192"/>
                </a:lnTo>
                <a:lnTo>
                  <a:pt x="193996" y="150258"/>
                </a:lnTo>
                <a:close/>
                <a:moveTo>
                  <a:pt x="206180" y="150258"/>
                </a:moveTo>
                <a:lnTo>
                  <a:pt x="206180" y="156192"/>
                </a:lnTo>
                <a:lnTo>
                  <a:pt x="200244" y="156192"/>
                </a:lnTo>
                <a:lnTo>
                  <a:pt x="200244" y="150258"/>
                </a:lnTo>
                <a:close/>
                <a:moveTo>
                  <a:pt x="212427" y="150258"/>
                </a:moveTo>
                <a:lnTo>
                  <a:pt x="212427" y="156192"/>
                </a:lnTo>
                <a:lnTo>
                  <a:pt x="206491" y="156192"/>
                </a:lnTo>
                <a:lnTo>
                  <a:pt x="206491" y="150258"/>
                </a:lnTo>
                <a:close/>
                <a:moveTo>
                  <a:pt x="218674" y="150258"/>
                </a:moveTo>
                <a:lnTo>
                  <a:pt x="218674" y="156192"/>
                </a:lnTo>
                <a:lnTo>
                  <a:pt x="212739" y="156192"/>
                </a:lnTo>
                <a:lnTo>
                  <a:pt x="212739" y="150258"/>
                </a:lnTo>
                <a:close/>
                <a:moveTo>
                  <a:pt x="224921" y="150258"/>
                </a:moveTo>
                <a:lnTo>
                  <a:pt x="224921" y="156192"/>
                </a:lnTo>
                <a:lnTo>
                  <a:pt x="218987" y="156192"/>
                </a:lnTo>
                <a:lnTo>
                  <a:pt x="218987" y="150258"/>
                </a:lnTo>
                <a:close/>
                <a:moveTo>
                  <a:pt x="231170" y="150258"/>
                </a:moveTo>
                <a:lnTo>
                  <a:pt x="231170" y="156192"/>
                </a:lnTo>
                <a:lnTo>
                  <a:pt x="225234" y="156192"/>
                </a:lnTo>
                <a:lnTo>
                  <a:pt x="225234" y="150258"/>
                </a:lnTo>
                <a:close/>
                <a:moveTo>
                  <a:pt x="237417" y="150258"/>
                </a:moveTo>
                <a:lnTo>
                  <a:pt x="237417" y="156192"/>
                </a:lnTo>
                <a:lnTo>
                  <a:pt x="231481" y="156192"/>
                </a:lnTo>
                <a:lnTo>
                  <a:pt x="231481" y="150258"/>
                </a:lnTo>
                <a:close/>
                <a:moveTo>
                  <a:pt x="243664" y="150258"/>
                </a:moveTo>
                <a:lnTo>
                  <a:pt x="243664" y="156192"/>
                </a:lnTo>
                <a:lnTo>
                  <a:pt x="237729" y="156192"/>
                </a:lnTo>
                <a:lnTo>
                  <a:pt x="237729" y="150258"/>
                </a:lnTo>
                <a:close/>
                <a:moveTo>
                  <a:pt x="249911" y="150258"/>
                </a:moveTo>
                <a:lnTo>
                  <a:pt x="249911" y="156192"/>
                </a:lnTo>
                <a:lnTo>
                  <a:pt x="243977" y="156192"/>
                </a:lnTo>
                <a:lnTo>
                  <a:pt x="243977" y="150258"/>
                </a:lnTo>
                <a:close/>
                <a:moveTo>
                  <a:pt x="256161" y="150258"/>
                </a:moveTo>
                <a:lnTo>
                  <a:pt x="256161" y="156192"/>
                </a:lnTo>
                <a:lnTo>
                  <a:pt x="250225" y="156192"/>
                </a:lnTo>
                <a:lnTo>
                  <a:pt x="250225" y="150258"/>
                </a:lnTo>
                <a:close/>
                <a:moveTo>
                  <a:pt x="262409" y="150258"/>
                </a:moveTo>
                <a:lnTo>
                  <a:pt x="262409" y="156192"/>
                </a:lnTo>
                <a:lnTo>
                  <a:pt x="256474" y="156192"/>
                </a:lnTo>
                <a:lnTo>
                  <a:pt x="256474" y="150258"/>
                </a:lnTo>
                <a:close/>
                <a:moveTo>
                  <a:pt x="268656" y="150258"/>
                </a:moveTo>
                <a:lnTo>
                  <a:pt x="268656" y="156192"/>
                </a:lnTo>
                <a:lnTo>
                  <a:pt x="262721" y="156192"/>
                </a:lnTo>
                <a:lnTo>
                  <a:pt x="262721" y="150258"/>
                </a:lnTo>
                <a:close/>
                <a:moveTo>
                  <a:pt x="274904" y="150258"/>
                </a:moveTo>
                <a:lnTo>
                  <a:pt x="274904" y="156192"/>
                </a:lnTo>
                <a:lnTo>
                  <a:pt x="268968" y="156192"/>
                </a:lnTo>
                <a:lnTo>
                  <a:pt x="268968" y="150258"/>
                </a:lnTo>
                <a:close/>
                <a:moveTo>
                  <a:pt x="158" y="0"/>
                </a:moveTo>
                <a:lnTo>
                  <a:pt x="158" y="157"/>
                </a:lnTo>
                <a:lnTo>
                  <a:pt x="0" y="157"/>
                </a:lnTo>
                <a:lnTo>
                  <a:pt x="0" y="156350"/>
                </a:lnTo>
                <a:lnTo>
                  <a:pt x="158" y="156350"/>
                </a:lnTo>
                <a:lnTo>
                  <a:pt x="158" y="156508"/>
                </a:lnTo>
                <a:lnTo>
                  <a:pt x="275059" y="156508"/>
                </a:lnTo>
                <a:lnTo>
                  <a:pt x="275059" y="156350"/>
                </a:lnTo>
                <a:lnTo>
                  <a:pt x="275215" y="156350"/>
                </a:lnTo>
                <a:lnTo>
                  <a:pt x="275215" y="155"/>
                </a:lnTo>
                <a:lnTo>
                  <a:pt x="275059" y="155"/>
                </a:lnTo>
                <a:lnTo>
                  <a:pt x="275059" y="0"/>
                </a:lnTo>
                <a:close/>
              </a:path>
            </a:pathLst>
          </a:custGeom>
          <a:solidFill>
            <a:schemeClr val="accent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 name="Google Shape;44;p8"/>
          <p:cNvSpPr/>
          <p:nvPr/>
        </p:nvSpPr>
        <p:spPr>
          <a:xfrm>
            <a:off x="0" y="-11067"/>
            <a:ext cx="762800" cy="6869200"/>
          </a:xfrm>
          <a:prstGeom prst="rect">
            <a:avLst/>
          </a:prstGeom>
          <a:solidFill>
            <a:schemeClr val="accent3"/>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45;p8"/>
          <p:cNvSpPr/>
          <p:nvPr/>
        </p:nvSpPr>
        <p:spPr>
          <a:xfrm>
            <a:off x="11429200" y="-11067"/>
            <a:ext cx="762800" cy="6869200"/>
          </a:xfrm>
          <a:prstGeom prst="rect">
            <a:avLst/>
          </a:prstGeom>
          <a:solidFill>
            <a:schemeClr val="accent3"/>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46;p8"/>
          <p:cNvSpPr txBox="1">
            <a:spLocks noGrp="1"/>
          </p:cNvSpPr>
          <p:nvPr>
            <p:ph type="subTitle" idx="1"/>
          </p:nvPr>
        </p:nvSpPr>
        <p:spPr>
          <a:xfrm>
            <a:off x="4205867" y="4143400"/>
            <a:ext cx="3666000" cy="87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7" name="Google Shape;47;p8"/>
          <p:cNvSpPr txBox="1">
            <a:spLocks noGrp="1"/>
          </p:cNvSpPr>
          <p:nvPr>
            <p:ph type="title"/>
          </p:nvPr>
        </p:nvSpPr>
        <p:spPr>
          <a:xfrm>
            <a:off x="4206033" y="1837400"/>
            <a:ext cx="3666000" cy="2306000"/>
          </a:xfrm>
          <a:prstGeom prst="rect">
            <a:avLst/>
          </a:prstGeom>
        </p:spPr>
        <p:txBody>
          <a:bodyPr spcFirstLastPara="1" wrap="square" lIns="91425" tIns="91425" rIns="91425" bIns="91425" anchor="b" anchorCtr="0">
            <a:noAutofit/>
          </a:bodyPr>
          <a:lstStyle>
            <a:lvl1pPr lvl="0" algn="ctr">
              <a:spcBef>
                <a:spcPts val="0"/>
              </a:spcBef>
              <a:spcAft>
                <a:spcPts val="0"/>
              </a:spcAft>
              <a:buSzPts val="4800"/>
              <a:buNone/>
              <a:defRPr sz="128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30273940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54"/>
        <p:cNvGrpSpPr/>
        <p:nvPr/>
      </p:nvGrpSpPr>
      <p:grpSpPr>
        <a:xfrm>
          <a:off x="0" y="0"/>
          <a:ext cx="0" cy="0"/>
          <a:chOff x="0" y="0"/>
          <a:chExt cx="0" cy="0"/>
        </a:xfrm>
      </p:grpSpPr>
      <p:sp>
        <p:nvSpPr>
          <p:cNvPr id="55" name="Google Shape;55;p10"/>
          <p:cNvSpPr txBox="1">
            <a:spLocks noGrp="1"/>
          </p:cNvSpPr>
          <p:nvPr>
            <p:ph type="title"/>
          </p:nvPr>
        </p:nvSpPr>
        <p:spPr>
          <a:xfrm>
            <a:off x="1358800" y="2949967"/>
            <a:ext cx="3956800" cy="1717600"/>
          </a:xfrm>
          <a:prstGeom prst="rect">
            <a:avLst/>
          </a:prstGeom>
        </p:spPr>
        <p:txBody>
          <a:bodyPr spcFirstLastPara="1" wrap="square" lIns="91425" tIns="91425" rIns="91425" bIns="91425" anchor="ctr" anchorCtr="0">
            <a:noAutofit/>
          </a:bodyPr>
          <a:lstStyle>
            <a:lvl1pPr lvl="0" rtl="0">
              <a:lnSpc>
                <a:spcPct val="115000"/>
              </a:lnSpc>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9381133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64"/>
        <p:cNvGrpSpPr/>
        <p:nvPr/>
      </p:nvGrpSpPr>
      <p:grpSpPr>
        <a:xfrm>
          <a:off x="0" y="0"/>
          <a:ext cx="0" cy="0"/>
          <a:chOff x="0" y="0"/>
          <a:chExt cx="0" cy="0"/>
        </a:xfrm>
      </p:grpSpPr>
    </p:spTree>
    <p:extLst>
      <p:ext uri="{BB962C8B-B14F-4D97-AF65-F5344CB8AC3E}">
        <p14:creationId xmlns:p14="http://schemas.microsoft.com/office/powerpoint/2010/main" val="3640855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78"/>
        <p:cNvGrpSpPr/>
        <p:nvPr/>
      </p:nvGrpSpPr>
      <p:grpSpPr>
        <a:xfrm>
          <a:off x="0" y="0"/>
          <a:ext cx="0" cy="0"/>
          <a:chOff x="0" y="0"/>
          <a:chExt cx="0" cy="0"/>
        </a:xfrm>
      </p:grpSpPr>
      <p:sp>
        <p:nvSpPr>
          <p:cNvPr id="79" name="Google Shape;79;p14"/>
          <p:cNvSpPr/>
          <p:nvPr/>
        </p:nvSpPr>
        <p:spPr>
          <a:xfrm>
            <a:off x="279167" y="281801"/>
            <a:ext cx="11633380" cy="6294271"/>
          </a:xfrm>
          <a:custGeom>
            <a:avLst/>
            <a:gdLst/>
            <a:ahLst/>
            <a:cxnLst/>
            <a:rect l="l" t="t" r="r" b="b"/>
            <a:pathLst>
              <a:path w="275216" h="156509" extrusionOk="0">
                <a:moveTo>
                  <a:pt x="6251" y="311"/>
                </a:moveTo>
                <a:lnTo>
                  <a:pt x="6251" y="6247"/>
                </a:lnTo>
                <a:lnTo>
                  <a:pt x="315" y="6247"/>
                </a:lnTo>
                <a:lnTo>
                  <a:pt x="315" y="311"/>
                </a:lnTo>
                <a:close/>
                <a:moveTo>
                  <a:pt x="12498" y="311"/>
                </a:moveTo>
                <a:lnTo>
                  <a:pt x="12498" y="6247"/>
                </a:lnTo>
                <a:lnTo>
                  <a:pt x="6562" y="6247"/>
                </a:lnTo>
                <a:lnTo>
                  <a:pt x="6562" y="311"/>
                </a:lnTo>
                <a:close/>
                <a:moveTo>
                  <a:pt x="18745" y="311"/>
                </a:moveTo>
                <a:lnTo>
                  <a:pt x="18745" y="6247"/>
                </a:lnTo>
                <a:lnTo>
                  <a:pt x="12810" y="6247"/>
                </a:lnTo>
                <a:lnTo>
                  <a:pt x="12810" y="311"/>
                </a:lnTo>
                <a:close/>
                <a:moveTo>
                  <a:pt x="24992" y="311"/>
                </a:moveTo>
                <a:lnTo>
                  <a:pt x="24992" y="6247"/>
                </a:lnTo>
                <a:lnTo>
                  <a:pt x="19058" y="6247"/>
                </a:lnTo>
                <a:lnTo>
                  <a:pt x="19058" y="311"/>
                </a:lnTo>
                <a:close/>
                <a:moveTo>
                  <a:pt x="31241" y="311"/>
                </a:moveTo>
                <a:lnTo>
                  <a:pt x="31241" y="6247"/>
                </a:lnTo>
                <a:lnTo>
                  <a:pt x="25305" y="6247"/>
                </a:lnTo>
                <a:lnTo>
                  <a:pt x="25305" y="311"/>
                </a:lnTo>
                <a:close/>
                <a:moveTo>
                  <a:pt x="37489" y="311"/>
                </a:moveTo>
                <a:lnTo>
                  <a:pt x="37489" y="6247"/>
                </a:lnTo>
                <a:lnTo>
                  <a:pt x="31553" y="6247"/>
                </a:lnTo>
                <a:lnTo>
                  <a:pt x="31553" y="311"/>
                </a:lnTo>
                <a:close/>
                <a:moveTo>
                  <a:pt x="43737" y="311"/>
                </a:moveTo>
                <a:lnTo>
                  <a:pt x="43737" y="6247"/>
                </a:lnTo>
                <a:lnTo>
                  <a:pt x="37802" y="6247"/>
                </a:lnTo>
                <a:lnTo>
                  <a:pt x="37802" y="311"/>
                </a:lnTo>
                <a:close/>
                <a:moveTo>
                  <a:pt x="49985" y="311"/>
                </a:moveTo>
                <a:lnTo>
                  <a:pt x="49985" y="6247"/>
                </a:lnTo>
                <a:lnTo>
                  <a:pt x="44049" y="6247"/>
                </a:lnTo>
                <a:lnTo>
                  <a:pt x="44049" y="311"/>
                </a:lnTo>
                <a:close/>
                <a:moveTo>
                  <a:pt x="56232" y="311"/>
                </a:moveTo>
                <a:lnTo>
                  <a:pt x="56232" y="6247"/>
                </a:lnTo>
                <a:lnTo>
                  <a:pt x="50296" y="6247"/>
                </a:lnTo>
                <a:lnTo>
                  <a:pt x="50296" y="311"/>
                </a:lnTo>
                <a:close/>
                <a:moveTo>
                  <a:pt x="62480" y="311"/>
                </a:moveTo>
                <a:lnTo>
                  <a:pt x="62480" y="6247"/>
                </a:lnTo>
                <a:lnTo>
                  <a:pt x="56545" y="6247"/>
                </a:lnTo>
                <a:lnTo>
                  <a:pt x="56545" y="311"/>
                </a:lnTo>
                <a:close/>
                <a:moveTo>
                  <a:pt x="68727" y="311"/>
                </a:moveTo>
                <a:lnTo>
                  <a:pt x="68727" y="6247"/>
                </a:lnTo>
                <a:lnTo>
                  <a:pt x="62792" y="6247"/>
                </a:lnTo>
                <a:lnTo>
                  <a:pt x="62792" y="311"/>
                </a:lnTo>
                <a:close/>
                <a:moveTo>
                  <a:pt x="74975" y="311"/>
                </a:moveTo>
                <a:lnTo>
                  <a:pt x="74975" y="6247"/>
                </a:lnTo>
                <a:lnTo>
                  <a:pt x="69039" y="6247"/>
                </a:lnTo>
                <a:lnTo>
                  <a:pt x="69039" y="311"/>
                </a:lnTo>
                <a:close/>
                <a:moveTo>
                  <a:pt x="81223" y="311"/>
                </a:moveTo>
                <a:lnTo>
                  <a:pt x="81223" y="6247"/>
                </a:lnTo>
                <a:lnTo>
                  <a:pt x="75286" y="6247"/>
                </a:lnTo>
                <a:lnTo>
                  <a:pt x="75286" y="311"/>
                </a:lnTo>
                <a:close/>
                <a:moveTo>
                  <a:pt x="87470" y="311"/>
                </a:moveTo>
                <a:lnTo>
                  <a:pt x="87470" y="6247"/>
                </a:lnTo>
                <a:lnTo>
                  <a:pt x="81535" y="6247"/>
                </a:lnTo>
                <a:lnTo>
                  <a:pt x="81535" y="311"/>
                </a:lnTo>
                <a:close/>
                <a:moveTo>
                  <a:pt x="93720" y="311"/>
                </a:moveTo>
                <a:lnTo>
                  <a:pt x="93720" y="6247"/>
                </a:lnTo>
                <a:lnTo>
                  <a:pt x="87784" y="6247"/>
                </a:lnTo>
                <a:lnTo>
                  <a:pt x="87784" y="311"/>
                </a:lnTo>
                <a:close/>
                <a:moveTo>
                  <a:pt x="99967" y="311"/>
                </a:moveTo>
                <a:lnTo>
                  <a:pt x="99967" y="6247"/>
                </a:lnTo>
                <a:lnTo>
                  <a:pt x="94031" y="6247"/>
                </a:lnTo>
                <a:lnTo>
                  <a:pt x="94031" y="311"/>
                </a:lnTo>
                <a:close/>
                <a:moveTo>
                  <a:pt x="106214" y="311"/>
                </a:moveTo>
                <a:lnTo>
                  <a:pt x="106214" y="6247"/>
                </a:lnTo>
                <a:lnTo>
                  <a:pt x="100280" y="6247"/>
                </a:lnTo>
                <a:lnTo>
                  <a:pt x="100280" y="311"/>
                </a:lnTo>
                <a:close/>
                <a:moveTo>
                  <a:pt x="112461" y="311"/>
                </a:moveTo>
                <a:lnTo>
                  <a:pt x="112461" y="6247"/>
                </a:lnTo>
                <a:lnTo>
                  <a:pt x="106527" y="6247"/>
                </a:lnTo>
                <a:lnTo>
                  <a:pt x="106527" y="311"/>
                </a:lnTo>
                <a:close/>
                <a:moveTo>
                  <a:pt x="118710" y="311"/>
                </a:moveTo>
                <a:lnTo>
                  <a:pt x="118710" y="6247"/>
                </a:lnTo>
                <a:lnTo>
                  <a:pt x="112774" y="6247"/>
                </a:lnTo>
                <a:lnTo>
                  <a:pt x="112774" y="311"/>
                </a:lnTo>
                <a:close/>
                <a:moveTo>
                  <a:pt x="124957" y="311"/>
                </a:moveTo>
                <a:lnTo>
                  <a:pt x="124957" y="6247"/>
                </a:lnTo>
                <a:lnTo>
                  <a:pt x="119021" y="6247"/>
                </a:lnTo>
                <a:lnTo>
                  <a:pt x="119021" y="311"/>
                </a:lnTo>
                <a:close/>
                <a:moveTo>
                  <a:pt x="131204" y="311"/>
                </a:moveTo>
                <a:lnTo>
                  <a:pt x="131204" y="6247"/>
                </a:lnTo>
                <a:lnTo>
                  <a:pt x="125270" y="6247"/>
                </a:lnTo>
                <a:lnTo>
                  <a:pt x="125270" y="311"/>
                </a:lnTo>
                <a:close/>
                <a:moveTo>
                  <a:pt x="137451" y="311"/>
                </a:moveTo>
                <a:lnTo>
                  <a:pt x="137451" y="6247"/>
                </a:lnTo>
                <a:lnTo>
                  <a:pt x="131517" y="6247"/>
                </a:lnTo>
                <a:lnTo>
                  <a:pt x="131517" y="311"/>
                </a:lnTo>
                <a:close/>
                <a:moveTo>
                  <a:pt x="143702" y="311"/>
                </a:moveTo>
                <a:lnTo>
                  <a:pt x="143702" y="6247"/>
                </a:lnTo>
                <a:lnTo>
                  <a:pt x="137766" y="6247"/>
                </a:lnTo>
                <a:lnTo>
                  <a:pt x="137766" y="311"/>
                </a:lnTo>
                <a:close/>
                <a:moveTo>
                  <a:pt x="149949" y="311"/>
                </a:moveTo>
                <a:lnTo>
                  <a:pt x="149949" y="6247"/>
                </a:lnTo>
                <a:lnTo>
                  <a:pt x="144015" y="6247"/>
                </a:lnTo>
                <a:lnTo>
                  <a:pt x="144015" y="311"/>
                </a:lnTo>
                <a:close/>
                <a:moveTo>
                  <a:pt x="156196" y="311"/>
                </a:moveTo>
                <a:lnTo>
                  <a:pt x="156196" y="6247"/>
                </a:lnTo>
                <a:lnTo>
                  <a:pt x="150262" y="6247"/>
                </a:lnTo>
                <a:lnTo>
                  <a:pt x="150262" y="311"/>
                </a:lnTo>
                <a:close/>
                <a:moveTo>
                  <a:pt x="162445" y="311"/>
                </a:moveTo>
                <a:lnTo>
                  <a:pt x="162445" y="6247"/>
                </a:lnTo>
                <a:lnTo>
                  <a:pt x="156509" y="6247"/>
                </a:lnTo>
                <a:lnTo>
                  <a:pt x="156509" y="311"/>
                </a:lnTo>
                <a:close/>
                <a:moveTo>
                  <a:pt x="168692" y="311"/>
                </a:moveTo>
                <a:lnTo>
                  <a:pt x="168692" y="6247"/>
                </a:lnTo>
                <a:lnTo>
                  <a:pt x="162756" y="6247"/>
                </a:lnTo>
                <a:lnTo>
                  <a:pt x="162756" y="311"/>
                </a:lnTo>
                <a:close/>
                <a:moveTo>
                  <a:pt x="174939" y="311"/>
                </a:moveTo>
                <a:lnTo>
                  <a:pt x="174939" y="6247"/>
                </a:lnTo>
                <a:lnTo>
                  <a:pt x="169005" y="6247"/>
                </a:lnTo>
                <a:lnTo>
                  <a:pt x="169005" y="311"/>
                </a:lnTo>
                <a:close/>
                <a:moveTo>
                  <a:pt x="181186" y="311"/>
                </a:moveTo>
                <a:lnTo>
                  <a:pt x="181186" y="6247"/>
                </a:lnTo>
                <a:lnTo>
                  <a:pt x="175252" y="6247"/>
                </a:lnTo>
                <a:lnTo>
                  <a:pt x="175252" y="311"/>
                </a:lnTo>
                <a:close/>
                <a:moveTo>
                  <a:pt x="187435" y="311"/>
                </a:moveTo>
                <a:lnTo>
                  <a:pt x="187435" y="6247"/>
                </a:lnTo>
                <a:lnTo>
                  <a:pt x="181499" y="6247"/>
                </a:lnTo>
                <a:lnTo>
                  <a:pt x="181499" y="311"/>
                </a:lnTo>
                <a:close/>
                <a:moveTo>
                  <a:pt x="193684" y="311"/>
                </a:moveTo>
                <a:lnTo>
                  <a:pt x="193684" y="6247"/>
                </a:lnTo>
                <a:lnTo>
                  <a:pt x="187749" y="6247"/>
                </a:lnTo>
                <a:lnTo>
                  <a:pt x="187749" y="311"/>
                </a:lnTo>
                <a:close/>
                <a:moveTo>
                  <a:pt x="199931" y="311"/>
                </a:moveTo>
                <a:lnTo>
                  <a:pt x="199931" y="6247"/>
                </a:lnTo>
                <a:lnTo>
                  <a:pt x="193996" y="6247"/>
                </a:lnTo>
                <a:lnTo>
                  <a:pt x="193996" y="311"/>
                </a:lnTo>
                <a:close/>
                <a:moveTo>
                  <a:pt x="206180" y="311"/>
                </a:moveTo>
                <a:lnTo>
                  <a:pt x="206180" y="6247"/>
                </a:lnTo>
                <a:lnTo>
                  <a:pt x="200244" y="6247"/>
                </a:lnTo>
                <a:lnTo>
                  <a:pt x="200244" y="311"/>
                </a:lnTo>
                <a:close/>
                <a:moveTo>
                  <a:pt x="212427" y="311"/>
                </a:moveTo>
                <a:lnTo>
                  <a:pt x="212427" y="6247"/>
                </a:lnTo>
                <a:lnTo>
                  <a:pt x="206491" y="6247"/>
                </a:lnTo>
                <a:lnTo>
                  <a:pt x="206491" y="311"/>
                </a:lnTo>
                <a:close/>
                <a:moveTo>
                  <a:pt x="218674" y="311"/>
                </a:moveTo>
                <a:lnTo>
                  <a:pt x="218674" y="6247"/>
                </a:lnTo>
                <a:lnTo>
                  <a:pt x="212739" y="6247"/>
                </a:lnTo>
                <a:lnTo>
                  <a:pt x="212739" y="311"/>
                </a:lnTo>
                <a:close/>
                <a:moveTo>
                  <a:pt x="224921" y="311"/>
                </a:moveTo>
                <a:lnTo>
                  <a:pt x="224921" y="6247"/>
                </a:lnTo>
                <a:lnTo>
                  <a:pt x="218987" y="6247"/>
                </a:lnTo>
                <a:lnTo>
                  <a:pt x="218987" y="311"/>
                </a:lnTo>
                <a:close/>
                <a:moveTo>
                  <a:pt x="231170" y="311"/>
                </a:moveTo>
                <a:lnTo>
                  <a:pt x="231170" y="6247"/>
                </a:lnTo>
                <a:lnTo>
                  <a:pt x="225234" y="6247"/>
                </a:lnTo>
                <a:lnTo>
                  <a:pt x="225234" y="311"/>
                </a:lnTo>
                <a:close/>
                <a:moveTo>
                  <a:pt x="237417" y="311"/>
                </a:moveTo>
                <a:lnTo>
                  <a:pt x="237417" y="6247"/>
                </a:lnTo>
                <a:lnTo>
                  <a:pt x="231481" y="6247"/>
                </a:lnTo>
                <a:lnTo>
                  <a:pt x="231481" y="311"/>
                </a:lnTo>
                <a:close/>
                <a:moveTo>
                  <a:pt x="243664" y="311"/>
                </a:moveTo>
                <a:lnTo>
                  <a:pt x="243664" y="6247"/>
                </a:lnTo>
                <a:lnTo>
                  <a:pt x="237729" y="6247"/>
                </a:lnTo>
                <a:lnTo>
                  <a:pt x="237729" y="311"/>
                </a:lnTo>
                <a:close/>
                <a:moveTo>
                  <a:pt x="249914" y="311"/>
                </a:moveTo>
                <a:lnTo>
                  <a:pt x="249914" y="6247"/>
                </a:lnTo>
                <a:lnTo>
                  <a:pt x="243978" y="6247"/>
                </a:lnTo>
                <a:lnTo>
                  <a:pt x="243978" y="311"/>
                </a:lnTo>
                <a:close/>
                <a:moveTo>
                  <a:pt x="256161" y="311"/>
                </a:moveTo>
                <a:lnTo>
                  <a:pt x="256161" y="6247"/>
                </a:lnTo>
                <a:lnTo>
                  <a:pt x="250225" y="6247"/>
                </a:lnTo>
                <a:lnTo>
                  <a:pt x="250225" y="311"/>
                </a:lnTo>
                <a:close/>
                <a:moveTo>
                  <a:pt x="262409" y="311"/>
                </a:moveTo>
                <a:lnTo>
                  <a:pt x="262409" y="6247"/>
                </a:lnTo>
                <a:lnTo>
                  <a:pt x="256474" y="6247"/>
                </a:lnTo>
                <a:lnTo>
                  <a:pt x="256474" y="311"/>
                </a:lnTo>
                <a:close/>
                <a:moveTo>
                  <a:pt x="268656" y="311"/>
                </a:moveTo>
                <a:lnTo>
                  <a:pt x="268656" y="6247"/>
                </a:lnTo>
                <a:lnTo>
                  <a:pt x="262721" y="6247"/>
                </a:lnTo>
                <a:lnTo>
                  <a:pt x="262721" y="311"/>
                </a:lnTo>
                <a:close/>
                <a:moveTo>
                  <a:pt x="274904" y="311"/>
                </a:moveTo>
                <a:lnTo>
                  <a:pt x="274904" y="6247"/>
                </a:lnTo>
                <a:lnTo>
                  <a:pt x="268968" y="6247"/>
                </a:lnTo>
                <a:lnTo>
                  <a:pt x="268968" y="311"/>
                </a:lnTo>
                <a:close/>
                <a:moveTo>
                  <a:pt x="6251" y="6560"/>
                </a:moveTo>
                <a:lnTo>
                  <a:pt x="6251" y="12494"/>
                </a:lnTo>
                <a:lnTo>
                  <a:pt x="315" y="12494"/>
                </a:lnTo>
                <a:lnTo>
                  <a:pt x="315" y="6560"/>
                </a:lnTo>
                <a:close/>
                <a:moveTo>
                  <a:pt x="12498" y="6560"/>
                </a:moveTo>
                <a:lnTo>
                  <a:pt x="12498" y="12494"/>
                </a:lnTo>
                <a:lnTo>
                  <a:pt x="6562" y="12494"/>
                </a:lnTo>
                <a:lnTo>
                  <a:pt x="6562" y="6560"/>
                </a:lnTo>
                <a:close/>
                <a:moveTo>
                  <a:pt x="18745" y="6560"/>
                </a:moveTo>
                <a:lnTo>
                  <a:pt x="18745" y="12494"/>
                </a:lnTo>
                <a:lnTo>
                  <a:pt x="12810" y="12494"/>
                </a:lnTo>
                <a:lnTo>
                  <a:pt x="12810" y="6560"/>
                </a:lnTo>
                <a:close/>
                <a:moveTo>
                  <a:pt x="24992" y="6560"/>
                </a:moveTo>
                <a:lnTo>
                  <a:pt x="24992" y="12494"/>
                </a:lnTo>
                <a:lnTo>
                  <a:pt x="19058" y="12494"/>
                </a:lnTo>
                <a:lnTo>
                  <a:pt x="19058" y="6560"/>
                </a:lnTo>
                <a:close/>
                <a:moveTo>
                  <a:pt x="31241" y="6560"/>
                </a:moveTo>
                <a:lnTo>
                  <a:pt x="31241" y="12494"/>
                </a:lnTo>
                <a:lnTo>
                  <a:pt x="25305" y="12494"/>
                </a:lnTo>
                <a:lnTo>
                  <a:pt x="25305" y="6560"/>
                </a:lnTo>
                <a:close/>
                <a:moveTo>
                  <a:pt x="37489" y="6560"/>
                </a:moveTo>
                <a:lnTo>
                  <a:pt x="37489" y="12494"/>
                </a:lnTo>
                <a:lnTo>
                  <a:pt x="31553" y="12494"/>
                </a:lnTo>
                <a:lnTo>
                  <a:pt x="31553" y="6560"/>
                </a:lnTo>
                <a:close/>
                <a:moveTo>
                  <a:pt x="43737" y="6560"/>
                </a:moveTo>
                <a:lnTo>
                  <a:pt x="43737" y="12494"/>
                </a:lnTo>
                <a:lnTo>
                  <a:pt x="37802" y="12494"/>
                </a:lnTo>
                <a:lnTo>
                  <a:pt x="37802" y="6560"/>
                </a:lnTo>
                <a:close/>
                <a:moveTo>
                  <a:pt x="49985" y="6560"/>
                </a:moveTo>
                <a:lnTo>
                  <a:pt x="49985" y="12494"/>
                </a:lnTo>
                <a:lnTo>
                  <a:pt x="44049" y="12494"/>
                </a:lnTo>
                <a:lnTo>
                  <a:pt x="44049" y="6560"/>
                </a:lnTo>
                <a:close/>
                <a:moveTo>
                  <a:pt x="56232" y="6560"/>
                </a:moveTo>
                <a:lnTo>
                  <a:pt x="56232" y="12494"/>
                </a:lnTo>
                <a:lnTo>
                  <a:pt x="50296" y="12494"/>
                </a:lnTo>
                <a:lnTo>
                  <a:pt x="50296" y="6560"/>
                </a:lnTo>
                <a:close/>
                <a:moveTo>
                  <a:pt x="62480" y="6560"/>
                </a:moveTo>
                <a:lnTo>
                  <a:pt x="62480" y="12494"/>
                </a:lnTo>
                <a:lnTo>
                  <a:pt x="56545" y="12494"/>
                </a:lnTo>
                <a:lnTo>
                  <a:pt x="56545" y="6560"/>
                </a:lnTo>
                <a:close/>
                <a:moveTo>
                  <a:pt x="68727" y="6560"/>
                </a:moveTo>
                <a:lnTo>
                  <a:pt x="68727" y="12494"/>
                </a:lnTo>
                <a:lnTo>
                  <a:pt x="62792" y="12494"/>
                </a:lnTo>
                <a:lnTo>
                  <a:pt x="62792" y="6560"/>
                </a:lnTo>
                <a:close/>
                <a:moveTo>
                  <a:pt x="74975" y="6560"/>
                </a:moveTo>
                <a:lnTo>
                  <a:pt x="74975" y="12494"/>
                </a:lnTo>
                <a:lnTo>
                  <a:pt x="69039" y="12494"/>
                </a:lnTo>
                <a:lnTo>
                  <a:pt x="69039" y="6560"/>
                </a:lnTo>
                <a:close/>
                <a:moveTo>
                  <a:pt x="81223" y="6560"/>
                </a:moveTo>
                <a:lnTo>
                  <a:pt x="81223" y="12494"/>
                </a:lnTo>
                <a:lnTo>
                  <a:pt x="75286" y="12494"/>
                </a:lnTo>
                <a:lnTo>
                  <a:pt x="75286" y="6560"/>
                </a:lnTo>
                <a:close/>
                <a:moveTo>
                  <a:pt x="87470" y="6560"/>
                </a:moveTo>
                <a:lnTo>
                  <a:pt x="87470" y="12494"/>
                </a:lnTo>
                <a:lnTo>
                  <a:pt x="81535" y="12494"/>
                </a:lnTo>
                <a:lnTo>
                  <a:pt x="81535" y="6560"/>
                </a:lnTo>
                <a:close/>
                <a:moveTo>
                  <a:pt x="93720" y="6560"/>
                </a:moveTo>
                <a:lnTo>
                  <a:pt x="93720" y="12494"/>
                </a:lnTo>
                <a:lnTo>
                  <a:pt x="87784" y="12494"/>
                </a:lnTo>
                <a:lnTo>
                  <a:pt x="87784" y="6560"/>
                </a:lnTo>
                <a:close/>
                <a:moveTo>
                  <a:pt x="99967" y="6560"/>
                </a:moveTo>
                <a:lnTo>
                  <a:pt x="99967" y="12494"/>
                </a:lnTo>
                <a:lnTo>
                  <a:pt x="94031" y="12494"/>
                </a:lnTo>
                <a:lnTo>
                  <a:pt x="94031" y="6560"/>
                </a:lnTo>
                <a:close/>
                <a:moveTo>
                  <a:pt x="106214" y="6560"/>
                </a:moveTo>
                <a:lnTo>
                  <a:pt x="106214" y="12494"/>
                </a:lnTo>
                <a:lnTo>
                  <a:pt x="100280" y="12494"/>
                </a:lnTo>
                <a:lnTo>
                  <a:pt x="100280" y="6560"/>
                </a:lnTo>
                <a:close/>
                <a:moveTo>
                  <a:pt x="112461" y="6560"/>
                </a:moveTo>
                <a:lnTo>
                  <a:pt x="112461" y="12494"/>
                </a:lnTo>
                <a:lnTo>
                  <a:pt x="106527" y="12494"/>
                </a:lnTo>
                <a:lnTo>
                  <a:pt x="106527" y="6560"/>
                </a:lnTo>
                <a:close/>
                <a:moveTo>
                  <a:pt x="118710" y="6560"/>
                </a:moveTo>
                <a:lnTo>
                  <a:pt x="118710" y="12494"/>
                </a:lnTo>
                <a:lnTo>
                  <a:pt x="112774" y="12494"/>
                </a:lnTo>
                <a:lnTo>
                  <a:pt x="112774" y="6560"/>
                </a:lnTo>
                <a:close/>
                <a:moveTo>
                  <a:pt x="124957" y="6560"/>
                </a:moveTo>
                <a:lnTo>
                  <a:pt x="124957" y="12494"/>
                </a:lnTo>
                <a:lnTo>
                  <a:pt x="119021" y="12494"/>
                </a:lnTo>
                <a:lnTo>
                  <a:pt x="119021" y="6560"/>
                </a:lnTo>
                <a:close/>
                <a:moveTo>
                  <a:pt x="131204" y="6560"/>
                </a:moveTo>
                <a:lnTo>
                  <a:pt x="131204" y="12494"/>
                </a:lnTo>
                <a:lnTo>
                  <a:pt x="125270" y="12494"/>
                </a:lnTo>
                <a:lnTo>
                  <a:pt x="125270" y="6560"/>
                </a:lnTo>
                <a:close/>
                <a:moveTo>
                  <a:pt x="137451" y="6560"/>
                </a:moveTo>
                <a:lnTo>
                  <a:pt x="137451" y="12494"/>
                </a:lnTo>
                <a:lnTo>
                  <a:pt x="131517" y="12494"/>
                </a:lnTo>
                <a:lnTo>
                  <a:pt x="131517" y="6560"/>
                </a:lnTo>
                <a:close/>
                <a:moveTo>
                  <a:pt x="143702" y="6560"/>
                </a:moveTo>
                <a:lnTo>
                  <a:pt x="143702" y="12494"/>
                </a:lnTo>
                <a:lnTo>
                  <a:pt x="137766" y="12494"/>
                </a:lnTo>
                <a:lnTo>
                  <a:pt x="137766" y="6560"/>
                </a:lnTo>
                <a:close/>
                <a:moveTo>
                  <a:pt x="149949" y="6560"/>
                </a:moveTo>
                <a:lnTo>
                  <a:pt x="149949" y="12494"/>
                </a:lnTo>
                <a:lnTo>
                  <a:pt x="144015" y="12494"/>
                </a:lnTo>
                <a:lnTo>
                  <a:pt x="144015" y="6560"/>
                </a:lnTo>
                <a:close/>
                <a:moveTo>
                  <a:pt x="156196" y="6560"/>
                </a:moveTo>
                <a:lnTo>
                  <a:pt x="156196" y="12494"/>
                </a:lnTo>
                <a:lnTo>
                  <a:pt x="150262" y="12494"/>
                </a:lnTo>
                <a:lnTo>
                  <a:pt x="150262" y="6560"/>
                </a:lnTo>
                <a:close/>
                <a:moveTo>
                  <a:pt x="162445" y="6560"/>
                </a:moveTo>
                <a:lnTo>
                  <a:pt x="162445" y="12494"/>
                </a:lnTo>
                <a:lnTo>
                  <a:pt x="156509" y="12494"/>
                </a:lnTo>
                <a:lnTo>
                  <a:pt x="156509" y="6560"/>
                </a:lnTo>
                <a:close/>
                <a:moveTo>
                  <a:pt x="168692" y="6560"/>
                </a:moveTo>
                <a:lnTo>
                  <a:pt x="168692" y="12494"/>
                </a:lnTo>
                <a:lnTo>
                  <a:pt x="162756" y="12494"/>
                </a:lnTo>
                <a:lnTo>
                  <a:pt x="162756" y="6560"/>
                </a:lnTo>
                <a:close/>
                <a:moveTo>
                  <a:pt x="174939" y="6560"/>
                </a:moveTo>
                <a:lnTo>
                  <a:pt x="174939" y="12494"/>
                </a:lnTo>
                <a:lnTo>
                  <a:pt x="169005" y="12494"/>
                </a:lnTo>
                <a:lnTo>
                  <a:pt x="169005" y="6560"/>
                </a:lnTo>
                <a:close/>
                <a:moveTo>
                  <a:pt x="181186" y="6560"/>
                </a:moveTo>
                <a:lnTo>
                  <a:pt x="181186" y="12494"/>
                </a:lnTo>
                <a:lnTo>
                  <a:pt x="175252" y="12494"/>
                </a:lnTo>
                <a:lnTo>
                  <a:pt x="175252" y="6560"/>
                </a:lnTo>
                <a:close/>
                <a:moveTo>
                  <a:pt x="187435" y="6560"/>
                </a:moveTo>
                <a:lnTo>
                  <a:pt x="187435" y="12494"/>
                </a:lnTo>
                <a:lnTo>
                  <a:pt x="181499" y="12494"/>
                </a:lnTo>
                <a:lnTo>
                  <a:pt x="181499" y="6560"/>
                </a:lnTo>
                <a:close/>
                <a:moveTo>
                  <a:pt x="193684" y="6560"/>
                </a:moveTo>
                <a:lnTo>
                  <a:pt x="193684" y="12494"/>
                </a:lnTo>
                <a:lnTo>
                  <a:pt x="187749" y="12494"/>
                </a:lnTo>
                <a:lnTo>
                  <a:pt x="187749" y="6560"/>
                </a:lnTo>
                <a:close/>
                <a:moveTo>
                  <a:pt x="199931" y="6560"/>
                </a:moveTo>
                <a:lnTo>
                  <a:pt x="199931" y="12494"/>
                </a:lnTo>
                <a:lnTo>
                  <a:pt x="193996" y="12494"/>
                </a:lnTo>
                <a:lnTo>
                  <a:pt x="193996" y="6560"/>
                </a:lnTo>
                <a:close/>
                <a:moveTo>
                  <a:pt x="206180" y="6560"/>
                </a:moveTo>
                <a:lnTo>
                  <a:pt x="206180" y="12494"/>
                </a:lnTo>
                <a:lnTo>
                  <a:pt x="200244" y="12494"/>
                </a:lnTo>
                <a:lnTo>
                  <a:pt x="200244" y="6560"/>
                </a:lnTo>
                <a:close/>
                <a:moveTo>
                  <a:pt x="212427" y="6560"/>
                </a:moveTo>
                <a:lnTo>
                  <a:pt x="212427" y="12494"/>
                </a:lnTo>
                <a:lnTo>
                  <a:pt x="206491" y="12494"/>
                </a:lnTo>
                <a:lnTo>
                  <a:pt x="206491" y="6560"/>
                </a:lnTo>
                <a:close/>
                <a:moveTo>
                  <a:pt x="218674" y="6560"/>
                </a:moveTo>
                <a:lnTo>
                  <a:pt x="218674" y="12494"/>
                </a:lnTo>
                <a:lnTo>
                  <a:pt x="212739" y="12494"/>
                </a:lnTo>
                <a:lnTo>
                  <a:pt x="212739" y="6560"/>
                </a:lnTo>
                <a:close/>
                <a:moveTo>
                  <a:pt x="224921" y="6560"/>
                </a:moveTo>
                <a:lnTo>
                  <a:pt x="224921" y="12494"/>
                </a:lnTo>
                <a:lnTo>
                  <a:pt x="218987" y="12494"/>
                </a:lnTo>
                <a:lnTo>
                  <a:pt x="218987" y="6560"/>
                </a:lnTo>
                <a:close/>
                <a:moveTo>
                  <a:pt x="231170" y="6560"/>
                </a:moveTo>
                <a:lnTo>
                  <a:pt x="231170" y="12494"/>
                </a:lnTo>
                <a:lnTo>
                  <a:pt x="225234" y="12494"/>
                </a:lnTo>
                <a:lnTo>
                  <a:pt x="225234" y="6560"/>
                </a:lnTo>
                <a:close/>
                <a:moveTo>
                  <a:pt x="237417" y="6560"/>
                </a:moveTo>
                <a:lnTo>
                  <a:pt x="237417" y="12494"/>
                </a:lnTo>
                <a:lnTo>
                  <a:pt x="231481" y="12494"/>
                </a:lnTo>
                <a:lnTo>
                  <a:pt x="231481" y="6560"/>
                </a:lnTo>
                <a:close/>
                <a:moveTo>
                  <a:pt x="243664" y="6560"/>
                </a:moveTo>
                <a:lnTo>
                  <a:pt x="243664" y="12494"/>
                </a:lnTo>
                <a:lnTo>
                  <a:pt x="237729" y="12494"/>
                </a:lnTo>
                <a:lnTo>
                  <a:pt x="237729" y="6560"/>
                </a:lnTo>
                <a:close/>
                <a:moveTo>
                  <a:pt x="249914" y="6560"/>
                </a:moveTo>
                <a:lnTo>
                  <a:pt x="249914" y="12494"/>
                </a:lnTo>
                <a:lnTo>
                  <a:pt x="243978" y="12494"/>
                </a:lnTo>
                <a:lnTo>
                  <a:pt x="243978" y="6560"/>
                </a:lnTo>
                <a:close/>
                <a:moveTo>
                  <a:pt x="256161" y="6560"/>
                </a:moveTo>
                <a:lnTo>
                  <a:pt x="256161" y="12494"/>
                </a:lnTo>
                <a:lnTo>
                  <a:pt x="250225" y="12494"/>
                </a:lnTo>
                <a:lnTo>
                  <a:pt x="250225" y="6560"/>
                </a:lnTo>
                <a:close/>
                <a:moveTo>
                  <a:pt x="262409" y="6560"/>
                </a:moveTo>
                <a:lnTo>
                  <a:pt x="262409" y="12494"/>
                </a:lnTo>
                <a:lnTo>
                  <a:pt x="256474" y="12494"/>
                </a:lnTo>
                <a:lnTo>
                  <a:pt x="256474" y="6560"/>
                </a:lnTo>
                <a:close/>
                <a:moveTo>
                  <a:pt x="268656" y="6560"/>
                </a:moveTo>
                <a:lnTo>
                  <a:pt x="268656" y="12494"/>
                </a:lnTo>
                <a:lnTo>
                  <a:pt x="262721" y="12494"/>
                </a:lnTo>
                <a:lnTo>
                  <a:pt x="262721" y="6560"/>
                </a:lnTo>
                <a:close/>
                <a:moveTo>
                  <a:pt x="274904" y="6560"/>
                </a:moveTo>
                <a:lnTo>
                  <a:pt x="274904" y="12494"/>
                </a:lnTo>
                <a:lnTo>
                  <a:pt x="268968" y="12494"/>
                </a:lnTo>
                <a:lnTo>
                  <a:pt x="268968" y="6560"/>
                </a:lnTo>
                <a:close/>
                <a:moveTo>
                  <a:pt x="6251" y="12807"/>
                </a:moveTo>
                <a:lnTo>
                  <a:pt x="6251" y="18742"/>
                </a:lnTo>
                <a:lnTo>
                  <a:pt x="315" y="18742"/>
                </a:lnTo>
                <a:lnTo>
                  <a:pt x="315" y="12807"/>
                </a:lnTo>
                <a:close/>
                <a:moveTo>
                  <a:pt x="12498" y="12807"/>
                </a:moveTo>
                <a:lnTo>
                  <a:pt x="12498" y="18742"/>
                </a:lnTo>
                <a:lnTo>
                  <a:pt x="6562" y="18742"/>
                </a:lnTo>
                <a:lnTo>
                  <a:pt x="6562" y="12807"/>
                </a:lnTo>
                <a:close/>
                <a:moveTo>
                  <a:pt x="18745" y="12807"/>
                </a:moveTo>
                <a:lnTo>
                  <a:pt x="18745" y="18742"/>
                </a:lnTo>
                <a:lnTo>
                  <a:pt x="12810" y="18742"/>
                </a:lnTo>
                <a:lnTo>
                  <a:pt x="12810" y="12807"/>
                </a:lnTo>
                <a:close/>
                <a:moveTo>
                  <a:pt x="24992" y="12807"/>
                </a:moveTo>
                <a:lnTo>
                  <a:pt x="24992" y="18742"/>
                </a:lnTo>
                <a:lnTo>
                  <a:pt x="19058" y="18742"/>
                </a:lnTo>
                <a:lnTo>
                  <a:pt x="19058" y="12807"/>
                </a:lnTo>
                <a:close/>
                <a:moveTo>
                  <a:pt x="31241" y="12807"/>
                </a:moveTo>
                <a:lnTo>
                  <a:pt x="31241" y="18742"/>
                </a:lnTo>
                <a:lnTo>
                  <a:pt x="25305" y="18742"/>
                </a:lnTo>
                <a:lnTo>
                  <a:pt x="25305" y="12807"/>
                </a:lnTo>
                <a:close/>
                <a:moveTo>
                  <a:pt x="37489" y="12807"/>
                </a:moveTo>
                <a:lnTo>
                  <a:pt x="37489" y="18742"/>
                </a:lnTo>
                <a:lnTo>
                  <a:pt x="31553" y="18742"/>
                </a:lnTo>
                <a:lnTo>
                  <a:pt x="31553" y="12807"/>
                </a:lnTo>
                <a:close/>
                <a:moveTo>
                  <a:pt x="43737" y="12807"/>
                </a:moveTo>
                <a:lnTo>
                  <a:pt x="43737" y="18742"/>
                </a:lnTo>
                <a:lnTo>
                  <a:pt x="37802" y="18742"/>
                </a:lnTo>
                <a:lnTo>
                  <a:pt x="37802" y="12807"/>
                </a:lnTo>
                <a:close/>
                <a:moveTo>
                  <a:pt x="49985" y="12807"/>
                </a:moveTo>
                <a:lnTo>
                  <a:pt x="49985" y="18742"/>
                </a:lnTo>
                <a:lnTo>
                  <a:pt x="44049" y="18742"/>
                </a:lnTo>
                <a:lnTo>
                  <a:pt x="44049" y="12807"/>
                </a:lnTo>
                <a:close/>
                <a:moveTo>
                  <a:pt x="56232" y="12807"/>
                </a:moveTo>
                <a:lnTo>
                  <a:pt x="56232" y="18742"/>
                </a:lnTo>
                <a:lnTo>
                  <a:pt x="50296" y="18742"/>
                </a:lnTo>
                <a:lnTo>
                  <a:pt x="50296" y="12807"/>
                </a:lnTo>
                <a:close/>
                <a:moveTo>
                  <a:pt x="62480" y="12807"/>
                </a:moveTo>
                <a:lnTo>
                  <a:pt x="62480" y="18742"/>
                </a:lnTo>
                <a:lnTo>
                  <a:pt x="56545" y="18742"/>
                </a:lnTo>
                <a:lnTo>
                  <a:pt x="56545" y="12807"/>
                </a:lnTo>
                <a:close/>
                <a:moveTo>
                  <a:pt x="68727" y="12807"/>
                </a:moveTo>
                <a:lnTo>
                  <a:pt x="68727" y="18742"/>
                </a:lnTo>
                <a:lnTo>
                  <a:pt x="62792" y="18742"/>
                </a:lnTo>
                <a:lnTo>
                  <a:pt x="62792" y="12807"/>
                </a:lnTo>
                <a:close/>
                <a:moveTo>
                  <a:pt x="74975" y="12807"/>
                </a:moveTo>
                <a:lnTo>
                  <a:pt x="74975" y="18742"/>
                </a:lnTo>
                <a:lnTo>
                  <a:pt x="69039" y="18742"/>
                </a:lnTo>
                <a:lnTo>
                  <a:pt x="69039" y="12807"/>
                </a:lnTo>
                <a:close/>
                <a:moveTo>
                  <a:pt x="81223" y="12807"/>
                </a:moveTo>
                <a:lnTo>
                  <a:pt x="81223" y="18742"/>
                </a:lnTo>
                <a:lnTo>
                  <a:pt x="75286" y="18742"/>
                </a:lnTo>
                <a:lnTo>
                  <a:pt x="75286" y="12807"/>
                </a:lnTo>
                <a:close/>
                <a:moveTo>
                  <a:pt x="87470" y="12807"/>
                </a:moveTo>
                <a:lnTo>
                  <a:pt x="87470" y="18742"/>
                </a:lnTo>
                <a:lnTo>
                  <a:pt x="81535" y="18742"/>
                </a:lnTo>
                <a:lnTo>
                  <a:pt x="81535" y="12807"/>
                </a:lnTo>
                <a:close/>
                <a:moveTo>
                  <a:pt x="93720" y="12807"/>
                </a:moveTo>
                <a:lnTo>
                  <a:pt x="93720" y="18742"/>
                </a:lnTo>
                <a:lnTo>
                  <a:pt x="87784" y="18742"/>
                </a:lnTo>
                <a:lnTo>
                  <a:pt x="87784" y="12807"/>
                </a:lnTo>
                <a:close/>
                <a:moveTo>
                  <a:pt x="99967" y="12807"/>
                </a:moveTo>
                <a:lnTo>
                  <a:pt x="99967" y="18742"/>
                </a:lnTo>
                <a:lnTo>
                  <a:pt x="94031" y="18742"/>
                </a:lnTo>
                <a:lnTo>
                  <a:pt x="94031" y="12807"/>
                </a:lnTo>
                <a:close/>
                <a:moveTo>
                  <a:pt x="106214" y="12807"/>
                </a:moveTo>
                <a:lnTo>
                  <a:pt x="106214" y="18742"/>
                </a:lnTo>
                <a:lnTo>
                  <a:pt x="100280" y="18742"/>
                </a:lnTo>
                <a:lnTo>
                  <a:pt x="100280" y="12807"/>
                </a:lnTo>
                <a:close/>
                <a:moveTo>
                  <a:pt x="112461" y="12807"/>
                </a:moveTo>
                <a:lnTo>
                  <a:pt x="112461" y="18742"/>
                </a:lnTo>
                <a:lnTo>
                  <a:pt x="106527" y="18742"/>
                </a:lnTo>
                <a:lnTo>
                  <a:pt x="106527" y="12807"/>
                </a:lnTo>
                <a:close/>
                <a:moveTo>
                  <a:pt x="118710" y="12807"/>
                </a:moveTo>
                <a:lnTo>
                  <a:pt x="118710" y="18742"/>
                </a:lnTo>
                <a:lnTo>
                  <a:pt x="112774" y="18742"/>
                </a:lnTo>
                <a:lnTo>
                  <a:pt x="112774" y="12807"/>
                </a:lnTo>
                <a:close/>
                <a:moveTo>
                  <a:pt x="124957" y="12807"/>
                </a:moveTo>
                <a:lnTo>
                  <a:pt x="124957" y="18742"/>
                </a:lnTo>
                <a:lnTo>
                  <a:pt x="119021" y="18742"/>
                </a:lnTo>
                <a:lnTo>
                  <a:pt x="119021" y="12807"/>
                </a:lnTo>
                <a:close/>
                <a:moveTo>
                  <a:pt x="131204" y="12807"/>
                </a:moveTo>
                <a:lnTo>
                  <a:pt x="131204" y="18742"/>
                </a:lnTo>
                <a:lnTo>
                  <a:pt x="125270" y="18742"/>
                </a:lnTo>
                <a:lnTo>
                  <a:pt x="125270" y="12807"/>
                </a:lnTo>
                <a:close/>
                <a:moveTo>
                  <a:pt x="137451" y="12807"/>
                </a:moveTo>
                <a:lnTo>
                  <a:pt x="137451" y="18742"/>
                </a:lnTo>
                <a:lnTo>
                  <a:pt x="131517" y="18742"/>
                </a:lnTo>
                <a:lnTo>
                  <a:pt x="131517" y="12807"/>
                </a:lnTo>
                <a:close/>
                <a:moveTo>
                  <a:pt x="143702" y="12807"/>
                </a:moveTo>
                <a:lnTo>
                  <a:pt x="143702" y="18742"/>
                </a:lnTo>
                <a:lnTo>
                  <a:pt x="137766" y="18742"/>
                </a:lnTo>
                <a:lnTo>
                  <a:pt x="137766" y="12807"/>
                </a:lnTo>
                <a:close/>
                <a:moveTo>
                  <a:pt x="149949" y="12807"/>
                </a:moveTo>
                <a:lnTo>
                  <a:pt x="149949" y="18742"/>
                </a:lnTo>
                <a:lnTo>
                  <a:pt x="144015" y="18742"/>
                </a:lnTo>
                <a:lnTo>
                  <a:pt x="144015" y="12807"/>
                </a:lnTo>
                <a:close/>
                <a:moveTo>
                  <a:pt x="156196" y="12807"/>
                </a:moveTo>
                <a:lnTo>
                  <a:pt x="156196" y="18742"/>
                </a:lnTo>
                <a:lnTo>
                  <a:pt x="150262" y="18742"/>
                </a:lnTo>
                <a:lnTo>
                  <a:pt x="150262" y="12807"/>
                </a:lnTo>
                <a:close/>
                <a:moveTo>
                  <a:pt x="162445" y="12807"/>
                </a:moveTo>
                <a:lnTo>
                  <a:pt x="162445" y="18742"/>
                </a:lnTo>
                <a:lnTo>
                  <a:pt x="156509" y="18742"/>
                </a:lnTo>
                <a:lnTo>
                  <a:pt x="156509" y="12807"/>
                </a:lnTo>
                <a:close/>
                <a:moveTo>
                  <a:pt x="168692" y="12807"/>
                </a:moveTo>
                <a:lnTo>
                  <a:pt x="168692" y="18742"/>
                </a:lnTo>
                <a:lnTo>
                  <a:pt x="162756" y="18742"/>
                </a:lnTo>
                <a:lnTo>
                  <a:pt x="162756" y="12807"/>
                </a:lnTo>
                <a:close/>
                <a:moveTo>
                  <a:pt x="174939" y="12807"/>
                </a:moveTo>
                <a:lnTo>
                  <a:pt x="174939" y="18742"/>
                </a:lnTo>
                <a:lnTo>
                  <a:pt x="169005" y="18742"/>
                </a:lnTo>
                <a:lnTo>
                  <a:pt x="169005" y="12807"/>
                </a:lnTo>
                <a:close/>
                <a:moveTo>
                  <a:pt x="181186" y="12807"/>
                </a:moveTo>
                <a:lnTo>
                  <a:pt x="181186" y="18742"/>
                </a:lnTo>
                <a:lnTo>
                  <a:pt x="175252" y="18742"/>
                </a:lnTo>
                <a:lnTo>
                  <a:pt x="175252" y="12807"/>
                </a:lnTo>
                <a:close/>
                <a:moveTo>
                  <a:pt x="187435" y="12807"/>
                </a:moveTo>
                <a:lnTo>
                  <a:pt x="187435" y="18742"/>
                </a:lnTo>
                <a:lnTo>
                  <a:pt x="181499" y="18742"/>
                </a:lnTo>
                <a:lnTo>
                  <a:pt x="181499" y="12807"/>
                </a:lnTo>
                <a:close/>
                <a:moveTo>
                  <a:pt x="193684" y="12807"/>
                </a:moveTo>
                <a:lnTo>
                  <a:pt x="193684" y="18742"/>
                </a:lnTo>
                <a:lnTo>
                  <a:pt x="187749" y="18742"/>
                </a:lnTo>
                <a:lnTo>
                  <a:pt x="187749" y="12807"/>
                </a:lnTo>
                <a:close/>
                <a:moveTo>
                  <a:pt x="199931" y="12807"/>
                </a:moveTo>
                <a:lnTo>
                  <a:pt x="199931" y="18742"/>
                </a:lnTo>
                <a:lnTo>
                  <a:pt x="193996" y="18742"/>
                </a:lnTo>
                <a:lnTo>
                  <a:pt x="193996" y="12807"/>
                </a:lnTo>
                <a:close/>
                <a:moveTo>
                  <a:pt x="206180" y="12807"/>
                </a:moveTo>
                <a:lnTo>
                  <a:pt x="206180" y="18742"/>
                </a:lnTo>
                <a:lnTo>
                  <a:pt x="200244" y="18742"/>
                </a:lnTo>
                <a:lnTo>
                  <a:pt x="200244" y="12807"/>
                </a:lnTo>
                <a:close/>
                <a:moveTo>
                  <a:pt x="212427" y="12807"/>
                </a:moveTo>
                <a:lnTo>
                  <a:pt x="212427" y="18742"/>
                </a:lnTo>
                <a:lnTo>
                  <a:pt x="206491" y="18742"/>
                </a:lnTo>
                <a:lnTo>
                  <a:pt x="206491" y="12807"/>
                </a:lnTo>
                <a:close/>
                <a:moveTo>
                  <a:pt x="218674" y="12807"/>
                </a:moveTo>
                <a:lnTo>
                  <a:pt x="218674" y="18742"/>
                </a:lnTo>
                <a:lnTo>
                  <a:pt x="212739" y="18742"/>
                </a:lnTo>
                <a:lnTo>
                  <a:pt x="212739" y="12807"/>
                </a:lnTo>
                <a:close/>
                <a:moveTo>
                  <a:pt x="224921" y="12807"/>
                </a:moveTo>
                <a:lnTo>
                  <a:pt x="224921" y="18742"/>
                </a:lnTo>
                <a:lnTo>
                  <a:pt x="218987" y="18742"/>
                </a:lnTo>
                <a:lnTo>
                  <a:pt x="218987" y="12807"/>
                </a:lnTo>
                <a:close/>
                <a:moveTo>
                  <a:pt x="231170" y="12807"/>
                </a:moveTo>
                <a:lnTo>
                  <a:pt x="231170" y="18742"/>
                </a:lnTo>
                <a:lnTo>
                  <a:pt x="225234" y="18742"/>
                </a:lnTo>
                <a:lnTo>
                  <a:pt x="225234" y="12807"/>
                </a:lnTo>
                <a:close/>
                <a:moveTo>
                  <a:pt x="237417" y="12807"/>
                </a:moveTo>
                <a:lnTo>
                  <a:pt x="237417" y="18742"/>
                </a:lnTo>
                <a:lnTo>
                  <a:pt x="231481" y="18742"/>
                </a:lnTo>
                <a:lnTo>
                  <a:pt x="231481" y="12807"/>
                </a:lnTo>
                <a:close/>
                <a:moveTo>
                  <a:pt x="243664" y="12807"/>
                </a:moveTo>
                <a:lnTo>
                  <a:pt x="243664" y="18742"/>
                </a:lnTo>
                <a:lnTo>
                  <a:pt x="237729" y="18742"/>
                </a:lnTo>
                <a:lnTo>
                  <a:pt x="237729" y="12807"/>
                </a:lnTo>
                <a:close/>
                <a:moveTo>
                  <a:pt x="249914" y="12807"/>
                </a:moveTo>
                <a:lnTo>
                  <a:pt x="249914" y="18742"/>
                </a:lnTo>
                <a:lnTo>
                  <a:pt x="243978" y="18742"/>
                </a:lnTo>
                <a:lnTo>
                  <a:pt x="243978" y="12807"/>
                </a:lnTo>
                <a:close/>
                <a:moveTo>
                  <a:pt x="256161" y="12807"/>
                </a:moveTo>
                <a:lnTo>
                  <a:pt x="256161" y="18742"/>
                </a:lnTo>
                <a:lnTo>
                  <a:pt x="250225" y="18742"/>
                </a:lnTo>
                <a:lnTo>
                  <a:pt x="250225" y="12807"/>
                </a:lnTo>
                <a:close/>
                <a:moveTo>
                  <a:pt x="262409" y="12807"/>
                </a:moveTo>
                <a:lnTo>
                  <a:pt x="262409" y="18742"/>
                </a:lnTo>
                <a:lnTo>
                  <a:pt x="256474" y="18742"/>
                </a:lnTo>
                <a:lnTo>
                  <a:pt x="256474" y="12807"/>
                </a:lnTo>
                <a:close/>
                <a:moveTo>
                  <a:pt x="268656" y="12807"/>
                </a:moveTo>
                <a:lnTo>
                  <a:pt x="268656" y="18742"/>
                </a:lnTo>
                <a:lnTo>
                  <a:pt x="262721" y="18742"/>
                </a:lnTo>
                <a:lnTo>
                  <a:pt x="262721" y="12807"/>
                </a:lnTo>
                <a:close/>
                <a:moveTo>
                  <a:pt x="274904" y="12807"/>
                </a:moveTo>
                <a:lnTo>
                  <a:pt x="274904" y="18742"/>
                </a:lnTo>
                <a:lnTo>
                  <a:pt x="268968" y="18742"/>
                </a:lnTo>
                <a:lnTo>
                  <a:pt x="268968" y="12807"/>
                </a:lnTo>
                <a:close/>
                <a:moveTo>
                  <a:pt x="6251" y="19054"/>
                </a:moveTo>
                <a:lnTo>
                  <a:pt x="6251" y="24990"/>
                </a:lnTo>
                <a:lnTo>
                  <a:pt x="315" y="24990"/>
                </a:lnTo>
                <a:lnTo>
                  <a:pt x="315" y="19054"/>
                </a:lnTo>
                <a:close/>
                <a:moveTo>
                  <a:pt x="12498" y="19054"/>
                </a:moveTo>
                <a:lnTo>
                  <a:pt x="12498" y="24990"/>
                </a:lnTo>
                <a:lnTo>
                  <a:pt x="6562" y="24990"/>
                </a:lnTo>
                <a:lnTo>
                  <a:pt x="6562" y="19054"/>
                </a:lnTo>
                <a:close/>
                <a:moveTo>
                  <a:pt x="18745" y="19054"/>
                </a:moveTo>
                <a:lnTo>
                  <a:pt x="18745" y="24990"/>
                </a:lnTo>
                <a:lnTo>
                  <a:pt x="12810" y="24990"/>
                </a:lnTo>
                <a:lnTo>
                  <a:pt x="12810" y="19054"/>
                </a:lnTo>
                <a:close/>
                <a:moveTo>
                  <a:pt x="24992" y="19054"/>
                </a:moveTo>
                <a:lnTo>
                  <a:pt x="24992" y="24990"/>
                </a:lnTo>
                <a:lnTo>
                  <a:pt x="19058" y="24990"/>
                </a:lnTo>
                <a:lnTo>
                  <a:pt x="19058" y="19054"/>
                </a:lnTo>
                <a:close/>
                <a:moveTo>
                  <a:pt x="31241" y="19054"/>
                </a:moveTo>
                <a:lnTo>
                  <a:pt x="31241" y="24990"/>
                </a:lnTo>
                <a:lnTo>
                  <a:pt x="25305" y="24990"/>
                </a:lnTo>
                <a:lnTo>
                  <a:pt x="25305" y="19054"/>
                </a:lnTo>
                <a:close/>
                <a:moveTo>
                  <a:pt x="37489" y="19054"/>
                </a:moveTo>
                <a:lnTo>
                  <a:pt x="37489" y="24990"/>
                </a:lnTo>
                <a:lnTo>
                  <a:pt x="31553" y="24990"/>
                </a:lnTo>
                <a:lnTo>
                  <a:pt x="31553" y="19054"/>
                </a:lnTo>
                <a:close/>
                <a:moveTo>
                  <a:pt x="43737" y="19054"/>
                </a:moveTo>
                <a:lnTo>
                  <a:pt x="43737" y="24990"/>
                </a:lnTo>
                <a:lnTo>
                  <a:pt x="37802" y="24990"/>
                </a:lnTo>
                <a:lnTo>
                  <a:pt x="37802" y="19054"/>
                </a:lnTo>
                <a:close/>
                <a:moveTo>
                  <a:pt x="49985" y="19054"/>
                </a:moveTo>
                <a:lnTo>
                  <a:pt x="49985" y="24990"/>
                </a:lnTo>
                <a:lnTo>
                  <a:pt x="44049" y="24990"/>
                </a:lnTo>
                <a:lnTo>
                  <a:pt x="44049" y="19054"/>
                </a:lnTo>
                <a:close/>
                <a:moveTo>
                  <a:pt x="56232" y="19054"/>
                </a:moveTo>
                <a:lnTo>
                  <a:pt x="56232" y="24990"/>
                </a:lnTo>
                <a:lnTo>
                  <a:pt x="50296" y="24990"/>
                </a:lnTo>
                <a:lnTo>
                  <a:pt x="50296" y="19054"/>
                </a:lnTo>
                <a:close/>
                <a:moveTo>
                  <a:pt x="62480" y="19054"/>
                </a:moveTo>
                <a:lnTo>
                  <a:pt x="62480" y="24990"/>
                </a:lnTo>
                <a:lnTo>
                  <a:pt x="56545" y="24990"/>
                </a:lnTo>
                <a:lnTo>
                  <a:pt x="56545" y="19054"/>
                </a:lnTo>
                <a:close/>
                <a:moveTo>
                  <a:pt x="68727" y="19054"/>
                </a:moveTo>
                <a:lnTo>
                  <a:pt x="68727" y="24990"/>
                </a:lnTo>
                <a:lnTo>
                  <a:pt x="62792" y="24990"/>
                </a:lnTo>
                <a:lnTo>
                  <a:pt x="62792" y="19054"/>
                </a:lnTo>
                <a:close/>
                <a:moveTo>
                  <a:pt x="74975" y="19054"/>
                </a:moveTo>
                <a:lnTo>
                  <a:pt x="74975" y="24990"/>
                </a:lnTo>
                <a:lnTo>
                  <a:pt x="69039" y="24990"/>
                </a:lnTo>
                <a:lnTo>
                  <a:pt x="69039" y="19054"/>
                </a:lnTo>
                <a:close/>
                <a:moveTo>
                  <a:pt x="81223" y="19054"/>
                </a:moveTo>
                <a:lnTo>
                  <a:pt x="81223" y="24990"/>
                </a:lnTo>
                <a:lnTo>
                  <a:pt x="75286" y="24990"/>
                </a:lnTo>
                <a:lnTo>
                  <a:pt x="75286" y="19054"/>
                </a:lnTo>
                <a:close/>
                <a:moveTo>
                  <a:pt x="87470" y="19054"/>
                </a:moveTo>
                <a:lnTo>
                  <a:pt x="87470" y="24990"/>
                </a:lnTo>
                <a:lnTo>
                  <a:pt x="81535" y="24990"/>
                </a:lnTo>
                <a:lnTo>
                  <a:pt x="81535" y="19054"/>
                </a:lnTo>
                <a:close/>
                <a:moveTo>
                  <a:pt x="93720" y="19054"/>
                </a:moveTo>
                <a:lnTo>
                  <a:pt x="93720" y="24990"/>
                </a:lnTo>
                <a:lnTo>
                  <a:pt x="87784" y="24990"/>
                </a:lnTo>
                <a:lnTo>
                  <a:pt x="87784" y="19054"/>
                </a:lnTo>
                <a:close/>
                <a:moveTo>
                  <a:pt x="99967" y="19054"/>
                </a:moveTo>
                <a:lnTo>
                  <a:pt x="99967" y="24990"/>
                </a:lnTo>
                <a:lnTo>
                  <a:pt x="94031" y="24990"/>
                </a:lnTo>
                <a:lnTo>
                  <a:pt x="94031" y="19054"/>
                </a:lnTo>
                <a:close/>
                <a:moveTo>
                  <a:pt x="106214" y="19054"/>
                </a:moveTo>
                <a:lnTo>
                  <a:pt x="106214" y="24990"/>
                </a:lnTo>
                <a:lnTo>
                  <a:pt x="100280" y="24990"/>
                </a:lnTo>
                <a:lnTo>
                  <a:pt x="100280" y="19054"/>
                </a:lnTo>
                <a:close/>
                <a:moveTo>
                  <a:pt x="112461" y="19054"/>
                </a:moveTo>
                <a:lnTo>
                  <a:pt x="112461" y="24990"/>
                </a:lnTo>
                <a:lnTo>
                  <a:pt x="106527" y="24990"/>
                </a:lnTo>
                <a:lnTo>
                  <a:pt x="106527" y="19054"/>
                </a:lnTo>
                <a:close/>
                <a:moveTo>
                  <a:pt x="118710" y="19054"/>
                </a:moveTo>
                <a:lnTo>
                  <a:pt x="118710" y="24990"/>
                </a:lnTo>
                <a:lnTo>
                  <a:pt x="112774" y="24990"/>
                </a:lnTo>
                <a:lnTo>
                  <a:pt x="112774" y="19054"/>
                </a:lnTo>
                <a:close/>
                <a:moveTo>
                  <a:pt x="124957" y="19054"/>
                </a:moveTo>
                <a:lnTo>
                  <a:pt x="124957" y="24990"/>
                </a:lnTo>
                <a:lnTo>
                  <a:pt x="119021" y="24990"/>
                </a:lnTo>
                <a:lnTo>
                  <a:pt x="119021" y="19054"/>
                </a:lnTo>
                <a:close/>
                <a:moveTo>
                  <a:pt x="131204" y="19054"/>
                </a:moveTo>
                <a:lnTo>
                  <a:pt x="131204" y="24990"/>
                </a:lnTo>
                <a:lnTo>
                  <a:pt x="125270" y="24990"/>
                </a:lnTo>
                <a:lnTo>
                  <a:pt x="125270" y="19054"/>
                </a:lnTo>
                <a:close/>
                <a:moveTo>
                  <a:pt x="137451" y="19054"/>
                </a:moveTo>
                <a:lnTo>
                  <a:pt x="137451" y="24990"/>
                </a:lnTo>
                <a:lnTo>
                  <a:pt x="131517" y="24990"/>
                </a:lnTo>
                <a:lnTo>
                  <a:pt x="131517" y="19054"/>
                </a:lnTo>
                <a:close/>
                <a:moveTo>
                  <a:pt x="143702" y="19054"/>
                </a:moveTo>
                <a:lnTo>
                  <a:pt x="143702" y="24990"/>
                </a:lnTo>
                <a:lnTo>
                  <a:pt x="137766" y="24990"/>
                </a:lnTo>
                <a:lnTo>
                  <a:pt x="137766" y="19054"/>
                </a:lnTo>
                <a:close/>
                <a:moveTo>
                  <a:pt x="149949" y="19054"/>
                </a:moveTo>
                <a:lnTo>
                  <a:pt x="149949" y="24990"/>
                </a:lnTo>
                <a:lnTo>
                  <a:pt x="144015" y="24990"/>
                </a:lnTo>
                <a:lnTo>
                  <a:pt x="144015" y="19054"/>
                </a:lnTo>
                <a:close/>
                <a:moveTo>
                  <a:pt x="156196" y="19054"/>
                </a:moveTo>
                <a:lnTo>
                  <a:pt x="156196" y="24990"/>
                </a:lnTo>
                <a:lnTo>
                  <a:pt x="150262" y="24990"/>
                </a:lnTo>
                <a:lnTo>
                  <a:pt x="150262" y="19054"/>
                </a:lnTo>
                <a:close/>
                <a:moveTo>
                  <a:pt x="162445" y="19054"/>
                </a:moveTo>
                <a:lnTo>
                  <a:pt x="162445" y="24990"/>
                </a:lnTo>
                <a:lnTo>
                  <a:pt x="156509" y="24990"/>
                </a:lnTo>
                <a:lnTo>
                  <a:pt x="156509" y="19054"/>
                </a:lnTo>
                <a:close/>
                <a:moveTo>
                  <a:pt x="168692" y="19054"/>
                </a:moveTo>
                <a:lnTo>
                  <a:pt x="168692" y="24990"/>
                </a:lnTo>
                <a:lnTo>
                  <a:pt x="162756" y="24990"/>
                </a:lnTo>
                <a:lnTo>
                  <a:pt x="162756" y="19054"/>
                </a:lnTo>
                <a:close/>
                <a:moveTo>
                  <a:pt x="174939" y="19054"/>
                </a:moveTo>
                <a:lnTo>
                  <a:pt x="174939" y="24990"/>
                </a:lnTo>
                <a:lnTo>
                  <a:pt x="169005" y="24990"/>
                </a:lnTo>
                <a:lnTo>
                  <a:pt x="169005" y="19054"/>
                </a:lnTo>
                <a:close/>
                <a:moveTo>
                  <a:pt x="181186" y="19054"/>
                </a:moveTo>
                <a:lnTo>
                  <a:pt x="181186" y="24990"/>
                </a:lnTo>
                <a:lnTo>
                  <a:pt x="175252" y="24990"/>
                </a:lnTo>
                <a:lnTo>
                  <a:pt x="175252" y="19054"/>
                </a:lnTo>
                <a:close/>
                <a:moveTo>
                  <a:pt x="187435" y="19054"/>
                </a:moveTo>
                <a:lnTo>
                  <a:pt x="187435" y="24990"/>
                </a:lnTo>
                <a:lnTo>
                  <a:pt x="181499" y="24990"/>
                </a:lnTo>
                <a:lnTo>
                  <a:pt x="181499" y="19054"/>
                </a:lnTo>
                <a:close/>
                <a:moveTo>
                  <a:pt x="193684" y="19054"/>
                </a:moveTo>
                <a:lnTo>
                  <a:pt x="193684" y="24990"/>
                </a:lnTo>
                <a:lnTo>
                  <a:pt x="187749" y="24990"/>
                </a:lnTo>
                <a:lnTo>
                  <a:pt x="187749" y="19054"/>
                </a:lnTo>
                <a:close/>
                <a:moveTo>
                  <a:pt x="199931" y="19054"/>
                </a:moveTo>
                <a:lnTo>
                  <a:pt x="199931" y="24990"/>
                </a:lnTo>
                <a:lnTo>
                  <a:pt x="193996" y="24990"/>
                </a:lnTo>
                <a:lnTo>
                  <a:pt x="193996" y="19054"/>
                </a:lnTo>
                <a:close/>
                <a:moveTo>
                  <a:pt x="206180" y="19054"/>
                </a:moveTo>
                <a:lnTo>
                  <a:pt x="206180" y="24990"/>
                </a:lnTo>
                <a:lnTo>
                  <a:pt x="200244" y="24990"/>
                </a:lnTo>
                <a:lnTo>
                  <a:pt x="200244" y="19054"/>
                </a:lnTo>
                <a:close/>
                <a:moveTo>
                  <a:pt x="212427" y="19054"/>
                </a:moveTo>
                <a:lnTo>
                  <a:pt x="212427" y="24990"/>
                </a:lnTo>
                <a:lnTo>
                  <a:pt x="206491" y="24990"/>
                </a:lnTo>
                <a:lnTo>
                  <a:pt x="206491" y="19054"/>
                </a:lnTo>
                <a:close/>
                <a:moveTo>
                  <a:pt x="218674" y="19054"/>
                </a:moveTo>
                <a:lnTo>
                  <a:pt x="218674" y="24990"/>
                </a:lnTo>
                <a:lnTo>
                  <a:pt x="212739" y="24990"/>
                </a:lnTo>
                <a:lnTo>
                  <a:pt x="212739" y="19054"/>
                </a:lnTo>
                <a:close/>
                <a:moveTo>
                  <a:pt x="224921" y="19054"/>
                </a:moveTo>
                <a:lnTo>
                  <a:pt x="224921" y="24990"/>
                </a:lnTo>
                <a:lnTo>
                  <a:pt x="218987" y="24990"/>
                </a:lnTo>
                <a:lnTo>
                  <a:pt x="218987" y="19054"/>
                </a:lnTo>
                <a:close/>
                <a:moveTo>
                  <a:pt x="231170" y="19054"/>
                </a:moveTo>
                <a:lnTo>
                  <a:pt x="231170" y="24990"/>
                </a:lnTo>
                <a:lnTo>
                  <a:pt x="225234" y="24990"/>
                </a:lnTo>
                <a:lnTo>
                  <a:pt x="225234" y="19054"/>
                </a:lnTo>
                <a:close/>
                <a:moveTo>
                  <a:pt x="237417" y="19054"/>
                </a:moveTo>
                <a:lnTo>
                  <a:pt x="237417" y="24990"/>
                </a:lnTo>
                <a:lnTo>
                  <a:pt x="231481" y="24990"/>
                </a:lnTo>
                <a:lnTo>
                  <a:pt x="231481" y="19054"/>
                </a:lnTo>
                <a:close/>
                <a:moveTo>
                  <a:pt x="243664" y="19054"/>
                </a:moveTo>
                <a:lnTo>
                  <a:pt x="243664" y="24990"/>
                </a:lnTo>
                <a:lnTo>
                  <a:pt x="237729" y="24990"/>
                </a:lnTo>
                <a:lnTo>
                  <a:pt x="237729" y="19054"/>
                </a:lnTo>
                <a:close/>
                <a:moveTo>
                  <a:pt x="249911" y="19054"/>
                </a:moveTo>
                <a:lnTo>
                  <a:pt x="249911" y="24990"/>
                </a:lnTo>
                <a:lnTo>
                  <a:pt x="243977" y="24990"/>
                </a:lnTo>
                <a:lnTo>
                  <a:pt x="243977" y="19054"/>
                </a:lnTo>
                <a:close/>
                <a:moveTo>
                  <a:pt x="256161" y="19054"/>
                </a:moveTo>
                <a:lnTo>
                  <a:pt x="256161" y="24990"/>
                </a:lnTo>
                <a:lnTo>
                  <a:pt x="250225" y="24990"/>
                </a:lnTo>
                <a:lnTo>
                  <a:pt x="250225" y="19054"/>
                </a:lnTo>
                <a:close/>
                <a:moveTo>
                  <a:pt x="262409" y="19054"/>
                </a:moveTo>
                <a:lnTo>
                  <a:pt x="262409" y="24990"/>
                </a:lnTo>
                <a:lnTo>
                  <a:pt x="256474" y="24990"/>
                </a:lnTo>
                <a:lnTo>
                  <a:pt x="256474" y="19054"/>
                </a:lnTo>
                <a:close/>
                <a:moveTo>
                  <a:pt x="268656" y="19054"/>
                </a:moveTo>
                <a:lnTo>
                  <a:pt x="268656" y="24990"/>
                </a:lnTo>
                <a:lnTo>
                  <a:pt x="262721" y="24990"/>
                </a:lnTo>
                <a:lnTo>
                  <a:pt x="262721" y="19054"/>
                </a:lnTo>
                <a:close/>
                <a:moveTo>
                  <a:pt x="274904" y="19054"/>
                </a:moveTo>
                <a:lnTo>
                  <a:pt x="274904" y="24990"/>
                </a:lnTo>
                <a:lnTo>
                  <a:pt x="268968" y="24990"/>
                </a:lnTo>
                <a:lnTo>
                  <a:pt x="268968" y="19054"/>
                </a:lnTo>
                <a:close/>
                <a:moveTo>
                  <a:pt x="6251" y="25301"/>
                </a:moveTo>
                <a:lnTo>
                  <a:pt x="6251" y="31237"/>
                </a:lnTo>
                <a:lnTo>
                  <a:pt x="315" y="31237"/>
                </a:lnTo>
                <a:lnTo>
                  <a:pt x="315" y="25301"/>
                </a:lnTo>
                <a:close/>
                <a:moveTo>
                  <a:pt x="12498" y="25301"/>
                </a:moveTo>
                <a:lnTo>
                  <a:pt x="12498" y="31237"/>
                </a:lnTo>
                <a:lnTo>
                  <a:pt x="6562" y="31237"/>
                </a:lnTo>
                <a:lnTo>
                  <a:pt x="6562" y="25301"/>
                </a:lnTo>
                <a:close/>
                <a:moveTo>
                  <a:pt x="18745" y="25301"/>
                </a:moveTo>
                <a:lnTo>
                  <a:pt x="18745" y="31237"/>
                </a:lnTo>
                <a:lnTo>
                  <a:pt x="12810" y="31237"/>
                </a:lnTo>
                <a:lnTo>
                  <a:pt x="12810" y="25301"/>
                </a:lnTo>
                <a:close/>
                <a:moveTo>
                  <a:pt x="24992" y="25301"/>
                </a:moveTo>
                <a:lnTo>
                  <a:pt x="24992" y="31237"/>
                </a:lnTo>
                <a:lnTo>
                  <a:pt x="19058" y="31237"/>
                </a:lnTo>
                <a:lnTo>
                  <a:pt x="19058" y="25301"/>
                </a:lnTo>
                <a:close/>
                <a:moveTo>
                  <a:pt x="31241" y="25301"/>
                </a:moveTo>
                <a:lnTo>
                  <a:pt x="31241" y="31237"/>
                </a:lnTo>
                <a:lnTo>
                  <a:pt x="25305" y="31237"/>
                </a:lnTo>
                <a:lnTo>
                  <a:pt x="25305" y="25301"/>
                </a:lnTo>
                <a:close/>
                <a:moveTo>
                  <a:pt x="37489" y="25301"/>
                </a:moveTo>
                <a:lnTo>
                  <a:pt x="37489" y="31237"/>
                </a:lnTo>
                <a:lnTo>
                  <a:pt x="31553" y="31237"/>
                </a:lnTo>
                <a:lnTo>
                  <a:pt x="31553" y="25301"/>
                </a:lnTo>
                <a:close/>
                <a:moveTo>
                  <a:pt x="43737" y="25301"/>
                </a:moveTo>
                <a:lnTo>
                  <a:pt x="43737" y="31237"/>
                </a:lnTo>
                <a:lnTo>
                  <a:pt x="37802" y="31237"/>
                </a:lnTo>
                <a:lnTo>
                  <a:pt x="37802" y="25301"/>
                </a:lnTo>
                <a:close/>
                <a:moveTo>
                  <a:pt x="49985" y="25301"/>
                </a:moveTo>
                <a:lnTo>
                  <a:pt x="49985" y="31237"/>
                </a:lnTo>
                <a:lnTo>
                  <a:pt x="44049" y="31237"/>
                </a:lnTo>
                <a:lnTo>
                  <a:pt x="44049" y="25301"/>
                </a:lnTo>
                <a:close/>
                <a:moveTo>
                  <a:pt x="56232" y="25301"/>
                </a:moveTo>
                <a:lnTo>
                  <a:pt x="56232" y="31237"/>
                </a:lnTo>
                <a:lnTo>
                  <a:pt x="50296" y="31237"/>
                </a:lnTo>
                <a:lnTo>
                  <a:pt x="50296" y="25301"/>
                </a:lnTo>
                <a:close/>
                <a:moveTo>
                  <a:pt x="62480" y="25301"/>
                </a:moveTo>
                <a:lnTo>
                  <a:pt x="62480" y="31237"/>
                </a:lnTo>
                <a:lnTo>
                  <a:pt x="56545" y="31237"/>
                </a:lnTo>
                <a:lnTo>
                  <a:pt x="56545" y="25301"/>
                </a:lnTo>
                <a:close/>
                <a:moveTo>
                  <a:pt x="68727" y="25301"/>
                </a:moveTo>
                <a:lnTo>
                  <a:pt x="68727" y="31237"/>
                </a:lnTo>
                <a:lnTo>
                  <a:pt x="62792" y="31237"/>
                </a:lnTo>
                <a:lnTo>
                  <a:pt x="62792" y="25301"/>
                </a:lnTo>
                <a:close/>
                <a:moveTo>
                  <a:pt x="74975" y="25301"/>
                </a:moveTo>
                <a:lnTo>
                  <a:pt x="74975" y="31237"/>
                </a:lnTo>
                <a:lnTo>
                  <a:pt x="69039" y="31237"/>
                </a:lnTo>
                <a:lnTo>
                  <a:pt x="69039" y="25301"/>
                </a:lnTo>
                <a:close/>
                <a:moveTo>
                  <a:pt x="81223" y="25301"/>
                </a:moveTo>
                <a:lnTo>
                  <a:pt x="81223" y="31237"/>
                </a:lnTo>
                <a:lnTo>
                  <a:pt x="75286" y="31237"/>
                </a:lnTo>
                <a:lnTo>
                  <a:pt x="75286" y="25301"/>
                </a:lnTo>
                <a:close/>
                <a:moveTo>
                  <a:pt x="87470" y="25301"/>
                </a:moveTo>
                <a:lnTo>
                  <a:pt x="87470" y="31237"/>
                </a:lnTo>
                <a:lnTo>
                  <a:pt x="81535" y="31237"/>
                </a:lnTo>
                <a:lnTo>
                  <a:pt x="81535" y="25301"/>
                </a:lnTo>
                <a:close/>
                <a:moveTo>
                  <a:pt x="93720" y="25301"/>
                </a:moveTo>
                <a:lnTo>
                  <a:pt x="93720" y="31237"/>
                </a:lnTo>
                <a:lnTo>
                  <a:pt x="87784" y="31237"/>
                </a:lnTo>
                <a:lnTo>
                  <a:pt x="87784" y="25301"/>
                </a:lnTo>
                <a:close/>
                <a:moveTo>
                  <a:pt x="99967" y="25301"/>
                </a:moveTo>
                <a:lnTo>
                  <a:pt x="99967" y="31237"/>
                </a:lnTo>
                <a:lnTo>
                  <a:pt x="94031" y="31237"/>
                </a:lnTo>
                <a:lnTo>
                  <a:pt x="94031" y="25301"/>
                </a:lnTo>
                <a:close/>
                <a:moveTo>
                  <a:pt x="106214" y="25301"/>
                </a:moveTo>
                <a:lnTo>
                  <a:pt x="106214" y="31237"/>
                </a:lnTo>
                <a:lnTo>
                  <a:pt x="100280" y="31237"/>
                </a:lnTo>
                <a:lnTo>
                  <a:pt x="100280" y="25301"/>
                </a:lnTo>
                <a:close/>
                <a:moveTo>
                  <a:pt x="112461" y="25301"/>
                </a:moveTo>
                <a:lnTo>
                  <a:pt x="112461" y="31237"/>
                </a:lnTo>
                <a:lnTo>
                  <a:pt x="106527" y="31237"/>
                </a:lnTo>
                <a:lnTo>
                  <a:pt x="106527" y="25301"/>
                </a:lnTo>
                <a:close/>
                <a:moveTo>
                  <a:pt x="118710" y="25301"/>
                </a:moveTo>
                <a:lnTo>
                  <a:pt x="118710" y="31237"/>
                </a:lnTo>
                <a:lnTo>
                  <a:pt x="112774" y="31237"/>
                </a:lnTo>
                <a:lnTo>
                  <a:pt x="112774" y="25301"/>
                </a:lnTo>
                <a:close/>
                <a:moveTo>
                  <a:pt x="124957" y="25301"/>
                </a:moveTo>
                <a:lnTo>
                  <a:pt x="124957" y="31237"/>
                </a:lnTo>
                <a:lnTo>
                  <a:pt x="119021" y="31237"/>
                </a:lnTo>
                <a:lnTo>
                  <a:pt x="119021" y="25301"/>
                </a:lnTo>
                <a:close/>
                <a:moveTo>
                  <a:pt x="131204" y="25301"/>
                </a:moveTo>
                <a:lnTo>
                  <a:pt x="131204" y="31237"/>
                </a:lnTo>
                <a:lnTo>
                  <a:pt x="125270" y="31237"/>
                </a:lnTo>
                <a:lnTo>
                  <a:pt x="125270" y="25301"/>
                </a:lnTo>
                <a:close/>
                <a:moveTo>
                  <a:pt x="137451" y="25301"/>
                </a:moveTo>
                <a:lnTo>
                  <a:pt x="137451" y="31237"/>
                </a:lnTo>
                <a:lnTo>
                  <a:pt x="131517" y="31237"/>
                </a:lnTo>
                <a:lnTo>
                  <a:pt x="131517" y="25301"/>
                </a:lnTo>
                <a:close/>
                <a:moveTo>
                  <a:pt x="143702" y="25301"/>
                </a:moveTo>
                <a:lnTo>
                  <a:pt x="143702" y="31237"/>
                </a:lnTo>
                <a:lnTo>
                  <a:pt x="137766" y="31237"/>
                </a:lnTo>
                <a:lnTo>
                  <a:pt x="137766" y="25301"/>
                </a:lnTo>
                <a:close/>
                <a:moveTo>
                  <a:pt x="149949" y="25301"/>
                </a:moveTo>
                <a:lnTo>
                  <a:pt x="149949" y="31237"/>
                </a:lnTo>
                <a:lnTo>
                  <a:pt x="144015" y="31237"/>
                </a:lnTo>
                <a:lnTo>
                  <a:pt x="144015" y="25301"/>
                </a:lnTo>
                <a:close/>
                <a:moveTo>
                  <a:pt x="156196" y="25301"/>
                </a:moveTo>
                <a:lnTo>
                  <a:pt x="156196" y="31237"/>
                </a:lnTo>
                <a:lnTo>
                  <a:pt x="150262" y="31237"/>
                </a:lnTo>
                <a:lnTo>
                  <a:pt x="150262" y="25301"/>
                </a:lnTo>
                <a:close/>
                <a:moveTo>
                  <a:pt x="162445" y="25301"/>
                </a:moveTo>
                <a:lnTo>
                  <a:pt x="162445" y="31237"/>
                </a:lnTo>
                <a:lnTo>
                  <a:pt x="156509" y="31237"/>
                </a:lnTo>
                <a:lnTo>
                  <a:pt x="156509" y="25301"/>
                </a:lnTo>
                <a:close/>
                <a:moveTo>
                  <a:pt x="168692" y="25301"/>
                </a:moveTo>
                <a:lnTo>
                  <a:pt x="168692" y="31237"/>
                </a:lnTo>
                <a:lnTo>
                  <a:pt x="162756" y="31237"/>
                </a:lnTo>
                <a:lnTo>
                  <a:pt x="162756" y="25301"/>
                </a:lnTo>
                <a:close/>
                <a:moveTo>
                  <a:pt x="174939" y="25301"/>
                </a:moveTo>
                <a:lnTo>
                  <a:pt x="174939" y="31237"/>
                </a:lnTo>
                <a:lnTo>
                  <a:pt x="169005" y="31237"/>
                </a:lnTo>
                <a:lnTo>
                  <a:pt x="169005" y="25301"/>
                </a:lnTo>
                <a:close/>
                <a:moveTo>
                  <a:pt x="181186" y="25301"/>
                </a:moveTo>
                <a:lnTo>
                  <a:pt x="181186" y="31237"/>
                </a:lnTo>
                <a:lnTo>
                  <a:pt x="175252" y="31237"/>
                </a:lnTo>
                <a:lnTo>
                  <a:pt x="175252" y="25301"/>
                </a:lnTo>
                <a:close/>
                <a:moveTo>
                  <a:pt x="187435" y="25301"/>
                </a:moveTo>
                <a:lnTo>
                  <a:pt x="187435" y="31237"/>
                </a:lnTo>
                <a:lnTo>
                  <a:pt x="181499" y="31237"/>
                </a:lnTo>
                <a:lnTo>
                  <a:pt x="181499" y="25301"/>
                </a:lnTo>
                <a:close/>
                <a:moveTo>
                  <a:pt x="193684" y="25301"/>
                </a:moveTo>
                <a:lnTo>
                  <a:pt x="193684" y="31237"/>
                </a:lnTo>
                <a:lnTo>
                  <a:pt x="187749" y="31237"/>
                </a:lnTo>
                <a:lnTo>
                  <a:pt x="187749" y="25301"/>
                </a:lnTo>
                <a:close/>
                <a:moveTo>
                  <a:pt x="199931" y="25301"/>
                </a:moveTo>
                <a:lnTo>
                  <a:pt x="199931" y="31237"/>
                </a:lnTo>
                <a:lnTo>
                  <a:pt x="193996" y="31237"/>
                </a:lnTo>
                <a:lnTo>
                  <a:pt x="193996" y="25301"/>
                </a:lnTo>
                <a:close/>
                <a:moveTo>
                  <a:pt x="206180" y="25301"/>
                </a:moveTo>
                <a:lnTo>
                  <a:pt x="206180" y="31237"/>
                </a:lnTo>
                <a:lnTo>
                  <a:pt x="200244" y="31237"/>
                </a:lnTo>
                <a:lnTo>
                  <a:pt x="200244" y="25301"/>
                </a:lnTo>
                <a:close/>
                <a:moveTo>
                  <a:pt x="212427" y="25301"/>
                </a:moveTo>
                <a:lnTo>
                  <a:pt x="212427" y="31237"/>
                </a:lnTo>
                <a:lnTo>
                  <a:pt x="206491" y="31237"/>
                </a:lnTo>
                <a:lnTo>
                  <a:pt x="206491" y="25301"/>
                </a:lnTo>
                <a:close/>
                <a:moveTo>
                  <a:pt x="218674" y="25301"/>
                </a:moveTo>
                <a:lnTo>
                  <a:pt x="218674" y="31237"/>
                </a:lnTo>
                <a:lnTo>
                  <a:pt x="212739" y="31237"/>
                </a:lnTo>
                <a:lnTo>
                  <a:pt x="212739" y="25301"/>
                </a:lnTo>
                <a:close/>
                <a:moveTo>
                  <a:pt x="224921" y="25301"/>
                </a:moveTo>
                <a:lnTo>
                  <a:pt x="224921" y="31237"/>
                </a:lnTo>
                <a:lnTo>
                  <a:pt x="218987" y="31237"/>
                </a:lnTo>
                <a:lnTo>
                  <a:pt x="218987" y="25301"/>
                </a:lnTo>
                <a:close/>
                <a:moveTo>
                  <a:pt x="231170" y="25301"/>
                </a:moveTo>
                <a:lnTo>
                  <a:pt x="231170" y="31237"/>
                </a:lnTo>
                <a:lnTo>
                  <a:pt x="225234" y="31237"/>
                </a:lnTo>
                <a:lnTo>
                  <a:pt x="225234" y="25301"/>
                </a:lnTo>
                <a:close/>
                <a:moveTo>
                  <a:pt x="237417" y="25301"/>
                </a:moveTo>
                <a:lnTo>
                  <a:pt x="237417" y="31237"/>
                </a:lnTo>
                <a:lnTo>
                  <a:pt x="231481" y="31237"/>
                </a:lnTo>
                <a:lnTo>
                  <a:pt x="231481" y="25301"/>
                </a:lnTo>
                <a:close/>
                <a:moveTo>
                  <a:pt x="243664" y="25301"/>
                </a:moveTo>
                <a:lnTo>
                  <a:pt x="243664" y="31237"/>
                </a:lnTo>
                <a:lnTo>
                  <a:pt x="237729" y="31237"/>
                </a:lnTo>
                <a:lnTo>
                  <a:pt x="237729" y="25301"/>
                </a:lnTo>
                <a:close/>
                <a:moveTo>
                  <a:pt x="249911" y="25301"/>
                </a:moveTo>
                <a:lnTo>
                  <a:pt x="249911" y="31237"/>
                </a:lnTo>
                <a:lnTo>
                  <a:pt x="243977" y="31237"/>
                </a:lnTo>
                <a:lnTo>
                  <a:pt x="243977" y="25301"/>
                </a:lnTo>
                <a:close/>
                <a:moveTo>
                  <a:pt x="256161" y="25301"/>
                </a:moveTo>
                <a:lnTo>
                  <a:pt x="256161" y="31237"/>
                </a:lnTo>
                <a:lnTo>
                  <a:pt x="250225" y="31237"/>
                </a:lnTo>
                <a:lnTo>
                  <a:pt x="250225" y="25301"/>
                </a:lnTo>
                <a:close/>
                <a:moveTo>
                  <a:pt x="262409" y="25301"/>
                </a:moveTo>
                <a:lnTo>
                  <a:pt x="262409" y="31237"/>
                </a:lnTo>
                <a:lnTo>
                  <a:pt x="256474" y="31237"/>
                </a:lnTo>
                <a:lnTo>
                  <a:pt x="256474" y="25301"/>
                </a:lnTo>
                <a:close/>
                <a:moveTo>
                  <a:pt x="268656" y="25301"/>
                </a:moveTo>
                <a:lnTo>
                  <a:pt x="268656" y="31237"/>
                </a:lnTo>
                <a:lnTo>
                  <a:pt x="262721" y="31237"/>
                </a:lnTo>
                <a:lnTo>
                  <a:pt x="262721" y="25301"/>
                </a:lnTo>
                <a:close/>
                <a:moveTo>
                  <a:pt x="274904" y="25301"/>
                </a:moveTo>
                <a:lnTo>
                  <a:pt x="274904" y="31237"/>
                </a:lnTo>
                <a:lnTo>
                  <a:pt x="268968" y="31237"/>
                </a:lnTo>
                <a:lnTo>
                  <a:pt x="268968" y="25301"/>
                </a:lnTo>
                <a:close/>
                <a:moveTo>
                  <a:pt x="6251" y="31548"/>
                </a:moveTo>
                <a:lnTo>
                  <a:pt x="6251" y="31550"/>
                </a:lnTo>
                <a:lnTo>
                  <a:pt x="6251" y="37484"/>
                </a:lnTo>
                <a:lnTo>
                  <a:pt x="315" y="37484"/>
                </a:lnTo>
                <a:lnTo>
                  <a:pt x="315" y="31548"/>
                </a:lnTo>
                <a:close/>
                <a:moveTo>
                  <a:pt x="12498" y="31548"/>
                </a:moveTo>
                <a:lnTo>
                  <a:pt x="12498" y="31550"/>
                </a:lnTo>
                <a:lnTo>
                  <a:pt x="12498" y="37484"/>
                </a:lnTo>
                <a:lnTo>
                  <a:pt x="6562" y="37484"/>
                </a:lnTo>
                <a:lnTo>
                  <a:pt x="6562" y="31548"/>
                </a:lnTo>
                <a:close/>
                <a:moveTo>
                  <a:pt x="18745" y="31548"/>
                </a:moveTo>
                <a:lnTo>
                  <a:pt x="18745" y="31550"/>
                </a:lnTo>
                <a:lnTo>
                  <a:pt x="18745" y="37484"/>
                </a:lnTo>
                <a:lnTo>
                  <a:pt x="12810" y="37484"/>
                </a:lnTo>
                <a:lnTo>
                  <a:pt x="12810" y="31548"/>
                </a:lnTo>
                <a:close/>
                <a:moveTo>
                  <a:pt x="24992" y="31548"/>
                </a:moveTo>
                <a:lnTo>
                  <a:pt x="24992" y="31550"/>
                </a:lnTo>
                <a:lnTo>
                  <a:pt x="24992" y="37484"/>
                </a:lnTo>
                <a:lnTo>
                  <a:pt x="19058" y="37484"/>
                </a:lnTo>
                <a:lnTo>
                  <a:pt x="19058" y="31548"/>
                </a:lnTo>
                <a:close/>
                <a:moveTo>
                  <a:pt x="31242" y="31548"/>
                </a:moveTo>
                <a:lnTo>
                  <a:pt x="31242" y="31550"/>
                </a:lnTo>
                <a:lnTo>
                  <a:pt x="31242" y="37484"/>
                </a:lnTo>
                <a:lnTo>
                  <a:pt x="25305" y="37484"/>
                </a:lnTo>
                <a:lnTo>
                  <a:pt x="25305" y="31548"/>
                </a:lnTo>
                <a:close/>
                <a:moveTo>
                  <a:pt x="162445" y="31548"/>
                </a:moveTo>
                <a:lnTo>
                  <a:pt x="162445" y="31550"/>
                </a:lnTo>
                <a:lnTo>
                  <a:pt x="162445" y="37484"/>
                </a:lnTo>
                <a:lnTo>
                  <a:pt x="156509" y="37484"/>
                </a:lnTo>
                <a:lnTo>
                  <a:pt x="156509" y="31548"/>
                </a:lnTo>
                <a:close/>
                <a:moveTo>
                  <a:pt x="168692" y="31548"/>
                </a:moveTo>
                <a:lnTo>
                  <a:pt x="168692" y="31550"/>
                </a:lnTo>
                <a:lnTo>
                  <a:pt x="168692" y="37484"/>
                </a:lnTo>
                <a:lnTo>
                  <a:pt x="162756" y="37484"/>
                </a:lnTo>
                <a:lnTo>
                  <a:pt x="162756" y="31548"/>
                </a:lnTo>
                <a:close/>
                <a:moveTo>
                  <a:pt x="174939" y="31548"/>
                </a:moveTo>
                <a:lnTo>
                  <a:pt x="174939" y="31550"/>
                </a:lnTo>
                <a:lnTo>
                  <a:pt x="174939" y="37484"/>
                </a:lnTo>
                <a:lnTo>
                  <a:pt x="169005" y="37484"/>
                </a:lnTo>
                <a:lnTo>
                  <a:pt x="169005" y="31548"/>
                </a:lnTo>
                <a:close/>
                <a:moveTo>
                  <a:pt x="181186" y="31548"/>
                </a:moveTo>
                <a:lnTo>
                  <a:pt x="181186" y="31550"/>
                </a:lnTo>
                <a:lnTo>
                  <a:pt x="181186" y="37484"/>
                </a:lnTo>
                <a:lnTo>
                  <a:pt x="175252" y="37484"/>
                </a:lnTo>
                <a:lnTo>
                  <a:pt x="175252" y="31548"/>
                </a:lnTo>
                <a:close/>
                <a:moveTo>
                  <a:pt x="187435" y="31548"/>
                </a:moveTo>
                <a:lnTo>
                  <a:pt x="187435" y="31550"/>
                </a:lnTo>
                <a:lnTo>
                  <a:pt x="187435" y="37484"/>
                </a:lnTo>
                <a:lnTo>
                  <a:pt x="181499" y="37484"/>
                </a:lnTo>
                <a:lnTo>
                  <a:pt x="181499" y="31548"/>
                </a:lnTo>
                <a:close/>
                <a:moveTo>
                  <a:pt x="37489" y="31552"/>
                </a:moveTo>
                <a:lnTo>
                  <a:pt x="37489" y="37486"/>
                </a:lnTo>
                <a:lnTo>
                  <a:pt x="31553" y="37486"/>
                </a:lnTo>
                <a:lnTo>
                  <a:pt x="31553" y="31552"/>
                </a:lnTo>
                <a:close/>
                <a:moveTo>
                  <a:pt x="43737" y="31552"/>
                </a:moveTo>
                <a:lnTo>
                  <a:pt x="43737" y="37486"/>
                </a:lnTo>
                <a:lnTo>
                  <a:pt x="37802" y="37486"/>
                </a:lnTo>
                <a:lnTo>
                  <a:pt x="37802" y="31552"/>
                </a:lnTo>
                <a:close/>
                <a:moveTo>
                  <a:pt x="49985" y="31552"/>
                </a:moveTo>
                <a:lnTo>
                  <a:pt x="49985" y="37486"/>
                </a:lnTo>
                <a:lnTo>
                  <a:pt x="44049" y="37486"/>
                </a:lnTo>
                <a:lnTo>
                  <a:pt x="44049" y="31552"/>
                </a:lnTo>
                <a:close/>
                <a:moveTo>
                  <a:pt x="56232" y="31552"/>
                </a:moveTo>
                <a:lnTo>
                  <a:pt x="56232" y="37486"/>
                </a:lnTo>
                <a:lnTo>
                  <a:pt x="50296" y="37486"/>
                </a:lnTo>
                <a:lnTo>
                  <a:pt x="50296" y="31552"/>
                </a:lnTo>
                <a:close/>
                <a:moveTo>
                  <a:pt x="62480" y="31552"/>
                </a:moveTo>
                <a:lnTo>
                  <a:pt x="62480" y="37486"/>
                </a:lnTo>
                <a:lnTo>
                  <a:pt x="56545" y="37486"/>
                </a:lnTo>
                <a:lnTo>
                  <a:pt x="56545" y="31552"/>
                </a:lnTo>
                <a:close/>
                <a:moveTo>
                  <a:pt x="68727" y="31552"/>
                </a:moveTo>
                <a:lnTo>
                  <a:pt x="68727" y="37486"/>
                </a:lnTo>
                <a:lnTo>
                  <a:pt x="62792" y="37486"/>
                </a:lnTo>
                <a:lnTo>
                  <a:pt x="62792" y="31552"/>
                </a:lnTo>
                <a:close/>
                <a:moveTo>
                  <a:pt x="74975" y="31552"/>
                </a:moveTo>
                <a:lnTo>
                  <a:pt x="74975" y="37486"/>
                </a:lnTo>
                <a:lnTo>
                  <a:pt x="69039" y="37486"/>
                </a:lnTo>
                <a:lnTo>
                  <a:pt x="69039" y="31552"/>
                </a:lnTo>
                <a:close/>
                <a:moveTo>
                  <a:pt x="81223" y="31552"/>
                </a:moveTo>
                <a:lnTo>
                  <a:pt x="81223" y="37486"/>
                </a:lnTo>
                <a:lnTo>
                  <a:pt x="75286" y="37486"/>
                </a:lnTo>
                <a:lnTo>
                  <a:pt x="75286" y="31552"/>
                </a:lnTo>
                <a:close/>
                <a:moveTo>
                  <a:pt x="87470" y="31552"/>
                </a:moveTo>
                <a:lnTo>
                  <a:pt x="87470" y="37486"/>
                </a:lnTo>
                <a:lnTo>
                  <a:pt x="81535" y="37486"/>
                </a:lnTo>
                <a:lnTo>
                  <a:pt x="81535" y="31552"/>
                </a:lnTo>
                <a:close/>
                <a:moveTo>
                  <a:pt x="93720" y="31552"/>
                </a:moveTo>
                <a:lnTo>
                  <a:pt x="93720" y="37486"/>
                </a:lnTo>
                <a:lnTo>
                  <a:pt x="87784" y="37486"/>
                </a:lnTo>
                <a:lnTo>
                  <a:pt x="87784" y="31552"/>
                </a:lnTo>
                <a:close/>
                <a:moveTo>
                  <a:pt x="99967" y="31552"/>
                </a:moveTo>
                <a:lnTo>
                  <a:pt x="99967" y="37486"/>
                </a:lnTo>
                <a:lnTo>
                  <a:pt x="94031" y="37486"/>
                </a:lnTo>
                <a:lnTo>
                  <a:pt x="94031" y="31552"/>
                </a:lnTo>
                <a:close/>
                <a:moveTo>
                  <a:pt x="106214" y="31552"/>
                </a:moveTo>
                <a:lnTo>
                  <a:pt x="106214" y="37486"/>
                </a:lnTo>
                <a:lnTo>
                  <a:pt x="100280" y="37486"/>
                </a:lnTo>
                <a:lnTo>
                  <a:pt x="100280" y="31552"/>
                </a:lnTo>
                <a:close/>
                <a:moveTo>
                  <a:pt x="112461" y="31552"/>
                </a:moveTo>
                <a:lnTo>
                  <a:pt x="112461" y="37486"/>
                </a:lnTo>
                <a:lnTo>
                  <a:pt x="106527" y="37486"/>
                </a:lnTo>
                <a:lnTo>
                  <a:pt x="106527" y="31552"/>
                </a:lnTo>
                <a:close/>
                <a:moveTo>
                  <a:pt x="118710" y="31552"/>
                </a:moveTo>
                <a:lnTo>
                  <a:pt x="118710" y="37486"/>
                </a:lnTo>
                <a:lnTo>
                  <a:pt x="112774" y="37486"/>
                </a:lnTo>
                <a:lnTo>
                  <a:pt x="112774" y="31552"/>
                </a:lnTo>
                <a:close/>
                <a:moveTo>
                  <a:pt x="124957" y="31552"/>
                </a:moveTo>
                <a:lnTo>
                  <a:pt x="124957" y="37486"/>
                </a:lnTo>
                <a:lnTo>
                  <a:pt x="119021" y="37486"/>
                </a:lnTo>
                <a:lnTo>
                  <a:pt x="119021" y="31552"/>
                </a:lnTo>
                <a:close/>
                <a:moveTo>
                  <a:pt x="131204" y="31552"/>
                </a:moveTo>
                <a:lnTo>
                  <a:pt x="131204" y="37486"/>
                </a:lnTo>
                <a:lnTo>
                  <a:pt x="125270" y="37486"/>
                </a:lnTo>
                <a:lnTo>
                  <a:pt x="125270" y="31552"/>
                </a:lnTo>
                <a:close/>
                <a:moveTo>
                  <a:pt x="137451" y="31552"/>
                </a:moveTo>
                <a:lnTo>
                  <a:pt x="137451" y="37486"/>
                </a:lnTo>
                <a:lnTo>
                  <a:pt x="131517" y="37486"/>
                </a:lnTo>
                <a:lnTo>
                  <a:pt x="131517" y="31552"/>
                </a:lnTo>
                <a:close/>
                <a:moveTo>
                  <a:pt x="143702" y="31552"/>
                </a:moveTo>
                <a:lnTo>
                  <a:pt x="143702" y="37486"/>
                </a:lnTo>
                <a:lnTo>
                  <a:pt x="137766" y="37486"/>
                </a:lnTo>
                <a:lnTo>
                  <a:pt x="137766" y="31552"/>
                </a:lnTo>
                <a:close/>
                <a:moveTo>
                  <a:pt x="149949" y="31552"/>
                </a:moveTo>
                <a:lnTo>
                  <a:pt x="149949" y="37486"/>
                </a:lnTo>
                <a:lnTo>
                  <a:pt x="144015" y="37486"/>
                </a:lnTo>
                <a:lnTo>
                  <a:pt x="144015" y="31552"/>
                </a:lnTo>
                <a:close/>
                <a:moveTo>
                  <a:pt x="156196" y="31552"/>
                </a:moveTo>
                <a:lnTo>
                  <a:pt x="156196" y="37486"/>
                </a:lnTo>
                <a:lnTo>
                  <a:pt x="150262" y="37486"/>
                </a:lnTo>
                <a:lnTo>
                  <a:pt x="150262" y="31552"/>
                </a:lnTo>
                <a:close/>
                <a:moveTo>
                  <a:pt x="193684" y="31552"/>
                </a:moveTo>
                <a:lnTo>
                  <a:pt x="193684" y="37486"/>
                </a:lnTo>
                <a:lnTo>
                  <a:pt x="187749" y="37486"/>
                </a:lnTo>
                <a:lnTo>
                  <a:pt x="187749" y="31552"/>
                </a:lnTo>
                <a:close/>
                <a:moveTo>
                  <a:pt x="199931" y="31552"/>
                </a:moveTo>
                <a:lnTo>
                  <a:pt x="199931" y="37486"/>
                </a:lnTo>
                <a:lnTo>
                  <a:pt x="193996" y="37486"/>
                </a:lnTo>
                <a:lnTo>
                  <a:pt x="193996" y="31552"/>
                </a:lnTo>
                <a:close/>
                <a:moveTo>
                  <a:pt x="206180" y="31552"/>
                </a:moveTo>
                <a:lnTo>
                  <a:pt x="206180" y="37486"/>
                </a:lnTo>
                <a:lnTo>
                  <a:pt x="200244" y="37486"/>
                </a:lnTo>
                <a:lnTo>
                  <a:pt x="200244" y="31552"/>
                </a:lnTo>
                <a:close/>
                <a:moveTo>
                  <a:pt x="212427" y="31552"/>
                </a:moveTo>
                <a:lnTo>
                  <a:pt x="212427" y="37486"/>
                </a:lnTo>
                <a:lnTo>
                  <a:pt x="206491" y="37486"/>
                </a:lnTo>
                <a:lnTo>
                  <a:pt x="206491" y="31552"/>
                </a:lnTo>
                <a:close/>
                <a:moveTo>
                  <a:pt x="218674" y="31552"/>
                </a:moveTo>
                <a:lnTo>
                  <a:pt x="218674" y="37486"/>
                </a:lnTo>
                <a:lnTo>
                  <a:pt x="212739" y="37486"/>
                </a:lnTo>
                <a:lnTo>
                  <a:pt x="212739" y="31552"/>
                </a:lnTo>
                <a:close/>
                <a:moveTo>
                  <a:pt x="224921" y="31552"/>
                </a:moveTo>
                <a:lnTo>
                  <a:pt x="224921" y="37486"/>
                </a:lnTo>
                <a:lnTo>
                  <a:pt x="218987" y="37486"/>
                </a:lnTo>
                <a:lnTo>
                  <a:pt x="218987" y="31552"/>
                </a:lnTo>
                <a:close/>
                <a:moveTo>
                  <a:pt x="231170" y="31552"/>
                </a:moveTo>
                <a:lnTo>
                  <a:pt x="231170" y="37486"/>
                </a:lnTo>
                <a:lnTo>
                  <a:pt x="225234" y="37486"/>
                </a:lnTo>
                <a:lnTo>
                  <a:pt x="225234" y="31552"/>
                </a:lnTo>
                <a:close/>
                <a:moveTo>
                  <a:pt x="237417" y="31552"/>
                </a:moveTo>
                <a:lnTo>
                  <a:pt x="237417" y="37486"/>
                </a:lnTo>
                <a:lnTo>
                  <a:pt x="231481" y="37486"/>
                </a:lnTo>
                <a:lnTo>
                  <a:pt x="231481" y="31552"/>
                </a:lnTo>
                <a:close/>
                <a:moveTo>
                  <a:pt x="243664" y="31552"/>
                </a:moveTo>
                <a:lnTo>
                  <a:pt x="243664" y="37486"/>
                </a:lnTo>
                <a:lnTo>
                  <a:pt x="237729" y="37486"/>
                </a:lnTo>
                <a:lnTo>
                  <a:pt x="237729" y="31552"/>
                </a:lnTo>
                <a:close/>
                <a:moveTo>
                  <a:pt x="249911" y="31552"/>
                </a:moveTo>
                <a:lnTo>
                  <a:pt x="249911" y="37486"/>
                </a:lnTo>
                <a:lnTo>
                  <a:pt x="243977" y="37486"/>
                </a:lnTo>
                <a:lnTo>
                  <a:pt x="243977" y="31552"/>
                </a:lnTo>
                <a:close/>
                <a:moveTo>
                  <a:pt x="256161" y="31552"/>
                </a:moveTo>
                <a:lnTo>
                  <a:pt x="256161" y="37486"/>
                </a:lnTo>
                <a:lnTo>
                  <a:pt x="250225" y="37486"/>
                </a:lnTo>
                <a:lnTo>
                  <a:pt x="250225" y="31552"/>
                </a:lnTo>
                <a:close/>
                <a:moveTo>
                  <a:pt x="262409" y="31552"/>
                </a:moveTo>
                <a:lnTo>
                  <a:pt x="262409" y="37486"/>
                </a:lnTo>
                <a:lnTo>
                  <a:pt x="256474" y="37486"/>
                </a:lnTo>
                <a:lnTo>
                  <a:pt x="256474" y="31552"/>
                </a:lnTo>
                <a:close/>
                <a:moveTo>
                  <a:pt x="268656" y="31552"/>
                </a:moveTo>
                <a:lnTo>
                  <a:pt x="268656" y="37486"/>
                </a:lnTo>
                <a:lnTo>
                  <a:pt x="262721" y="37486"/>
                </a:lnTo>
                <a:lnTo>
                  <a:pt x="262721" y="31552"/>
                </a:lnTo>
                <a:close/>
                <a:moveTo>
                  <a:pt x="274904" y="31552"/>
                </a:moveTo>
                <a:lnTo>
                  <a:pt x="274904" y="37486"/>
                </a:lnTo>
                <a:lnTo>
                  <a:pt x="268968" y="37486"/>
                </a:lnTo>
                <a:lnTo>
                  <a:pt x="268968" y="31552"/>
                </a:lnTo>
                <a:close/>
                <a:moveTo>
                  <a:pt x="6251" y="37799"/>
                </a:moveTo>
                <a:lnTo>
                  <a:pt x="6251" y="43735"/>
                </a:lnTo>
                <a:lnTo>
                  <a:pt x="315" y="43735"/>
                </a:lnTo>
                <a:lnTo>
                  <a:pt x="315" y="37799"/>
                </a:lnTo>
                <a:close/>
                <a:moveTo>
                  <a:pt x="12498" y="37799"/>
                </a:moveTo>
                <a:lnTo>
                  <a:pt x="12498" y="43735"/>
                </a:lnTo>
                <a:lnTo>
                  <a:pt x="6562" y="43735"/>
                </a:lnTo>
                <a:lnTo>
                  <a:pt x="6562" y="37799"/>
                </a:lnTo>
                <a:close/>
                <a:moveTo>
                  <a:pt x="18745" y="37799"/>
                </a:moveTo>
                <a:lnTo>
                  <a:pt x="18745" y="43735"/>
                </a:lnTo>
                <a:lnTo>
                  <a:pt x="12810" y="43735"/>
                </a:lnTo>
                <a:lnTo>
                  <a:pt x="12810" y="37799"/>
                </a:lnTo>
                <a:close/>
                <a:moveTo>
                  <a:pt x="24992" y="37799"/>
                </a:moveTo>
                <a:lnTo>
                  <a:pt x="24992" y="43735"/>
                </a:lnTo>
                <a:lnTo>
                  <a:pt x="19058" y="43735"/>
                </a:lnTo>
                <a:lnTo>
                  <a:pt x="19058" y="37799"/>
                </a:lnTo>
                <a:close/>
                <a:moveTo>
                  <a:pt x="31242" y="37799"/>
                </a:moveTo>
                <a:lnTo>
                  <a:pt x="31242" y="43735"/>
                </a:lnTo>
                <a:lnTo>
                  <a:pt x="25305" y="43735"/>
                </a:lnTo>
                <a:lnTo>
                  <a:pt x="25305" y="37799"/>
                </a:lnTo>
                <a:close/>
                <a:moveTo>
                  <a:pt x="37489" y="37799"/>
                </a:moveTo>
                <a:lnTo>
                  <a:pt x="37489" y="43735"/>
                </a:lnTo>
                <a:lnTo>
                  <a:pt x="31553" y="43735"/>
                </a:lnTo>
                <a:lnTo>
                  <a:pt x="31553" y="37799"/>
                </a:lnTo>
                <a:close/>
                <a:moveTo>
                  <a:pt x="43737" y="37799"/>
                </a:moveTo>
                <a:lnTo>
                  <a:pt x="43737" y="43735"/>
                </a:lnTo>
                <a:lnTo>
                  <a:pt x="37802" y="43735"/>
                </a:lnTo>
                <a:lnTo>
                  <a:pt x="37802" y="37799"/>
                </a:lnTo>
                <a:close/>
                <a:moveTo>
                  <a:pt x="49985" y="37799"/>
                </a:moveTo>
                <a:lnTo>
                  <a:pt x="49985" y="43735"/>
                </a:lnTo>
                <a:lnTo>
                  <a:pt x="44049" y="43735"/>
                </a:lnTo>
                <a:lnTo>
                  <a:pt x="44049" y="37799"/>
                </a:lnTo>
                <a:close/>
                <a:moveTo>
                  <a:pt x="56232" y="37799"/>
                </a:moveTo>
                <a:lnTo>
                  <a:pt x="56232" y="43735"/>
                </a:lnTo>
                <a:lnTo>
                  <a:pt x="50296" y="43735"/>
                </a:lnTo>
                <a:lnTo>
                  <a:pt x="50296" y="37799"/>
                </a:lnTo>
                <a:close/>
                <a:moveTo>
                  <a:pt x="62480" y="37799"/>
                </a:moveTo>
                <a:lnTo>
                  <a:pt x="62480" y="43735"/>
                </a:lnTo>
                <a:lnTo>
                  <a:pt x="56545" y="43735"/>
                </a:lnTo>
                <a:lnTo>
                  <a:pt x="56545" y="37799"/>
                </a:lnTo>
                <a:close/>
                <a:moveTo>
                  <a:pt x="68727" y="37799"/>
                </a:moveTo>
                <a:lnTo>
                  <a:pt x="68727" y="43735"/>
                </a:lnTo>
                <a:lnTo>
                  <a:pt x="62792" y="43735"/>
                </a:lnTo>
                <a:lnTo>
                  <a:pt x="62792" y="37799"/>
                </a:lnTo>
                <a:close/>
                <a:moveTo>
                  <a:pt x="74975" y="37799"/>
                </a:moveTo>
                <a:lnTo>
                  <a:pt x="74975" y="43735"/>
                </a:lnTo>
                <a:lnTo>
                  <a:pt x="69039" y="43735"/>
                </a:lnTo>
                <a:lnTo>
                  <a:pt x="69039" y="37799"/>
                </a:lnTo>
                <a:close/>
                <a:moveTo>
                  <a:pt x="81223" y="37799"/>
                </a:moveTo>
                <a:lnTo>
                  <a:pt x="81223" y="43735"/>
                </a:lnTo>
                <a:lnTo>
                  <a:pt x="75286" y="43735"/>
                </a:lnTo>
                <a:lnTo>
                  <a:pt x="75286" y="37799"/>
                </a:lnTo>
                <a:close/>
                <a:moveTo>
                  <a:pt x="87470" y="37799"/>
                </a:moveTo>
                <a:lnTo>
                  <a:pt x="87470" y="43735"/>
                </a:lnTo>
                <a:lnTo>
                  <a:pt x="81535" y="43735"/>
                </a:lnTo>
                <a:lnTo>
                  <a:pt x="81535" y="37799"/>
                </a:lnTo>
                <a:close/>
                <a:moveTo>
                  <a:pt x="93720" y="37799"/>
                </a:moveTo>
                <a:lnTo>
                  <a:pt x="93720" y="43735"/>
                </a:lnTo>
                <a:lnTo>
                  <a:pt x="87784" y="43735"/>
                </a:lnTo>
                <a:lnTo>
                  <a:pt x="87784" y="37799"/>
                </a:lnTo>
                <a:close/>
                <a:moveTo>
                  <a:pt x="99967" y="37799"/>
                </a:moveTo>
                <a:lnTo>
                  <a:pt x="99967" y="43735"/>
                </a:lnTo>
                <a:lnTo>
                  <a:pt x="94031" y="43735"/>
                </a:lnTo>
                <a:lnTo>
                  <a:pt x="94031" y="37799"/>
                </a:lnTo>
                <a:close/>
                <a:moveTo>
                  <a:pt x="106214" y="37799"/>
                </a:moveTo>
                <a:lnTo>
                  <a:pt x="106214" y="43735"/>
                </a:lnTo>
                <a:lnTo>
                  <a:pt x="100280" y="43735"/>
                </a:lnTo>
                <a:lnTo>
                  <a:pt x="100280" y="37799"/>
                </a:lnTo>
                <a:close/>
                <a:moveTo>
                  <a:pt x="112461" y="37799"/>
                </a:moveTo>
                <a:lnTo>
                  <a:pt x="112461" y="43735"/>
                </a:lnTo>
                <a:lnTo>
                  <a:pt x="106527" y="43735"/>
                </a:lnTo>
                <a:lnTo>
                  <a:pt x="106527" y="37799"/>
                </a:lnTo>
                <a:close/>
                <a:moveTo>
                  <a:pt x="118710" y="37799"/>
                </a:moveTo>
                <a:lnTo>
                  <a:pt x="118710" y="43735"/>
                </a:lnTo>
                <a:lnTo>
                  <a:pt x="112774" y="43735"/>
                </a:lnTo>
                <a:lnTo>
                  <a:pt x="112774" y="37799"/>
                </a:lnTo>
                <a:close/>
                <a:moveTo>
                  <a:pt x="124957" y="37799"/>
                </a:moveTo>
                <a:lnTo>
                  <a:pt x="124957" y="43735"/>
                </a:lnTo>
                <a:lnTo>
                  <a:pt x="119021" y="43735"/>
                </a:lnTo>
                <a:lnTo>
                  <a:pt x="119021" y="37799"/>
                </a:lnTo>
                <a:close/>
                <a:moveTo>
                  <a:pt x="131204" y="37799"/>
                </a:moveTo>
                <a:lnTo>
                  <a:pt x="131204" y="43735"/>
                </a:lnTo>
                <a:lnTo>
                  <a:pt x="125270" y="43735"/>
                </a:lnTo>
                <a:lnTo>
                  <a:pt x="125270" y="37799"/>
                </a:lnTo>
                <a:close/>
                <a:moveTo>
                  <a:pt x="137451" y="37799"/>
                </a:moveTo>
                <a:lnTo>
                  <a:pt x="137451" y="43735"/>
                </a:lnTo>
                <a:lnTo>
                  <a:pt x="131517" y="43735"/>
                </a:lnTo>
                <a:lnTo>
                  <a:pt x="131517" y="37799"/>
                </a:lnTo>
                <a:close/>
                <a:moveTo>
                  <a:pt x="143702" y="37799"/>
                </a:moveTo>
                <a:lnTo>
                  <a:pt x="143702" y="43735"/>
                </a:lnTo>
                <a:lnTo>
                  <a:pt x="137766" y="43735"/>
                </a:lnTo>
                <a:lnTo>
                  <a:pt x="137766" y="37799"/>
                </a:lnTo>
                <a:close/>
                <a:moveTo>
                  <a:pt x="149949" y="37799"/>
                </a:moveTo>
                <a:lnTo>
                  <a:pt x="149949" y="43735"/>
                </a:lnTo>
                <a:lnTo>
                  <a:pt x="144015" y="43735"/>
                </a:lnTo>
                <a:lnTo>
                  <a:pt x="144015" y="37799"/>
                </a:lnTo>
                <a:close/>
                <a:moveTo>
                  <a:pt x="156196" y="37799"/>
                </a:moveTo>
                <a:lnTo>
                  <a:pt x="156196" y="43735"/>
                </a:lnTo>
                <a:lnTo>
                  <a:pt x="150262" y="43735"/>
                </a:lnTo>
                <a:lnTo>
                  <a:pt x="150262" y="37799"/>
                </a:lnTo>
                <a:close/>
                <a:moveTo>
                  <a:pt x="162445" y="37799"/>
                </a:moveTo>
                <a:lnTo>
                  <a:pt x="162445" y="43735"/>
                </a:lnTo>
                <a:lnTo>
                  <a:pt x="156509" y="43735"/>
                </a:lnTo>
                <a:lnTo>
                  <a:pt x="156509" y="37799"/>
                </a:lnTo>
                <a:close/>
                <a:moveTo>
                  <a:pt x="168692" y="37799"/>
                </a:moveTo>
                <a:lnTo>
                  <a:pt x="168692" y="43735"/>
                </a:lnTo>
                <a:lnTo>
                  <a:pt x="162756" y="43735"/>
                </a:lnTo>
                <a:lnTo>
                  <a:pt x="162756" y="37799"/>
                </a:lnTo>
                <a:close/>
                <a:moveTo>
                  <a:pt x="174939" y="37799"/>
                </a:moveTo>
                <a:lnTo>
                  <a:pt x="174939" y="43735"/>
                </a:lnTo>
                <a:lnTo>
                  <a:pt x="169005" y="43735"/>
                </a:lnTo>
                <a:lnTo>
                  <a:pt x="169005" y="37799"/>
                </a:lnTo>
                <a:close/>
                <a:moveTo>
                  <a:pt x="181186" y="37799"/>
                </a:moveTo>
                <a:lnTo>
                  <a:pt x="181186" y="43735"/>
                </a:lnTo>
                <a:lnTo>
                  <a:pt x="175252" y="43735"/>
                </a:lnTo>
                <a:lnTo>
                  <a:pt x="175252" y="37799"/>
                </a:lnTo>
                <a:close/>
                <a:moveTo>
                  <a:pt x="187435" y="37799"/>
                </a:moveTo>
                <a:lnTo>
                  <a:pt x="187435" y="43735"/>
                </a:lnTo>
                <a:lnTo>
                  <a:pt x="181499" y="43735"/>
                </a:lnTo>
                <a:lnTo>
                  <a:pt x="181499" y="37799"/>
                </a:lnTo>
                <a:close/>
                <a:moveTo>
                  <a:pt x="193684" y="37799"/>
                </a:moveTo>
                <a:lnTo>
                  <a:pt x="193684" y="43735"/>
                </a:lnTo>
                <a:lnTo>
                  <a:pt x="187749" y="43735"/>
                </a:lnTo>
                <a:lnTo>
                  <a:pt x="187749" y="37799"/>
                </a:lnTo>
                <a:close/>
                <a:moveTo>
                  <a:pt x="199931" y="37799"/>
                </a:moveTo>
                <a:lnTo>
                  <a:pt x="199931" y="43735"/>
                </a:lnTo>
                <a:lnTo>
                  <a:pt x="193996" y="43735"/>
                </a:lnTo>
                <a:lnTo>
                  <a:pt x="193996" y="37799"/>
                </a:lnTo>
                <a:close/>
                <a:moveTo>
                  <a:pt x="206180" y="37799"/>
                </a:moveTo>
                <a:lnTo>
                  <a:pt x="206180" y="43735"/>
                </a:lnTo>
                <a:lnTo>
                  <a:pt x="200244" y="43735"/>
                </a:lnTo>
                <a:lnTo>
                  <a:pt x="200244" y="37799"/>
                </a:lnTo>
                <a:close/>
                <a:moveTo>
                  <a:pt x="212427" y="37799"/>
                </a:moveTo>
                <a:lnTo>
                  <a:pt x="212427" y="43735"/>
                </a:lnTo>
                <a:lnTo>
                  <a:pt x="206491" y="43735"/>
                </a:lnTo>
                <a:lnTo>
                  <a:pt x="206491" y="37799"/>
                </a:lnTo>
                <a:close/>
                <a:moveTo>
                  <a:pt x="218674" y="37799"/>
                </a:moveTo>
                <a:lnTo>
                  <a:pt x="218674" y="43735"/>
                </a:lnTo>
                <a:lnTo>
                  <a:pt x="212739" y="43735"/>
                </a:lnTo>
                <a:lnTo>
                  <a:pt x="212739" y="37799"/>
                </a:lnTo>
                <a:close/>
                <a:moveTo>
                  <a:pt x="224921" y="37799"/>
                </a:moveTo>
                <a:lnTo>
                  <a:pt x="224921" y="43735"/>
                </a:lnTo>
                <a:lnTo>
                  <a:pt x="218987" y="43735"/>
                </a:lnTo>
                <a:lnTo>
                  <a:pt x="218987" y="37799"/>
                </a:lnTo>
                <a:close/>
                <a:moveTo>
                  <a:pt x="231170" y="37799"/>
                </a:moveTo>
                <a:lnTo>
                  <a:pt x="231170" y="43735"/>
                </a:lnTo>
                <a:lnTo>
                  <a:pt x="225234" y="43735"/>
                </a:lnTo>
                <a:lnTo>
                  <a:pt x="225234" y="37799"/>
                </a:lnTo>
                <a:close/>
                <a:moveTo>
                  <a:pt x="237417" y="37799"/>
                </a:moveTo>
                <a:lnTo>
                  <a:pt x="237417" y="43735"/>
                </a:lnTo>
                <a:lnTo>
                  <a:pt x="231481" y="43735"/>
                </a:lnTo>
                <a:lnTo>
                  <a:pt x="231481" y="37799"/>
                </a:lnTo>
                <a:close/>
                <a:moveTo>
                  <a:pt x="243664" y="37799"/>
                </a:moveTo>
                <a:lnTo>
                  <a:pt x="243664" y="43735"/>
                </a:lnTo>
                <a:lnTo>
                  <a:pt x="237729" y="43735"/>
                </a:lnTo>
                <a:lnTo>
                  <a:pt x="237729" y="37799"/>
                </a:lnTo>
                <a:close/>
                <a:moveTo>
                  <a:pt x="249911" y="37799"/>
                </a:moveTo>
                <a:lnTo>
                  <a:pt x="249911" y="43735"/>
                </a:lnTo>
                <a:lnTo>
                  <a:pt x="243977" y="43735"/>
                </a:lnTo>
                <a:lnTo>
                  <a:pt x="243977" y="37799"/>
                </a:lnTo>
                <a:close/>
                <a:moveTo>
                  <a:pt x="256161" y="37799"/>
                </a:moveTo>
                <a:lnTo>
                  <a:pt x="256161" y="43735"/>
                </a:lnTo>
                <a:lnTo>
                  <a:pt x="250225" y="43735"/>
                </a:lnTo>
                <a:lnTo>
                  <a:pt x="250225" y="37799"/>
                </a:lnTo>
                <a:close/>
                <a:moveTo>
                  <a:pt x="262409" y="37799"/>
                </a:moveTo>
                <a:lnTo>
                  <a:pt x="262409" y="43735"/>
                </a:lnTo>
                <a:lnTo>
                  <a:pt x="256474" y="43735"/>
                </a:lnTo>
                <a:lnTo>
                  <a:pt x="256474" y="37799"/>
                </a:lnTo>
                <a:close/>
                <a:moveTo>
                  <a:pt x="268656" y="37799"/>
                </a:moveTo>
                <a:lnTo>
                  <a:pt x="268656" y="43735"/>
                </a:lnTo>
                <a:lnTo>
                  <a:pt x="262721" y="43735"/>
                </a:lnTo>
                <a:lnTo>
                  <a:pt x="262721" y="37799"/>
                </a:lnTo>
                <a:close/>
                <a:moveTo>
                  <a:pt x="274904" y="37799"/>
                </a:moveTo>
                <a:lnTo>
                  <a:pt x="274904" y="43735"/>
                </a:lnTo>
                <a:lnTo>
                  <a:pt x="268968" y="43735"/>
                </a:lnTo>
                <a:lnTo>
                  <a:pt x="268968" y="37799"/>
                </a:lnTo>
                <a:close/>
                <a:moveTo>
                  <a:pt x="6251" y="44046"/>
                </a:moveTo>
                <a:lnTo>
                  <a:pt x="6251" y="49982"/>
                </a:lnTo>
                <a:lnTo>
                  <a:pt x="315" y="49982"/>
                </a:lnTo>
                <a:lnTo>
                  <a:pt x="315" y="44046"/>
                </a:lnTo>
                <a:close/>
                <a:moveTo>
                  <a:pt x="12498" y="44046"/>
                </a:moveTo>
                <a:lnTo>
                  <a:pt x="12498" y="49982"/>
                </a:lnTo>
                <a:lnTo>
                  <a:pt x="6562" y="49982"/>
                </a:lnTo>
                <a:lnTo>
                  <a:pt x="6562" y="44046"/>
                </a:lnTo>
                <a:close/>
                <a:moveTo>
                  <a:pt x="18745" y="44046"/>
                </a:moveTo>
                <a:lnTo>
                  <a:pt x="18745" y="49982"/>
                </a:lnTo>
                <a:lnTo>
                  <a:pt x="12810" y="49982"/>
                </a:lnTo>
                <a:lnTo>
                  <a:pt x="12810" y="44046"/>
                </a:lnTo>
                <a:close/>
                <a:moveTo>
                  <a:pt x="24992" y="44046"/>
                </a:moveTo>
                <a:lnTo>
                  <a:pt x="24992" y="49982"/>
                </a:lnTo>
                <a:lnTo>
                  <a:pt x="19058" y="49982"/>
                </a:lnTo>
                <a:lnTo>
                  <a:pt x="19058" y="44046"/>
                </a:lnTo>
                <a:close/>
                <a:moveTo>
                  <a:pt x="31242" y="44046"/>
                </a:moveTo>
                <a:lnTo>
                  <a:pt x="31242" y="49982"/>
                </a:lnTo>
                <a:lnTo>
                  <a:pt x="25305" y="49982"/>
                </a:lnTo>
                <a:lnTo>
                  <a:pt x="25305" y="44046"/>
                </a:lnTo>
                <a:close/>
                <a:moveTo>
                  <a:pt x="37489" y="44046"/>
                </a:moveTo>
                <a:lnTo>
                  <a:pt x="37489" y="49982"/>
                </a:lnTo>
                <a:lnTo>
                  <a:pt x="31553" y="49982"/>
                </a:lnTo>
                <a:lnTo>
                  <a:pt x="31553" y="44046"/>
                </a:lnTo>
                <a:close/>
                <a:moveTo>
                  <a:pt x="43737" y="44046"/>
                </a:moveTo>
                <a:lnTo>
                  <a:pt x="43737" y="49982"/>
                </a:lnTo>
                <a:lnTo>
                  <a:pt x="37802" y="49982"/>
                </a:lnTo>
                <a:lnTo>
                  <a:pt x="37802" y="44046"/>
                </a:lnTo>
                <a:close/>
                <a:moveTo>
                  <a:pt x="49985" y="44046"/>
                </a:moveTo>
                <a:lnTo>
                  <a:pt x="49985" y="49982"/>
                </a:lnTo>
                <a:lnTo>
                  <a:pt x="44049" y="49982"/>
                </a:lnTo>
                <a:lnTo>
                  <a:pt x="44049" y="44046"/>
                </a:lnTo>
                <a:close/>
                <a:moveTo>
                  <a:pt x="56232" y="44046"/>
                </a:moveTo>
                <a:lnTo>
                  <a:pt x="56232" y="49982"/>
                </a:lnTo>
                <a:lnTo>
                  <a:pt x="50296" y="49982"/>
                </a:lnTo>
                <a:lnTo>
                  <a:pt x="50296" y="44046"/>
                </a:lnTo>
                <a:close/>
                <a:moveTo>
                  <a:pt x="62480" y="44046"/>
                </a:moveTo>
                <a:lnTo>
                  <a:pt x="62480" y="49982"/>
                </a:lnTo>
                <a:lnTo>
                  <a:pt x="56545" y="49982"/>
                </a:lnTo>
                <a:lnTo>
                  <a:pt x="56545" y="44046"/>
                </a:lnTo>
                <a:close/>
                <a:moveTo>
                  <a:pt x="68727" y="44046"/>
                </a:moveTo>
                <a:lnTo>
                  <a:pt x="68727" y="49982"/>
                </a:lnTo>
                <a:lnTo>
                  <a:pt x="62792" y="49982"/>
                </a:lnTo>
                <a:lnTo>
                  <a:pt x="62792" y="44046"/>
                </a:lnTo>
                <a:close/>
                <a:moveTo>
                  <a:pt x="74975" y="44046"/>
                </a:moveTo>
                <a:lnTo>
                  <a:pt x="74975" y="49982"/>
                </a:lnTo>
                <a:lnTo>
                  <a:pt x="69039" y="49982"/>
                </a:lnTo>
                <a:lnTo>
                  <a:pt x="69039" y="44046"/>
                </a:lnTo>
                <a:close/>
                <a:moveTo>
                  <a:pt x="81223" y="44046"/>
                </a:moveTo>
                <a:lnTo>
                  <a:pt x="81223" y="49982"/>
                </a:lnTo>
                <a:lnTo>
                  <a:pt x="75286" y="49982"/>
                </a:lnTo>
                <a:lnTo>
                  <a:pt x="75286" y="44046"/>
                </a:lnTo>
                <a:close/>
                <a:moveTo>
                  <a:pt x="87470" y="44046"/>
                </a:moveTo>
                <a:lnTo>
                  <a:pt x="87470" y="49982"/>
                </a:lnTo>
                <a:lnTo>
                  <a:pt x="81535" y="49982"/>
                </a:lnTo>
                <a:lnTo>
                  <a:pt x="81535" y="44046"/>
                </a:lnTo>
                <a:close/>
                <a:moveTo>
                  <a:pt x="93720" y="44046"/>
                </a:moveTo>
                <a:lnTo>
                  <a:pt x="93720" y="49982"/>
                </a:lnTo>
                <a:lnTo>
                  <a:pt x="87784" y="49982"/>
                </a:lnTo>
                <a:lnTo>
                  <a:pt x="87784" y="44046"/>
                </a:lnTo>
                <a:close/>
                <a:moveTo>
                  <a:pt x="99967" y="44046"/>
                </a:moveTo>
                <a:lnTo>
                  <a:pt x="99967" y="49982"/>
                </a:lnTo>
                <a:lnTo>
                  <a:pt x="94031" y="49982"/>
                </a:lnTo>
                <a:lnTo>
                  <a:pt x="94031" y="44046"/>
                </a:lnTo>
                <a:close/>
                <a:moveTo>
                  <a:pt x="106214" y="44046"/>
                </a:moveTo>
                <a:lnTo>
                  <a:pt x="106214" y="49982"/>
                </a:lnTo>
                <a:lnTo>
                  <a:pt x="100278" y="49982"/>
                </a:lnTo>
                <a:lnTo>
                  <a:pt x="100278" y="44046"/>
                </a:lnTo>
                <a:close/>
                <a:moveTo>
                  <a:pt x="112461" y="44046"/>
                </a:moveTo>
                <a:lnTo>
                  <a:pt x="112461" y="49982"/>
                </a:lnTo>
                <a:lnTo>
                  <a:pt x="106527" y="49982"/>
                </a:lnTo>
                <a:lnTo>
                  <a:pt x="106527" y="44046"/>
                </a:lnTo>
                <a:close/>
                <a:moveTo>
                  <a:pt x="118710" y="44046"/>
                </a:moveTo>
                <a:lnTo>
                  <a:pt x="118710" y="49982"/>
                </a:lnTo>
                <a:lnTo>
                  <a:pt x="112774" y="49982"/>
                </a:lnTo>
                <a:lnTo>
                  <a:pt x="112774" y="44046"/>
                </a:lnTo>
                <a:close/>
                <a:moveTo>
                  <a:pt x="124957" y="44046"/>
                </a:moveTo>
                <a:lnTo>
                  <a:pt x="124957" y="49982"/>
                </a:lnTo>
                <a:lnTo>
                  <a:pt x="119021" y="49982"/>
                </a:lnTo>
                <a:lnTo>
                  <a:pt x="119021" y="44046"/>
                </a:lnTo>
                <a:close/>
                <a:moveTo>
                  <a:pt x="131204" y="44046"/>
                </a:moveTo>
                <a:lnTo>
                  <a:pt x="131204" y="49982"/>
                </a:lnTo>
                <a:lnTo>
                  <a:pt x="125270" y="49982"/>
                </a:lnTo>
                <a:lnTo>
                  <a:pt x="125270" y="44046"/>
                </a:lnTo>
                <a:close/>
                <a:moveTo>
                  <a:pt x="137451" y="44046"/>
                </a:moveTo>
                <a:lnTo>
                  <a:pt x="137451" y="49982"/>
                </a:lnTo>
                <a:lnTo>
                  <a:pt x="131517" y="49982"/>
                </a:lnTo>
                <a:lnTo>
                  <a:pt x="131517" y="44046"/>
                </a:lnTo>
                <a:close/>
                <a:moveTo>
                  <a:pt x="143702" y="44046"/>
                </a:moveTo>
                <a:lnTo>
                  <a:pt x="143702" y="49982"/>
                </a:lnTo>
                <a:lnTo>
                  <a:pt x="137766" y="49982"/>
                </a:lnTo>
                <a:lnTo>
                  <a:pt x="137766" y="44046"/>
                </a:lnTo>
                <a:close/>
                <a:moveTo>
                  <a:pt x="149949" y="44046"/>
                </a:moveTo>
                <a:lnTo>
                  <a:pt x="149949" y="49982"/>
                </a:lnTo>
                <a:lnTo>
                  <a:pt x="144015" y="49982"/>
                </a:lnTo>
                <a:lnTo>
                  <a:pt x="144015" y="44046"/>
                </a:lnTo>
                <a:close/>
                <a:moveTo>
                  <a:pt x="156196" y="44046"/>
                </a:moveTo>
                <a:lnTo>
                  <a:pt x="156196" y="49982"/>
                </a:lnTo>
                <a:lnTo>
                  <a:pt x="150262" y="49982"/>
                </a:lnTo>
                <a:lnTo>
                  <a:pt x="150262" y="44046"/>
                </a:lnTo>
                <a:close/>
                <a:moveTo>
                  <a:pt x="162445" y="44046"/>
                </a:moveTo>
                <a:lnTo>
                  <a:pt x="162445" y="49982"/>
                </a:lnTo>
                <a:lnTo>
                  <a:pt x="156509" y="49982"/>
                </a:lnTo>
                <a:lnTo>
                  <a:pt x="156509" y="44046"/>
                </a:lnTo>
                <a:close/>
                <a:moveTo>
                  <a:pt x="168692" y="44046"/>
                </a:moveTo>
                <a:lnTo>
                  <a:pt x="168692" y="49982"/>
                </a:lnTo>
                <a:lnTo>
                  <a:pt x="162756" y="49982"/>
                </a:lnTo>
                <a:lnTo>
                  <a:pt x="162756" y="44046"/>
                </a:lnTo>
                <a:close/>
                <a:moveTo>
                  <a:pt x="174939" y="44046"/>
                </a:moveTo>
                <a:lnTo>
                  <a:pt x="174939" y="49982"/>
                </a:lnTo>
                <a:lnTo>
                  <a:pt x="169005" y="49982"/>
                </a:lnTo>
                <a:lnTo>
                  <a:pt x="169005" y="44046"/>
                </a:lnTo>
                <a:close/>
                <a:moveTo>
                  <a:pt x="181186" y="44046"/>
                </a:moveTo>
                <a:lnTo>
                  <a:pt x="181186" y="49982"/>
                </a:lnTo>
                <a:lnTo>
                  <a:pt x="175252" y="49982"/>
                </a:lnTo>
                <a:lnTo>
                  <a:pt x="175252" y="44046"/>
                </a:lnTo>
                <a:close/>
                <a:moveTo>
                  <a:pt x="187435" y="44046"/>
                </a:moveTo>
                <a:lnTo>
                  <a:pt x="187435" y="49982"/>
                </a:lnTo>
                <a:lnTo>
                  <a:pt x="181499" y="49982"/>
                </a:lnTo>
                <a:lnTo>
                  <a:pt x="181499" y="44046"/>
                </a:lnTo>
                <a:close/>
                <a:moveTo>
                  <a:pt x="193684" y="44046"/>
                </a:moveTo>
                <a:lnTo>
                  <a:pt x="193684" y="49982"/>
                </a:lnTo>
                <a:lnTo>
                  <a:pt x="187749" y="49982"/>
                </a:lnTo>
                <a:lnTo>
                  <a:pt x="187749" y="44046"/>
                </a:lnTo>
                <a:close/>
                <a:moveTo>
                  <a:pt x="199931" y="44046"/>
                </a:moveTo>
                <a:lnTo>
                  <a:pt x="199931" y="49982"/>
                </a:lnTo>
                <a:lnTo>
                  <a:pt x="193996" y="49982"/>
                </a:lnTo>
                <a:lnTo>
                  <a:pt x="193996" y="44046"/>
                </a:lnTo>
                <a:close/>
                <a:moveTo>
                  <a:pt x="206180" y="44046"/>
                </a:moveTo>
                <a:lnTo>
                  <a:pt x="206180" y="49982"/>
                </a:lnTo>
                <a:lnTo>
                  <a:pt x="200244" y="49982"/>
                </a:lnTo>
                <a:lnTo>
                  <a:pt x="200244" y="44046"/>
                </a:lnTo>
                <a:close/>
                <a:moveTo>
                  <a:pt x="212427" y="44046"/>
                </a:moveTo>
                <a:lnTo>
                  <a:pt x="212427" y="49982"/>
                </a:lnTo>
                <a:lnTo>
                  <a:pt x="206491" y="49982"/>
                </a:lnTo>
                <a:lnTo>
                  <a:pt x="206491" y="44046"/>
                </a:lnTo>
                <a:close/>
                <a:moveTo>
                  <a:pt x="218674" y="44046"/>
                </a:moveTo>
                <a:lnTo>
                  <a:pt x="218674" y="49982"/>
                </a:lnTo>
                <a:lnTo>
                  <a:pt x="212739" y="49982"/>
                </a:lnTo>
                <a:lnTo>
                  <a:pt x="212739" y="44046"/>
                </a:lnTo>
                <a:close/>
                <a:moveTo>
                  <a:pt x="224921" y="44046"/>
                </a:moveTo>
                <a:lnTo>
                  <a:pt x="224921" y="49982"/>
                </a:lnTo>
                <a:lnTo>
                  <a:pt x="218987" y="49982"/>
                </a:lnTo>
                <a:lnTo>
                  <a:pt x="218987" y="44046"/>
                </a:lnTo>
                <a:close/>
                <a:moveTo>
                  <a:pt x="231170" y="44046"/>
                </a:moveTo>
                <a:lnTo>
                  <a:pt x="231170" y="49982"/>
                </a:lnTo>
                <a:lnTo>
                  <a:pt x="225234" y="49982"/>
                </a:lnTo>
                <a:lnTo>
                  <a:pt x="225234" y="44046"/>
                </a:lnTo>
                <a:close/>
                <a:moveTo>
                  <a:pt x="237417" y="44046"/>
                </a:moveTo>
                <a:lnTo>
                  <a:pt x="237417" y="49982"/>
                </a:lnTo>
                <a:lnTo>
                  <a:pt x="231481" y="49982"/>
                </a:lnTo>
                <a:lnTo>
                  <a:pt x="231481" y="44046"/>
                </a:lnTo>
                <a:close/>
                <a:moveTo>
                  <a:pt x="243664" y="44046"/>
                </a:moveTo>
                <a:lnTo>
                  <a:pt x="243664" y="49982"/>
                </a:lnTo>
                <a:lnTo>
                  <a:pt x="237729" y="49982"/>
                </a:lnTo>
                <a:lnTo>
                  <a:pt x="237729" y="44046"/>
                </a:lnTo>
                <a:close/>
                <a:moveTo>
                  <a:pt x="249911" y="44046"/>
                </a:moveTo>
                <a:lnTo>
                  <a:pt x="249911" y="49982"/>
                </a:lnTo>
                <a:lnTo>
                  <a:pt x="243977" y="49982"/>
                </a:lnTo>
                <a:lnTo>
                  <a:pt x="243977" y="44046"/>
                </a:lnTo>
                <a:close/>
                <a:moveTo>
                  <a:pt x="256161" y="44046"/>
                </a:moveTo>
                <a:lnTo>
                  <a:pt x="256161" y="49982"/>
                </a:lnTo>
                <a:lnTo>
                  <a:pt x="250225" y="49982"/>
                </a:lnTo>
                <a:lnTo>
                  <a:pt x="250225" y="44046"/>
                </a:lnTo>
                <a:close/>
                <a:moveTo>
                  <a:pt x="262409" y="44046"/>
                </a:moveTo>
                <a:lnTo>
                  <a:pt x="262409" y="49982"/>
                </a:lnTo>
                <a:lnTo>
                  <a:pt x="256474" y="49982"/>
                </a:lnTo>
                <a:lnTo>
                  <a:pt x="256474" y="44046"/>
                </a:lnTo>
                <a:close/>
                <a:moveTo>
                  <a:pt x="268656" y="44046"/>
                </a:moveTo>
                <a:lnTo>
                  <a:pt x="268656" y="49982"/>
                </a:lnTo>
                <a:lnTo>
                  <a:pt x="262721" y="49982"/>
                </a:lnTo>
                <a:lnTo>
                  <a:pt x="262721" y="44046"/>
                </a:lnTo>
                <a:close/>
                <a:moveTo>
                  <a:pt x="274904" y="44046"/>
                </a:moveTo>
                <a:lnTo>
                  <a:pt x="274904" y="49982"/>
                </a:lnTo>
                <a:lnTo>
                  <a:pt x="268968" y="49982"/>
                </a:lnTo>
                <a:lnTo>
                  <a:pt x="268968" y="44046"/>
                </a:lnTo>
                <a:close/>
                <a:moveTo>
                  <a:pt x="6251" y="50295"/>
                </a:moveTo>
                <a:lnTo>
                  <a:pt x="6251" y="56229"/>
                </a:lnTo>
                <a:lnTo>
                  <a:pt x="315" y="56229"/>
                </a:lnTo>
                <a:lnTo>
                  <a:pt x="315" y="50295"/>
                </a:lnTo>
                <a:close/>
                <a:moveTo>
                  <a:pt x="12498" y="50295"/>
                </a:moveTo>
                <a:lnTo>
                  <a:pt x="12498" y="56229"/>
                </a:lnTo>
                <a:lnTo>
                  <a:pt x="6562" y="56229"/>
                </a:lnTo>
                <a:lnTo>
                  <a:pt x="6562" y="50295"/>
                </a:lnTo>
                <a:close/>
                <a:moveTo>
                  <a:pt x="18745" y="50295"/>
                </a:moveTo>
                <a:lnTo>
                  <a:pt x="18745" y="56229"/>
                </a:lnTo>
                <a:lnTo>
                  <a:pt x="12810" y="56229"/>
                </a:lnTo>
                <a:lnTo>
                  <a:pt x="12810" y="50295"/>
                </a:lnTo>
                <a:close/>
                <a:moveTo>
                  <a:pt x="24992" y="50295"/>
                </a:moveTo>
                <a:lnTo>
                  <a:pt x="24992" y="56229"/>
                </a:lnTo>
                <a:lnTo>
                  <a:pt x="19058" y="56229"/>
                </a:lnTo>
                <a:lnTo>
                  <a:pt x="19058" y="50295"/>
                </a:lnTo>
                <a:close/>
                <a:moveTo>
                  <a:pt x="31242" y="50295"/>
                </a:moveTo>
                <a:lnTo>
                  <a:pt x="31242" y="56229"/>
                </a:lnTo>
                <a:lnTo>
                  <a:pt x="25305" y="56229"/>
                </a:lnTo>
                <a:lnTo>
                  <a:pt x="25305" y="50295"/>
                </a:lnTo>
                <a:close/>
                <a:moveTo>
                  <a:pt x="37489" y="50295"/>
                </a:moveTo>
                <a:lnTo>
                  <a:pt x="37489" y="56229"/>
                </a:lnTo>
                <a:lnTo>
                  <a:pt x="31553" y="56229"/>
                </a:lnTo>
                <a:lnTo>
                  <a:pt x="31553" y="50295"/>
                </a:lnTo>
                <a:close/>
                <a:moveTo>
                  <a:pt x="43737" y="50295"/>
                </a:moveTo>
                <a:lnTo>
                  <a:pt x="43737" y="56229"/>
                </a:lnTo>
                <a:lnTo>
                  <a:pt x="37802" y="56229"/>
                </a:lnTo>
                <a:lnTo>
                  <a:pt x="37802" y="50295"/>
                </a:lnTo>
                <a:close/>
                <a:moveTo>
                  <a:pt x="49985" y="50295"/>
                </a:moveTo>
                <a:lnTo>
                  <a:pt x="49985" y="56229"/>
                </a:lnTo>
                <a:lnTo>
                  <a:pt x="44049" y="56229"/>
                </a:lnTo>
                <a:lnTo>
                  <a:pt x="44049" y="50295"/>
                </a:lnTo>
                <a:close/>
                <a:moveTo>
                  <a:pt x="56232" y="50295"/>
                </a:moveTo>
                <a:lnTo>
                  <a:pt x="56232" y="56229"/>
                </a:lnTo>
                <a:lnTo>
                  <a:pt x="50296" y="56229"/>
                </a:lnTo>
                <a:lnTo>
                  <a:pt x="50296" y="50295"/>
                </a:lnTo>
                <a:close/>
                <a:moveTo>
                  <a:pt x="62480" y="50295"/>
                </a:moveTo>
                <a:lnTo>
                  <a:pt x="62480" y="56229"/>
                </a:lnTo>
                <a:lnTo>
                  <a:pt x="56545" y="56229"/>
                </a:lnTo>
                <a:lnTo>
                  <a:pt x="56545" y="50295"/>
                </a:lnTo>
                <a:close/>
                <a:moveTo>
                  <a:pt x="68727" y="50295"/>
                </a:moveTo>
                <a:lnTo>
                  <a:pt x="68727" y="56229"/>
                </a:lnTo>
                <a:lnTo>
                  <a:pt x="62792" y="56229"/>
                </a:lnTo>
                <a:lnTo>
                  <a:pt x="62792" y="50295"/>
                </a:lnTo>
                <a:close/>
                <a:moveTo>
                  <a:pt x="74975" y="50295"/>
                </a:moveTo>
                <a:lnTo>
                  <a:pt x="74975" y="56229"/>
                </a:lnTo>
                <a:lnTo>
                  <a:pt x="69039" y="56229"/>
                </a:lnTo>
                <a:lnTo>
                  <a:pt x="69039" y="50295"/>
                </a:lnTo>
                <a:close/>
                <a:moveTo>
                  <a:pt x="81223" y="50295"/>
                </a:moveTo>
                <a:lnTo>
                  <a:pt x="81223" y="56229"/>
                </a:lnTo>
                <a:lnTo>
                  <a:pt x="75286" y="56229"/>
                </a:lnTo>
                <a:lnTo>
                  <a:pt x="75286" y="50295"/>
                </a:lnTo>
                <a:close/>
                <a:moveTo>
                  <a:pt x="87470" y="50295"/>
                </a:moveTo>
                <a:lnTo>
                  <a:pt x="87470" y="56229"/>
                </a:lnTo>
                <a:lnTo>
                  <a:pt x="81535" y="56229"/>
                </a:lnTo>
                <a:lnTo>
                  <a:pt x="81535" y="50295"/>
                </a:lnTo>
                <a:close/>
                <a:moveTo>
                  <a:pt x="93720" y="50295"/>
                </a:moveTo>
                <a:lnTo>
                  <a:pt x="93720" y="56229"/>
                </a:lnTo>
                <a:lnTo>
                  <a:pt x="87784" y="56229"/>
                </a:lnTo>
                <a:lnTo>
                  <a:pt x="87784" y="50295"/>
                </a:lnTo>
                <a:close/>
                <a:moveTo>
                  <a:pt x="99967" y="50295"/>
                </a:moveTo>
                <a:lnTo>
                  <a:pt x="99967" y="56229"/>
                </a:lnTo>
                <a:lnTo>
                  <a:pt x="94031" y="56229"/>
                </a:lnTo>
                <a:lnTo>
                  <a:pt x="94031" y="50295"/>
                </a:lnTo>
                <a:close/>
                <a:moveTo>
                  <a:pt x="106214" y="50295"/>
                </a:moveTo>
                <a:lnTo>
                  <a:pt x="106214" y="56229"/>
                </a:lnTo>
                <a:lnTo>
                  <a:pt x="100278" y="56229"/>
                </a:lnTo>
                <a:lnTo>
                  <a:pt x="100278" y="50295"/>
                </a:lnTo>
                <a:close/>
                <a:moveTo>
                  <a:pt x="112461" y="50295"/>
                </a:moveTo>
                <a:lnTo>
                  <a:pt x="112461" y="56229"/>
                </a:lnTo>
                <a:lnTo>
                  <a:pt x="106527" y="56229"/>
                </a:lnTo>
                <a:lnTo>
                  <a:pt x="106527" y="50295"/>
                </a:lnTo>
                <a:close/>
                <a:moveTo>
                  <a:pt x="118710" y="50295"/>
                </a:moveTo>
                <a:lnTo>
                  <a:pt x="118710" y="56229"/>
                </a:lnTo>
                <a:lnTo>
                  <a:pt x="112774" y="56229"/>
                </a:lnTo>
                <a:lnTo>
                  <a:pt x="112774" y="50295"/>
                </a:lnTo>
                <a:close/>
                <a:moveTo>
                  <a:pt x="124957" y="50295"/>
                </a:moveTo>
                <a:lnTo>
                  <a:pt x="124957" y="56229"/>
                </a:lnTo>
                <a:lnTo>
                  <a:pt x="119021" y="56229"/>
                </a:lnTo>
                <a:lnTo>
                  <a:pt x="119021" y="50295"/>
                </a:lnTo>
                <a:close/>
                <a:moveTo>
                  <a:pt x="131204" y="50295"/>
                </a:moveTo>
                <a:lnTo>
                  <a:pt x="131204" y="56229"/>
                </a:lnTo>
                <a:lnTo>
                  <a:pt x="125270" y="56229"/>
                </a:lnTo>
                <a:lnTo>
                  <a:pt x="125270" y="50295"/>
                </a:lnTo>
                <a:close/>
                <a:moveTo>
                  <a:pt x="137451" y="50295"/>
                </a:moveTo>
                <a:lnTo>
                  <a:pt x="137451" y="56229"/>
                </a:lnTo>
                <a:lnTo>
                  <a:pt x="131517" y="56229"/>
                </a:lnTo>
                <a:lnTo>
                  <a:pt x="131517" y="50295"/>
                </a:lnTo>
                <a:close/>
                <a:moveTo>
                  <a:pt x="143702" y="50295"/>
                </a:moveTo>
                <a:lnTo>
                  <a:pt x="143702" y="56229"/>
                </a:lnTo>
                <a:lnTo>
                  <a:pt x="137766" y="56229"/>
                </a:lnTo>
                <a:lnTo>
                  <a:pt x="137766" y="50295"/>
                </a:lnTo>
                <a:close/>
                <a:moveTo>
                  <a:pt x="149949" y="50295"/>
                </a:moveTo>
                <a:lnTo>
                  <a:pt x="149949" y="56229"/>
                </a:lnTo>
                <a:lnTo>
                  <a:pt x="144015" y="56229"/>
                </a:lnTo>
                <a:lnTo>
                  <a:pt x="144015" y="50295"/>
                </a:lnTo>
                <a:close/>
                <a:moveTo>
                  <a:pt x="156196" y="50295"/>
                </a:moveTo>
                <a:lnTo>
                  <a:pt x="156196" y="56229"/>
                </a:lnTo>
                <a:lnTo>
                  <a:pt x="150262" y="56229"/>
                </a:lnTo>
                <a:lnTo>
                  <a:pt x="150262" y="50295"/>
                </a:lnTo>
                <a:close/>
                <a:moveTo>
                  <a:pt x="162445" y="50295"/>
                </a:moveTo>
                <a:lnTo>
                  <a:pt x="162445" y="56229"/>
                </a:lnTo>
                <a:lnTo>
                  <a:pt x="156509" y="56229"/>
                </a:lnTo>
                <a:lnTo>
                  <a:pt x="156509" y="50295"/>
                </a:lnTo>
                <a:close/>
                <a:moveTo>
                  <a:pt x="168692" y="50295"/>
                </a:moveTo>
                <a:lnTo>
                  <a:pt x="168692" y="56229"/>
                </a:lnTo>
                <a:lnTo>
                  <a:pt x="162756" y="56229"/>
                </a:lnTo>
                <a:lnTo>
                  <a:pt x="162756" y="50295"/>
                </a:lnTo>
                <a:close/>
                <a:moveTo>
                  <a:pt x="174939" y="50295"/>
                </a:moveTo>
                <a:lnTo>
                  <a:pt x="174939" y="56229"/>
                </a:lnTo>
                <a:lnTo>
                  <a:pt x="169005" y="56229"/>
                </a:lnTo>
                <a:lnTo>
                  <a:pt x="169005" y="50295"/>
                </a:lnTo>
                <a:close/>
                <a:moveTo>
                  <a:pt x="181186" y="50295"/>
                </a:moveTo>
                <a:lnTo>
                  <a:pt x="181186" y="56229"/>
                </a:lnTo>
                <a:lnTo>
                  <a:pt x="175252" y="56229"/>
                </a:lnTo>
                <a:lnTo>
                  <a:pt x="175252" y="50295"/>
                </a:lnTo>
                <a:close/>
                <a:moveTo>
                  <a:pt x="187435" y="50295"/>
                </a:moveTo>
                <a:lnTo>
                  <a:pt x="187435" y="56229"/>
                </a:lnTo>
                <a:lnTo>
                  <a:pt x="181499" y="56229"/>
                </a:lnTo>
                <a:lnTo>
                  <a:pt x="181499" y="50295"/>
                </a:lnTo>
                <a:close/>
                <a:moveTo>
                  <a:pt x="193684" y="50295"/>
                </a:moveTo>
                <a:lnTo>
                  <a:pt x="193684" y="56229"/>
                </a:lnTo>
                <a:lnTo>
                  <a:pt x="187749" y="56229"/>
                </a:lnTo>
                <a:lnTo>
                  <a:pt x="187749" y="50295"/>
                </a:lnTo>
                <a:close/>
                <a:moveTo>
                  <a:pt x="199931" y="50295"/>
                </a:moveTo>
                <a:lnTo>
                  <a:pt x="199931" y="56229"/>
                </a:lnTo>
                <a:lnTo>
                  <a:pt x="193996" y="56229"/>
                </a:lnTo>
                <a:lnTo>
                  <a:pt x="193996" y="50295"/>
                </a:lnTo>
                <a:close/>
                <a:moveTo>
                  <a:pt x="206180" y="50295"/>
                </a:moveTo>
                <a:lnTo>
                  <a:pt x="206180" y="56229"/>
                </a:lnTo>
                <a:lnTo>
                  <a:pt x="200244" y="56229"/>
                </a:lnTo>
                <a:lnTo>
                  <a:pt x="200244" y="50295"/>
                </a:lnTo>
                <a:close/>
                <a:moveTo>
                  <a:pt x="212427" y="50295"/>
                </a:moveTo>
                <a:lnTo>
                  <a:pt x="212427" y="56229"/>
                </a:lnTo>
                <a:lnTo>
                  <a:pt x="206491" y="56229"/>
                </a:lnTo>
                <a:lnTo>
                  <a:pt x="206491" y="50295"/>
                </a:lnTo>
                <a:close/>
                <a:moveTo>
                  <a:pt x="218674" y="50295"/>
                </a:moveTo>
                <a:lnTo>
                  <a:pt x="218674" y="56229"/>
                </a:lnTo>
                <a:lnTo>
                  <a:pt x="212739" y="56229"/>
                </a:lnTo>
                <a:lnTo>
                  <a:pt x="212739" y="50295"/>
                </a:lnTo>
                <a:close/>
                <a:moveTo>
                  <a:pt x="224921" y="50295"/>
                </a:moveTo>
                <a:lnTo>
                  <a:pt x="224921" y="56229"/>
                </a:lnTo>
                <a:lnTo>
                  <a:pt x="218987" y="56229"/>
                </a:lnTo>
                <a:lnTo>
                  <a:pt x="218987" y="50295"/>
                </a:lnTo>
                <a:close/>
                <a:moveTo>
                  <a:pt x="231170" y="50295"/>
                </a:moveTo>
                <a:lnTo>
                  <a:pt x="231170" y="56229"/>
                </a:lnTo>
                <a:lnTo>
                  <a:pt x="225234" y="56229"/>
                </a:lnTo>
                <a:lnTo>
                  <a:pt x="225234" y="50295"/>
                </a:lnTo>
                <a:close/>
                <a:moveTo>
                  <a:pt x="237417" y="50295"/>
                </a:moveTo>
                <a:lnTo>
                  <a:pt x="237417" y="56229"/>
                </a:lnTo>
                <a:lnTo>
                  <a:pt x="231481" y="56229"/>
                </a:lnTo>
                <a:lnTo>
                  <a:pt x="231481" y="50295"/>
                </a:lnTo>
                <a:close/>
                <a:moveTo>
                  <a:pt x="243664" y="50295"/>
                </a:moveTo>
                <a:lnTo>
                  <a:pt x="243664" y="56229"/>
                </a:lnTo>
                <a:lnTo>
                  <a:pt x="237729" y="56229"/>
                </a:lnTo>
                <a:lnTo>
                  <a:pt x="237729" y="50295"/>
                </a:lnTo>
                <a:close/>
                <a:moveTo>
                  <a:pt x="249911" y="50295"/>
                </a:moveTo>
                <a:lnTo>
                  <a:pt x="249911" y="56229"/>
                </a:lnTo>
                <a:lnTo>
                  <a:pt x="243977" y="56229"/>
                </a:lnTo>
                <a:lnTo>
                  <a:pt x="243977" y="50295"/>
                </a:lnTo>
                <a:close/>
                <a:moveTo>
                  <a:pt x="256161" y="50295"/>
                </a:moveTo>
                <a:lnTo>
                  <a:pt x="256161" y="56229"/>
                </a:lnTo>
                <a:lnTo>
                  <a:pt x="250225" y="56229"/>
                </a:lnTo>
                <a:lnTo>
                  <a:pt x="250225" y="50295"/>
                </a:lnTo>
                <a:close/>
                <a:moveTo>
                  <a:pt x="262409" y="50295"/>
                </a:moveTo>
                <a:lnTo>
                  <a:pt x="262409" y="56229"/>
                </a:lnTo>
                <a:lnTo>
                  <a:pt x="256474" y="56229"/>
                </a:lnTo>
                <a:lnTo>
                  <a:pt x="256474" y="50295"/>
                </a:lnTo>
                <a:close/>
                <a:moveTo>
                  <a:pt x="268656" y="50295"/>
                </a:moveTo>
                <a:lnTo>
                  <a:pt x="268656" y="56229"/>
                </a:lnTo>
                <a:lnTo>
                  <a:pt x="262721" y="56229"/>
                </a:lnTo>
                <a:lnTo>
                  <a:pt x="262721" y="50295"/>
                </a:lnTo>
                <a:close/>
                <a:moveTo>
                  <a:pt x="274904" y="50295"/>
                </a:moveTo>
                <a:lnTo>
                  <a:pt x="274904" y="56229"/>
                </a:lnTo>
                <a:lnTo>
                  <a:pt x="268968" y="56229"/>
                </a:lnTo>
                <a:lnTo>
                  <a:pt x="268968" y="50295"/>
                </a:lnTo>
                <a:close/>
                <a:moveTo>
                  <a:pt x="6251" y="56542"/>
                </a:moveTo>
                <a:lnTo>
                  <a:pt x="6251" y="62476"/>
                </a:lnTo>
                <a:lnTo>
                  <a:pt x="315" y="62476"/>
                </a:lnTo>
                <a:lnTo>
                  <a:pt x="315" y="56542"/>
                </a:lnTo>
                <a:close/>
                <a:moveTo>
                  <a:pt x="12498" y="56542"/>
                </a:moveTo>
                <a:lnTo>
                  <a:pt x="12498" y="62476"/>
                </a:lnTo>
                <a:lnTo>
                  <a:pt x="6562" y="62476"/>
                </a:lnTo>
                <a:lnTo>
                  <a:pt x="6562" y="56542"/>
                </a:lnTo>
                <a:close/>
                <a:moveTo>
                  <a:pt x="18745" y="56542"/>
                </a:moveTo>
                <a:lnTo>
                  <a:pt x="18745" y="62476"/>
                </a:lnTo>
                <a:lnTo>
                  <a:pt x="12810" y="62476"/>
                </a:lnTo>
                <a:lnTo>
                  <a:pt x="12810" y="56542"/>
                </a:lnTo>
                <a:close/>
                <a:moveTo>
                  <a:pt x="24992" y="56542"/>
                </a:moveTo>
                <a:lnTo>
                  <a:pt x="24992" y="62476"/>
                </a:lnTo>
                <a:lnTo>
                  <a:pt x="19058" y="62476"/>
                </a:lnTo>
                <a:lnTo>
                  <a:pt x="19058" y="56542"/>
                </a:lnTo>
                <a:close/>
                <a:moveTo>
                  <a:pt x="31242" y="56542"/>
                </a:moveTo>
                <a:lnTo>
                  <a:pt x="31242" y="62476"/>
                </a:lnTo>
                <a:lnTo>
                  <a:pt x="25305" y="62476"/>
                </a:lnTo>
                <a:lnTo>
                  <a:pt x="25305" y="56542"/>
                </a:lnTo>
                <a:close/>
                <a:moveTo>
                  <a:pt x="37489" y="56542"/>
                </a:moveTo>
                <a:lnTo>
                  <a:pt x="37489" y="62476"/>
                </a:lnTo>
                <a:lnTo>
                  <a:pt x="31553" y="62476"/>
                </a:lnTo>
                <a:lnTo>
                  <a:pt x="31553" y="56542"/>
                </a:lnTo>
                <a:close/>
                <a:moveTo>
                  <a:pt x="43737" y="56542"/>
                </a:moveTo>
                <a:lnTo>
                  <a:pt x="43737" y="62476"/>
                </a:lnTo>
                <a:lnTo>
                  <a:pt x="37802" y="62476"/>
                </a:lnTo>
                <a:lnTo>
                  <a:pt x="37802" y="56542"/>
                </a:lnTo>
                <a:close/>
                <a:moveTo>
                  <a:pt x="49985" y="56542"/>
                </a:moveTo>
                <a:lnTo>
                  <a:pt x="49985" y="62476"/>
                </a:lnTo>
                <a:lnTo>
                  <a:pt x="44049" y="62476"/>
                </a:lnTo>
                <a:lnTo>
                  <a:pt x="44049" y="56542"/>
                </a:lnTo>
                <a:close/>
                <a:moveTo>
                  <a:pt x="56232" y="56542"/>
                </a:moveTo>
                <a:lnTo>
                  <a:pt x="56232" y="62476"/>
                </a:lnTo>
                <a:lnTo>
                  <a:pt x="50296" y="62476"/>
                </a:lnTo>
                <a:lnTo>
                  <a:pt x="50296" y="56542"/>
                </a:lnTo>
                <a:close/>
                <a:moveTo>
                  <a:pt x="62480" y="56542"/>
                </a:moveTo>
                <a:lnTo>
                  <a:pt x="62480" y="62476"/>
                </a:lnTo>
                <a:lnTo>
                  <a:pt x="56545" y="62476"/>
                </a:lnTo>
                <a:lnTo>
                  <a:pt x="56545" y="56542"/>
                </a:lnTo>
                <a:close/>
                <a:moveTo>
                  <a:pt x="68727" y="56542"/>
                </a:moveTo>
                <a:lnTo>
                  <a:pt x="68727" y="62476"/>
                </a:lnTo>
                <a:lnTo>
                  <a:pt x="62792" y="62476"/>
                </a:lnTo>
                <a:lnTo>
                  <a:pt x="62792" y="56542"/>
                </a:lnTo>
                <a:close/>
                <a:moveTo>
                  <a:pt x="74975" y="56542"/>
                </a:moveTo>
                <a:lnTo>
                  <a:pt x="74975" y="62476"/>
                </a:lnTo>
                <a:lnTo>
                  <a:pt x="69039" y="62476"/>
                </a:lnTo>
                <a:lnTo>
                  <a:pt x="69039" y="56542"/>
                </a:lnTo>
                <a:close/>
                <a:moveTo>
                  <a:pt x="81223" y="56542"/>
                </a:moveTo>
                <a:lnTo>
                  <a:pt x="81223" y="62476"/>
                </a:lnTo>
                <a:lnTo>
                  <a:pt x="75286" y="62476"/>
                </a:lnTo>
                <a:lnTo>
                  <a:pt x="75286" y="56542"/>
                </a:lnTo>
                <a:close/>
                <a:moveTo>
                  <a:pt x="87470" y="56542"/>
                </a:moveTo>
                <a:lnTo>
                  <a:pt x="87470" y="62476"/>
                </a:lnTo>
                <a:lnTo>
                  <a:pt x="81535" y="62476"/>
                </a:lnTo>
                <a:lnTo>
                  <a:pt x="81535" y="56542"/>
                </a:lnTo>
                <a:close/>
                <a:moveTo>
                  <a:pt x="93718" y="56542"/>
                </a:moveTo>
                <a:lnTo>
                  <a:pt x="93718" y="62476"/>
                </a:lnTo>
                <a:lnTo>
                  <a:pt x="87784" y="62476"/>
                </a:lnTo>
                <a:lnTo>
                  <a:pt x="87784" y="56542"/>
                </a:lnTo>
                <a:close/>
                <a:moveTo>
                  <a:pt x="99967" y="56542"/>
                </a:moveTo>
                <a:lnTo>
                  <a:pt x="99967" y="62476"/>
                </a:lnTo>
                <a:lnTo>
                  <a:pt x="94031" y="62476"/>
                </a:lnTo>
                <a:lnTo>
                  <a:pt x="94031" y="56542"/>
                </a:lnTo>
                <a:close/>
                <a:moveTo>
                  <a:pt x="106214" y="56542"/>
                </a:moveTo>
                <a:lnTo>
                  <a:pt x="106214" y="62476"/>
                </a:lnTo>
                <a:lnTo>
                  <a:pt x="100278" y="62476"/>
                </a:lnTo>
                <a:lnTo>
                  <a:pt x="100278" y="56542"/>
                </a:lnTo>
                <a:close/>
                <a:moveTo>
                  <a:pt x="112461" y="56542"/>
                </a:moveTo>
                <a:lnTo>
                  <a:pt x="112461" y="62476"/>
                </a:lnTo>
                <a:lnTo>
                  <a:pt x="106527" y="62476"/>
                </a:lnTo>
                <a:lnTo>
                  <a:pt x="106527" y="56542"/>
                </a:lnTo>
                <a:close/>
                <a:moveTo>
                  <a:pt x="118710" y="56542"/>
                </a:moveTo>
                <a:lnTo>
                  <a:pt x="118710" y="62476"/>
                </a:lnTo>
                <a:lnTo>
                  <a:pt x="112774" y="62476"/>
                </a:lnTo>
                <a:lnTo>
                  <a:pt x="112774" y="56542"/>
                </a:lnTo>
                <a:close/>
                <a:moveTo>
                  <a:pt x="124957" y="56542"/>
                </a:moveTo>
                <a:lnTo>
                  <a:pt x="124957" y="62476"/>
                </a:lnTo>
                <a:lnTo>
                  <a:pt x="119021" y="62476"/>
                </a:lnTo>
                <a:lnTo>
                  <a:pt x="119021" y="56542"/>
                </a:lnTo>
                <a:close/>
                <a:moveTo>
                  <a:pt x="131204" y="56542"/>
                </a:moveTo>
                <a:lnTo>
                  <a:pt x="131204" y="62476"/>
                </a:lnTo>
                <a:lnTo>
                  <a:pt x="125270" y="62476"/>
                </a:lnTo>
                <a:lnTo>
                  <a:pt x="125270" y="56542"/>
                </a:lnTo>
                <a:close/>
                <a:moveTo>
                  <a:pt x="137451" y="56542"/>
                </a:moveTo>
                <a:lnTo>
                  <a:pt x="137451" y="62476"/>
                </a:lnTo>
                <a:lnTo>
                  <a:pt x="131517" y="62476"/>
                </a:lnTo>
                <a:lnTo>
                  <a:pt x="131517" y="56542"/>
                </a:lnTo>
                <a:close/>
                <a:moveTo>
                  <a:pt x="143702" y="56542"/>
                </a:moveTo>
                <a:lnTo>
                  <a:pt x="143702" y="62476"/>
                </a:lnTo>
                <a:lnTo>
                  <a:pt x="137766" y="62476"/>
                </a:lnTo>
                <a:lnTo>
                  <a:pt x="137766" y="56542"/>
                </a:lnTo>
                <a:close/>
                <a:moveTo>
                  <a:pt x="149949" y="56542"/>
                </a:moveTo>
                <a:lnTo>
                  <a:pt x="149949" y="62476"/>
                </a:lnTo>
                <a:lnTo>
                  <a:pt x="144015" y="62476"/>
                </a:lnTo>
                <a:lnTo>
                  <a:pt x="144015" y="56542"/>
                </a:lnTo>
                <a:close/>
                <a:moveTo>
                  <a:pt x="156196" y="56542"/>
                </a:moveTo>
                <a:lnTo>
                  <a:pt x="156196" y="62476"/>
                </a:lnTo>
                <a:lnTo>
                  <a:pt x="150262" y="62476"/>
                </a:lnTo>
                <a:lnTo>
                  <a:pt x="150262" y="56542"/>
                </a:lnTo>
                <a:close/>
                <a:moveTo>
                  <a:pt x="162445" y="56542"/>
                </a:moveTo>
                <a:lnTo>
                  <a:pt x="162445" y="62476"/>
                </a:lnTo>
                <a:lnTo>
                  <a:pt x="156509" y="62476"/>
                </a:lnTo>
                <a:lnTo>
                  <a:pt x="156509" y="56542"/>
                </a:lnTo>
                <a:close/>
                <a:moveTo>
                  <a:pt x="168692" y="56542"/>
                </a:moveTo>
                <a:lnTo>
                  <a:pt x="168692" y="62476"/>
                </a:lnTo>
                <a:lnTo>
                  <a:pt x="162756" y="62476"/>
                </a:lnTo>
                <a:lnTo>
                  <a:pt x="162756" y="56542"/>
                </a:lnTo>
                <a:close/>
                <a:moveTo>
                  <a:pt x="174939" y="56542"/>
                </a:moveTo>
                <a:lnTo>
                  <a:pt x="174939" y="62476"/>
                </a:lnTo>
                <a:lnTo>
                  <a:pt x="169005" y="62476"/>
                </a:lnTo>
                <a:lnTo>
                  <a:pt x="169005" y="56542"/>
                </a:lnTo>
                <a:close/>
                <a:moveTo>
                  <a:pt x="181186" y="56542"/>
                </a:moveTo>
                <a:lnTo>
                  <a:pt x="181186" y="62476"/>
                </a:lnTo>
                <a:lnTo>
                  <a:pt x="175252" y="62476"/>
                </a:lnTo>
                <a:lnTo>
                  <a:pt x="175252" y="56542"/>
                </a:lnTo>
                <a:close/>
                <a:moveTo>
                  <a:pt x="187435" y="56542"/>
                </a:moveTo>
                <a:lnTo>
                  <a:pt x="187435" y="62476"/>
                </a:lnTo>
                <a:lnTo>
                  <a:pt x="181499" y="62476"/>
                </a:lnTo>
                <a:lnTo>
                  <a:pt x="181499" y="56542"/>
                </a:lnTo>
                <a:close/>
                <a:moveTo>
                  <a:pt x="193684" y="56542"/>
                </a:moveTo>
                <a:lnTo>
                  <a:pt x="193684" y="62476"/>
                </a:lnTo>
                <a:lnTo>
                  <a:pt x="187749" y="62476"/>
                </a:lnTo>
                <a:lnTo>
                  <a:pt x="187749" y="56542"/>
                </a:lnTo>
                <a:close/>
                <a:moveTo>
                  <a:pt x="199931" y="56542"/>
                </a:moveTo>
                <a:lnTo>
                  <a:pt x="199931" y="62476"/>
                </a:lnTo>
                <a:lnTo>
                  <a:pt x="193996" y="62476"/>
                </a:lnTo>
                <a:lnTo>
                  <a:pt x="193996" y="56542"/>
                </a:lnTo>
                <a:close/>
                <a:moveTo>
                  <a:pt x="206180" y="56542"/>
                </a:moveTo>
                <a:lnTo>
                  <a:pt x="206180" y="62476"/>
                </a:lnTo>
                <a:lnTo>
                  <a:pt x="200244" y="62476"/>
                </a:lnTo>
                <a:lnTo>
                  <a:pt x="200244" y="56542"/>
                </a:lnTo>
                <a:close/>
                <a:moveTo>
                  <a:pt x="212427" y="56542"/>
                </a:moveTo>
                <a:lnTo>
                  <a:pt x="212427" y="62476"/>
                </a:lnTo>
                <a:lnTo>
                  <a:pt x="206491" y="62476"/>
                </a:lnTo>
                <a:lnTo>
                  <a:pt x="206491" y="56542"/>
                </a:lnTo>
                <a:close/>
                <a:moveTo>
                  <a:pt x="218674" y="56542"/>
                </a:moveTo>
                <a:lnTo>
                  <a:pt x="218674" y="62476"/>
                </a:lnTo>
                <a:lnTo>
                  <a:pt x="212739" y="62476"/>
                </a:lnTo>
                <a:lnTo>
                  <a:pt x="212739" y="56542"/>
                </a:lnTo>
                <a:close/>
                <a:moveTo>
                  <a:pt x="224921" y="56542"/>
                </a:moveTo>
                <a:lnTo>
                  <a:pt x="224921" y="62476"/>
                </a:lnTo>
                <a:lnTo>
                  <a:pt x="218987" y="62476"/>
                </a:lnTo>
                <a:lnTo>
                  <a:pt x="218987" y="56542"/>
                </a:lnTo>
                <a:close/>
                <a:moveTo>
                  <a:pt x="231170" y="56542"/>
                </a:moveTo>
                <a:lnTo>
                  <a:pt x="231170" y="62476"/>
                </a:lnTo>
                <a:lnTo>
                  <a:pt x="225234" y="62476"/>
                </a:lnTo>
                <a:lnTo>
                  <a:pt x="225234" y="56542"/>
                </a:lnTo>
                <a:close/>
                <a:moveTo>
                  <a:pt x="237417" y="56542"/>
                </a:moveTo>
                <a:lnTo>
                  <a:pt x="237417" y="62476"/>
                </a:lnTo>
                <a:lnTo>
                  <a:pt x="231481" y="62476"/>
                </a:lnTo>
                <a:lnTo>
                  <a:pt x="231481" y="56542"/>
                </a:lnTo>
                <a:close/>
                <a:moveTo>
                  <a:pt x="243664" y="56542"/>
                </a:moveTo>
                <a:lnTo>
                  <a:pt x="243664" y="62476"/>
                </a:lnTo>
                <a:lnTo>
                  <a:pt x="237729" y="62476"/>
                </a:lnTo>
                <a:lnTo>
                  <a:pt x="237729" y="56542"/>
                </a:lnTo>
                <a:close/>
                <a:moveTo>
                  <a:pt x="249911" y="56542"/>
                </a:moveTo>
                <a:lnTo>
                  <a:pt x="249911" y="62476"/>
                </a:lnTo>
                <a:lnTo>
                  <a:pt x="243977" y="62476"/>
                </a:lnTo>
                <a:lnTo>
                  <a:pt x="243977" y="56542"/>
                </a:lnTo>
                <a:close/>
                <a:moveTo>
                  <a:pt x="256161" y="56542"/>
                </a:moveTo>
                <a:lnTo>
                  <a:pt x="256161" y="62476"/>
                </a:lnTo>
                <a:lnTo>
                  <a:pt x="250225" y="62476"/>
                </a:lnTo>
                <a:lnTo>
                  <a:pt x="250225" y="56542"/>
                </a:lnTo>
                <a:close/>
                <a:moveTo>
                  <a:pt x="262409" y="56542"/>
                </a:moveTo>
                <a:lnTo>
                  <a:pt x="262409" y="62476"/>
                </a:lnTo>
                <a:lnTo>
                  <a:pt x="256474" y="62476"/>
                </a:lnTo>
                <a:lnTo>
                  <a:pt x="256474" y="56542"/>
                </a:lnTo>
                <a:close/>
                <a:moveTo>
                  <a:pt x="268656" y="56542"/>
                </a:moveTo>
                <a:lnTo>
                  <a:pt x="268656" y="62476"/>
                </a:lnTo>
                <a:lnTo>
                  <a:pt x="262721" y="62476"/>
                </a:lnTo>
                <a:lnTo>
                  <a:pt x="262721" y="56542"/>
                </a:lnTo>
                <a:close/>
                <a:moveTo>
                  <a:pt x="274904" y="56542"/>
                </a:moveTo>
                <a:lnTo>
                  <a:pt x="274904" y="62476"/>
                </a:lnTo>
                <a:lnTo>
                  <a:pt x="268968" y="62476"/>
                </a:lnTo>
                <a:lnTo>
                  <a:pt x="268968" y="56542"/>
                </a:lnTo>
                <a:close/>
                <a:moveTo>
                  <a:pt x="6251" y="62789"/>
                </a:moveTo>
                <a:lnTo>
                  <a:pt x="6251" y="68725"/>
                </a:lnTo>
                <a:lnTo>
                  <a:pt x="315" y="68725"/>
                </a:lnTo>
                <a:lnTo>
                  <a:pt x="315" y="62789"/>
                </a:lnTo>
                <a:close/>
                <a:moveTo>
                  <a:pt x="12498" y="62789"/>
                </a:moveTo>
                <a:lnTo>
                  <a:pt x="12498" y="68725"/>
                </a:lnTo>
                <a:lnTo>
                  <a:pt x="6562" y="68725"/>
                </a:lnTo>
                <a:lnTo>
                  <a:pt x="6562" y="62789"/>
                </a:lnTo>
                <a:close/>
                <a:moveTo>
                  <a:pt x="18745" y="62789"/>
                </a:moveTo>
                <a:lnTo>
                  <a:pt x="18745" y="68725"/>
                </a:lnTo>
                <a:lnTo>
                  <a:pt x="12810" y="68725"/>
                </a:lnTo>
                <a:lnTo>
                  <a:pt x="12810" y="62789"/>
                </a:lnTo>
                <a:close/>
                <a:moveTo>
                  <a:pt x="24992" y="62789"/>
                </a:moveTo>
                <a:lnTo>
                  <a:pt x="24992" y="68725"/>
                </a:lnTo>
                <a:lnTo>
                  <a:pt x="19058" y="68725"/>
                </a:lnTo>
                <a:lnTo>
                  <a:pt x="19058" y="62789"/>
                </a:lnTo>
                <a:close/>
                <a:moveTo>
                  <a:pt x="31242" y="62789"/>
                </a:moveTo>
                <a:lnTo>
                  <a:pt x="31242" y="68725"/>
                </a:lnTo>
                <a:lnTo>
                  <a:pt x="25305" y="68725"/>
                </a:lnTo>
                <a:lnTo>
                  <a:pt x="25305" y="62789"/>
                </a:lnTo>
                <a:close/>
                <a:moveTo>
                  <a:pt x="37489" y="62789"/>
                </a:moveTo>
                <a:lnTo>
                  <a:pt x="37489" y="68725"/>
                </a:lnTo>
                <a:lnTo>
                  <a:pt x="31553" y="68725"/>
                </a:lnTo>
                <a:lnTo>
                  <a:pt x="31553" y="62789"/>
                </a:lnTo>
                <a:close/>
                <a:moveTo>
                  <a:pt x="43737" y="62789"/>
                </a:moveTo>
                <a:lnTo>
                  <a:pt x="43737" y="68725"/>
                </a:lnTo>
                <a:lnTo>
                  <a:pt x="37802" y="68725"/>
                </a:lnTo>
                <a:lnTo>
                  <a:pt x="37802" y="62789"/>
                </a:lnTo>
                <a:close/>
                <a:moveTo>
                  <a:pt x="49985" y="62789"/>
                </a:moveTo>
                <a:lnTo>
                  <a:pt x="49985" y="68725"/>
                </a:lnTo>
                <a:lnTo>
                  <a:pt x="44049" y="68725"/>
                </a:lnTo>
                <a:lnTo>
                  <a:pt x="44049" y="62789"/>
                </a:lnTo>
                <a:close/>
                <a:moveTo>
                  <a:pt x="56232" y="62789"/>
                </a:moveTo>
                <a:lnTo>
                  <a:pt x="56232" y="68725"/>
                </a:lnTo>
                <a:lnTo>
                  <a:pt x="50296" y="68725"/>
                </a:lnTo>
                <a:lnTo>
                  <a:pt x="50296" y="62789"/>
                </a:lnTo>
                <a:close/>
                <a:moveTo>
                  <a:pt x="62480" y="62789"/>
                </a:moveTo>
                <a:lnTo>
                  <a:pt x="62480" y="68725"/>
                </a:lnTo>
                <a:lnTo>
                  <a:pt x="56545" y="68725"/>
                </a:lnTo>
                <a:lnTo>
                  <a:pt x="56545" y="62789"/>
                </a:lnTo>
                <a:close/>
                <a:moveTo>
                  <a:pt x="68727" y="62789"/>
                </a:moveTo>
                <a:lnTo>
                  <a:pt x="68727" y="68725"/>
                </a:lnTo>
                <a:lnTo>
                  <a:pt x="62792" y="68725"/>
                </a:lnTo>
                <a:lnTo>
                  <a:pt x="62792" y="62789"/>
                </a:lnTo>
                <a:close/>
                <a:moveTo>
                  <a:pt x="74975" y="62789"/>
                </a:moveTo>
                <a:lnTo>
                  <a:pt x="74975" y="68725"/>
                </a:lnTo>
                <a:lnTo>
                  <a:pt x="69039" y="68725"/>
                </a:lnTo>
                <a:lnTo>
                  <a:pt x="69039" y="62789"/>
                </a:lnTo>
                <a:close/>
                <a:moveTo>
                  <a:pt x="81223" y="62789"/>
                </a:moveTo>
                <a:lnTo>
                  <a:pt x="81223" y="68725"/>
                </a:lnTo>
                <a:lnTo>
                  <a:pt x="75286" y="68725"/>
                </a:lnTo>
                <a:lnTo>
                  <a:pt x="75286" y="62789"/>
                </a:lnTo>
                <a:close/>
                <a:moveTo>
                  <a:pt x="87470" y="62789"/>
                </a:moveTo>
                <a:lnTo>
                  <a:pt x="87470" y="68725"/>
                </a:lnTo>
                <a:lnTo>
                  <a:pt x="81535" y="68725"/>
                </a:lnTo>
                <a:lnTo>
                  <a:pt x="81535" y="62789"/>
                </a:lnTo>
                <a:close/>
                <a:moveTo>
                  <a:pt x="93718" y="62789"/>
                </a:moveTo>
                <a:lnTo>
                  <a:pt x="93718" y="68725"/>
                </a:lnTo>
                <a:lnTo>
                  <a:pt x="87784" y="68725"/>
                </a:lnTo>
                <a:lnTo>
                  <a:pt x="87784" y="62789"/>
                </a:lnTo>
                <a:close/>
                <a:moveTo>
                  <a:pt x="99967" y="62789"/>
                </a:moveTo>
                <a:lnTo>
                  <a:pt x="99967" y="68725"/>
                </a:lnTo>
                <a:lnTo>
                  <a:pt x="94031" y="68725"/>
                </a:lnTo>
                <a:lnTo>
                  <a:pt x="94031" y="62789"/>
                </a:lnTo>
                <a:close/>
                <a:moveTo>
                  <a:pt x="106214" y="62789"/>
                </a:moveTo>
                <a:lnTo>
                  <a:pt x="106214" y="68725"/>
                </a:lnTo>
                <a:lnTo>
                  <a:pt x="100278" y="68725"/>
                </a:lnTo>
                <a:lnTo>
                  <a:pt x="100278" y="62789"/>
                </a:lnTo>
                <a:close/>
                <a:moveTo>
                  <a:pt x="112461" y="62789"/>
                </a:moveTo>
                <a:lnTo>
                  <a:pt x="112461" y="68725"/>
                </a:lnTo>
                <a:lnTo>
                  <a:pt x="106527" y="68725"/>
                </a:lnTo>
                <a:lnTo>
                  <a:pt x="106527" y="62789"/>
                </a:lnTo>
                <a:close/>
                <a:moveTo>
                  <a:pt x="118710" y="62789"/>
                </a:moveTo>
                <a:lnTo>
                  <a:pt x="118710" y="68725"/>
                </a:lnTo>
                <a:lnTo>
                  <a:pt x="112774" y="68725"/>
                </a:lnTo>
                <a:lnTo>
                  <a:pt x="112774" y="62789"/>
                </a:lnTo>
                <a:close/>
                <a:moveTo>
                  <a:pt x="124957" y="62789"/>
                </a:moveTo>
                <a:lnTo>
                  <a:pt x="124957" y="68725"/>
                </a:lnTo>
                <a:lnTo>
                  <a:pt x="119021" y="68725"/>
                </a:lnTo>
                <a:lnTo>
                  <a:pt x="119021" y="62789"/>
                </a:lnTo>
                <a:close/>
                <a:moveTo>
                  <a:pt x="131204" y="62789"/>
                </a:moveTo>
                <a:lnTo>
                  <a:pt x="131204" y="68725"/>
                </a:lnTo>
                <a:lnTo>
                  <a:pt x="125270" y="68725"/>
                </a:lnTo>
                <a:lnTo>
                  <a:pt x="125270" y="62789"/>
                </a:lnTo>
                <a:close/>
                <a:moveTo>
                  <a:pt x="137451" y="62789"/>
                </a:moveTo>
                <a:lnTo>
                  <a:pt x="137451" y="68725"/>
                </a:lnTo>
                <a:lnTo>
                  <a:pt x="131517" y="68725"/>
                </a:lnTo>
                <a:lnTo>
                  <a:pt x="131517" y="62789"/>
                </a:lnTo>
                <a:close/>
                <a:moveTo>
                  <a:pt x="143702" y="62789"/>
                </a:moveTo>
                <a:lnTo>
                  <a:pt x="143702" y="68725"/>
                </a:lnTo>
                <a:lnTo>
                  <a:pt x="137766" y="68725"/>
                </a:lnTo>
                <a:lnTo>
                  <a:pt x="137766" y="62789"/>
                </a:lnTo>
                <a:close/>
                <a:moveTo>
                  <a:pt x="149949" y="62789"/>
                </a:moveTo>
                <a:lnTo>
                  <a:pt x="149949" y="68725"/>
                </a:lnTo>
                <a:lnTo>
                  <a:pt x="144015" y="68725"/>
                </a:lnTo>
                <a:lnTo>
                  <a:pt x="144015" y="62789"/>
                </a:lnTo>
                <a:close/>
                <a:moveTo>
                  <a:pt x="156196" y="62789"/>
                </a:moveTo>
                <a:lnTo>
                  <a:pt x="156196" y="68725"/>
                </a:lnTo>
                <a:lnTo>
                  <a:pt x="150262" y="68725"/>
                </a:lnTo>
                <a:lnTo>
                  <a:pt x="150262" y="62789"/>
                </a:lnTo>
                <a:close/>
                <a:moveTo>
                  <a:pt x="162445" y="62789"/>
                </a:moveTo>
                <a:lnTo>
                  <a:pt x="162445" y="68725"/>
                </a:lnTo>
                <a:lnTo>
                  <a:pt x="156509" y="68725"/>
                </a:lnTo>
                <a:lnTo>
                  <a:pt x="156509" y="62789"/>
                </a:lnTo>
                <a:close/>
                <a:moveTo>
                  <a:pt x="168692" y="62789"/>
                </a:moveTo>
                <a:lnTo>
                  <a:pt x="168692" y="68725"/>
                </a:lnTo>
                <a:lnTo>
                  <a:pt x="162756" y="68725"/>
                </a:lnTo>
                <a:lnTo>
                  <a:pt x="162756" y="62789"/>
                </a:lnTo>
                <a:close/>
                <a:moveTo>
                  <a:pt x="174939" y="62789"/>
                </a:moveTo>
                <a:lnTo>
                  <a:pt x="174939" y="68725"/>
                </a:lnTo>
                <a:lnTo>
                  <a:pt x="169005" y="68725"/>
                </a:lnTo>
                <a:lnTo>
                  <a:pt x="169005" y="62789"/>
                </a:lnTo>
                <a:close/>
                <a:moveTo>
                  <a:pt x="181186" y="62789"/>
                </a:moveTo>
                <a:lnTo>
                  <a:pt x="181186" y="68725"/>
                </a:lnTo>
                <a:lnTo>
                  <a:pt x="175252" y="68725"/>
                </a:lnTo>
                <a:lnTo>
                  <a:pt x="175252" y="62789"/>
                </a:lnTo>
                <a:close/>
                <a:moveTo>
                  <a:pt x="187435" y="62789"/>
                </a:moveTo>
                <a:lnTo>
                  <a:pt x="187435" y="68725"/>
                </a:lnTo>
                <a:lnTo>
                  <a:pt x="181499" y="68725"/>
                </a:lnTo>
                <a:lnTo>
                  <a:pt x="181499" y="62789"/>
                </a:lnTo>
                <a:close/>
                <a:moveTo>
                  <a:pt x="193684" y="62789"/>
                </a:moveTo>
                <a:lnTo>
                  <a:pt x="193684" y="68725"/>
                </a:lnTo>
                <a:lnTo>
                  <a:pt x="187749" y="68725"/>
                </a:lnTo>
                <a:lnTo>
                  <a:pt x="187749" y="62789"/>
                </a:lnTo>
                <a:close/>
                <a:moveTo>
                  <a:pt x="199931" y="62789"/>
                </a:moveTo>
                <a:lnTo>
                  <a:pt x="199931" y="68725"/>
                </a:lnTo>
                <a:lnTo>
                  <a:pt x="193996" y="68725"/>
                </a:lnTo>
                <a:lnTo>
                  <a:pt x="193996" y="62789"/>
                </a:lnTo>
                <a:close/>
                <a:moveTo>
                  <a:pt x="206180" y="62789"/>
                </a:moveTo>
                <a:lnTo>
                  <a:pt x="206180" y="68725"/>
                </a:lnTo>
                <a:lnTo>
                  <a:pt x="200244" y="68725"/>
                </a:lnTo>
                <a:lnTo>
                  <a:pt x="200244" y="62789"/>
                </a:lnTo>
                <a:close/>
                <a:moveTo>
                  <a:pt x="212427" y="62789"/>
                </a:moveTo>
                <a:lnTo>
                  <a:pt x="212427" y="68725"/>
                </a:lnTo>
                <a:lnTo>
                  <a:pt x="206491" y="68725"/>
                </a:lnTo>
                <a:lnTo>
                  <a:pt x="206491" y="62789"/>
                </a:lnTo>
                <a:close/>
                <a:moveTo>
                  <a:pt x="218674" y="62789"/>
                </a:moveTo>
                <a:lnTo>
                  <a:pt x="218674" y="68725"/>
                </a:lnTo>
                <a:lnTo>
                  <a:pt x="212739" y="68725"/>
                </a:lnTo>
                <a:lnTo>
                  <a:pt x="212739" y="62789"/>
                </a:lnTo>
                <a:close/>
                <a:moveTo>
                  <a:pt x="224921" y="62789"/>
                </a:moveTo>
                <a:lnTo>
                  <a:pt x="224921" y="68725"/>
                </a:lnTo>
                <a:lnTo>
                  <a:pt x="218987" y="68725"/>
                </a:lnTo>
                <a:lnTo>
                  <a:pt x="218987" y="62789"/>
                </a:lnTo>
                <a:close/>
                <a:moveTo>
                  <a:pt x="231170" y="62789"/>
                </a:moveTo>
                <a:lnTo>
                  <a:pt x="231170" y="68725"/>
                </a:lnTo>
                <a:lnTo>
                  <a:pt x="225234" y="68725"/>
                </a:lnTo>
                <a:lnTo>
                  <a:pt x="225234" y="62789"/>
                </a:lnTo>
                <a:close/>
                <a:moveTo>
                  <a:pt x="237417" y="62789"/>
                </a:moveTo>
                <a:lnTo>
                  <a:pt x="237417" y="68725"/>
                </a:lnTo>
                <a:lnTo>
                  <a:pt x="231481" y="68725"/>
                </a:lnTo>
                <a:lnTo>
                  <a:pt x="231481" y="62789"/>
                </a:lnTo>
                <a:close/>
                <a:moveTo>
                  <a:pt x="243664" y="62789"/>
                </a:moveTo>
                <a:lnTo>
                  <a:pt x="243664" y="68725"/>
                </a:lnTo>
                <a:lnTo>
                  <a:pt x="237729" y="68725"/>
                </a:lnTo>
                <a:lnTo>
                  <a:pt x="237729" y="62789"/>
                </a:lnTo>
                <a:close/>
                <a:moveTo>
                  <a:pt x="249911" y="62789"/>
                </a:moveTo>
                <a:lnTo>
                  <a:pt x="249911" y="68725"/>
                </a:lnTo>
                <a:lnTo>
                  <a:pt x="243977" y="68725"/>
                </a:lnTo>
                <a:lnTo>
                  <a:pt x="243977" y="62789"/>
                </a:lnTo>
                <a:close/>
                <a:moveTo>
                  <a:pt x="256161" y="62789"/>
                </a:moveTo>
                <a:lnTo>
                  <a:pt x="256161" y="68725"/>
                </a:lnTo>
                <a:lnTo>
                  <a:pt x="250225" y="68725"/>
                </a:lnTo>
                <a:lnTo>
                  <a:pt x="250225" y="62789"/>
                </a:lnTo>
                <a:close/>
                <a:moveTo>
                  <a:pt x="262409" y="62789"/>
                </a:moveTo>
                <a:lnTo>
                  <a:pt x="262409" y="68725"/>
                </a:lnTo>
                <a:lnTo>
                  <a:pt x="256474" y="68725"/>
                </a:lnTo>
                <a:lnTo>
                  <a:pt x="256474" y="62789"/>
                </a:lnTo>
                <a:close/>
                <a:moveTo>
                  <a:pt x="268656" y="62789"/>
                </a:moveTo>
                <a:lnTo>
                  <a:pt x="268656" y="68725"/>
                </a:lnTo>
                <a:lnTo>
                  <a:pt x="262721" y="68725"/>
                </a:lnTo>
                <a:lnTo>
                  <a:pt x="262721" y="62789"/>
                </a:lnTo>
                <a:close/>
                <a:moveTo>
                  <a:pt x="274904" y="62789"/>
                </a:moveTo>
                <a:lnTo>
                  <a:pt x="274904" y="68725"/>
                </a:lnTo>
                <a:lnTo>
                  <a:pt x="268968" y="68725"/>
                </a:lnTo>
                <a:lnTo>
                  <a:pt x="268968" y="62789"/>
                </a:lnTo>
                <a:close/>
                <a:moveTo>
                  <a:pt x="6251" y="69036"/>
                </a:moveTo>
                <a:lnTo>
                  <a:pt x="6251" y="74972"/>
                </a:lnTo>
                <a:lnTo>
                  <a:pt x="315" y="74972"/>
                </a:lnTo>
                <a:lnTo>
                  <a:pt x="315" y="69036"/>
                </a:lnTo>
                <a:close/>
                <a:moveTo>
                  <a:pt x="12498" y="69036"/>
                </a:moveTo>
                <a:lnTo>
                  <a:pt x="12498" y="74972"/>
                </a:lnTo>
                <a:lnTo>
                  <a:pt x="6562" y="74972"/>
                </a:lnTo>
                <a:lnTo>
                  <a:pt x="6562" y="69036"/>
                </a:lnTo>
                <a:close/>
                <a:moveTo>
                  <a:pt x="18745" y="69036"/>
                </a:moveTo>
                <a:lnTo>
                  <a:pt x="18745" y="74972"/>
                </a:lnTo>
                <a:lnTo>
                  <a:pt x="12810" y="74972"/>
                </a:lnTo>
                <a:lnTo>
                  <a:pt x="12810" y="69036"/>
                </a:lnTo>
                <a:close/>
                <a:moveTo>
                  <a:pt x="24992" y="69036"/>
                </a:moveTo>
                <a:lnTo>
                  <a:pt x="24992" y="74972"/>
                </a:lnTo>
                <a:lnTo>
                  <a:pt x="19058" y="74972"/>
                </a:lnTo>
                <a:lnTo>
                  <a:pt x="19058" y="69036"/>
                </a:lnTo>
                <a:close/>
                <a:moveTo>
                  <a:pt x="31242" y="69036"/>
                </a:moveTo>
                <a:lnTo>
                  <a:pt x="31242" y="74972"/>
                </a:lnTo>
                <a:lnTo>
                  <a:pt x="25305" y="74972"/>
                </a:lnTo>
                <a:lnTo>
                  <a:pt x="25305" y="69036"/>
                </a:lnTo>
                <a:close/>
                <a:moveTo>
                  <a:pt x="37489" y="69036"/>
                </a:moveTo>
                <a:lnTo>
                  <a:pt x="37489" y="74972"/>
                </a:lnTo>
                <a:lnTo>
                  <a:pt x="31553" y="74972"/>
                </a:lnTo>
                <a:lnTo>
                  <a:pt x="31553" y="69036"/>
                </a:lnTo>
                <a:close/>
                <a:moveTo>
                  <a:pt x="43737" y="69036"/>
                </a:moveTo>
                <a:lnTo>
                  <a:pt x="43737" y="74972"/>
                </a:lnTo>
                <a:lnTo>
                  <a:pt x="37802" y="74972"/>
                </a:lnTo>
                <a:lnTo>
                  <a:pt x="37802" y="69036"/>
                </a:lnTo>
                <a:close/>
                <a:moveTo>
                  <a:pt x="49985" y="69036"/>
                </a:moveTo>
                <a:lnTo>
                  <a:pt x="49985" y="74972"/>
                </a:lnTo>
                <a:lnTo>
                  <a:pt x="44049" y="74972"/>
                </a:lnTo>
                <a:lnTo>
                  <a:pt x="44049" y="69036"/>
                </a:lnTo>
                <a:close/>
                <a:moveTo>
                  <a:pt x="56232" y="69036"/>
                </a:moveTo>
                <a:lnTo>
                  <a:pt x="56232" y="74972"/>
                </a:lnTo>
                <a:lnTo>
                  <a:pt x="50296" y="74972"/>
                </a:lnTo>
                <a:lnTo>
                  <a:pt x="50296" y="69036"/>
                </a:lnTo>
                <a:close/>
                <a:moveTo>
                  <a:pt x="62480" y="69036"/>
                </a:moveTo>
                <a:lnTo>
                  <a:pt x="62480" y="74972"/>
                </a:lnTo>
                <a:lnTo>
                  <a:pt x="56545" y="74972"/>
                </a:lnTo>
                <a:lnTo>
                  <a:pt x="56545" y="69036"/>
                </a:lnTo>
                <a:close/>
                <a:moveTo>
                  <a:pt x="68727" y="69036"/>
                </a:moveTo>
                <a:lnTo>
                  <a:pt x="68727" y="74972"/>
                </a:lnTo>
                <a:lnTo>
                  <a:pt x="62792" y="74972"/>
                </a:lnTo>
                <a:lnTo>
                  <a:pt x="62792" y="69036"/>
                </a:lnTo>
                <a:close/>
                <a:moveTo>
                  <a:pt x="74975" y="69036"/>
                </a:moveTo>
                <a:lnTo>
                  <a:pt x="74975" y="74972"/>
                </a:lnTo>
                <a:lnTo>
                  <a:pt x="69039" y="74972"/>
                </a:lnTo>
                <a:lnTo>
                  <a:pt x="69039" y="69036"/>
                </a:lnTo>
                <a:close/>
                <a:moveTo>
                  <a:pt x="81223" y="69036"/>
                </a:moveTo>
                <a:lnTo>
                  <a:pt x="81223" y="74972"/>
                </a:lnTo>
                <a:lnTo>
                  <a:pt x="75286" y="74972"/>
                </a:lnTo>
                <a:lnTo>
                  <a:pt x="75286" y="69036"/>
                </a:lnTo>
                <a:close/>
                <a:moveTo>
                  <a:pt x="87470" y="69036"/>
                </a:moveTo>
                <a:lnTo>
                  <a:pt x="87470" y="74972"/>
                </a:lnTo>
                <a:lnTo>
                  <a:pt x="81535" y="74972"/>
                </a:lnTo>
                <a:lnTo>
                  <a:pt x="81535" y="69036"/>
                </a:lnTo>
                <a:close/>
                <a:moveTo>
                  <a:pt x="93718" y="69036"/>
                </a:moveTo>
                <a:lnTo>
                  <a:pt x="93718" y="74972"/>
                </a:lnTo>
                <a:lnTo>
                  <a:pt x="87784" y="74972"/>
                </a:lnTo>
                <a:lnTo>
                  <a:pt x="87784" y="69036"/>
                </a:lnTo>
                <a:close/>
                <a:moveTo>
                  <a:pt x="99967" y="69036"/>
                </a:moveTo>
                <a:lnTo>
                  <a:pt x="99967" y="74972"/>
                </a:lnTo>
                <a:lnTo>
                  <a:pt x="94031" y="74972"/>
                </a:lnTo>
                <a:lnTo>
                  <a:pt x="94031" y="69036"/>
                </a:lnTo>
                <a:close/>
                <a:moveTo>
                  <a:pt x="106214" y="69036"/>
                </a:moveTo>
                <a:lnTo>
                  <a:pt x="106214" y="74972"/>
                </a:lnTo>
                <a:lnTo>
                  <a:pt x="100278" y="74972"/>
                </a:lnTo>
                <a:lnTo>
                  <a:pt x="100278" y="69036"/>
                </a:lnTo>
                <a:close/>
                <a:moveTo>
                  <a:pt x="112461" y="69036"/>
                </a:moveTo>
                <a:lnTo>
                  <a:pt x="112461" y="74972"/>
                </a:lnTo>
                <a:lnTo>
                  <a:pt x="106527" y="74972"/>
                </a:lnTo>
                <a:lnTo>
                  <a:pt x="106527" y="69036"/>
                </a:lnTo>
                <a:close/>
                <a:moveTo>
                  <a:pt x="118710" y="69036"/>
                </a:moveTo>
                <a:lnTo>
                  <a:pt x="118710" y="74972"/>
                </a:lnTo>
                <a:lnTo>
                  <a:pt x="112774" y="74972"/>
                </a:lnTo>
                <a:lnTo>
                  <a:pt x="112774" y="69036"/>
                </a:lnTo>
                <a:close/>
                <a:moveTo>
                  <a:pt x="124957" y="69036"/>
                </a:moveTo>
                <a:lnTo>
                  <a:pt x="124957" y="74972"/>
                </a:lnTo>
                <a:lnTo>
                  <a:pt x="119021" y="74972"/>
                </a:lnTo>
                <a:lnTo>
                  <a:pt x="119021" y="69036"/>
                </a:lnTo>
                <a:close/>
                <a:moveTo>
                  <a:pt x="131204" y="69036"/>
                </a:moveTo>
                <a:lnTo>
                  <a:pt x="131204" y="74972"/>
                </a:lnTo>
                <a:lnTo>
                  <a:pt x="125270" y="74972"/>
                </a:lnTo>
                <a:lnTo>
                  <a:pt x="125270" y="69036"/>
                </a:lnTo>
                <a:close/>
                <a:moveTo>
                  <a:pt x="137451" y="69036"/>
                </a:moveTo>
                <a:lnTo>
                  <a:pt x="137451" y="74972"/>
                </a:lnTo>
                <a:lnTo>
                  <a:pt x="131517" y="74972"/>
                </a:lnTo>
                <a:lnTo>
                  <a:pt x="131517" y="69036"/>
                </a:lnTo>
                <a:close/>
                <a:moveTo>
                  <a:pt x="143702" y="69036"/>
                </a:moveTo>
                <a:lnTo>
                  <a:pt x="143702" y="74972"/>
                </a:lnTo>
                <a:lnTo>
                  <a:pt x="137766" y="74972"/>
                </a:lnTo>
                <a:lnTo>
                  <a:pt x="137766" y="69036"/>
                </a:lnTo>
                <a:close/>
                <a:moveTo>
                  <a:pt x="149949" y="69036"/>
                </a:moveTo>
                <a:lnTo>
                  <a:pt x="149949" y="74972"/>
                </a:lnTo>
                <a:lnTo>
                  <a:pt x="144015" y="74972"/>
                </a:lnTo>
                <a:lnTo>
                  <a:pt x="144015" y="69036"/>
                </a:lnTo>
                <a:close/>
                <a:moveTo>
                  <a:pt x="156196" y="69036"/>
                </a:moveTo>
                <a:lnTo>
                  <a:pt x="156196" y="74972"/>
                </a:lnTo>
                <a:lnTo>
                  <a:pt x="150262" y="74972"/>
                </a:lnTo>
                <a:lnTo>
                  <a:pt x="150262" y="69036"/>
                </a:lnTo>
                <a:close/>
                <a:moveTo>
                  <a:pt x="162445" y="69036"/>
                </a:moveTo>
                <a:lnTo>
                  <a:pt x="162445" y="74972"/>
                </a:lnTo>
                <a:lnTo>
                  <a:pt x="156509" y="74972"/>
                </a:lnTo>
                <a:lnTo>
                  <a:pt x="156509" y="69036"/>
                </a:lnTo>
                <a:close/>
                <a:moveTo>
                  <a:pt x="168692" y="69036"/>
                </a:moveTo>
                <a:lnTo>
                  <a:pt x="168692" y="74972"/>
                </a:lnTo>
                <a:lnTo>
                  <a:pt x="162756" y="74972"/>
                </a:lnTo>
                <a:lnTo>
                  <a:pt x="162756" y="69036"/>
                </a:lnTo>
                <a:close/>
                <a:moveTo>
                  <a:pt x="174939" y="69036"/>
                </a:moveTo>
                <a:lnTo>
                  <a:pt x="174939" y="74972"/>
                </a:lnTo>
                <a:lnTo>
                  <a:pt x="169005" y="74972"/>
                </a:lnTo>
                <a:lnTo>
                  <a:pt x="169005" y="69036"/>
                </a:lnTo>
                <a:close/>
                <a:moveTo>
                  <a:pt x="181186" y="69036"/>
                </a:moveTo>
                <a:lnTo>
                  <a:pt x="181186" y="74972"/>
                </a:lnTo>
                <a:lnTo>
                  <a:pt x="175252" y="74972"/>
                </a:lnTo>
                <a:lnTo>
                  <a:pt x="175252" y="69036"/>
                </a:lnTo>
                <a:close/>
                <a:moveTo>
                  <a:pt x="187435" y="69036"/>
                </a:moveTo>
                <a:lnTo>
                  <a:pt x="187435" y="74972"/>
                </a:lnTo>
                <a:lnTo>
                  <a:pt x="181499" y="74972"/>
                </a:lnTo>
                <a:lnTo>
                  <a:pt x="181499" y="69036"/>
                </a:lnTo>
                <a:close/>
                <a:moveTo>
                  <a:pt x="193684" y="69036"/>
                </a:moveTo>
                <a:lnTo>
                  <a:pt x="193684" y="74972"/>
                </a:lnTo>
                <a:lnTo>
                  <a:pt x="187749" y="74972"/>
                </a:lnTo>
                <a:lnTo>
                  <a:pt x="187749" y="69036"/>
                </a:lnTo>
                <a:close/>
                <a:moveTo>
                  <a:pt x="199931" y="69036"/>
                </a:moveTo>
                <a:lnTo>
                  <a:pt x="199931" y="74972"/>
                </a:lnTo>
                <a:lnTo>
                  <a:pt x="193996" y="74972"/>
                </a:lnTo>
                <a:lnTo>
                  <a:pt x="193996" y="69036"/>
                </a:lnTo>
                <a:close/>
                <a:moveTo>
                  <a:pt x="206180" y="69036"/>
                </a:moveTo>
                <a:lnTo>
                  <a:pt x="206180" y="74972"/>
                </a:lnTo>
                <a:lnTo>
                  <a:pt x="200244" y="74972"/>
                </a:lnTo>
                <a:lnTo>
                  <a:pt x="200244" y="69036"/>
                </a:lnTo>
                <a:close/>
                <a:moveTo>
                  <a:pt x="212427" y="69036"/>
                </a:moveTo>
                <a:lnTo>
                  <a:pt x="212427" y="74972"/>
                </a:lnTo>
                <a:lnTo>
                  <a:pt x="206491" y="74972"/>
                </a:lnTo>
                <a:lnTo>
                  <a:pt x="206491" y="69036"/>
                </a:lnTo>
                <a:close/>
                <a:moveTo>
                  <a:pt x="218674" y="69036"/>
                </a:moveTo>
                <a:lnTo>
                  <a:pt x="218674" y="74972"/>
                </a:lnTo>
                <a:lnTo>
                  <a:pt x="212739" y="74972"/>
                </a:lnTo>
                <a:lnTo>
                  <a:pt x="212739" y="69036"/>
                </a:lnTo>
                <a:close/>
                <a:moveTo>
                  <a:pt x="224921" y="69036"/>
                </a:moveTo>
                <a:lnTo>
                  <a:pt x="224921" y="74972"/>
                </a:lnTo>
                <a:lnTo>
                  <a:pt x="218987" y="74972"/>
                </a:lnTo>
                <a:lnTo>
                  <a:pt x="218987" y="69036"/>
                </a:lnTo>
                <a:close/>
                <a:moveTo>
                  <a:pt x="231170" y="69036"/>
                </a:moveTo>
                <a:lnTo>
                  <a:pt x="231170" y="74972"/>
                </a:lnTo>
                <a:lnTo>
                  <a:pt x="225234" y="74972"/>
                </a:lnTo>
                <a:lnTo>
                  <a:pt x="225234" y="69036"/>
                </a:lnTo>
                <a:close/>
                <a:moveTo>
                  <a:pt x="237417" y="69036"/>
                </a:moveTo>
                <a:lnTo>
                  <a:pt x="237417" y="74972"/>
                </a:lnTo>
                <a:lnTo>
                  <a:pt x="231481" y="74972"/>
                </a:lnTo>
                <a:lnTo>
                  <a:pt x="231481" y="69036"/>
                </a:lnTo>
                <a:close/>
                <a:moveTo>
                  <a:pt x="243664" y="69036"/>
                </a:moveTo>
                <a:lnTo>
                  <a:pt x="243664" y="74972"/>
                </a:lnTo>
                <a:lnTo>
                  <a:pt x="237729" y="74972"/>
                </a:lnTo>
                <a:lnTo>
                  <a:pt x="237729" y="69036"/>
                </a:lnTo>
                <a:close/>
                <a:moveTo>
                  <a:pt x="249911" y="69036"/>
                </a:moveTo>
                <a:lnTo>
                  <a:pt x="249911" y="74972"/>
                </a:lnTo>
                <a:lnTo>
                  <a:pt x="243977" y="74972"/>
                </a:lnTo>
                <a:lnTo>
                  <a:pt x="243977" y="69036"/>
                </a:lnTo>
                <a:close/>
                <a:moveTo>
                  <a:pt x="256161" y="69036"/>
                </a:moveTo>
                <a:lnTo>
                  <a:pt x="256161" y="74972"/>
                </a:lnTo>
                <a:lnTo>
                  <a:pt x="250225" y="74972"/>
                </a:lnTo>
                <a:lnTo>
                  <a:pt x="250225" y="69036"/>
                </a:lnTo>
                <a:close/>
                <a:moveTo>
                  <a:pt x="262409" y="69036"/>
                </a:moveTo>
                <a:lnTo>
                  <a:pt x="262409" y="74972"/>
                </a:lnTo>
                <a:lnTo>
                  <a:pt x="256474" y="74972"/>
                </a:lnTo>
                <a:lnTo>
                  <a:pt x="256474" y="69036"/>
                </a:lnTo>
                <a:close/>
                <a:moveTo>
                  <a:pt x="268656" y="69036"/>
                </a:moveTo>
                <a:lnTo>
                  <a:pt x="268656" y="74972"/>
                </a:lnTo>
                <a:lnTo>
                  <a:pt x="262721" y="74972"/>
                </a:lnTo>
                <a:lnTo>
                  <a:pt x="262721" y="69036"/>
                </a:lnTo>
                <a:close/>
                <a:moveTo>
                  <a:pt x="274904" y="69036"/>
                </a:moveTo>
                <a:lnTo>
                  <a:pt x="274904" y="74972"/>
                </a:lnTo>
                <a:lnTo>
                  <a:pt x="268968" y="74972"/>
                </a:lnTo>
                <a:lnTo>
                  <a:pt x="268968" y="69036"/>
                </a:lnTo>
                <a:close/>
                <a:moveTo>
                  <a:pt x="6251" y="75285"/>
                </a:moveTo>
                <a:lnTo>
                  <a:pt x="6251" y="81219"/>
                </a:lnTo>
                <a:lnTo>
                  <a:pt x="315" y="81219"/>
                </a:lnTo>
                <a:lnTo>
                  <a:pt x="315" y="75285"/>
                </a:lnTo>
                <a:close/>
                <a:moveTo>
                  <a:pt x="12498" y="75285"/>
                </a:moveTo>
                <a:lnTo>
                  <a:pt x="12498" y="81219"/>
                </a:lnTo>
                <a:lnTo>
                  <a:pt x="6562" y="81219"/>
                </a:lnTo>
                <a:lnTo>
                  <a:pt x="6562" y="75285"/>
                </a:lnTo>
                <a:close/>
                <a:moveTo>
                  <a:pt x="18745" y="75285"/>
                </a:moveTo>
                <a:lnTo>
                  <a:pt x="18745" y="81219"/>
                </a:lnTo>
                <a:lnTo>
                  <a:pt x="12810" y="81219"/>
                </a:lnTo>
                <a:lnTo>
                  <a:pt x="12810" y="75285"/>
                </a:lnTo>
                <a:close/>
                <a:moveTo>
                  <a:pt x="24992" y="75285"/>
                </a:moveTo>
                <a:lnTo>
                  <a:pt x="24992" y="81219"/>
                </a:lnTo>
                <a:lnTo>
                  <a:pt x="19058" y="81219"/>
                </a:lnTo>
                <a:lnTo>
                  <a:pt x="19058" y="75285"/>
                </a:lnTo>
                <a:close/>
                <a:moveTo>
                  <a:pt x="31242" y="75285"/>
                </a:moveTo>
                <a:lnTo>
                  <a:pt x="31242" y="81219"/>
                </a:lnTo>
                <a:lnTo>
                  <a:pt x="25305" y="81219"/>
                </a:lnTo>
                <a:lnTo>
                  <a:pt x="25305" y="75285"/>
                </a:lnTo>
                <a:close/>
                <a:moveTo>
                  <a:pt x="37489" y="75285"/>
                </a:moveTo>
                <a:lnTo>
                  <a:pt x="37489" y="81219"/>
                </a:lnTo>
                <a:lnTo>
                  <a:pt x="31553" y="81219"/>
                </a:lnTo>
                <a:lnTo>
                  <a:pt x="31553" y="75285"/>
                </a:lnTo>
                <a:close/>
                <a:moveTo>
                  <a:pt x="43737" y="75285"/>
                </a:moveTo>
                <a:lnTo>
                  <a:pt x="43737" y="81219"/>
                </a:lnTo>
                <a:lnTo>
                  <a:pt x="37802" y="81219"/>
                </a:lnTo>
                <a:lnTo>
                  <a:pt x="37802" y="75285"/>
                </a:lnTo>
                <a:close/>
                <a:moveTo>
                  <a:pt x="49985" y="75285"/>
                </a:moveTo>
                <a:lnTo>
                  <a:pt x="49985" y="81219"/>
                </a:lnTo>
                <a:lnTo>
                  <a:pt x="44049" y="81219"/>
                </a:lnTo>
                <a:lnTo>
                  <a:pt x="44049" y="75285"/>
                </a:lnTo>
                <a:close/>
                <a:moveTo>
                  <a:pt x="56232" y="75285"/>
                </a:moveTo>
                <a:lnTo>
                  <a:pt x="56232" y="81219"/>
                </a:lnTo>
                <a:lnTo>
                  <a:pt x="50296" y="81219"/>
                </a:lnTo>
                <a:lnTo>
                  <a:pt x="50296" y="75285"/>
                </a:lnTo>
                <a:close/>
                <a:moveTo>
                  <a:pt x="62480" y="75285"/>
                </a:moveTo>
                <a:lnTo>
                  <a:pt x="62480" y="81219"/>
                </a:lnTo>
                <a:lnTo>
                  <a:pt x="56545" y="81219"/>
                </a:lnTo>
                <a:lnTo>
                  <a:pt x="56545" y="75285"/>
                </a:lnTo>
                <a:close/>
                <a:moveTo>
                  <a:pt x="68727" y="75285"/>
                </a:moveTo>
                <a:lnTo>
                  <a:pt x="68727" y="81219"/>
                </a:lnTo>
                <a:lnTo>
                  <a:pt x="62792" y="81219"/>
                </a:lnTo>
                <a:lnTo>
                  <a:pt x="62792" y="75285"/>
                </a:lnTo>
                <a:close/>
                <a:moveTo>
                  <a:pt x="74975" y="75285"/>
                </a:moveTo>
                <a:lnTo>
                  <a:pt x="74975" y="81219"/>
                </a:lnTo>
                <a:lnTo>
                  <a:pt x="69039" y="81219"/>
                </a:lnTo>
                <a:lnTo>
                  <a:pt x="69039" y="75285"/>
                </a:lnTo>
                <a:close/>
                <a:moveTo>
                  <a:pt x="81223" y="75285"/>
                </a:moveTo>
                <a:lnTo>
                  <a:pt x="81223" y="81219"/>
                </a:lnTo>
                <a:lnTo>
                  <a:pt x="75286" y="81219"/>
                </a:lnTo>
                <a:lnTo>
                  <a:pt x="75286" y="75285"/>
                </a:lnTo>
                <a:close/>
                <a:moveTo>
                  <a:pt x="87470" y="75285"/>
                </a:moveTo>
                <a:lnTo>
                  <a:pt x="87470" y="81219"/>
                </a:lnTo>
                <a:lnTo>
                  <a:pt x="81535" y="81219"/>
                </a:lnTo>
                <a:lnTo>
                  <a:pt x="81535" y="75285"/>
                </a:lnTo>
                <a:close/>
                <a:moveTo>
                  <a:pt x="93718" y="75285"/>
                </a:moveTo>
                <a:lnTo>
                  <a:pt x="93718" y="81219"/>
                </a:lnTo>
                <a:lnTo>
                  <a:pt x="87784" y="81219"/>
                </a:lnTo>
                <a:lnTo>
                  <a:pt x="87784" y="75285"/>
                </a:lnTo>
                <a:close/>
                <a:moveTo>
                  <a:pt x="99967" y="75285"/>
                </a:moveTo>
                <a:lnTo>
                  <a:pt x="99967" y="81219"/>
                </a:lnTo>
                <a:lnTo>
                  <a:pt x="94031" y="81219"/>
                </a:lnTo>
                <a:lnTo>
                  <a:pt x="94031" y="75285"/>
                </a:lnTo>
                <a:close/>
                <a:moveTo>
                  <a:pt x="106214" y="75285"/>
                </a:moveTo>
                <a:lnTo>
                  <a:pt x="106214" y="81219"/>
                </a:lnTo>
                <a:lnTo>
                  <a:pt x="100278" y="81219"/>
                </a:lnTo>
                <a:lnTo>
                  <a:pt x="100278" y="75285"/>
                </a:lnTo>
                <a:close/>
                <a:moveTo>
                  <a:pt x="112461" y="75285"/>
                </a:moveTo>
                <a:lnTo>
                  <a:pt x="112461" y="81219"/>
                </a:lnTo>
                <a:lnTo>
                  <a:pt x="106527" y="81219"/>
                </a:lnTo>
                <a:lnTo>
                  <a:pt x="106527" y="75285"/>
                </a:lnTo>
                <a:close/>
                <a:moveTo>
                  <a:pt x="118710" y="75285"/>
                </a:moveTo>
                <a:lnTo>
                  <a:pt x="118710" y="81219"/>
                </a:lnTo>
                <a:lnTo>
                  <a:pt x="112774" y="81219"/>
                </a:lnTo>
                <a:lnTo>
                  <a:pt x="112774" y="75285"/>
                </a:lnTo>
                <a:close/>
                <a:moveTo>
                  <a:pt x="124957" y="75285"/>
                </a:moveTo>
                <a:lnTo>
                  <a:pt x="124957" y="81219"/>
                </a:lnTo>
                <a:lnTo>
                  <a:pt x="119021" y="81219"/>
                </a:lnTo>
                <a:lnTo>
                  <a:pt x="119021" y="75285"/>
                </a:lnTo>
                <a:close/>
                <a:moveTo>
                  <a:pt x="131204" y="75285"/>
                </a:moveTo>
                <a:lnTo>
                  <a:pt x="131204" y="81219"/>
                </a:lnTo>
                <a:lnTo>
                  <a:pt x="125270" y="81219"/>
                </a:lnTo>
                <a:lnTo>
                  <a:pt x="125270" y="75285"/>
                </a:lnTo>
                <a:close/>
                <a:moveTo>
                  <a:pt x="137451" y="75285"/>
                </a:moveTo>
                <a:lnTo>
                  <a:pt x="137451" y="81219"/>
                </a:lnTo>
                <a:lnTo>
                  <a:pt x="131517" y="81219"/>
                </a:lnTo>
                <a:lnTo>
                  <a:pt x="131517" y="75285"/>
                </a:lnTo>
                <a:close/>
                <a:moveTo>
                  <a:pt x="143702" y="75285"/>
                </a:moveTo>
                <a:lnTo>
                  <a:pt x="143702" y="81219"/>
                </a:lnTo>
                <a:lnTo>
                  <a:pt x="137766" y="81219"/>
                </a:lnTo>
                <a:lnTo>
                  <a:pt x="137766" y="75285"/>
                </a:lnTo>
                <a:close/>
                <a:moveTo>
                  <a:pt x="149949" y="75285"/>
                </a:moveTo>
                <a:lnTo>
                  <a:pt x="149949" y="81219"/>
                </a:lnTo>
                <a:lnTo>
                  <a:pt x="144015" y="81219"/>
                </a:lnTo>
                <a:lnTo>
                  <a:pt x="144015" y="75285"/>
                </a:lnTo>
                <a:close/>
                <a:moveTo>
                  <a:pt x="156196" y="75285"/>
                </a:moveTo>
                <a:lnTo>
                  <a:pt x="156196" y="81219"/>
                </a:lnTo>
                <a:lnTo>
                  <a:pt x="150262" y="81219"/>
                </a:lnTo>
                <a:lnTo>
                  <a:pt x="150262" y="75285"/>
                </a:lnTo>
                <a:close/>
                <a:moveTo>
                  <a:pt x="162445" y="75285"/>
                </a:moveTo>
                <a:lnTo>
                  <a:pt x="162445" y="81219"/>
                </a:lnTo>
                <a:lnTo>
                  <a:pt x="156509" y="81219"/>
                </a:lnTo>
                <a:lnTo>
                  <a:pt x="156509" y="75285"/>
                </a:lnTo>
                <a:close/>
                <a:moveTo>
                  <a:pt x="168692" y="75285"/>
                </a:moveTo>
                <a:lnTo>
                  <a:pt x="168692" y="81219"/>
                </a:lnTo>
                <a:lnTo>
                  <a:pt x="162756" y="81219"/>
                </a:lnTo>
                <a:lnTo>
                  <a:pt x="162756" y="75285"/>
                </a:lnTo>
                <a:close/>
                <a:moveTo>
                  <a:pt x="174939" y="75285"/>
                </a:moveTo>
                <a:lnTo>
                  <a:pt x="174939" y="81219"/>
                </a:lnTo>
                <a:lnTo>
                  <a:pt x="169005" y="81219"/>
                </a:lnTo>
                <a:lnTo>
                  <a:pt x="169005" y="75285"/>
                </a:lnTo>
                <a:close/>
                <a:moveTo>
                  <a:pt x="181186" y="75285"/>
                </a:moveTo>
                <a:lnTo>
                  <a:pt x="181186" y="81219"/>
                </a:lnTo>
                <a:lnTo>
                  <a:pt x="175252" y="81219"/>
                </a:lnTo>
                <a:lnTo>
                  <a:pt x="175252" y="75285"/>
                </a:lnTo>
                <a:close/>
                <a:moveTo>
                  <a:pt x="187435" y="75285"/>
                </a:moveTo>
                <a:lnTo>
                  <a:pt x="187435" y="81219"/>
                </a:lnTo>
                <a:lnTo>
                  <a:pt x="181499" y="81219"/>
                </a:lnTo>
                <a:lnTo>
                  <a:pt x="181499" y="75285"/>
                </a:lnTo>
                <a:close/>
                <a:moveTo>
                  <a:pt x="193684" y="75285"/>
                </a:moveTo>
                <a:lnTo>
                  <a:pt x="193684" y="81219"/>
                </a:lnTo>
                <a:lnTo>
                  <a:pt x="187749" y="81219"/>
                </a:lnTo>
                <a:lnTo>
                  <a:pt x="187749" y="75285"/>
                </a:lnTo>
                <a:close/>
                <a:moveTo>
                  <a:pt x="199931" y="75285"/>
                </a:moveTo>
                <a:lnTo>
                  <a:pt x="199931" y="81219"/>
                </a:lnTo>
                <a:lnTo>
                  <a:pt x="193996" y="81219"/>
                </a:lnTo>
                <a:lnTo>
                  <a:pt x="193996" y="75285"/>
                </a:lnTo>
                <a:close/>
                <a:moveTo>
                  <a:pt x="206180" y="75285"/>
                </a:moveTo>
                <a:lnTo>
                  <a:pt x="206180" y="81219"/>
                </a:lnTo>
                <a:lnTo>
                  <a:pt x="200244" y="81219"/>
                </a:lnTo>
                <a:lnTo>
                  <a:pt x="200244" y="75285"/>
                </a:lnTo>
                <a:close/>
                <a:moveTo>
                  <a:pt x="212427" y="75285"/>
                </a:moveTo>
                <a:lnTo>
                  <a:pt x="212427" y="81219"/>
                </a:lnTo>
                <a:lnTo>
                  <a:pt x="206491" y="81219"/>
                </a:lnTo>
                <a:lnTo>
                  <a:pt x="206491" y="75285"/>
                </a:lnTo>
                <a:close/>
                <a:moveTo>
                  <a:pt x="218674" y="75285"/>
                </a:moveTo>
                <a:lnTo>
                  <a:pt x="218674" y="81219"/>
                </a:lnTo>
                <a:lnTo>
                  <a:pt x="212739" y="81219"/>
                </a:lnTo>
                <a:lnTo>
                  <a:pt x="212739" y="75285"/>
                </a:lnTo>
                <a:close/>
                <a:moveTo>
                  <a:pt x="224921" y="75285"/>
                </a:moveTo>
                <a:lnTo>
                  <a:pt x="224921" y="81219"/>
                </a:lnTo>
                <a:lnTo>
                  <a:pt x="218987" y="81219"/>
                </a:lnTo>
                <a:lnTo>
                  <a:pt x="218987" y="75285"/>
                </a:lnTo>
                <a:close/>
                <a:moveTo>
                  <a:pt x="231170" y="75285"/>
                </a:moveTo>
                <a:lnTo>
                  <a:pt x="231170" y="81219"/>
                </a:lnTo>
                <a:lnTo>
                  <a:pt x="225234" y="81219"/>
                </a:lnTo>
                <a:lnTo>
                  <a:pt x="225234" y="75285"/>
                </a:lnTo>
                <a:close/>
                <a:moveTo>
                  <a:pt x="237417" y="75285"/>
                </a:moveTo>
                <a:lnTo>
                  <a:pt x="237417" y="81219"/>
                </a:lnTo>
                <a:lnTo>
                  <a:pt x="231481" y="81219"/>
                </a:lnTo>
                <a:lnTo>
                  <a:pt x="231481" y="75285"/>
                </a:lnTo>
                <a:close/>
                <a:moveTo>
                  <a:pt x="243664" y="75285"/>
                </a:moveTo>
                <a:lnTo>
                  <a:pt x="243664" y="81219"/>
                </a:lnTo>
                <a:lnTo>
                  <a:pt x="237729" y="81219"/>
                </a:lnTo>
                <a:lnTo>
                  <a:pt x="237729" y="75285"/>
                </a:lnTo>
                <a:close/>
                <a:moveTo>
                  <a:pt x="249911" y="75285"/>
                </a:moveTo>
                <a:lnTo>
                  <a:pt x="249911" y="81219"/>
                </a:lnTo>
                <a:lnTo>
                  <a:pt x="243977" y="81219"/>
                </a:lnTo>
                <a:lnTo>
                  <a:pt x="243977" y="75285"/>
                </a:lnTo>
                <a:close/>
                <a:moveTo>
                  <a:pt x="256161" y="75285"/>
                </a:moveTo>
                <a:lnTo>
                  <a:pt x="256161" y="81219"/>
                </a:lnTo>
                <a:lnTo>
                  <a:pt x="250225" y="81219"/>
                </a:lnTo>
                <a:lnTo>
                  <a:pt x="250225" y="75285"/>
                </a:lnTo>
                <a:close/>
                <a:moveTo>
                  <a:pt x="262409" y="75285"/>
                </a:moveTo>
                <a:lnTo>
                  <a:pt x="262409" y="81219"/>
                </a:lnTo>
                <a:lnTo>
                  <a:pt x="256474" y="81219"/>
                </a:lnTo>
                <a:lnTo>
                  <a:pt x="256474" y="75285"/>
                </a:lnTo>
                <a:close/>
                <a:moveTo>
                  <a:pt x="268656" y="75285"/>
                </a:moveTo>
                <a:lnTo>
                  <a:pt x="268656" y="81219"/>
                </a:lnTo>
                <a:lnTo>
                  <a:pt x="262721" y="81219"/>
                </a:lnTo>
                <a:lnTo>
                  <a:pt x="262721" y="75285"/>
                </a:lnTo>
                <a:close/>
                <a:moveTo>
                  <a:pt x="274904" y="75285"/>
                </a:moveTo>
                <a:lnTo>
                  <a:pt x="274904" y="81219"/>
                </a:lnTo>
                <a:lnTo>
                  <a:pt x="268968" y="81219"/>
                </a:lnTo>
                <a:lnTo>
                  <a:pt x="268968" y="75285"/>
                </a:lnTo>
                <a:close/>
                <a:moveTo>
                  <a:pt x="6251" y="81532"/>
                </a:moveTo>
                <a:lnTo>
                  <a:pt x="6251" y="87466"/>
                </a:lnTo>
                <a:lnTo>
                  <a:pt x="315" y="87466"/>
                </a:lnTo>
                <a:lnTo>
                  <a:pt x="315" y="81532"/>
                </a:lnTo>
                <a:close/>
                <a:moveTo>
                  <a:pt x="12498" y="81532"/>
                </a:moveTo>
                <a:lnTo>
                  <a:pt x="12498" y="87466"/>
                </a:lnTo>
                <a:lnTo>
                  <a:pt x="6562" y="87466"/>
                </a:lnTo>
                <a:lnTo>
                  <a:pt x="6562" y="81532"/>
                </a:lnTo>
                <a:close/>
                <a:moveTo>
                  <a:pt x="18745" y="81532"/>
                </a:moveTo>
                <a:lnTo>
                  <a:pt x="18745" y="87466"/>
                </a:lnTo>
                <a:lnTo>
                  <a:pt x="12810" y="87466"/>
                </a:lnTo>
                <a:lnTo>
                  <a:pt x="12810" y="81532"/>
                </a:lnTo>
                <a:close/>
                <a:moveTo>
                  <a:pt x="24992" y="81532"/>
                </a:moveTo>
                <a:lnTo>
                  <a:pt x="24992" y="87466"/>
                </a:lnTo>
                <a:lnTo>
                  <a:pt x="19058" y="87466"/>
                </a:lnTo>
                <a:lnTo>
                  <a:pt x="19058" y="81532"/>
                </a:lnTo>
                <a:close/>
                <a:moveTo>
                  <a:pt x="31242" y="81532"/>
                </a:moveTo>
                <a:lnTo>
                  <a:pt x="31242" y="87466"/>
                </a:lnTo>
                <a:lnTo>
                  <a:pt x="25305" y="87466"/>
                </a:lnTo>
                <a:lnTo>
                  <a:pt x="25305" y="81532"/>
                </a:lnTo>
                <a:close/>
                <a:moveTo>
                  <a:pt x="37489" y="81532"/>
                </a:moveTo>
                <a:lnTo>
                  <a:pt x="37489" y="87466"/>
                </a:lnTo>
                <a:lnTo>
                  <a:pt x="31553" y="87466"/>
                </a:lnTo>
                <a:lnTo>
                  <a:pt x="31553" y="81532"/>
                </a:lnTo>
                <a:close/>
                <a:moveTo>
                  <a:pt x="43737" y="81532"/>
                </a:moveTo>
                <a:lnTo>
                  <a:pt x="43737" y="87466"/>
                </a:lnTo>
                <a:lnTo>
                  <a:pt x="37802" y="87466"/>
                </a:lnTo>
                <a:lnTo>
                  <a:pt x="37802" y="81532"/>
                </a:lnTo>
                <a:close/>
                <a:moveTo>
                  <a:pt x="49985" y="81532"/>
                </a:moveTo>
                <a:lnTo>
                  <a:pt x="49985" y="87466"/>
                </a:lnTo>
                <a:lnTo>
                  <a:pt x="44049" y="87466"/>
                </a:lnTo>
                <a:lnTo>
                  <a:pt x="44049" y="81532"/>
                </a:lnTo>
                <a:close/>
                <a:moveTo>
                  <a:pt x="56232" y="81532"/>
                </a:moveTo>
                <a:lnTo>
                  <a:pt x="56232" y="87466"/>
                </a:lnTo>
                <a:lnTo>
                  <a:pt x="50296" y="87466"/>
                </a:lnTo>
                <a:lnTo>
                  <a:pt x="50296" y="81532"/>
                </a:lnTo>
                <a:close/>
                <a:moveTo>
                  <a:pt x="62480" y="81532"/>
                </a:moveTo>
                <a:lnTo>
                  <a:pt x="62480" y="87466"/>
                </a:lnTo>
                <a:lnTo>
                  <a:pt x="56545" y="87466"/>
                </a:lnTo>
                <a:lnTo>
                  <a:pt x="56545" y="81532"/>
                </a:lnTo>
                <a:close/>
                <a:moveTo>
                  <a:pt x="68727" y="81532"/>
                </a:moveTo>
                <a:lnTo>
                  <a:pt x="68727" y="87466"/>
                </a:lnTo>
                <a:lnTo>
                  <a:pt x="62792" y="87466"/>
                </a:lnTo>
                <a:lnTo>
                  <a:pt x="62792" y="81532"/>
                </a:lnTo>
                <a:close/>
                <a:moveTo>
                  <a:pt x="74975" y="81532"/>
                </a:moveTo>
                <a:lnTo>
                  <a:pt x="74975" y="87466"/>
                </a:lnTo>
                <a:lnTo>
                  <a:pt x="69039" y="87466"/>
                </a:lnTo>
                <a:lnTo>
                  <a:pt x="69039" y="81532"/>
                </a:lnTo>
                <a:close/>
                <a:moveTo>
                  <a:pt x="81223" y="81532"/>
                </a:moveTo>
                <a:lnTo>
                  <a:pt x="81223" y="87466"/>
                </a:lnTo>
                <a:lnTo>
                  <a:pt x="75286" y="87466"/>
                </a:lnTo>
                <a:lnTo>
                  <a:pt x="75286" y="81532"/>
                </a:lnTo>
                <a:close/>
                <a:moveTo>
                  <a:pt x="87470" y="81532"/>
                </a:moveTo>
                <a:lnTo>
                  <a:pt x="87470" y="87466"/>
                </a:lnTo>
                <a:lnTo>
                  <a:pt x="81535" y="87466"/>
                </a:lnTo>
                <a:lnTo>
                  <a:pt x="81535" y="81532"/>
                </a:lnTo>
                <a:close/>
                <a:moveTo>
                  <a:pt x="93718" y="81532"/>
                </a:moveTo>
                <a:lnTo>
                  <a:pt x="93718" y="87466"/>
                </a:lnTo>
                <a:lnTo>
                  <a:pt x="87784" y="87466"/>
                </a:lnTo>
                <a:lnTo>
                  <a:pt x="87784" y="81532"/>
                </a:lnTo>
                <a:close/>
                <a:moveTo>
                  <a:pt x="99967" y="81532"/>
                </a:moveTo>
                <a:lnTo>
                  <a:pt x="99967" y="87466"/>
                </a:lnTo>
                <a:lnTo>
                  <a:pt x="94031" y="87466"/>
                </a:lnTo>
                <a:lnTo>
                  <a:pt x="94031" y="81532"/>
                </a:lnTo>
                <a:close/>
                <a:moveTo>
                  <a:pt x="106214" y="81532"/>
                </a:moveTo>
                <a:lnTo>
                  <a:pt x="106214" y="87466"/>
                </a:lnTo>
                <a:lnTo>
                  <a:pt x="100278" y="87466"/>
                </a:lnTo>
                <a:lnTo>
                  <a:pt x="100278" y="81532"/>
                </a:lnTo>
                <a:close/>
                <a:moveTo>
                  <a:pt x="112461" y="81532"/>
                </a:moveTo>
                <a:lnTo>
                  <a:pt x="112461" y="87466"/>
                </a:lnTo>
                <a:lnTo>
                  <a:pt x="106527" y="87466"/>
                </a:lnTo>
                <a:lnTo>
                  <a:pt x="106527" y="81532"/>
                </a:lnTo>
                <a:close/>
                <a:moveTo>
                  <a:pt x="118710" y="81532"/>
                </a:moveTo>
                <a:lnTo>
                  <a:pt x="118710" y="87466"/>
                </a:lnTo>
                <a:lnTo>
                  <a:pt x="112774" y="87466"/>
                </a:lnTo>
                <a:lnTo>
                  <a:pt x="112774" y="81532"/>
                </a:lnTo>
                <a:close/>
                <a:moveTo>
                  <a:pt x="124957" y="81532"/>
                </a:moveTo>
                <a:lnTo>
                  <a:pt x="124957" y="87466"/>
                </a:lnTo>
                <a:lnTo>
                  <a:pt x="119021" y="87466"/>
                </a:lnTo>
                <a:lnTo>
                  <a:pt x="119021" y="81532"/>
                </a:lnTo>
                <a:close/>
                <a:moveTo>
                  <a:pt x="131204" y="81532"/>
                </a:moveTo>
                <a:lnTo>
                  <a:pt x="131204" y="87466"/>
                </a:lnTo>
                <a:lnTo>
                  <a:pt x="125270" y="87466"/>
                </a:lnTo>
                <a:lnTo>
                  <a:pt x="125270" y="81532"/>
                </a:lnTo>
                <a:close/>
                <a:moveTo>
                  <a:pt x="137451" y="81532"/>
                </a:moveTo>
                <a:lnTo>
                  <a:pt x="137451" y="87466"/>
                </a:lnTo>
                <a:lnTo>
                  <a:pt x="131517" y="87466"/>
                </a:lnTo>
                <a:lnTo>
                  <a:pt x="131517" y="81532"/>
                </a:lnTo>
                <a:close/>
                <a:moveTo>
                  <a:pt x="143702" y="81532"/>
                </a:moveTo>
                <a:lnTo>
                  <a:pt x="143702" y="87466"/>
                </a:lnTo>
                <a:lnTo>
                  <a:pt x="137766" y="87466"/>
                </a:lnTo>
                <a:lnTo>
                  <a:pt x="137766" y="81532"/>
                </a:lnTo>
                <a:close/>
                <a:moveTo>
                  <a:pt x="149949" y="81532"/>
                </a:moveTo>
                <a:lnTo>
                  <a:pt x="149949" y="87466"/>
                </a:lnTo>
                <a:lnTo>
                  <a:pt x="144015" y="87466"/>
                </a:lnTo>
                <a:lnTo>
                  <a:pt x="144015" y="81532"/>
                </a:lnTo>
                <a:close/>
                <a:moveTo>
                  <a:pt x="156196" y="81532"/>
                </a:moveTo>
                <a:lnTo>
                  <a:pt x="156196" y="87466"/>
                </a:lnTo>
                <a:lnTo>
                  <a:pt x="150262" y="87466"/>
                </a:lnTo>
                <a:lnTo>
                  <a:pt x="150262" y="81532"/>
                </a:lnTo>
                <a:close/>
                <a:moveTo>
                  <a:pt x="162445" y="81532"/>
                </a:moveTo>
                <a:lnTo>
                  <a:pt x="162445" y="87466"/>
                </a:lnTo>
                <a:lnTo>
                  <a:pt x="156509" y="87466"/>
                </a:lnTo>
                <a:lnTo>
                  <a:pt x="156509" y="81532"/>
                </a:lnTo>
                <a:close/>
                <a:moveTo>
                  <a:pt x="168692" y="81532"/>
                </a:moveTo>
                <a:lnTo>
                  <a:pt x="168692" y="87466"/>
                </a:lnTo>
                <a:lnTo>
                  <a:pt x="162756" y="87466"/>
                </a:lnTo>
                <a:lnTo>
                  <a:pt x="162756" y="81532"/>
                </a:lnTo>
                <a:close/>
                <a:moveTo>
                  <a:pt x="174939" y="81532"/>
                </a:moveTo>
                <a:lnTo>
                  <a:pt x="174939" y="87466"/>
                </a:lnTo>
                <a:lnTo>
                  <a:pt x="169005" y="87466"/>
                </a:lnTo>
                <a:lnTo>
                  <a:pt x="169005" y="81532"/>
                </a:lnTo>
                <a:close/>
                <a:moveTo>
                  <a:pt x="181186" y="81532"/>
                </a:moveTo>
                <a:lnTo>
                  <a:pt x="181186" y="87466"/>
                </a:lnTo>
                <a:lnTo>
                  <a:pt x="175252" y="87466"/>
                </a:lnTo>
                <a:lnTo>
                  <a:pt x="175252" y="81532"/>
                </a:lnTo>
                <a:close/>
                <a:moveTo>
                  <a:pt x="187435" y="81532"/>
                </a:moveTo>
                <a:lnTo>
                  <a:pt x="187435" y="87466"/>
                </a:lnTo>
                <a:lnTo>
                  <a:pt x="181499" y="87466"/>
                </a:lnTo>
                <a:lnTo>
                  <a:pt x="181499" y="81532"/>
                </a:lnTo>
                <a:close/>
                <a:moveTo>
                  <a:pt x="193684" y="81532"/>
                </a:moveTo>
                <a:lnTo>
                  <a:pt x="193684" y="87466"/>
                </a:lnTo>
                <a:lnTo>
                  <a:pt x="187749" y="87466"/>
                </a:lnTo>
                <a:lnTo>
                  <a:pt x="187749" y="81532"/>
                </a:lnTo>
                <a:close/>
                <a:moveTo>
                  <a:pt x="199931" y="81532"/>
                </a:moveTo>
                <a:lnTo>
                  <a:pt x="199931" y="87466"/>
                </a:lnTo>
                <a:lnTo>
                  <a:pt x="193996" y="87466"/>
                </a:lnTo>
                <a:lnTo>
                  <a:pt x="193996" y="81532"/>
                </a:lnTo>
                <a:close/>
                <a:moveTo>
                  <a:pt x="206180" y="81532"/>
                </a:moveTo>
                <a:lnTo>
                  <a:pt x="206180" y="87466"/>
                </a:lnTo>
                <a:lnTo>
                  <a:pt x="200244" y="87466"/>
                </a:lnTo>
                <a:lnTo>
                  <a:pt x="200244" y="81532"/>
                </a:lnTo>
                <a:close/>
                <a:moveTo>
                  <a:pt x="212427" y="81532"/>
                </a:moveTo>
                <a:lnTo>
                  <a:pt x="212427" y="87466"/>
                </a:lnTo>
                <a:lnTo>
                  <a:pt x="206491" y="87466"/>
                </a:lnTo>
                <a:lnTo>
                  <a:pt x="206491" y="81532"/>
                </a:lnTo>
                <a:close/>
                <a:moveTo>
                  <a:pt x="218674" y="81532"/>
                </a:moveTo>
                <a:lnTo>
                  <a:pt x="218674" y="87466"/>
                </a:lnTo>
                <a:lnTo>
                  <a:pt x="212739" y="87466"/>
                </a:lnTo>
                <a:lnTo>
                  <a:pt x="212739" y="81532"/>
                </a:lnTo>
                <a:close/>
                <a:moveTo>
                  <a:pt x="224921" y="81532"/>
                </a:moveTo>
                <a:lnTo>
                  <a:pt x="224921" y="87466"/>
                </a:lnTo>
                <a:lnTo>
                  <a:pt x="218987" y="87466"/>
                </a:lnTo>
                <a:lnTo>
                  <a:pt x="218987" y="81532"/>
                </a:lnTo>
                <a:close/>
                <a:moveTo>
                  <a:pt x="231170" y="81532"/>
                </a:moveTo>
                <a:lnTo>
                  <a:pt x="231170" y="87466"/>
                </a:lnTo>
                <a:lnTo>
                  <a:pt x="225234" y="87466"/>
                </a:lnTo>
                <a:lnTo>
                  <a:pt x="225234" y="81532"/>
                </a:lnTo>
                <a:close/>
                <a:moveTo>
                  <a:pt x="237417" y="81532"/>
                </a:moveTo>
                <a:lnTo>
                  <a:pt x="237417" y="87466"/>
                </a:lnTo>
                <a:lnTo>
                  <a:pt x="231481" y="87466"/>
                </a:lnTo>
                <a:lnTo>
                  <a:pt x="231481" y="81532"/>
                </a:lnTo>
                <a:close/>
                <a:moveTo>
                  <a:pt x="243664" y="81532"/>
                </a:moveTo>
                <a:lnTo>
                  <a:pt x="243664" y="87466"/>
                </a:lnTo>
                <a:lnTo>
                  <a:pt x="237729" y="87466"/>
                </a:lnTo>
                <a:lnTo>
                  <a:pt x="237729" y="81532"/>
                </a:lnTo>
                <a:close/>
                <a:moveTo>
                  <a:pt x="249911" y="81532"/>
                </a:moveTo>
                <a:lnTo>
                  <a:pt x="249911" y="87466"/>
                </a:lnTo>
                <a:lnTo>
                  <a:pt x="243977" y="87466"/>
                </a:lnTo>
                <a:lnTo>
                  <a:pt x="243977" y="81532"/>
                </a:lnTo>
                <a:close/>
                <a:moveTo>
                  <a:pt x="256161" y="81532"/>
                </a:moveTo>
                <a:lnTo>
                  <a:pt x="256161" y="87466"/>
                </a:lnTo>
                <a:lnTo>
                  <a:pt x="250225" y="87466"/>
                </a:lnTo>
                <a:lnTo>
                  <a:pt x="250225" y="81532"/>
                </a:lnTo>
                <a:close/>
                <a:moveTo>
                  <a:pt x="262409" y="81532"/>
                </a:moveTo>
                <a:lnTo>
                  <a:pt x="262409" y="87466"/>
                </a:lnTo>
                <a:lnTo>
                  <a:pt x="256474" y="87466"/>
                </a:lnTo>
                <a:lnTo>
                  <a:pt x="256474" y="81532"/>
                </a:lnTo>
                <a:close/>
                <a:moveTo>
                  <a:pt x="268656" y="81532"/>
                </a:moveTo>
                <a:lnTo>
                  <a:pt x="268656" y="87466"/>
                </a:lnTo>
                <a:lnTo>
                  <a:pt x="262721" y="87466"/>
                </a:lnTo>
                <a:lnTo>
                  <a:pt x="262721" y="81532"/>
                </a:lnTo>
                <a:close/>
                <a:moveTo>
                  <a:pt x="274904" y="81532"/>
                </a:moveTo>
                <a:lnTo>
                  <a:pt x="274904" y="87466"/>
                </a:lnTo>
                <a:lnTo>
                  <a:pt x="268968" y="87466"/>
                </a:lnTo>
                <a:lnTo>
                  <a:pt x="268968" y="81532"/>
                </a:lnTo>
                <a:close/>
                <a:moveTo>
                  <a:pt x="6251" y="87779"/>
                </a:moveTo>
                <a:lnTo>
                  <a:pt x="6251" y="93713"/>
                </a:lnTo>
                <a:lnTo>
                  <a:pt x="315" y="93713"/>
                </a:lnTo>
                <a:lnTo>
                  <a:pt x="315" y="87779"/>
                </a:lnTo>
                <a:close/>
                <a:moveTo>
                  <a:pt x="12498" y="87779"/>
                </a:moveTo>
                <a:lnTo>
                  <a:pt x="12498" y="93713"/>
                </a:lnTo>
                <a:lnTo>
                  <a:pt x="6562" y="93713"/>
                </a:lnTo>
                <a:lnTo>
                  <a:pt x="6562" y="87779"/>
                </a:lnTo>
                <a:close/>
                <a:moveTo>
                  <a:pt x="18745" y="87779"/>
                </a:moveTo>
                <a:lnTo>
                  <a:pt x="18745" y="93713"/>
                </a:lnTo>
                <a:lnTo>
                  <a:pt x="12810" y="93713"/>
                </a:lnTo>
                <a:lnTo>
                  <a:pt x="12810" y="87779"/>
                </a:lnTo>
                <a:close/>
                <a:moveTo>
                  <a:pt x="24992" y="87779"/>
                </a:moveTo>
                <a:lnTo>
                  <a:pt x="24992" y="93713"/>
                </a:lnTo>
                <a:lnTo>
                  <a:pt x="19058" y="93713"/>
                </a:lnTo>
                <a:lnTo>
                  <a:pt x="19058" y="87779"/>
                </a:lnTo>
                <a:close/>
                <a:moveTo>
                  <a:pt x="31242" y="87779"/>
                </a:moveTo>
                <a:lnTo>
                  <a:pt x="31242" y="93713"/>
                </a:lnTo>
                <a:lnTo>
                  <a:pt x="25305" y="93713"/>
                </a:lnTo>
                <a:lnTo>
                  <a:pt x="25305" y="87779"/>
                </a:lnTo>
                <a:close/>
                <a:moveTo>
                  <a:pt x="37489" y="87779"/>
                </a:moveTo>
                <a:lnTo>
                  <a:pt x="37489" y="93713"/>
                </a:lnTo>
                <a:lnTo>
                  <a:pt x="31553" y="93713"/>
                </a:lnTo>
                <a:lnTo>
                  <a:pt x="31553" y="87779"/>
                </a:lnTo>
                <a:close/>
                <a:moveTo>
                  <a:pt x="43737" y="87779"/>
                </a:moveTo>
                <a:lnTo>
                  <a:pt x="43737" y="93713"/>
                </a:lnTo>
                <a:lnTo>
                  <a:pt x="37802" y="93713"/>
                </a:lnTo>
                <a:lnTo>
                  <a:pt x="37802" y="87779"/>
                </a:lnTo>
                <a:close/>
                <a:moveTo>
                  <a:pt x="49985" y="87779"/>
                </a:moveTo>
                <a:lnTo>
                  <a:pt x="49985" y="93713"/>
                </a:lnTo>
                <a:lnTo>
                  <a:pt x="44049" y="93713"/>
                </a:lnTo>
                <a:lnTo>
                  <a:pt x="44049" y="87779"/>
                </a:lnTo>
                <a:close/>
                <a:moveTo>
                  <a:pt x="56232" y="87779"/>
                </a:moveTo>
                <a:lnTo>
                  <a:pt x="56232" y="93713"/>
                </a:lnTo>
                <a:lnTo>
                  <a:pt x="50296" y="93713"/>
                </a:lnTo>
                <a:lnTo>
                  <a:pt x="50296" y="87779"/>
                </a:lnTo>
                <a:close/>
                <a:moveTo>
                  <a:pt x="62480" y="87779"/>
                </a:moveTo>
                <a:lnTo>
                  <a:pt x="62480" y="93713"/>
                </a:lnTo>
                <a:lnTo>
                  <a:pt x="56545" y="93713"/>
                </a:lnTo>
                <a:lnTo>
                  <a:pt x="56545" y="87779"/>
                </a:lnTo>
                <a:close/>
                <a:moveTo>
                  <a:pt x="68727" y="87779"/>
                </a:moveTo>
                <a:lnTo>
                  <a:pt x="68727" y="93713"/>
                </a:lnTo>
                <a:lnTo>
                  <a:pt x="62792" y="93713"/>
                </a:lnTo>
                <a:lnTo>
                  <a:pt x="62792" y="87779"/>
                </a:lnTo>
                <a:close/>
                <a:moveTo>
                  <a:pt x="74975" y="87779"/>
                </a:moveTo>
                <a:lnTo>
                  <a:pt x="74975" y="93713"/>
                </a:lnTo>
                <a:lnTo>
                  <a:pt x="69039" y="93713"/>
                </a:lnTo>
                <a:lnTo>
                  <a:pt x="69039" y="87779"/>
                </a:lnTo>
                <a:close/>
                <a:moveTo>
                  <a:pt x="81223" y="87779"/>
                </a:moveTo>
                <a:lnTo>
                  <a:pt x="81223" y="93713"/>
                </a:lnTo>
                <a:lnTo>
                  <a:pt x="75286" y="93713"/>
                </a:lnTo>
                <a:lnTo>
                  <a:pt x="75286" y="87779"/>
                </a:lnTo>
                <a:close/>
                <a:moveTo>
                  <a:pt x="87470" y="87779"/>
                </a:moveTo>
                <a:lnTo>
                  <a:pt x="87470" y="93713"/>
                </a:lnTo>
                <a:lnTo>
                  <a:pt x="81535" y="93713"/>
                </a:lnTo>
                <a:lnTo>
                  <a:pt x="81535" y="87779"/>
                </a:lnTo>
                <a:close/>
                <a:moveTo>
                  <a:pt x="93718" y="87779"/>
                </a:moveTo>
                <a:lnTo>
                  <a:pt x="93718" y="93713"/>
                </a:lnTo>
                <a:lnTo>
                  <a:pt x="87784" y="93713"/>
                </a:lnTo>
                <a:lnTo>
                  <a:pt x="87784" y="87779"/>
                </a:lnTo>
                <a:close/>
                <a:moveTo>
                  <a:pt x="162445" y="87779"/>
                </a:moveTo>
                <a:lnTo>
                  <a:pt x="162445" y="93713"/>
                </a:lnTo>
                <a:lnTo>
                  <a:pt x="156509" y="93713"/>
                </a:lnTo>
                <a:lnTo>
                  <a:pt x="156509" y="87779"/>
                </a:lnTo>
                <a:close/>
                <a:moveTo>
                  <a:pt x="168692" y="87779"/>
                </a:moveTo>
                <a:lnTo>
                  <a:pt x="168692" y="93713"/>
                </a:lnTo>
                <a:lnTo>
                  <a:pt x="162756" y="93713"/>
                </a:lnTo>
                <a:lnTo>
                  <a:pt x="162756" y="87779"/>
                </a:lnTo>
                <a:close/>
                <a:moveTo>
                  <a:pt x="174939" y="87779"/>
                </a:moveTo>
                <a:lnTo>
                  <a:pt x="174939" y="93713"/>
                </a:lnTo>
                <a:lnTo>
                  <a:pt x="169005" y="93713"/>
                </a:lnTo>
                <a:lnTo>
                  <a:pt x="169005" y="87779"/>
                </a:lnTo>
                <a:close/>
                <a:moveTo>
                  <a:pt x="181186" y="87779"/>
                </a:moveTo>
                <a:lnTo>
                  <a:pt x="181186" y="93713"/>
                </a:lnTo>
                <a:lnTo>
                  <a:pt x="175252" y="93713"/>
                </a:lnTo>
                <a:lnTo>
                  <a:pt x="175252" y="87779"/>
                </a:lnTo>
                <a:close/>
                <a:moveTo>
                  <a:pt x="187435" y="87779"/>
                </a:moveTo>
                <a:lnTo>
                  <a:pt x="187435" y="93713"/>
                </a:lnTo>
                <a:lnTo>
                  <a:pt x="181499" y="93713"/>
                </a:lnTo>
                <a:lnTo>
                  <a:pt x="181499" y="87779"/>
                </a:lnTo>
                <a:close/>
                <a:moveTo>
                  <a:pt x="193684" y="87779"/>
                </a:moveTo>
                <a:lnTo>
                  <a:pt x="193684" y="93713"/>
                </a:lnTo>
                <a:lnTo>
                  <a:pt x="187749" y="93713"/>
                </a:lnTo>
                <a:lnTo>
                  <a:pt x="187749" y="87779"/>
                </a:lnTo>
                <a:close/>
                <a:moveTo>
                  <a:pt x="199931" y="87779"/>
                </a:moveTo>
                <a:lnTo>
                  <a:pt x="199931" y="93713"/>
                </a:lnTo>
                <a:lnTo>
                  <a:pt x="193996" y="93713"/>
                </a:lnTo>
                <a:lnTo>
                  <a:pt x="193996" y="87779"/>
                </a:lnTo>
                <a:close/>
                <a:moveTo>
                  <a:pt x="206180" y="87779"/>
                </a:moveTo>
                <a:lnTo>
                  <a:pt x="206180" y="93713"/>
                </a:lnTo>
                <a:lnTo>
                  <a:pt x="200244" y="93713"/>
                </a:lnTo>
                <a:lnTo>
                  <a:pt x="200244" y="87779"/>
                </a:lnTo>
                <a:close/>
                <a:moveTo>
                  <a:pt x="212427" y="87779"/>
                </a:moveTo>
                <a:lnTo>
                  <a:pt x="212427" y="93713"/>
                </a:lnTo>
                <a:lnTo>
                  <a:pt x="206491" y="93713"/>
                </a:lnTo>
                <a:lnTo>
                  <a:pt x="206491" y="87779"/>
                </a:lnTo>
                <a:close/>
                <a:moveTo>
                  <a:pt x="99967" y="87781"/>
                </a:moveTo>
                <a:lnTo>
                  <a:pt x="99967" y="93717"/>
                </a:lnTo>
                <a:lnTo>
                  <a:pt x="94031" y="93717"/>
                </a:lnTo>
                <a:lnTo>
                  <a:pt x="94031" y="87781"/>
                </a:lnTo>
                <a:close/>
                <a:moveTo>
                  <a:pt x="106214" y="87781"/>
                </a:moveTo>
                <a:lnTo>
                  <a:pt x="106214" y="93717"/>
                </a:lnTo>
                <a:lnTo>
                  <a:pt x="100278" y="93717"/>
                </a:lnTo>
                <a:lnTo>
                  <a:pt x="100278" y="87781"/>
                </a:lnTo>
                <a:close/>
                <a:moveTo>
                  <a:pt x="112461" y="87781"/>
                </a:moveTo>
                <a:lnTo>
                  <a:pt x="112461" y="93717"/>
                </a:lnTo>
                <a:lnTo>
                  <a:pt x="106527" y="93717"/>
                </a:lnTo>
                <a:lnTo>
                  <a:pt x="106527" y="87781"/>
                </a:lnTo>
                <a:close/>
                <a:moveTo>
                  <a:pt x="118710" y="87781"/>
                </a:moveTo>
                <a:lnTo>
                  <a:pt x="118710" y="93717"/>
                </a:lnTo>
                <a:lnTo>
                  <a:pt x="112774" y="93717"/>
                </a:lnTo>
                <a:lnTo>
                  <a:pt x="112774" y="87781"/>
                </a:lnTo>
                <a:close/>
                <a:moveTo>
                  <a:pt x="124957" y="87781"/>
                </a:moveTo>
                <a:lnTo>
                  <a:pt x="124957" y="93717"/>
                </a:lnTo>
                <a:lnTo>
                  <a:pt x="119021" y="93717"/>
                </a:lnTo>
                <a:lnTo>
                  <a:pt x="119021" y="87781"/>
                </a:lnTo>
                <a:close/>
                <a:moveTo>
                  <a:pt x="131204" y="87781"/>
                </a:moveTo>
                <a:lnTo>
                  <a:pt x="131204" y="93717"/>
                </a:lnTo>
                <a:lnTo>
                  <a:pt x="125270" y="93717"/>
                </a:lnTo>
                <a:lnTo>
                  <a:pt x="125270" y="87781"/>
                </a:lnTo>
                <a:close/>
                <a:moveTo>
                  <a:pt x="137451" y="87781"/>
                </a:moveTo>
                <a:lnTo>
                  <a:pt x="137451" y="93717"/>
                </a:lnTo>
                <a:lnTo>
                  <a:pt x="131517" y="93717"/>
                </a:lnTo>
                <a:lnTo>
                  <a:pt x="131517" y="87781"/>
                </a:lnTo>
                <a:close/>
                <a:moveTo>
                  <a:pt x="143702" y="87781"/>
                </a:moveTo>
                <a:lnTo>
                  <a:pt x="143702" y="93717"/>
                </a:lnTo>
                <a:lnTo>
                  <a:pt x="137766" y="93717"/>
                </a:lnTo>
                <a:lnTo>
                  <a:pt x="137766" y="87781"/>
                </a:lnTo>
                <a:close/>
                <a:moveTo>
                  <a:pt x="149949" y="87781"/>
                </a:moveTo>
                <a:lnTo>
                  <a:pt x="149949" y="93717"/>
                </a:lnTo>
                <a:lnTo>
                  <a:pt x="144015" y="93717"/>
                </a:lnTo>
                <a:lnTo>
                  <a:pt x="144015" y="87781"/>
                </a:lnTo>
                <a:close/>
                <a:moveTo>
                  <a:pt x="156196" y="87781"/>
                </a:moveTo>
                <a:lnTo>
                  <a:pt x="156196" y="93717"/>
                </a:lnTo>
                <a:lnTo>
                  <a:pt x="150262" y="93717"/>
                </a:lnTo>
                <a:lnTo>
                  <a:pt x="150262" y="87781"/>
                </a:lnTo>
                <a:close/>
                <a:moveTo>
                  <a:pt x="218674" y="87781"/>
                </a:moveTo>
                <a:lnTo>
                  <a:pt x="218674" y="93717"/>
                </a:lnTo>
                <a:lnTo>
                  <a:pt x="212739" y="93717"/>
                </a:lnTo>
                <a:lnTo>
                  <a:pt x="212739" y="87781"/>
                </a:lnTo>
                <a:close/>
                <a:moveTo>
                  <a:pt x="224921" y="87781"/>
                </a:moveTo>
                <a:lnTo>
                  <a:pt x="224921" y="93717"/>
                </a:lnTo>
                <a:lnTo>
                  <a:pt x="218987" y="93717"/>
                </a:lnTo>
                <a:lnTo>
                  <a:pt x="218987" y="87781"/>
                </a:lnTo>
                <a:close/>
                <a:moveTo>
                  <a:pt x="231170" y="87781"/>
                </a:moveTo>
                <a:lnTo>
                  <a:pt x="231170" y="93717"/>
                </a:lnTo>
                <a:lnTo>
                  <a:pt x="225234" y="93717"/>
                </a:lnTo>
                <a:lnTo>
                  <a:pt x="225234" y="87781"/>
                </a:lnTo>
                <a:close/>
                <a:moveTo>
                  <a:pt x="237417" y="87781"/>
                </a:moveTo>
                <a:lnTo>
                  <a:pt x="237417" y="93717"/>
                </a:lnTo>
                <a:lnTo>
                  <a:pt x="231481" y="93717"/>
                </a:lnTo>
                <a:lnTo>
                  <a:pt x="231481" y="87781"/>
                </a:lnTo>
                <a:close/>
                <a:moveTo>
                  <a:pt x="243664" y="87781"/>
                </a:moveTo>
                <a:lnTo>
                  <a:pt x="243664" y="93717"/>
                </a:lnTo>
                <a:lnTo>
                  <a:pt x="237729" y="93717"/>
                </a:lnTo>
                <a:lnTo>
                  <a:pt x="237729" y="87781"/>
                </a:lnTo>
                <a:close/>
                <a:moveTo>
                  <a:pt x="249911" y="87781"/>
                </a:moveTo>
                <a:lnTo>
                  <a:pt x="249911" y="93717"/>
                </a:lnTo>
                <a:lnTo>
                  <a:pt x="243977" y="93717"/>
                </a:lnTo>
                <a:lnTo>
                  <a:pt x="243977" y="87781"/>
                </a:lnTo>
                <a:close/>
                <a:moveTo>
                  <a:pt x="256161" y="87781"/>
                </a:moveTo>
                <a:lnTo>
                  <a:pt x="256161" y="93717"/>
                </a:lnTo>
                <a:lnTo>
                  <a:pt x="250225" y="93717"/>
                </a:lnTo>
                <a:lnTo>
                  <a:pt x="250225" y="87781"/>
                </a:lnTo>
                <a:close/>
                <a:moveTo>
                  <a:pt x="262409" y="87781"/>
                </a:moveTo>
                <a:lnTo>
                  <a:pt x="262409" y="93717"/>
                </a:lnTo>
                <a:lnTo>
                  <a:pt x="256474" y="93717"/>
                </a:lnTo>
                <a:lnTo>
                  <a:pt x="256474" y="87781"/>
                </a:lnTo>
                <a:close/>
                <a:moveTo>
                  <a:pt x="268656" y="87781"/>
                </a:moveTo>
                <a:lnTo>
                  <a:pt x="268656" y="93717"/>
                </a:lnTo>
                <a:lnTo>
                  <a:pt x="262721" y="93717"/>
                </a:lnTo>
                <a:lnTo>
                  <a:pt x="262721" y="87781"/>
                </a:lnTo>
                <a:close/>
                <a:moveTo>
                  <a:pt x="274904" y="87781"/>
                </a:moveTo>
                <a:lnTo>
                  <a:pt x="274904" y="93717"/>
                </a:lnTo>
                <a:lnTo>
                  <a:pt x="268968" y="93717"/>
                </a:lnTo>
                <a:lnTo>
                  <a:pt x="268968" y="87781"/>
                </a:lnTo>
                <a:close/>
                <a:moveTo>
                  <a:pt x="6251" y="94028"/>
                </a:moveTo>
                <a:lnTo>
                  <a:pt x="6251" y="99964"/>
                </a:lnTo>
                <a:lnTo>
                  <a:pt x="315" y="99964"/>
                </a:lnTo>
                <a:lnTo>
                  <a:pt x="315" y="94028"/>
                </a:lnTo>
                <a:close/>
                <a:moveTo>
                  <a:pt x="12498" y="94028"/>
                </a:moveTo>
                <a:lnTo>
                  <a:pt x="12498" y="99964"/>
                </a:lnTo>
                <a:lnTo>
                  <a:pt x="6562" y="99964"/>
                </a:lnTo>
                <a:lnTo>
                  <a:pt x="6562" y="94028"/>
                </a:lnTo>
                <a:close/>
                <a:moveTo>
                  <a:pt x="18745" y="94028"/>
                </a:moveTo>
                <a:lnTo>
                  <a:pt x="18745" y="99964"/>
                </a:lnTo>
                <a:lnTo>
                  <a:pt x="12810" y="99964"/>
                </a:lnTo>
                <a:lnTo>
                  <a:pt x="12810" y="94028"/>
                </a:lnTo>
                <a:close/>
                <a:moveTo>
                  <a:pt x="24992" y="94028"/>
                </a:moveTo>
                <a:lnTo>
                  <a:pt x="24992" y="99964"/>
                </a:lnTo>
                <a:lnTo>
                  <a:pt x="19058" y="99964"/>
                </a:lnTo>
                <a:lnTo>
                  <a:pt x="19058" y="94028"/>
                </a:lnTo>
                <a:close/>
                <a:moveTo>
                  <a:pt x="31242" y="94028"/>
                </a:moveTo>
                <a:lnTo>
                  <a:pt x="31242" y="99964"/>
                </a:lnTo>
                <a:lnTo>
                  <a:pt x="25305" y="99964"/>
                </a:lnTo>
                <a:lnTo>
                  <a:pt x="25305" y="94028"/>
                </a:lnTo>
                <a:close/>
                <a:moveTo>
                  <a:pt x="37489" y="94028"/>
                </a:moveTo>
                <a:lnTo>
                  <a:pt x="37489" y="99964"/>
                </a:lnTo>
                <a:lnTo>
                  <a:pt x="31553" y="99964"/>
                </a:lnTo>
                <a:lnTo>
                  <a:pt x="31553" y="94028"/>
                </a:lnTo>
                <a:close/>
                <a:moveTo>
                  <a:pt x="43737" y="94028"/>
                </a:moveTo>
                <a:lnTo>
                  <a:pt x="43737" y="99964"/>
                </a:lnTo>
                <a:lnTo>
                  <a:pt x="37802" y="99964"/>
                </a:lnTo>
                <a:lnTo>
                  <a:pt x="37802" y="94028"/>
                </a:lnTo>
                <a:close/>
                <a:moveTo>
                  <a:pt x="49985" y="94028"/>
                </a:moveTo>
                <a:lnTo>
                  <a:pt x="49985" y="99964"/>
                </a:lnTo>
                <a:lnTo>
                  <a:pt x="44049" y="99964"/>
                </a:lnTo>
                <a:lnTo>
                  <a:pt x="44049" y="94028"/>
                </a:lnTo>
                <a:close/>
                <a:moveTo>
                  <a:pt x="56232" y="94028"/>
                </a:moveTo>
                <a:lnTo>
                  <a:pt x="56232" y="99964"/>
                </a:lnTo>
                <a:lnTo>
                  <a:pt x="50296" y="99964"/>
                </a:lnTo>
                <a:lnTo>
                  <a:pt x="50296" y="94028"/>
                </a:lnTo>
                <a:close/>
                <a:moveTo>
                  <a:pt x="62480" y="94028"/>
                </a:moveTo>
                <a:lnTo>
                  <a:pt x="62480" y="99964"/>
                </a:lnTo>
                <a:lnTo>
                  <a:pt x="56545" y="99964"/>
                </a:lnTo>
                <a:lnTo>
                  <a:pt x="56545" y="94028"/>
                </a:lnTo>
                <a:close/>
                <a:moveTo>
                  <a:pt x="68727" y="94028"/>
                </a:moveTo>
                <a:lnTo>
                  <a:pt x="68727" y="99964"/>
                </a:lnTo>
                <a:lnTo>
                  <a:pt x="62792" y="99964"/>
                </a:lnTo>
                <a:lnTo>
                  <a:pt x="62792" y="94028"/>
                </a:lnTo>
                <a:close/>
                <a:moveTo>
                  <a:pt x="74975" y="94028"/>
                </a:moveTo>
                <a:lnTo>
                  <a:pt x="74975" y="99964"/>
                </a:lnTo>
                <a:lnTo>
                  <a:pt x="69039" y="99964"/>
                </a:lnTo>
                <a:lnTo>
                  <a:pt x="69039" y="94028"/>
                </a:lnTo>
                <a:close/>
                <a:moveTo>
                  <a:pt x="81223" y="94028"/>
                </a:moveTo>
                <a:lnTo>
                  <a:pt x="81223" y="99964"/>
                </a:lnTo>
                <a:lnTo>
                  <a:pt x="75286" y="99964"/>
                </a:lnTo>
                <a:lnTo>
                  <a:pt x="75286" y="94028"/>
                </a:lnTo>
                <a:close/>
                <a:moveTo>
                  <a:pt x="87470" y="94028"/>
                </a:moveTo>
                <a:lnTo>
                  <a:pt x="87470" y="99964"/>
                </a:lnTo>
                <a:lnTo>
                  <a:pt x="81535" y="99964"/>
                </a:lnTo>
                <a:lnTo>
                  <a:pt x="81535" y="94028"/>
                </a:lnTo>
                <a:close/>
                <a:moveTo>
                  <a:pt x="93718" y="94028"/>
                </a:moveTo>
                <a:lnTo>
                  <a:pt x="93718" y="99964"/>
                </a:lnTo>
                <a:lnTo>
                  <a:pt x="87784" y="99964"/>
                </a:lnTo>
                <a:lnTo>
                  <a:pt x="87784" y="94028"/>
                </a:lnTo>
                <a:close/>
                <a:moveTo>
                  <a:pt x="99967" y="94028"/>
                </a:moveTo>
                <a:lnTo>
                  <a:pt x="99967" y="99964"/>
                </a:lnTo>
                <a:lnTo>
                  <a:pt x="94031" y="99964"/>
                </a:lnTo>
                <a:lnTo>
                  <a:pt x="94031" y="94028"/>
                </a:lnTo>
                <a:close/>
                <a:moveTo>
                  <a:pt x="106214" y="94029"/>
                </a:moveTo>
                <a:lnTo>
                  <a:pt x="106214" y="99964"/>
                </a:lnTo>
                <a:lnTo>
                  <a:pt x="100278" y="99964"/>
                </a:lnTo>
                <a:lnTo>
                  <a:pt x="100278" y="94029"/>
                </a:lnTo>
                <a:close/>
                <a:moveTo>
                  <a:pt x="112461" y="94029"/>
                </a:moveTo>
                <a:lnTo>
                  <a:pt x="112461" y="99964"/>
                </a:lnTo>
                <a:lnTo>
                  <a:pt x="106527" y="99964"/>
                </a:lnTo>
                <a:lnTo>
                  <a:pt x="106527" y="94029"/>
                </a:lnTo>
                <a:close/>
                <a:moveTo>
                  <a:pt x="118710" y="94029"/>
                </a:moveTo>
                <a:lnTo>
                  <a:pt x="118710" y="99964"/>
                </a:lnTo>
                <a:lnTo>
                  <a:pt x="112774" y="99964"/>
                </a:lnTo>
                <a:lnTo>
                  <a:pt x="112774" y="94029"/>
                </a:lnTo>
                <a:close/>
                <a:moveTo>
                  <a:pt x="124957" y="94029"/>
                </a:moveTo>
                <a:lnTo>
                  <a:pt x="124957" y="99964"/>
                </a:lnTo>
                <a:lnTo>
                  <a:pt x="119021" y="99964"/>
                </a:lnTo>
                <a:lnTo>
                  <a:pt x="119021" y="94029"/>
                </a:lnTo>
                <a:close/>
                <a:moveTo>
                  <a:pt x="131204" y="94029"/>
                </a:moveTo>
                <a:lnTo>
                  <a:pt x="131204" y="99964"/>
                </a:lnTo>
                <a:lnTo>
                  <a:pt x="125270" y="99964"/>
                </a:lnTo>
                <a:lnTo>
                  <a:pt x="125270" y="94029"/>
                </a:lnTo>
                <a:close/>
                <a:moveTo>
                  <a:pt x="137451" y="94029"/>
                </a:moveTo>
                <a:lnTo>
                  <a:pt x="137451" y="99964"/>
                </a:lnTo>
                <a:lnTo>
                  <a:pt x="131517" y="99964"/>
                </a:lnTo>
                <a:lnTo>
                  <a:pt x="131517" y="94029"/>
                </a:lnTo>
                <a:close/>
                <a:moveTo>
                  <a:pt x="143702" y="94029"/>
                </a:moveTo>
                <a:lnTo>
                  <a:pt x="143702" y="99964"/>
                </a:lnTo>
                <a:lnTo>
                  <a:pt x="137766" y="99964"/>
                </a:lnTo>
                <a:lnTo>
                  <a:pt x="137766" y="94029"/>
                </a:lnTo>
                <a:close/>
                <a:moveTo>
                  <a:pt x="149949" y="94029"/>
                </a:moveTo>
                <a:lnTo>
                  <a:pt x="149949" y="99964"/>
                </a:lnTo>
                <a:lnTo>
                  <a:pt x="144015" y="99964"/>
                </a:lnTo>
                <a:lnTo>
                  <a:pt x="144015" y="94029"/>
                </a:lnTo>
                <a:close/>
                <a:moveTo>
                  <a:pt x="156196" y="94029"/>
                </a:moveTo>
                <a:lnTo>
                  <a:pt x="156196" y="99964"/>
                </a:lnTo>
                <a:lnTo>
                  <a:pt x="150262" y="99964"/>
                </a:lnTo>
                <a:lnTo>
                  <a:pt x="150262" y="94029"/>
                </a:lnTo>
                <a:close/>
                <a:moveTo>
                  <a:pt x="162445" y="94028"/>
                </a:moveTo>
                <a:lnTo>
                  <a:pt x="162445" y="99964"/>
                </a:lnTo>
                <a:lnTo>
                  <a:pt x="156509" y="99964"/>
                </a:lnTo>
                <a:lnTo>
                  <a:pt x="156509" y="94028"/>
                </a:lnTo>
                <a:close/>
                <a:moveTo>
                  <a:pt x="168692" y="94028"/>
                </a:moveTo>
                <a:lnTo>
                  <a:pt x="168692" y="99964"/>
                </a:lnTo>
                <a:lnTo>
                  <a:pt x="162756" y="99964"/>
                </a:lnTo>
                <a:lnTo>
                  <a:pt x="162756" y="94028"/>
                </a:lnTo>
                <a:close/>
                <a:moveTo>
                  <a:pt x="174939" y="94028"/>
                </a:moveTo>
                <a:lnTo>
                  <a:pt x="174939" y="99964"/>
                </a:lnTo>
                <a:lnTo>
                  <a:pt x="169005" y="99964"/>
                </a:lnTo>
                <a:lnTo>
                  <a:pt x="169005" y="94028"/>
                </a:lnTo>
                <a:close/>
                <a:moveTo>
                  <a:pt x="181186" y="94028"/>
                </a:moveTo>
                <a:lnTo>
                  <a:pt x="181186" y="99964"/>
                </a:lnTo>
                <a:lnTo>
                  <a:pt x="175252" y="99964"/>
                </a:lnTo>
                <a:lnTo>
                  <a:pt x="175252" y="94028"/>
                </a:lnTo>
                <a:close/>
                <a:moveTo>
                  <a:pt x="187435" y="94028"/>
                </a:moveTo>
                <a:lnTo>
                  <a:pt x="187435" y="99964"/>
                </a:lnTo>
                <a:lnTo>
                  <a:pt x="181499" y="99964"/>
                </a:lnTo>
                <a:lnTo>
                  <a:pt x="181499" y="94028"/>
                </a:lnTo>
                <a:close/>
                <a:moveTo>
                  <a:pt x="193684" y="94028"/>
                </a:moveTo>
                <a:lnTo>
                  <a:pt x="193684" y="99964"/>
                </a:lnTo>
                <a:lnTo>
                  <a:pt x="187749" y="99964"/>
                </a:lnTo>
                <a:lnTo>
                  <a:pt x="187749" y="94028"/>
                </a:lnTo>
                <a:close/>
                <a:moveTo>
                  <a:pt x="199931" y="94028"/>
                </a:moveTo>
                <a:lnTo>
                  <a:pt x="199931" y="99964"/>
                </a:lnTo>
                <a:lnTo>
                  <a:pt x="193996" y="99964"/>
                </a:lnTo>
                <a:lnTo>
                  <a:pt x="193996" y="94028"/>
                </a:lnTo>
                <a:close/>
                <a:moveTo>
                  <a:pt x="206180" y="94028"/>
                </a:moveTo>
                <a:lnTo>
                  <a:pt x="206180" y="99964"/>
                </a:lnTo>
                <a:lnTo>
                  <a:pt x="200244" y="99964"/>
                </a:lnTo>
                <a:lnTo>
                  <a:pt x="200244" y="94028"/>
                </a:lnTo>
                <a:close/>
                <a:moveTo>
                  <a:pt x="212427" y="94028"/>
                </a:moveTo>
                <a:lnTo>
                  <a:pt x="212427" y="99964"/>
                </a:lnTo>
                <a:lnTo>
                  <a:pt x="206491" y="99964"/>
                </a:lnTo>
                <a:lnTo>
                  <a:pt x="206491" y="94028"/>
                </a:lnTo>
                <a:close/>
                <a:moveTo>
                  <a:pt x="218674" y="94028"/>
                </a:moveTo>
                <a:lnTo>
                  <a:pt x="218674" y="99964"/>
                </a:lnTo>
                <a:lnTo>
                  <a:pt x="212739" y="99964"/>
                </a:lnTo>
                <a:lnTo>
                  <a:pt x="212739" y="94028"/>
                </a:lnTo>
                <a:close/>
                <a:moveTo>
                  <a:pt x="224921" y="94029"/>
                </a:moveTo>
                <a:lnTo>
                  <a:pt x="224921" y="99964"/>
                </a:lnTo>
                <a:lnTo>
                  <a:pt x="218987" y="99964"/>
                </a:lnTo>
                <a:lnTo>
                  <a:pt x="218987" y="94029"/>
                </a:lnTo>
                <a:close/>
                <a:moveTo>
                  <a:pt x="231170" y="94029"/>
                </a:moveTo>
                <a:lnTo>
                  <a:pt x="231170" y="99964"/>
                </a:lnTo>
                <a:lnTo>
                  <a:pt x="225234" y="99964"/>
                </a:lnTo>
                <a:lnTo>
                  <a:pt x="225234" y="94029"/>
                </a:lnTo>
                <a:close/>
                <a:moveTo>
                  <a:pt x="237417" y="94029"/>
                </a:moveTo>
                <a:lnTo>
                  <a:pt x="237417" y="99964"/>
                </a:lnTo>
                <a:lnTo>
                  <a:pt x="231481" y="99964"/>
                </a:lnTo>
                <a:lnTo>
                  <a:pt x="231481" y="94029"/>
                </a:lnTo>
                <a:close/>
                <a:moveTo>
                  <a:pt x="243664" y="94029"/>
                </a:moveTo>
                <a:lnTo>
                  <a:pt x="243664" y="99964"/>
                </a:lnTo>
                <a:lnTo>
                  <a:pt x="237729" y="99964"/>
                </a:lnTo>
                <a:lnTo>
                  <a:pt x="237729" y="94029"/>
                </a:lnTo>
                <a:close/>
                <a:moveTo>
                  <a:pt x="249911" y="94029"/>
                </a:moveTo>
                <a:lnTo>
                  <a:pt x="249911" y="99964"/>
                </a:lnTo>
                <a:lnTo>
                  <a:pt x="243977" y="99964"/>
                </a:lnTo>
                <a:lnTo>
                  <a:pt x="243977" y="94029"/>
                </a:lnTo>
                <a:close/>
                <a:moveTo>
                  <a:pt x="256161" y="94029"/>
                </a:moveTo>
                <a:lnTo>
                  <a:pt x="256161" y="99964"/>
                </a:lnTo>
                <a:lnTo>
                  <a:pt x="250225" y="99964"/>
                </a:lnTo>
                <a:lnTo>
                  <a:pt x="250225" y="94029"/>
                </a:lnTo>
                <a:close/>
                <a:moveTo>
                  <a:pt x="262409" y="94029"/>
                </a:moveTo>
                <a:lnTo>
                  <a:pt x="262409" y="99964"/>
                </a:lnTo>
                <a:lnTo>
                  <a:pt x="256474" y="99964"/>
                </a:lnTo>
                <a:lnTo>
                  <a:pt x="256474" y="94029"/>
                </a:lnTo>
                <a:close/>
                <a:moveTo>
                  <a:pt x="268656" y="94029"/>
                </a:moveTo>
                <a:lnTo>
                  <a:pt x="268656" y="99964"/>
                </a:lnTo>
                <a:lnTo>
                  <a:pt x="262721" y="99964"/>
                </a:lnTo>
                <a:lnTo>
                  <a:pt x="262721" y="94029"/>
                </a:lnTo>
                <a:close/>
                <a:moveTo>
                  <a:pt x="274904" y="94029"/>
                </a:moveTo>
                <a:lnTo>
                  <a:pt x="274904" y="99964"/>
                </a:lnTo>
                <a:lnTo>
                  <a:pt x="268968" y="99964"/>
                </a:lnTo>
                <a:lnTo>
                  <a:pt x="268968" y="94029"/>
                </a:lnTo>
                <a:close/>
                <a:moveTo>
                  <a:pt x="6251" y="100276"/>
                </a:moveTo>
                <a:lnTo>
                  <a:pt x="6251" y="106211"/>
                </a:lnTo>
                <a:lnTo>
                  <a:pt x="315" y="106211"/>
                </a:lnTo>
                <a:lnTo>
                  <a:pt x="315" y="100276"/>
                </a:lnTo>
                <a:close/>
                <a:moveTo>
                  <a:pt x="12498" y="100276"/>
                </a:moveTo>
                <a:lnTo>
                  <a:pt x="12498" y="106211"/>
                </a:lnTo>
                <a:lnTo>
                  <a:pt x="6562" y="106211"/>
                </a:lnTo>
                <a:lnTo>
                  <a:pt x="6562" y="100276"/>
                </a:lnTo>
                <a:close/>
                <a:moveTo>
                  <a:pt x="18745" y="100276"/>
                </a:moveTo>
                <a:lnTo>
                  <a:pt x="18745" y="106211"/>
                </a:lnTo>
                <a:lnTo>
                  <a:pt x="12810" y="106211"/>
                </a:lnTo>
                <a:lnTo>
                  <a:pt x="12810" y="100276"/>
                </a:lnTo>
                <a:close/>
                <a:moveTo>
                  <a:pt x="24992" y="100276"/>
                </a:moveTo>
                <a:lnTo>
                  <a:pt x="24992" y="106211"/>
                </a:lnTo>
                <a:lnTo>
                  <a:pt x="19058" y="106211"/>
                </a:lnTo>
                <a:lnTo>
                  <a:pt x="19058" y="100276"/>
                </a:lnTo>
                <a:close/>
                <a:moveTo>
                  <a:pt x="31242" y="100276"/>
                </a:moveTo>
                <a:lnTo>
                  <a:pt x="31242" y="106211"/>
                </a:lnTo>
                <a:lnTo>
                  <a:pt x="25305" y="106211"/>
                </a:lnTo>
                <a:lnTo>
                  <a:pt x="25305" y="100276"/>
                </a:lnTo>
                <a:close/>
                <a:moveTo>
                  <a:pt x="37489" y="100276"/>
                </a:moveTo>
                <a:lnTo>
                  <a:pt x="37489" y="106211"/>
                </a:lnTo>
                <a:lnTo>
                  <a:pt x="31553" y="106211"/>
                </a:lnTo>
                <a:lnTo>
                  <a:pt x="31553" y="100276"/>
                </a:lnTo>
                <a:close/>
                <a:moveTo>
                  <a:pt x="43737" y="100276"/>
                </a:moveTo>
                <a:lnTo>
                  <a:pt x="43737" y="106211"/>
                </a:lnTo>
                <a:lnTo>
                  <a:pt x="37802" y="106211"/>
                </a:lnTo>
                <a:lnTo>
                  <a:pt x="37802" y="100276"/>
                </a:lnTo>
                <a:close/>
                <a:moveTo>
                  <a:pt x="49985" y="100276"/>
                </a:moveTo>
                <a:lnTo>
                  <a:pt x="49985" y="106211"/>
                </a:lnTo>
                <a:lnTo>
                  <a:pt x="44049" y="106211"/>
                </a:lnTo>
                <a:lnTo>
                  <a:pt x="44049" y="100276"/>
                </a:lnTo>
                <a:close/>
                <a:moveTo>
                  <a:pt x="56232" y="100276"/>
                </a:moveTo>
                <a:lnTo>
                  <a:pt x="56232" y="106211"/>
                </a:lnTo>
                <a:lnTo>
                  <a:pt x="50296" y="106211"/>
                </a:lnTo>
                <a:lnTo>
                  <a:pt x="50296" y="100276"/>
                </a:lnTo>
                <a:close/>
                <a:moveTo>
                  <a:pt x="62480" y="100276"/>
                </a:moveTo>
                <a:lnTo>
                  <a:pt x="62480" y="106211"/>
                </a:lnTo>
                <a:lnTo>
                  <a:pt x="56545" y="106211"/>
                </a:lnTo>
                <a:lnTo>
                  <a:pt x="56545" y="100276"/>
                </a:lnTo>
                <a:close/>
                <a:moveTo>
                  <a:pt x="68727" y="100276"/>
                </a:moveTo>
                <a:lnTo>
                  <a:pt x="68727" y="106211"/>
                </a:lnTo>
                <a:lnTo>
                  <a:pt x="62792" y="106211"/>
                </a:lnTo>
                <a:lnTo>
                  <a:pt x="62792" y="100276"/>
                </a:lnTo>
                <a:close/>
                <a:moveTo>
                  <a:pt x="74975" y="100276"/>
                </a:moveTo>
                <a:lnTo>
                  <a:pt x="74975" y="106211"/>
                </a:lnTo>
                <a:lnTo>
                  <a:pt x="69039" y="106211"/>
                </a:lnTo>
                <a:lnTo>
                  <a:pt x="69039" y="100276"/>
                </a:lnTo>
                <a:close/>
                <a:moveTo>
                  <a:pt x="81223" y="100276"/>
                </a:moveTo>
                <a:lnTo>
                  <a:pt x="81223" y="106211"/>
                </a:lnTo>
                <a:lnTo>
                  <a:pt x="75286" y="106211"/>
                </a:lnTo>
                <a:lnTo>
                  <a:pt x="75286" y="100276"/>
                </a:lnTo>
                <a:close/>
                <a:moveTo>
                  <a:pt x="87470" y="100276"/>
                </a:moveTo>
                <a:lnTo>
                  <a:pt x="87470" y="106211"/>
                </a:lnTo>
                <a:lnTo>
                  <a:pt x="81535" y="106211"/>
                </a:lnTo>
                <a:lnTo>
                  <a:pt x="81535" y="100276"/>
                </a:lnTo>
                <a:close/>
                <a:moveTo>
                  <a:pt x="93718" y="100276"/>
                </a:moveTo>
                <a:lnTo>
                  <a:pt x="93718" y="106211"/>
                </a:lnTo>
                <a:lnTo>
                  <a:pt x="87784" y="106211"/>
                </a:lnTo>
                <a:lnTo>
                  <a:pt x="87784" y="100276"/>
                </a:lnTo>
                <a:close/>
                <a:moveTo>
                  <a:pt x="99967" y="100276"/>
                </a:moveTo>
                <a:lnTo>
                  <a:pt x="99967" y="106211"/>
                </a:lnTo>
                <a:lnTo>
                  <a:pt x="94031" y="106211"/>
                </a:lnTo>
                <a:lnTo>
                  <a:pt x="94031" y="100276"/>
                </a:lnTo>
                <a:close/>
                <a:moveTo>
                  <a:pt x="106214" y="100276"/>
                </a:moveTo>
                <a:lnTo>
                  <a:pt x="106214" y="106211"/>
                </a:lnTo>
                <a:lnTo>
                  <a:pt x="100278" y="106211"/>
                </a:lnTo>
                <a:lnTo>
                  <a:pt x="100278" y="100276"/>
                </a:lnTo>
                <a:close/>
                <a:moveTo>
                  <a:pt x="112461" y="100276"/>
                </a:moveTo>
                <a:lnTo>
                  <a:pt x="112461" y="106211"/>
                </a:lnTo>
                <a:lnTo>
                  <a:pt x="106527" y="106211"/>
                </a:lnTo>
                <a:lnTo>
                  <a:pt x="106527" y="100276"/>
                </a:lnTo>
                <a:close/>
                <a:moveTo>
                  <a:pt x="118710" y="100276"/>
                </a:moveTo>
                <a:lnTo>
                  <a:pt x="118710" y="106211"/>
                </a:lnTo>
                <a:lnTo>
                  <a:pt x="112774" y="106211"/>
                </a:lnTo>
                <a:lnTo>
                  <a:pt x="112774" y="100276"/>
                </a:lnTo>
                <a:close/>
                <a:moveTo>
                  <a:pt x="124957" y="100276"/>
                </a:moveTo>
                <a:lnTo>
                  <a:pt x="124957" y="106211"/>
                </a:lnTo>
                <a:lnTo>
                  <a:pt x="119021" y="106211"/>
                </a:lnTo>
                <a:lnTo>
                  <a:pt x="119021" y="100276"/>
                </a:lnTo>
                <a:close/>
                <a:moveTo>
                  <a:pt x="131204" y="100276"/>
                </a:moveTo>
                <a:lnTo>
                  <a:pt x="131204" y="106211"/>
                </a:lnTo>
                <a:lnTo>
                  <a:pt x="125270" y="106211"/>
                </a:lnTo>
                <a:lnTo>
                  <a:pt x="125270" y="100276"/>
                </a:lnTo>
                <a:close/>
                <a:moveTo>
                  <a:pt x="137451" y="100276"/>
                </a:moveTo>
                <a:lnTo>
                  <a:pt x="137451" y="106211"/>
                </a:lnTo>
                <a:lnTo>
                  <a:pt x="131517" y="106211"/>
                </a:lnTo>
                <a:lnTo>
                  <a:pt x="131517" y="100276"/>
                </a:lnTo>
                <a:close/>
                <a:moveTo>
                  <a:pt x="143702" y="100276"/>
                </a:moveTo>
                <a:lnTo>
                  <a:pt x="143702" y="106211"/>
                </a:lnTo>
                <a:lnTo>
                  <a:pt x="137766" y="106211"/>
                </a:lnTo>
                <a:lnTo>
                  <a:pt x="137766" y="100276"/>
                </a:lnTo>
                <a:close/>
                <a:moveTo>
                  <a:pt x="149949" y="100276"/>
                </a:moveTo>
                <a:lnTo>
                  <a:pt x="149949" y="106211"/>
                </a:lnTo>
                <a:lnTo>
                  <a:pt x="144015" y="106211"/>
                </a:lnTo>
                <a:lnTo>
                  <a:pt x="144015" y="100276"/>
                </a:lnTo>
                <a:close/>
                <a:moveTo>
                  <a:pt x="156196" y="100276"/>
                </a:moveTo>
                <a:lnTo>
                  <a:pt x="156196" y="106211"/>
                </a:lnTo>
                <a:lnTo>
                  <a:pt x="150262" y="106211"/>
                </a:lnTo>
                <a:lnTo>
                  <a:pt x="150262" y="100276"/>
                </a:lnTo>
                <a:close/>
                <a:moveTo>
                  <a:pt x="162445" y="100276"/>
                </a:moveTo>
                <a:lnTo>
                  <a:pt x="162445" y="106211"/>
                </a:lnTo>
                <a:lnTo>
                  <a:pt x="156509" y="106211"/>
                </a:lnTo>
                <a:lnTo>
                  <a:pt x="156509" y="100276"/>
                </a:lnTo>
                <a:close/>
                <a:moveTo>
                  <a:pt x="168692" y="100276"/>
                </a:moveTo>
                <a:lnTo>
                  <a:pt x="168692" y="106211"/>
                </a:lnTo>
                <a:lnTo>
                  <a:pt x="162756" y="106211"/>
                </a:lnTo>
                <a:lnTo>
                  <a:pt x="162756" y="100276"/>
                </a:lnTo>
                <a:close/>
                <a:moveTo>
                  <a:pt x="174939" y="100276"/>
                </a:moveTo>
                <a:lnTo>
                  <a:pt x="174939" y="106211"/>
                </a:lnTo>
                <a:lnTo>
                  <a:pt x="169005" y="106211"/>
                </a:lnTo>
                <a:lnTo>
                  <a:pt x="169005" y="100276"/>
                </a:lnTo>
                <a:close/>
                <a:moveTo>
                  <a:pt x="181186" y="100276"/>
                </a:moveTo>
                <a:lnTo>
                  <a:pt x="181186" y="106211"/>
                </a:lnTo>
                <a:lnTo>
                  <a:pt x="175252" y="106211"/>
                </a:lnTo>
                <a:lnTo>
                  <a:pt x="175252" y="100276"/>
                </a:lnTo>
                <a:close/>
                <a:moveTo>
                  <a:pt x="187435" y="100276"/>
                </a:moveTo>
                <a:lnTo>
                  <a:pt x="187435" y="106211"/>
                </a:lnTo>
                <a:lnTo>
                  <a:pt x="181499" y="106211"/>
                </a:lnTo>
                <a:lnTo>
                  <a:pt x="181499" y="100276"/>
                </a:lnTo>
                <a:close/>
                <a:moveTo>
                  <a:pt x="193684" y="100276"/>
                </a:moveTo>
                <a:lnTo>
                  <a:pt x="193684" y="106211"/>
                </a:lnTo>
                <a:lnTo>
                  <a:pt x="187749" y="106211"/>
                </a:lnTo>
                <a:lnTo>
                  <a:pt x="187749" y="100276"/>
                </a:lnTo>
                <a:close/>
                <a:moveTo>
                  <a:pt x="199931" y="100276"/>
                </a:moveTo>
                <a:lnTo>
                  <a:pt x="199931" y="106211"/>
                </a:lnTo>
                <a:lnTo>
                  <a:pt x="193996" y="106211"/>
                </a:lnTo>
                <a:lnTo>
                  <a:pt x="193996" y="100276"/>
                </a:lnTo>
                <a:close/>
                <a:moveTo>
                  <a:pt x="206180" y="100276"/>
                </a:moveTo>
                <a:lnTo>
                  <a:pt x="206180" y="106211"/>
                </a:lnTo>
                <a:lnTo>
                  <a:pt x="200244" y="106211"/>
                </a:lnTo>
                <a:lnTo>
                  <a:pt x="200244" y="100276"/>
                </a:lnTo>
                <a:close/>
                <a:moveTo>
                  <a:pt x="212427" y="100276"/>
                </a:moveTo>
                <a:lnTo>
                  <a:pt x="212427" y="106211"/>
                </a:lnTo>
                <a:lnTo>
                  <a:pt x="206491" y="106211"/>
                </a:lnTo>
                <a:lnTo>
                  <a:pt x="206491" y="100276"/>
                </a:lnTo>
                <a:close/>
                <a:moveTo>
                  <a:pt x="218674" y="100276"/>
                </a:moveTo>
                <a:lnTo>
                  <a:pt x="218674" y="106211"/>
                </a:lnTo>
                <a:lnTo>
                  <a:pt x="212739" y="106211"/>
                </a:lnTo>
                <a:lnTo>
                  <a:pt x="212739" y="100276"/>
                </a:lnTo>
                <a:close/>
                <a:moveTo>
                  <a:pt x="224921" y="100276"/>
                </a:moveTo>
                <a:lnTo>
                  <a:pt x="224921" y="106211"/>
                </a:lnTo>
                <a:lnTo>
                  <a:pt x="218987" y="106211"/>
                </a:lnTo>
                <a:lnTo>
                  <a:pt x="218987" y="100276"/>
                </a:lnTo>
                <a:close/>
                <a:moveTo>
                  <a:pt x="231170" y="100276"/>
                </a:moveTo>
                <a:lnTo>
                  <a:pt x="231170" y="106211"/>
                </a:lnTo>
                <a:lnTo>
                  <a:pt x="225234" y="106211"/>
                </a:lnTo>
                <a:lnTo>
                  <a:pt x="225234" y="100276"/>
                </a:lnTo>
                <a:close/>
                <a:moveTo>
                  <a:pt x="237417" y="100276"/>
                </a:moveTo>
                <a:lnTo>
                  <a:pt x="237417" y="106211"/>
                </a:lnTo>
                <a:lnTo>
                  <a:pt x="231481" y="106211"/>
                </a:lnTo>
                <a:lnTo>
                  <a:pt x="231481" y="100276"/>
                </a:lnTo>
                <a:close/>
                <a:moveTo>
                  <a:pt x="243664" y="100276"/>
                </a:moveTo>
                <a:lnTo>
                  <a:pt x="243664" y="106211"/>
                </a:lnTo>
                <a:lnTo>
                  <a:pt x="237729" y="106211"/>
                </a:lnTo>
                <a:lnTo>
                  <a:pt x="237729" y="100276"/>
                </a:lnTo>
                <a:close/>
                <a:moveTo>
                  <a:pt x="249911" y="100276"/>
                </a:moveTo>
                <a:lnTo>
                  <a:pt x="249911" y="106211"/>
                </a:lnTo>
                <a:lnTo>
                  <a:pt x="243977" y="106211"/>
                </a:lnTo>
                <a:lnTo>
                  <a:pt x="243977" y="100276"/>
                </a:lnTo>
                <a:close/>
                <a:moveTo>
                  <a:pt x="256161" y="100276"/>
                </a:moveTo>
                <a:lnTo>
                  <a:pt x="256161" y="106211"/>
                </a:lnTo>
                <a:lnTo>
                  <a:pt x="250225" y="106211"/>
                </a:lnTo>
                <a:lnTo>
                  <a:pt x="250225" y="100276"/>
                </a:lnTo>
                <a:close/>
                <a:moveTo>
                  <a:pt x="262409" y="100276"/>
                </a:moveTo>
                <a:lnTo>
                  <a:pt x="262409" y="106211"/>
                </a:lnTo>
                <a:lnTo>
                  <a:pt x="256474" y="106211"/>
                </a:lnTo>
                <a:lnTo>
                  <a:pt x="256474" y="100276"/>
                </a:lnTo>
                <a:close/>
                <a:moveTo>
                  <a:pt x="268656" y="100276"/>
                </a:moveTo>
                <a:lnTo>
                  <a:pt x="268656" y="106211"/>
                </a:lnTo>
                <a:lnTo>
                  <a:pt x="262721" y="106211"/>
                </a:lnTo>
                <a:lnTo>
                  <a:pt x="262721" y="100276"/>
                </a:lnTo>
                <a:close/>
                <a:moveTo>
                  <a:pt x="274904" y="100276"/>
                </a:moveTo>
                <a:lnTo>
                  <a:pt x="274904" y="106211"/>
                </a:lnTo>
                <a:lnTo>
                  <a:pt x="268968" y="106211"/>
                </a:lnTo>
                <a:lnTo>
                  <a:pt x="268968" y="100276"/>
                </a:lnTo>
                <a:close/>
                <a:moveTo>
                  <a:pt x="6251" y="106523"/>
                </a:moveTo>
                <a:lnTo>
                  <a:pt x="6251" y="112460"/>
                </a:lnTo>
                <a:lnTo>
                  <a:pt x="315" y="112460"/>
                </a:lnTo>
                <a:lnTo>
                  <a:pt x="315" y="106523"/>
                </a:lnTo>
                <a:close/>
                <a:moveTo>
                  <a:pt x="12498" y="106523"/>
                </a:moveTo>
                <a:lnTo>
                  <a:pt x="12498" y="112460"/>
                </a:lnTo>
                <a:lnTo>
                  <a:pt x="6562" y="112460"/>
                </a:lnTo>
                <a:lnTo>
                  <a:pt x="6562" y="106523"/>
                </a:lnTo>
                <a:close/>
                <a:moveTo>
                  <a:pt x="18745" y="106523"/>
                </a:moveTo>
                <a:lnTo>
                  <a:pt x="18745" y="112460"/>
                </a:lnTo>
                <a:lnTo>
                  <a:pt x="12810" y="112460"/>
                </a:lnTo>
                <a:lnTo>
                  <a:pt x="12810" y="106523"/>
                </a:lnTo>
                <a:close/>
                <a:moveTo>
                  <a:pt x="24992" y="106523"/>
                </a:moveTo>
                <a:lnTo>
                  <a:pt x="24992" y="112460"/>
                </a:lnTo>
                <a:lnTo>
                  <a:pt x="19058" y="112460"/>
                </a:lnTo>
                <a:lnTo>
                  <a:pt x="19058" y="106523"/>
                </a:lnTo>
                <a:close/>
                <a:moveTo>
                  <a:pt x="31242" y="106523"/>
                </a:moveTo>
                <a:lnTo>
                  <a:pt x="31242" y="112460"/>
                </a:lnTo>
                <a:lnTo>
                  <a:pt x="25305" y="112460"/>
                </a:lnTo>
                <a:lnTo>
                  <a:pt x="25305" y="106523"/>
                </a:lnTo>
                <a:close/>
                <a:moveTo>
                  <a:pt x="37489" y="106523"/>
                </a:moveTo>
                <a:lnTo>
                  <a:pt x="37489" y="112460"/>
                </a:lnTo>
                <a:lnTo>
                  <a:pt x="31553" y="112460"/>
                </a:lnTo>
                <a:lnTo>
                  <a:pt x="31553" y="106523"/>
                </a:lnTo>
                <a:close/>
                <a:moveTo>
                  <a:pt x="43737" y="106523"/>
                </a:moveTo>
                <a:lnTo>
                  <a:pt x="43737" y="112460"/>
                </a:lnTo>
                <a:lnTo>
                  <a:pt x="37802" y="112460"/>
                </a:lnTo>
                <a:lnTo>
                  <a:pt x="37802" y="106523"/>
                </a:lnTo>
                <a:close/>
                <a:moveTo>
                  <a:pt x="49985" y="106523"/>
                </a:moveTo>
                <a:lnTo>
                  <a:pt x="49985" y="112460"/>
                </a:lnTo>
                <a:lnTo>
                  <a:pt x="44049" y="112460"/>
                </a:lnTo>
                <a:lnTo>
                  <a:pt x="44049" y="106523"/>
                </a:lnTo>
                <a:close/>
                <a:moveTo>
                  <a:pt x="56232" y="106523"/>
                </a:moveTo>
                <a:lnTo>
                  <a:pt x="56232" y="112460"/>
                </a:lnTo>
                <a:lnTo>
                  <a:pt x="50296" y="112460"/>
                </a:lnTo>
                <a:lnTo>
                  <a:pt x="50296" y="106523"/>
                </a:lnTo>
                <a:close/>
                <a:moveTo>
                  <a:pt x="62480" y="106523"/>
                </a:moveTo>
                <a:lnTo>
                  <a:pt x="62480" y="112460"/>
                </a:lnTo>
                <a:lnTo>
                  <a:pt x="56545" y="112460"/>
                </a:lnTo>
                <a:lnTo>
                  <a:pt x="56545" y="106523"/>
                </a:lnTo>
                <a:close/>
                <a:moveTo>
                  <a:pt x="68727" y="106523"/>
                </a:moveTo>
                <a:lnTo>
                  <a:pt x="68727" y="112460"/>
                </a:lnTo>
                <a:lnTo>
                  <a:pt x="62792" y="112460"/>
                </a:lnTo>
                <a:lnTo>
                  <a:pt x="62792" y="106523"/>
                </a:lnTo>
                <a:close/>
                <a:moveTo>
                  <a:pt x="74975" y="106523"/>
                </a:moveTo>
                <a:lnTo>
                  <a:pt x="74975" y="112460"/>
                </a:lnTo>
                <a:lnTo>
                  <a:pt x="69039" y="112460"/>
                </a:lnTo>
                <a:lnTo>
                  <a:pt x="69039" y="106523"/>
                </a:lnTo>
                <a:close/>
                <a:moveTo>
                  <a:pt x="81223" y="106523"/>
                </a:moveTo>
                <a:lnTo>
                  <a:pt x="81223" y="112460"/>
                </a:lnTo>
                <a:lnTo>
                  <a:pt x="75286" y="112460"/>
                </a:lnTo>
                <a:lnTo>
                  <a:pt x="75286" y="106523"/>
                </a:lnTo>
                <a:close/>
                <a:moveTo>
                  <a:pt x="87470" y="106523"/>
                </a:moveTo>
                <a:lnTo>
                  <a:pt x="87470" y="112460"/>
                </a:lnTo>
                <a:lnTo>
                  <a:pt x="81535" y="112460"/>
                </a:lnTo>
                <a:lnTo>
                  <a:pt x="81535" y="106523"/>
                </a:lnTo>
                <a:close/>
                <a:moveTo>
                  <a:pt x="93718" y="106523"/>
                </a:moveTo>
                <a:lnTo>
                  <a:pt x="93718" y="112460"/>
                </a:lnTo>
                <a:lnTo>
                  <a:pt x="87784" y="112460"/>
                </a:lnTo>
                <a:lnTo>
                  <a:pt x="87784" y="106523"/>
                </a:lnTo>
                <a:close/>
                <a:moveTo>
                  <a:pt x="99967" y="106523"/>
                </a:moveTo>
                <a:lnTo>
                  <a:pt x="99967" y="112460"/>
                </a:lnTo>
                <a:lnTo>
                  <a:pt x="94031" y="112460"/>
                </a:lnTo>
                <a:lnTo>
                  <a:pt x="94031" y="106523"/>
                </a:lnTo>
                <a:close/>
                <a:moveTo>
                  <a:pt x="106214" y="106523"/>
                </a:moveTo>
                <a:lnTo>
                  <a:pt x="106214" y="112460"/>
                </a:lnTo>
                <a:lnTo>
                  <a:pt x="100278" y="112460"/>
                </a:lnTo>
                <a:lnTo>
                  <a:pt x="100278" y="106523"/>
                </a:lnTo>
                <a:close/>
                <a:moveTo>
                  <a:pt x="112461" y="106523"/>
                </a:moveTo>
                <a:lnTo>
                  <a:pt x="112461" y="112460"/>
                </a:lnTo>
                <a:lnTo>
                  <a:pt x="106527" y="112460"/>
                </a:lnTo>
                <a:lnTo>
                  <a:pt x="106527" y="106523"/>
                </a:lnTo>
                <a:close/>
                <a:moveTo>
                  <a:pt x="118710" y="106523"/>
                </a:moveTo>
                <a:lnTo>
                  <a:pt x="118710" y="112460"/>
                </a:lnTo>
                <a:lnTo>
                  <a:pt x="112774" y="112460"/>
                </a:lnTo>
                <a:lnTo>
                  <a:pt x="112774" y="106523"/>
                </a:lnTo>
                <a:close/>
                <a:moveTo>
                  <a:pt x="124957" y="106523"/>
                </a:moveTo>
                <a:lnTo>
                  <a:pt x="124957" y="112460"/>
                </a:lnTo>
                <a:lnTo>
                  <a:pt x="119021" y="112460"/>
                </a:lnTo>
                <a:lnTo>
                  <a:pt x="119021" y="106523"/>
                </a:lnTo>
                <a:close/>
                <a:moveTo>
                  <a:pt x="131204" y="106523"/>
                </a:moveTo>
                <a:lnTo>
                  <a:pt x="131204" y="112460"/>
                </a:lnTo>
                <a:lnTo>
                  <a:pt x="125270" y="112460"/>
                </a:lnTo>
                <a:lnTo>
                  <a:pt x="125270" y="106523"/>
                </a:lnTo>
                <a:close/>
                <a:moveTo>
                  <a:pt x="137451" y="106523"/>
                </a:moveTo>
                <a:lnTo>
                  <a:pt x="137451" y="112460"/>
                </a:lnTo>
                <a:lnTo>
                  <a:pt x="131517" y="112460"/>
                </a:lnTo>
                <a:lnTo>
                  <a:pt x="131517" y="106523"/>
                </a:lnTo>
                <a:close/>
                <a:moveTo>
                  <a:pt x="143702" y="106523"/>
                </a:moveTo>
                <a:lnTo>
                  <a:pt x="143702" y="112460"/>
                </a:lnTo>
                <a:lnTo>
                  <a:pt x="137766" y="112460"/>
                </a:lnTo>
                <a:lnTo>
                  <a:pt x="137766" y="106523"/>
                </a:lnTo>
                <a:close/>
                <a:moveTo>
                  <a:pt x="149949" y="106523"/>
                </a:moveTo>
                <a:lnTo>
                  <a:pt x="149949" y="112460"/>
                </a:lnTo>
                <a:lnTo>
                  <a:pt x="144015" y="112460"/>
                </a:lnTo>
                <a:lnTo>
                  <a:pt x="144015" y="106523"/>
                </a:lnTo>
                <a:close/>
                <a:moveTo>
                  <a:pt x="156196" y="106523"/>
                </a:moveTo>
                <a:lnTo>
                  <a:pt x="156196" y="112460"/>
                </a:lnTo>
                <a:lnTo>
                  <a:pt x="150262" y="112460"/>
                </a:lnTo>
                <a:lnTo>
                  <a:pt x="150262" y="106523"/>
                </a:lnTo>
                <a:close/>
                <a:moveTo>
                  <a:pt x="162445" y="106523"/>
                </a:moveTo>
                <a:lnTo>
                  <a:pt x="162445" y="112460"/>
                </a:lnTo>
                <a:lnTo>
                  <a:pt x="156509" y="112460"/>
                </a:lnTo>
                <a:lnTo>
                  <a:pt x="156509" y="106523"/>
                </a:lnTo>
                <a:close/>
                <a:moveTo>
                  <a:pt x="168692" y="106523"/>
                </a:moveTo>
                <a:lnTo>
                  <a:pt x="168692" y="112460"/>
                </a:lnTo>
                <a:lnTo>
                  <a:pt x="162756" y="112460"/>
                </a:lnTo>
                <a:lnTo>
                  <a:pt x="162756" y="106523"/>
                </a:lnTo>
                <a:close/>
                <a:moveTo>
                  <a:pt x="174939" y="106523"/>
                </a:moveTo>
                <a:lnTo>
                  <a:pt x="174939" y="112460"/>
                </a:lnTo>
                <a:lnTo>
                  <a:pt x="169005" y="112460"/>
                </a:lnTo>
                <a:lnTo>
                  <a:pt x="169005" y="106523"/>
                </a:lnTo>
                <a:close/>
                <a:moveTo>
                  <a:pt x="181186" y="106523"/>
                </a:moveTo>
                <a:lnTo>
                  <a:pt x="181186" y="112460"/>
                </a:lnTo>
                <a:lnTo>
                  <a:pt x="175252" y="112460"/>
                </a:lnTo>
                <a:lnTo>
                  <a:pt x="175252" y="106523"/>
                </a:lnTo>
                <a:close/>
                <a:moveTo>
                  <a:pt x="187435" y="106523"/>
                </a:moveTo>
                <a:lnTo>
                  <a:pt x="187435" y="112460"/>
                </a:lnTo>
                <a:lnTo>
                  <a:pt x="181499" y="112460"/>
                </a:lnTo>
                <a:lnTo>
                  <a:pt x="181499" y="106523"/>
                </a:lnTo>
                <a:close/>
                <a:moveTo>
                  <a:pt x="193684" y="106523"/>
                </a:moveTo>
                <a:lnTo>
                  <a:pt x="193684" y="112460"/>
                </a:lnTo>
                <a:lnTo>
                  <a:pt x="187749" y="112460"/>
                </a:lnTo>
                <a:lnTo>
                  <a:pt x="187749" y="106523"/>
                </a:lnTo>
                <a:close/>
                <a:moveTo>
                  <a:pt x="199931" y="106523"/>
                </a:moveTo>
                <a:lnTo>
                  <a:pt x="199931" y="112460"/>
                </a:lnTo>
                <a:lnTo>
                  <a:pt x="193996" y="112460"/>
                </a:lnTo>
                <a:lnTo>
                  <a:pt x="193996" y="106523"/>
                </a:lnTo>
                <a:close/>
                <a:moveTo>
                  <a:pt x="206180" y="106523"/>
                </a:moveTo>
                <a:lnTo>
                  <a:pt x="206180" y="112460"/>
                </a:lnTo>
                <a:lnTo>
                  <a:pt x="200244" y="112460"/>
                </a:lnTo>
                <a:lnTo>
                  <a:pt x="200244" y="106523"/>
                </a:lnTo>
                <a:close/>
                <a:moveTo>
                  <a:pt x="212427" y="106523"/>
                </a:moveTo>
                <a:lnTo>
                  <a:pt x="212427" y="112460"/>
                </a:lnTo>
                <a:lnTo>
                  <a:pt x="206491" y="112460"/>
                </a:lnTo>
                <a:lnTo>
                  <a:pt x="206491" y="106523"/>
                </a:lnTo>
                <a:close/>
                <a:moveTo>
                  <a:pt x="218674" y="106523"/>
                </a:moveTo>
                <a:lnTo>
                  <a:pt x="218674" y="112460"/>
                </a:lnTo>
                <a:lnTo>
                  <a:pt x="212739" y="112460"/>
                </a:lnTo>
                <a:lnTo>
                  <a:pt x="212739" y="106523"/>
                </a:lnTo>
                <a:close/>
                <a:moveTo>
                  <a:pt x="224921" y="106523"/>
                </a:moveTo>
                <a:lnTo>
                  <a:pt x="224921" y="112460"/>
                </a:lnTo>
                <a:lnTo>
                  <a:pt x="218987" y="112460"/>
                </a:lnTo>
                <a:lnTo>
                  <a:pt x="218987" y="106523"/>
                </a:lnTo>
                <a:close/>
                <a:moveTo>
                  <a:pt x="231170" y="106523"/>
                </a:moveTo>
                <a:lnTo>
                  <a:pt x="231170" y="112460"/>
                </a:lnTo>
                <a:lnTo>
                  <a:pt x="225234" y="112460"/>
                </a:lnTo>
                <a:lnTo>
                  <a:pt x="225234" y="106523"/>
                </a:lnTo>
                <a:close/>
                <a:moveTo>
                  <a:pt x="237417" y="106523"/>
                </a:moveTo>
                <a:lnTo>
                  <a:pt x="237417" y="112460"/>
                </a:lnTo>
                <a:lnTo>
                  <a:pt x="231481" y="112460"/>
                </a:lnTo>
                <a:lnTo>
                  <a:pt x="231481" y="106523"/>
                </a:lnTo>
                <a:close/>
                <a:moveTo>
                  <a:pt x="243664" y="106523"/>
                </a:moveTo>
                <a:lnTo>
                  <a:pt x="243664" y="112460"/>
                </a:lnTo>
                <a:lnTo>
                  <a:pt x="237729" y="112460"/>
                </a:lnTo>
                <a:lnTo>
                  <a:pt x="237729" y="106523"/>
                </a:lnTo>
                <a:close/>
                <a:moveTo>
                  <a:pt x="249911" y="106523"/>
                </a:moveTo>
                <a:lnTo>
                  <a:pt x="249911" y="112460"/>
                </a:lnTo>
                <a:lnTo>
                  <a:pt x="243977" y="112460"/>
                </a:lnTo>
                <a:lnTo>
                  <a:pt x="243977" y="106523"/>
                </a:lnTo>
                <a:close/>
                <a:moveTo>
                  <a:pt x="256161" y="106523"/>
                </a:moveTo>
                <a:lnTo>
                  <a:pt x="256161" y="112460"/>
                </a:lnTo>
                <a:lnTo>
                  <a:pt x="250225" y="112460"/>
                </a:lnTo>
                <a:lnTo>
                  <a:pt x="250225" y="106523"/>
                </a:lnTo>
                <a:close/>
                <a:moveTo>
                  <a:pt x="262409" y="106523"/>
                </a:moveTo>
                <a:lnTo>
                  <a:pt x="262409" y="112460"/>
                </a:lnTo>
                <a:lnTo>
                  <a:pt x="256474" y="112460"/>
                </a:lnTo>
                <a:lnTo>
                  <a:pt x="256474" y="106523"/>
                </a:lnTo>
                <a:close/>
                <a:moveTo>
                  <a:pt x="268656" y="106523"/>
                </a:moveTo>
                <a:lnTo>
                  <a:pt x="268656" y="112460"/>
                </a:lnTo>
                <a:lnTo>
                  <a:pt x="262721" y="112460"/>
                </a:lnTo>
                <a:lnTo>
                  <a:pt x="262721" y="106523"/>
                </a:lnTo>
                <a:close/>
                <a:moveTo>
                  <a:pt x="274904" y="106523"/>
                </a:moveTo>
                <a:lnTo>
                  <a:pt x="274904" y="112460"/>
                </a:lnTo>
                <a:lnTo>
                  <a:pt x="268968" y="112460"/>
                </a:lnTo>
                <a:lnTo>
                  <a:pt x="268968" y="106523"/>
                </a:lnTo>
                <a:close/>
                <a:moveTo>
                  <a:pt x="6251" y="112771"/>
                </a:moveTo>
                <a:lnTo>
                  <a:pt x="6251" y="118707"/>
                </a:lnTo>
                <a:lnTo>
                  <a:pt x="315" y="118707"/>
                </a:lnTo>
                <a:lnTo>
                  <a:pt x="315" y="112771"/>
                </a:lnTo>
                <a:close/>
                <a:moveTo>
                  <a:pt x="12498" y="112771"/>
                </a:moveTo>
                <a:lnTo>
                  <a:pt x="12498" y="118707"/>
                </a:lnTo>
                <a:lnTo>
                  <a:pt x="6562" y="118707"/>
                </a:lnTo>
                <a:lnTo>
                  <a:pt x="6562" y="112771"/>
                </a:lnTo>
                <a:close/>
                <a:moveTo>
                  <a:pt x="18745" y="112771"/>
                </a:moveTo>
                <a:lnTo>
                  <a:pt x="18745" y="118707"/>
                </a:lnTo>
                <a:lnTo>
                  <a:pt x="12810" y="118707"/>
                </a:lnTo>
                <a:lnTo>
                  <a:pt x="12810" y="112771"/>
                </a:lnTo>
                <a:close/>
                <a:moveTo>
                  <a:pt x="24992" y="112771"/>
                </a:moveTo>
                <a:lnTo>
                  <a:pt x="24992" y="118707"/>
                </a:lnTo>
                <a:lnTo>
                  <a:pt x="19058" y="118707"/>
                </a:lnTo>
                <a:lnTo>
                  <a:pt x="19058" y="112771"/>
                </a:lnTo>
                <a:close/>
                <a:moveTo>
                  <a:pt x="31242" y="112771"/>
                </a:moveTo>
                <a:lnTo>
                  <a:pt x="31242" y="118707"/>
                </a:lnTo>
                <a:lnTo>
                  <a:pt x="25305" y="118707"/>
                </a:lnTo>
                <a:lnTo>
                  <a:pt x="25305" y="112771"/>
                </a:lnTo>
                <a:close/>
                <a:moveTo>
                  <a:pt x="37489" y="112771"/>
                </a:moveTo>
                <a:lnTo>
                  <a:pt x="37489" y="118707"/>
                </a:lnTo>
                <a:lnTo>
                  <a:pt x="31553" y="118707"/>
                </a:lnTo>
                <a:lnTo>
                  <a:pt x="31553" y="112771"/>
                </a:lnTo>
                <a:close/>
                <a:moveTo>
                  <a:pt x="43737" y="112771"/>
                </a:moveTo>
                <a:lnTo>
                  <a:pt x="43737" y="118707"/>
                </a:lnTo>
                <a:lnTo>
                  <a:pt x="37802" y="118707"/>
                </a:lnTo>
                <a:lnTo>
                  <a:pt x="37802" y="112771"/>
                </a:lnTo>
                <a:close/>
                <a:moveTo>
                  <a:pt x="49985" y="112771"/>
                </a:moveTo>
                <a:lnTo>
                  <a:pt x="49985" y="118707"/>
                </a:lnTo>
                <a:lnTo>
                  <a:pt x="44049" y="118707"/>
                </a:lnTo>
                <a:lnTo>
                  <a:pt x="44049" y="112771"/>
                </a:lnTo>
                <a:close/>
                <a:moveTo>
                  <a:pt x="56232" y="112771"/>
                </a:moveTo>
                <a:lnTo>
                  <a:pt x="56232" y="118707"/>
                </a:lnTo>
                <a:lnTo>
                  <a:pt x="50296" y="118707"/>
                </a:lnTo>
                <a:lnTo>
                  <a:pt x="50296" y="112771"/>
                </a:lnTo>
                <a:close/>
                <a:moveTo>
                  <a:pt x="62480" y="112771"/>
                </a:moveTo>
                <a:lnTo>
                  <a:pt x="62480" y="118707"/>
                </a:lnTo>
                <a:lnTo>
                  <a:pt x="56545" y="118707"/>
                </a:lnTo>
                <a:lnTo>
                  <a:pt x="56545" y="112771"/>
                </a:lnTo>
                <a:close/>
                <a:moveTo>
                  <a:pt x="68727" y="112771"/>
                </a:moveTo>
                <a:lnTo>
                  <a:pt x="68727" y="118707"/>
                </a:lnTo>
                <a:lnTo>
                  <a:pt x="62792" y="118707"/>
                </a:lnTo>
                <a:lnTo>
                  <a:pt x="62792" y="112771"/>
                </a:lnTo>
                <a:close/>
                <a:moveTo>
                  <a:pt x="74975" y="112771"/>
                </a:moveTo>
                <a:lnTo>
                  <a:pt x="74975" y="118707"/>
                </a:lnTo>
                <a:lnTo>
                  <a:pt x="69039" y="118707"/>
                </a:lnTo>
                <a:lnTo>
                  <a:pt x="69039" y="112771"/>
                </a:lnTo>
                <a:close/>
                <a:moveTo>
                  <a:pt x="81223" y="112771"/>
                </a:moveTo>
                <a:lnTo>
                  <a:pt x="81223" y="118707"/>
                </a:lnTo>
                <a:lnTo>
                  <a:pt x="75286" y="118707"/>
                </a:lnTo>
                <a:lnTo>
                  <a:pt x="75286" y="112771"/>
                </a:lnTo>
                <a:close/>
                <a:moveTo>
                  <a:pt x="87470" y="112771"/>
                </a:moveTo>
                <a:lnTo>
                  <a:pt x="87470" y="118707"/>
                </a:lnTo>
                <a:lnTo>
                  <a:pt x="81535" y="118707"/>
                </a:lnTo>
                <a:lnTo>
                  <a:pt x="81535" y="112771"/>
                </a:lnTo>
                <a:close/>
                <a:moveTo>
                  <a:pt x="93718" y="112771"/>
                </a:moveTo>
                <a:lnTo>
                  <a:pt x="93718" y="118707"/>
                </a:lnTo>
                <a:lnTo>
                  <a:pt x="87784" y="118707"/>
                </a:lnTo>
                <a:lnTo>
                  <a:pt x="87784" y="112771"/>
                </a:lnTo>
                <a:close/>
                <a:moveTo>
                  <a:pt x="99967" y="112771"/>
                </a:moveTo>
                <a:lnTo>
                  <a:pt x="99967" y="118707"/>
                </a:lnTo>
                <a:lnTo>
                  <a:pt x="94031" y="118707"/>
                </a:lnTo>
                <a:lnTo>
                  <a:pt x="94031" y="112771"/>
                </a:lnTo>
                <a:close/>
                <a:moveTo>
                  <a:pt x="106214" y="112771"/>
                </a:moveTo>
                <a:lnTo>
                  <a:pt x="106214" y="118707"/>
                </a:lnTo>
                <a:lnTo>
                  <a:pt x="100278" y="118707"/>
                </a:lnTo>
                <a:lnTo>
                  <a:pt x="100278" y="112771"/>
                </a:lnTo>
                <a:close/>
                <a:moveTo>
                  <a:pt x="112461" y="112771"/>
                </a:moveTo>
                <a:lnTo>
                  <a:pt x="112461" y="118707"/>
                </a:lnTo>
                <a:lnTo>
                  <a:pt x="106527" y="118707"/>
                </a:lnTo>
                <a:lnTo>
                  <a:pt x="106527" y="112771"/>
                </a:lnTo>
                <a:close/>
                <a:moveTo>
                  <a:pt x="118710" y="112771"/>
                </a:moveTo>
                <a:lnTo>
                  <a:pt x="118710" y="118707"/>
                </a:lnTo>
                <a:lnTo>
                  <a:pt x="112774" y="118707"/>
                </a:lnTo>
                <a:lnTo>
                  <a:pt x="112774" y="112771"/>
                </a:lnTo>
                <a:close/>
                <a:moveTo>
                  <a:pt x="124957" y="112771"/>
                </a:moveTo>
                <a:lnTo>
                  <a:pt x="124957" y="118707"/>
                </a:lnTo>
                <a:lnTo>
                  <a:pt x="119021" y="118707"/>
                </a:lnTo>
                <a:lnTo>
                  <a:pt x="119021" y="112771"/>
                </a:lnTo>
                <a:close/>
                <a:moveTo>
                  <a:pt x="131204" y="112771"/>
                </a:moveTo>
                <a:lnTo>
                  <a:pt x="131204" y="118707"/>
                </a:lnTo>
                <a:lnTo>
                  <a:pt x="125270" y="118707"/>
                </a:lnTo>
                <a:lnTo>
                  <a:pt x="125270" y="112771"/>
                </a:lnTo>
                <a:close/>
                <a:moveTo>
                  <a:pt x="137451" y="112771"/>
                </a:moveTo>
                <a:lnTo>
                  <a:pt x="137451" y="118707"/>
                </a:lnTo>
                <a:lnTo>
                  <a:pt x="131517" y="118707"/>
                </a:lnTo>
                <a:lnTo>
                  <a:pt x="131517" y="112771"/>
                </a:lnTo>
                <a:close/>
                <a:moveTo>
                  <a:pt x="143702" y="112771"/>
                </a:moveTo>
                <a:lnTo>
                  <a:pt x="143702" y="118707"/>
                </a:lnTo>
                <a:lnTo>
                  <a:pt x="137766" y="118707"/>
                </a:lnTo>
                <a:lnTo>
                  <a:pt x="137766" y="112771"/>
                </a:lnTo>
                <a:close/>
                <a:moveTo>
                  <a:pt x="149949" y="112771"/>
                </a:moveTo>
                <a:lnTo>
                  <a:pt x="149949" y="118707"/>
                </a:lnTo>
                <a:lnTo>
                  <a:pt x="144015" y="118707"/>
                </a:lnTo>
                <a:lnTo>
                  <a:pt x="144015" y="112771"/>
                </a:lnTo>
                <a:close/>
                <a:moveTo>
                  <a:pt x="156196" y="112771"/>
                </a:moveTo>
                <a:lnTo>
                  <a:pt x="156196" y="118707"/>
                </a:lnTo>
                <a:lnTo>
                  <a:pt x="150262" y="118707"/>
                </a:lnTo>
                <a:lnTo>
                  <a:pt x="150262" y="112771"/>
                </a:lnTo>
                <a:close/>
                <a:moveTo>
                  <a:pt x="162445" y="112771"/>
                </a:moveTo>
                <a:lnTo>
                  <a:pt x="162445" y="118707"/>
                </a:lnTo>
                <a:lnTo>
                  <a:pt x="156509" y="118707"/>
                </a:lnTo>
                <a:lnTo>
                  <a:pt x="156509" y="112771"/>
                </a:lnTo>
                <a:close/>
                <a:moveTo>
                  <a:pt x="168692" y="112771"/>
                </a:moveTo>
                <a:lnTo>
                  <a:pt x="168692" y="118707"/>
                </a:lnTo>
                <a:lnTo>
                  <a:pt x="162756" y="118707"/>
                </a:lnTo>
                <a:lnTo>
                  <a:pt x="162756" y="112771"/>
                </a:lnTo>
                <a:close/>
                <a:moveTo>
                  <a:pt x="174939" y="112771"/>
                </a:moveTo>
                <a:lnTo>
                  <a:pt x="174939" y="118707"/>
                </a:lnTo>
                <a:lnTo>
                  <a:pt x="169005" y="118707"/>
                </a:lnTo>
                <a:lnTo>
                  <a:pt x="169005" y="112771"/>
                </a:lnTo>
                <a:close/>
                <a:moveTo>
                  <a:pt x="181186" y="112771"/>
                </a:moveTo>
                <a:lnTo>
                  <a:pt x="181186" y="118707"/>
                </a:lnTo>
                <a:lnTo>
                  <a:pt x="175252" y="118707"/>
                </a:lnTo>
                <a:lnTo>
                  <a:pt x="175252" y="112771"/>
                </a:lnTo>
                <a:close/>
                <a:moveTo>
                  <a:pt x="187435" y="112771"/>
                </a:moveTo>
                <a:lnTo>
                  <a:pt x="187435" y="118707"/>
                </a:lnTo>
                <a:lnTo>
                  <a:pt x="181499" y="118707"/>
                </a:lnTo>
                <a:lnTo>
                  <a:pt x="181499" y="112771"/>
                </a:lnTo>
                <a:close/>
                <a:moveTo>
                  <a:pt x="193684" y="112771"/>
                </a:moveTo>
                <a:lnTo>
                  <a:pt x="193684" y="118707"/>
                </a:lnTo>
                <a:lnTo>
                  <a:pt x="187749" y="118707"/>
                </a:lnTo>
                <a:lnTo>
                  <a:pt x="187749" y="112771"/>
                </a:lnTo>
                <a:close/>
                <a:moveTo>
                  <a:pt x="199931" y="112771"/>
                </a:moveTo>
                <a:lnTo>
                  <a:pt x="199931" y="118707"/>
                </a:lnTo>
                <a:lnTo>
                  <a:pt x="193996" y="118707"/>
                </a:lnTo>
                <a:lnTo>
                  <a:pt x="193996" y="112771"/>
                </a:lnTo>
                <a:close/>
                <a:moveTo>
                  <a:pt x="206180" y="112771"/>
                </a:moveTo>
                <a:lnTo>
                  <a:pt x="206180" y="118707"/>
                </a:lnTo>
                <a:lnTo>
                  <a:pt x="200244" y="118707"/>
                </a:lnTo>
                <a:lnTo>
                  <a:pt x="200244" y="112771"/>
                </a:lnTo>
                <a:close/>
                <a:moveTo>
                  <a:pt x="212427" y="112771"/>
                </a:moveTo>
                <a:lnTo>
                  <a:pt x="212427" y="118707"/>
                </a:lnTo>
                <a:lnTo>
                  <a:pt x="206491" y="118707"/>
                </a:lnTo>
                <a:lnTo>
                  <a:pt x="206491" y="112771"/>
                </a:lnTo>
                <a:close/>
                <a:moveTo>
                  <a:pt x="218674" y="112771"/>
                </a:moveTo>
                <a:lnTo>
                  <a:pt x="218674" y="118707"/>
                </a:lnTo>
                <a:lnTo>
                  <a:pt x="212739" y="118707"/>
                </a:lnTo>
                <a:lnTo>
                  <a:pt x="212739" y="112771"/>
                </a:lnTo>
                <a:close/>
                <a:moveTo>
                  <a:pt x="224921" y="112771"/>
                </a:moveTo>
                <a:lnTo>
                  <a:pt x="224921" y="118707"/>
                </a:lnTo>
                <a:lnTo>
                  <a:pt x="218987" y="118707"/>
                </a:lnTo>
                <a:lnTo>
                  <a:pt x="218987" y="112771"/>
                </a:lnTo>
                <a:close/>
                <a:moveTo>
                  <a:pt x="231170" y="112771"/>
                </a:moveTo>
                <a:lnTo>
                  <a:pt x="231170" y="118707"/>
                </a:lnTo>
                <a:lnTo>
                  <a:pt x="225234" y="118707"/>
                </a:lnTo>
                <a:lnTo>
                  <a:pt x="225234" y="112771"/>
                </a:lnTo>
                <a:close/>
                <a:moveTo>
                  <a:pt x="237417" y="112771"/>
                </a:moveTo>
                <a:lnTo>
                  <a:pt x="237417" y="118707"/>
                </a:lnTo>
                <a:lnTo>
                  <a:pt x="231481" y="118707"/>
                </a:lnTo>
                <a:lnTo>
                  <a:pt x="231481" y="112771"/>
                </a:lnTo>
                <a:close/>
                <a:moveTo>
                  <a:pt x="243664" y="112771"/>
                </a:moveTo>
                <a:lnTo>
                  <a:pt x="243664" y="118707"/>
                </a:lnTo>
                <a:lnTo>
                  <a:pt x="237729" y="118707"/>
                </a:lnTo>
                <a:lnTo>
                  <a:pt x="237729" y="112771"/>
                </a:lnTo>
                <a:close/>
                <a:moveTo>
                  <a:pt x="249911" y="112771"/>
                </a:moveTo>
                <a:lnTo>
                  <a:pt x="249911" y="118707"/>
                </a:lnTo>
                <a:lnTo>
                  <a:pt x="243977" y="118707"/>
                </a:lnTo>
                <a:lnTo>
                  <a:pt x="243977" y="112771"/>
                </a:lnTo>
                <a:close/>
                <a:moveTo>
                  <a:pt x="256161" y="112771"/>
                </a:moveTo>
                <a:lnTo>
                  <a:pt x="256161" y="118707"/>
                </a:lnTo>
                <a:lnTo>
                  <a:pt x="250225" y="118707"/>
                </a:lnTo>
                <a:lnTo>
                  <a:pt x="250225" y="112771"/>
                </a:lnTo>
                <a:close/>
                <a:moveTo>
                  <a:pt x="262409" y="112771"/>
                </a:moveTo>
                <a:lnTo>
                  <a:pt x="262409" y="118707"/>
                </a:lnTo>
                <a:lnTo>
                  <a:pt x="256474" y="118707"/>
                </a:lnTo>
                <a:lnTo>
                  <a:pt x="256474" y="112771"/>
                </a:lnTo>
                <a:close/>
                <a:moveTo>
                  <a:pt x="268656" y="112771"/>
                </a:moveTo>
                <a:lnTo>
                  <a:pt x="268656" y="118707"/>
                </a:lnTo>
                <a:lnTo>
                  <a:pt x="262721" y="118707"/>
                </a:lnTo>
                <a:lnTo>
                  <a:pt x="262721" y="112771"/>
                </a:lnTo>
                <a:close/>
                <a:moveTo>
                  <a:pt x="274904" y="112771"/>
                </a:moveTo>
                <a:lnTo>
                  <a:pt x="274904" y="118707"/>
                </a:lnTo>
                <a:lnTo>
                  <a:pt x="268968" y="118707"/>
                </a:lnTo>
                <a:lnTo>
                  <a:pt x="268968" y="112771"/>
                </a:lnTo>
                <a:close/>
                <a:moveTo>
                  <a:pt x="6251" y="119019"/>
                </a:moveTo>
                <a:lnTo>
                  <a:pt x="6251" y="124954"/>
                </a:lnTo>
                <a:lnTo>
                  <a:pt x="315" y="124954"/>
                </a:lnTo>
                <a:lnTo>
                  <a:pt x="315" y="119019"/>
                </a:lnTo>
                <a:close/>
                <a:moveTo>
                  <a:pt x="12498" y="119019"/>
                </a:moveTo>
                <a:lnTo>
                  <a:pt x="12498" y="124954"/>
                </a:lnTo>
                <a:lnTo>
                  <a:pt x="6562" y="124954"/>
                </a:lnTo>
                <a:lnTo>
                  <a:pt x="6562" y="119019"/>
                </a:lnTo>
                <a:close/>
                <a:moveTo>
                  <a:pt x="18745" y="119019"/>
                </a:moveTo>
                <a:lnTo>
                  <a:pt x="18745" y="124954"/>
                </a:lnTo>
                <a:lnTo>
                  <a:pt x="12810" y="124954"/>
                </a:lnTo>
                <a:lnTo>
                  <a:pt x="12810" y="119019"/>
                </a:lnTo>
                <a:close/>
                <a:moveTo>
                  <a:pt x="24992" y="119019"/>
                </a:moveTo>
                <a:lnTo>
                  <a:pt x="24992" y="124954"/>
                </a:lnTo>
                <a:lnTo>
                  <a:pt x="19058" y="124954"/>
                </a:lnTo>
                <a:lnTo>
                  <a:pt x="19058" y="119019"/>
                </a:lnTo>
                <a:close/>
                <a:moveTo>
                  <a:pt x="31242" y="119019"/>
                </a:moveTo>
                <a:lnTo>
                  <a:pt x="31242" y="124954"/>
                </a:lnTo>
                <a:lnTo>
                  <a:pt x="25305" y="124954"/>
                </a:lnTo>
                <a:lnTo>
                  <a:pt x="25305" y="119019"/>
                </a:lnTo>
                <a:close/>
                <a:moveTo>
                  <a:pt x="37489" y="119019"/>
                </a:moveTo>
                <a:lnTo>
                  <a:pt x="37489" y="124954"/>
                </a:lnTo>
                <a:lnTo>
                  <a:pt x="31553" y="124954"/>
                </a:lnTo>
                <a:lnTo>
                  <a:pt x="31553" y="119019"/>
                </a:lnTo>
                <a:close/>
                <a:moveTo>
                  <a:pt x="43737" y="119019"/>
                </a:moveTo>
                <a:lnTo>
                  <a:pt x="43737" y="124954"/>
                </a:lnTo>
                <a:lnTo>
                  <a:pt x="37802" y="124954"/>
                </a:lnTo>
                <a:lnTo>
                  <a:pt x="37802" y="119019"/>
                </a:lnTo>
                <a:close/>
                <a:moveTo>
                  <a:pt x="49985" y="119019"/>
                </a:moveTo>
                <a:lnTo>
                  <a:pt x="49985" y="124954"/>
                </a:lnTo>
                <a:lnTo>
                  <a:pt x="44049" y="124954"/>
                </a:lnTo>
                <a:lnTo>
                  <a:pt x="44049" y="119019"/>
                </a:lnTo>
                <a:close/>
                <a:moveTo>
                  <a:pt x="56232" y="119019"/>
                </a:moveTo>
                <a:lnTo>
                  <a:pt x="56232" y="124954"/>
                </a:lnTo>
                <a:lnTo>
                  <a:pt x="50296" y="124954"/>
                </a:lnTo>
                <a:lnTo>
                  <a:pt x="50296" y="119019"/>
                </a:lnTo>
                <a:close/>
                <a:moveTo>
                  <a:pt x="62480" y="119019"/>
                </a:moveTo>
                <a:lnTo>
                  <a:pt x="62480" y="124954"/>
                </a:lnTo>
                <a:lnTo>
                  <a:pt x="56545" y="124954"/>
                </a:lnTo>
                <a:lnTo>
                  <a:pt x="56545" y="119019"/>
                </a:lnTo>
                <a:close/>
                <a:moveTo>
                  <a:pt x="68727" y="119019"/>
                </a:moveTo>
                <a:lnTo>
                  <a:pt x="68727" y="124954"/>
                </a:lnTo>
                <a:lnTo>
                  <a:pt x="62792" y="124954"/>
                </a:lnTo>
                <a:lnTo>
                  <a:pt x="62792" y="119019"/>
                </a:lnTo>
                <a:close/>
                <a:moveTo>
                  <a:pt x="74975" y="119019"/>
                </a:moveTo>
                <a:lnTo>
                  <a:pt x="74975" y="124954"/>
                </a:lnTo>
                <a:lnTo>
                  <a:pt x="69039" y="124954"/>
                </a:lnTo>
                <a:lnTo>
                  <a:pt x="69039" y="119019"/>
                </a:lnTo>
                <a:close/>
                <a:moveTo>
                  <a:pt x="81223" y="119019"/>
                </a:moveTo>
                <a:lnTo>
                  <a:pt x="81223" y="124954"/>
                </a:lnTo>
                <a:lnTo>
                  <a:pt x="75286" y="124954"/>
                </a:lnTo>
                <a:lnTo>
                  <a:pt x="75286" y="119019"/>
                </a:lnTo>
                <a:close/>
                <a:moveTo>
                  <a:pt x="87470" y="119019"/>
                </a:moveTo>
                <a:lnTo>
                  <a:pt x="87470" y="124954"/>
                </a:lnTo>
                <a:lnTo>
                  <a:pt x="81535" y="124954"/>
                </a:lnTo>
                <a:lnTo>
                  <a:pt x="81535" y="119019"/>
                </a:lnTo>
                <a:close/>
                <a:moveTo>
                  <a:pt x="93718" y="119019"/>
                </a:moveTo>
                <a:lnTo>
                  <a:pt x="93718" y="124954"/>
                </a:lnTo>
                <a:lnTo>
                  <a:pt x="87784" y="124954"/>
                </a:lnTo>
                <a:lnTo>
                  <a:pt x="87784" y="119019"/>
                </a:lnTo>
                <a:close/>
                <a:moveTo>
                  <a:pt x="99967" y="119019"/>
                </a:moveTo>
                <a:lnTo>
                  <a:pt x="99967" y="124954"/>
                </a:lnTo>
                <a:lnTo>
                  <a:pt x="94031" y="124954"/>
                </a:lnTo>
                <a:lnTo>
                  <a:pt x="94031" y="119019"/>
                </a:lnTo>
                <a:close/>
                <a:moveTo>
                  <a:pt x="106214" y="119019"/>
                </a:moveTo>
                <a:lnTo>
                  <a:pt x="106214" y="124954"/>
                </a:lnTo>
                <a:lnTo>
                  <a:pt x="100278" y="124954"/>
                </a:lnTo>
                <a:lnTo>
                  <a:pt x="100278" y="119019"/>
                </a:lnTo>
                <a:close/>
                <a:moveTo>
                  <a:pt x="112461" y="119019"/>
                </a:moveTo>
                <a:lnTo>
                  <a:pt x="112461" y="124954"/>
                </a:lnTo>
                <a:lnTo>
                  <a:pt x="106527" y="124954"/>
                </a:lnTo>
                <a:lnTo>
                  <a:pt x="106527" y="119019"/>
                </a:lnTo>
                <a:close/>
                <a:moveTo>
                  <a:pt x="118710" y="119019"/>
                </a:moveTo>
                <a:lnTo>
                  <a:pt x="118710" y="124954"/>
                </a:lnTo>
                <a:lnTo>
                  <a:pt x="112774" y="124954"/>
                </a:lnTo>
                <a:lnTo>
                  <a:pt x="112774" y="119019"/>
                </a:lnTo>
                <a:close/>
                <a:moveTo>
                  <a:pt x="124957" y="119019"/>
                </a:moveTo>
                <a:lnTo>
                  <a:pt x="124957" y="124954"/>
                </a:lnTo>
                <a:lnTo>
                  <a:pt x="119021" y="124954"/>
                </a:lnTo>
                <a:lnTo>
                  <a:pt x="119021" y="119019"/>
                </a:lnTo>
                <a:close/>
                <a:moveTo>
                  <a:pt x="131204" y="119019"/>
                </a:moveTo>
                <a:lnTo>
                  <a:pt x="131204" y="124954"/>
                </a:lnTo>
                <a:lnTo>
                  <a:pt x="125270" y="124954"/>
                </a:lnTo>
                <a:lnTo>
                  <a:pt x="125270" y="119019"/>
                </a:lnTo>
                <a:close/>
                <a:moveTo>
                  <a:pt x="137451" y="119019"/>
                </a:moveTo>
                <a:lnTo>
                  <a:pt x="137451" y="124954"/>
                </a:lnTo>
                <a:lnTo>
                  <a:pt x="131517" y="124954"/>
                </a:lnTo>
                <a:lnTo>
                  <a:pt x="131517" y="119019"/>
                </a:lnTo>
                <a:close/>
                <a:moveTo>
                  <a:pt x="143702" y="119019"/>
                </a:moveTo>
                <a:lnTo>
                  <a:pt x="143702" y="124954"/>
                </a:lnTo>
                <a:lnTo>
                  <a:pt x="137766" y="124954"/>
                </a:lnTo>
                <a:lnTo>
                  <a:pt x="137766" y="119019"/>
                </a:lnTo>
                <a:close/>
                <a:moveTo>
                  <a:pt x="149949" y="119019"/>
                </a:moveTo>
                <a:lnTo>
                  <a:pt x="149949" y="124954"/>
                </a:lnTo>
                <a:lnTo>
                  <a:pt x="144015" y="124954"/>
                </a:lnTo>
                <a:lnTo>
                  <a:pt x="144015" y="119019"/>
                </a:lnTo>
                <a:close/>
                <a:moveTo>
                  <a:pt x="156196" y="119019"/>
                </a:moveTo>
                <a:lnTo>
                  <a:pt x="156196" y="124954"/>
                </a:lnTo>
                <a:lnTo>
                  <a:pt x="150262" y="124954"/>
                </a:lnTo>
                <a:lnTo>
                  <a:pt x="150262" y="119019"/>
                </a:lnTo>
                <a:close/>
                <a:moveTo>
                  <a:pt x="162445" y="119019"/>
                </a:moveTo>
                <a:lnTo>
                  <a:pt x="162445" y="124954"/>
                </a:lnTo>
                <a:lnTo>
                  <a:pt x="156509" y="124954"/>
                </a:lnTo>
                <a:lnTo>
                  <a:pt x="156509" y="119019"/>
                </a:lnTo>
                <a:close/>
                <a:moveTo>
                  <a:pt x="168692" y="119019"/>
                </a:moveTo>
                <a:lnTo>
                  <a:pt x="168692" y="124954"/>
                </a:lnTo>
                <a:lnTo>
                  <a:pt x="162756" y="124954"/>
                </a:lnTo>
                <a:lnTo>
                  <a:pt x="162756" y="119019"/>
                </a:lnTo>
                <a:close/>
                <a:moveTo>
                  <a:pt x="174939" y="119019"/>
                </a:moveTo>
                <a:lnTo>
                  <a:pt x="174939" y="124954"/>
                </a:lnTo>
                <a:lnTo>
                  <a:pt x="169005" y="124954"/>
                </a:lnTo>
                <a:lnTo>
                  <a:pt x="169005" y="119019"/>
                </a:lnTo>
                <a:close/>
                <a:moveTo>
                  <a:pt x="181186" y="119019"/>
                </a:moveTo>
                <a:lnTo>
                  <a:pt x="181186" y="124954"/>
                </a:lnTo>
                <a:lnTo>
                  <a:pt x="175252" y="124954"/>
                </a:lnTo>
                <a:lnTo>
                  <a:pt x="175252" y="119019"/>
                </a:lnTo>
                <a:close/>
                <a:moveTo>
                  <a:pt x="187435" y="119019"/>
                </a:moveTo>
                <a:lnTo>
                  <a:pt x="187435" y="124954"/>
                </a:lnTo>
                <a:lnTo>
                  <a:pt x="181499" y="124954"/>
                </a:lnTo>
                <a:lnTo>
                  <a:pt x="181499" y="119019"/>
                </a:lnTo>
                <a:close/>
                <a:moveTo>
                  <a:pt x="193684" y="119019"/>
                </a:moveTo>
                <a:lnTo>
                  <a:pt x="193684" y="124954"/>
                </a:lnTo>
                <a:lnTo>
                  <a:pt x="187749" y="124954"/>
                </a:lnTo>
                <a:lnTo>
                  <a:pt x="187749" y="119019"/>
                </a:lnTo>
                <a:close/>
                <a:moveTo>
                  <a:pt x="199931" y="119019"/>
                </a:moveTo>
                <a:lnTo>
                  <a:pt x="199931" y="124954"/>
                </a:lnTo>
                <a:lnTo>
                  <a:pt x="193996" y="124954"/>
                </a:lnTo>
                <a:lnTo>
                  <a:pt x="193996" y="119019"/>
                </a:lnTo>
                <a:close/>
                <a:moveTo>
                  <a:pt x="206180" y="119019"/>
                </a:moveTo>
                <a:lnTo>
                  <a:pt x="206180" y="124954"/>
                </a:lnTo>
                <a:lnTo>
                  <a:pt x="200244" y="124954"/>
                </a:lnTo>
                <a:lnTo>
                  <a:pt x="200244" y="119019"/>
                </a:lnTo>
                <a:close/>
                <a:moveTo>
                  <a:pt x="212427" y="119019"/>
                </a:moveTo>
                <a:lnTo>
                  <a:pt x="212427" y="124954"/>
                </a:lnTo>
                <a:lnTo>
                  <a:pt x="206491" y="124954"/>
                </a:lnTo>
                <a:lnTo>
                  <a:pt x="206491" y="119019"/>
                </a:lnTo>
                <a:close/>
                <a:moveTo>
                  <a:pt x="218674" y="119019"/>
                </a:moveTo>
                <a:lnTo>
                  <a:pt x="218674" y="124954"/>
                </a:lnTo>
                <a:lnTo>
                  <a:pt x="212739" y="124954"/>
                </a:lnTo>
                <a:lnTo>
                  <a:pt x="212739" y="119019"/>
                </a:lnTo>
                <a:close/>
                <a:moveTo>
                  <a:pt x="224921" y="119019"/>
                </a:moveTo>
                <a:lnTo>
                  <a:pt x="224921" y="124954"/>
                </a:lnTo>
                <a:lnTo>
                  <a:pt x="218987" y="124954"/>
                </a:lnTo>
                <a:lnTo>
                  <a:pt x="218987" y="119019"/>
                </a:lnTo>
                <a:close/>
                <a:moveTo>
                  <a:pt x="231170" y="119019"/>
                </a:moveTo>
                <a:lnTo>
                  <a:pt x="231170" y="124954"/>
                </a:lnTo>
                <a:lnTo>
                  <a:pt x="225234" y="124954"/>
                </a:lnTo>
                <a:lnTo>
                  <a:pt x="225234" y="119019"/>
                </a:lnTo>
                <a:close/>
                <a:moveTo>
                  <a:pt x="237417" y="119019"/>
                </a:moveTo>
                <a:lnTo>
                  <a:pt x="237417" y="124954"/>
                </a:lnTo>
                <a:lnTo>
                  <a:pt x="231481" y="124954"/>
                </a:lnTo>
                <a:lnTo>
                  <a:pt x="231481" y="119019"/>
                </a:lnTo>
                <a:close/>
                <a:moveTo>
                  <a:pt x="243664" y="119019"/>
                </a:moveTo>
                <a:lnTo>
                  <a:pt x="243664" y="124954"/>
                </a:lnTo>
                <a:lnTo>
                  <a:pt x="237729" y="124954"/>
                </a:lnTo>
                <a:lnTo>
                  <a:pt x="237729" y="119019"/>
                </a:lnTo>
                <a:close/>
                <a:moveTo>
                  <a:pt x="249911" y="119019"/>
                </a:moveTo>
                <a:lnTo>
                  <a:pt x="249911" y="124954"/>
                </a:lnTo>
                <a:lnTo>
                  <a:pt x="243977" y="124954"/>
                </a:lnTo>
                <a:lnTo>
                  <a:pt x="243977" y="119019"/>
                </a:lnTo>
                <a:close/>
                <a:moveTo>
                  <a:pt x="256161" y="119019"/>
                </a:moveTo>
                <a:lnTo>
                  <a:pt x="256161" y="124954"/>
                </a:lnTo>
                <a:lnTo>
                  <a:pt x="250225" y="124954"/>
                </a:lnTo>
                <a:lnTo>
                  <a:pt x="250225" y="119019"/>
                </a:lnTo>
                <a:close/>
                <a:moveTo>
                  <a:pt x="262409" y="119019"/>
                </a:moveTo>
                <a:lnTo>
                  <a:pt x="262409" y="124954"/>
                </a:lnTo>
                <a:lnTo>
                  <a:pt x="256474" y="124954"/>
                </a:lnTo>
                <a:lnTo>
                  <a:pt x="256474" y="119019"/>
                </a:lnTo>
                <a:close/>
                <a:moveTo>
                  <a:pt x="268656" y="119019"/>
                </a:moveTo>
                <a:lnTo>
                  <a:pt x="268656" y="124954"/>
                </a:lnTo>
                <a:lnTo>
                  <a:pt x="262721" y="124954"/>
                </a:lnTo>
                <a:lnTo>
                  <a:pt x="262721" y="119019"/>
                </a:lnTo>
                <a:close/>
                <a:moveTo>
                  <a:pt x="274904" y="119019"/>
                </a:moveTo>
                <a:lnTo>
                  <a:pt x="274904" y="124954"/>
                </a:lnTo>
                <a:lnTo>
                  <a:pt x="268968" y="124954"/>
                </a:lnTo>
                <a:lnTo>
                  <a:pt x="268968" y="119019"/>
                </a:lnTo>
                <a:close/>
                <a:moveTo>
                  <a:pt x="6251" y="125266"/>
                </a:moveTo>
                <a:lnTo>
                  <a:pt x="6251" y="131201"/>
                </a:lnTo>
                <a:lnTo>
                  <a:pt x="315" y="131201"/>
                </a:lnTo>
                <a:lnTo>
                  <a:pt x="315" y="125266"/>
                </a:lnTo>
                <a:close/>
                <a:moveTo>
                  <a:pt x="12498" y="125266"/>
                </a:moveTo>
                <a:lnTo>
                  <a:pt x="12498" y="131201"/>
                </a:lnTo>
                <a:lnTo>
                  <a:pt x="6562" y="131201"/>
                </a:lnTo>
                <a:lnTo>
                  <a:pt x="6562" y="125266"/>
                </a:lnTo>
                <a:close/>
                <a:moveTo>
                  <a:pt x="18745" y="125266"/>
                </a:moveTo>
                <a:lnTo>
                  <a:pt x="18745" y="131201"/>
                </a:lnTo>
                <a:lnTo>
                  <a:pt x="12810" y="131201"/>
                </a:lnTo>
                <a:lnTo>
                  <a:pt x="12810" y="125266"/>
                </a:lnTo>
                <a:close/>
                <a:moveTo>
                  <a:pt x="24992" y="125266"/>
                </a:moveTo>
                <a:lnTo>
                  <a:pt x="24992" y="131201"/>
                </a:lnTo>
                <a:lnTo>
                  <a:pt x="19058" y="131201"/>
                </a:lnTo>
                <a:lnTo>
                  <a:pt x="19058" y="125266"/>
                </a:lnTo>
                <a:close/>
                <a:moveTo>
                  <a:pt x="31242" y="125266"/>
                </a:moveTo>
                <a:lnTo>
                  <a:pt x="31242" y="131201"/>
                </a:lnTo>
                <a:lnTo>
                  <a:pt x="25305" y="131201"/>
                </a:lnTo>
                <a:lnTo>
                  <a:pt x="25305" y="125266"/>
                </a:lnTo>
                <a:close/>
                <a:moveTo>
                  <a:pt x="37489" y="125266"/>
                </a:moveTo>
                <a:lnTo>
                  <a:pt x="37489" y="131201"/>
                </a:lnTo>
                <a:lnTo>
                  <a:pt x="31553" y="131201"/>
                </a:lnTo>
                <a:lnTo>
                  <a:pt x="31553" y="125266"/>
                </a:lnTo>
                <a:close/>
                <a:moveTo>
                  <a:pt x="43737" y="125266"/>
                </a:moveTo>
                <a:lnTo>
                  <a:pt x="43737" y="131201"/>
                </a:lnTo>
                <a:lnTo>
                  <a:pt x="37802" y="131201"/>
                </a:lnTo>
                <a:lnTo>
                  <a:pt x="37802" y="125266"/>
                </a:lnTo>
                <a:close/>
                <a:moveTo>
                  <a:pt x="49985" y="125266"/>
                </a:moveTo>
                <a:lnTo>
                  <a:pt x="49985" y="131201"/>
                </a:lnTo>
                <a:lnTo>
                  <a:pt x="44049" y="131201"/>
                </a:lnTo>
                <a:lnTo>
                  <a:pt x="44049" y="125266"/>
                </a:lnTo>
                <a:close/>
                <a:moveTo>
                  <a:pt x="56232" y="125266"/>
                </a:moveTo>
                <a:lnTo>
                  <a:pt x="56232" y="131201"/>
                </a:lnTo>
                <a:lnTo>
                  <a:pt x="50296" y="131201"/>
                </a:lnTo>
                <a:lnTo>
                  <a:pt x="50296" y="125266"/>
                </a:lnTo>
                <a:close/>
                <a:moveTo>
                  <a:pt x="62480" y="125266"/>
                </a:moveTo>
                <a:lnTo>
                  <a:pt x="62480" y="131201"/>
                </a:lnTo>
                <a:lnTo>
                  <a:pt x="56545" y="131201"/>
                </a:lnTo>
                <a:lnTo>
                  <a:pt x="56545" y="125266"/>
                </a:lnTo>
                <a:close/>
                <a:moveTo>
                  <a:pt x="68727" y="125266"/>
                </a:moveTo>
                <a:lnTo>
                  <a:pt x="68727" y="131201"/>
                </a:lnTo>
                <a:lnTo>
                  <a:pt x="62792" y="131201"/>
                </a:lnTo>
                <a:lnTo>
                  <a:pt x="62792" y="125266"/>
                </a:lnTo>
                <a:close/>
                <a:moveTo>
                  <a:pt x="74975" y="125266"/>
                </a:moveTo>
                <a:lnTo>
                  <a:pt x="74975" y="131201"/>
                </a:lnTo>
                <a:lnTo>
                  <a:pt x="69039" y="131201"/>
                </a:lnTo>
                <a:lnTo>
                  <a:pt x="69039" y="125266"/>
                </a:lnTo>
                <a:close/>
                <a:moveTo>
                  <a:pt x="81223" y="125266"/>
                </a:moveTo>
                <a:lnTo>
                  <a:pt x="81223" y="131201"/>
                </a:lnTo>
                <a:lnTo>
                  <a:pt x="75286" y="131201"/>
                </a:lnTo>
                <a:lnTo>
                  <a:pt x="75286" y="125266"/>
                </a:lnTo>
                <a:close/>
                <a:moveTo>
                  <a:pt x="87470" y="125266"/>
                </a:moveTo>
                <a:lnTo>
                  <a:pt x="87470" y="131201"/>
                </a:lnTo>
                <a:lnTo>
                  <a:pt x="81535" y="131201"/>
                </a:lnTo>
                <a:lnTo>
                  <a:pt x="81535" y="125266"/>
                </a:lnTo>
                <a:close/>
                <a:moveTo>
                  <a:pt x="93718" y="125266"/>
                </a:moveTo>
                <a:lnTo>
                  <a:pt x="93718" y="131201"/>
                </a:lnTo>
                <a:lnTo>
                  <a:pt x="87784" y="131201"/>
                </a:lnTo>
                <a:lnTo>
                  <a:pt x="87784" y="125266"/>
                </a:lnTo>
                <a:close/>
                <a:moveTo>
                  <a:pt x="99967" y="125266"/>
                </a:moveTo>
                <a:lnTo>
                  <a:pt x="99967" y="131201"/>
                </a:lnTo>
                <a:lnTo>
                  <a:pt x="94031" y="131201"/>
                </a:lnTo>
                <a:lnTo>
                  <a:pt x="94031" y="125266"/>
                </a:lnTo>
                <a:close/>
                <a:moveTo>
                  <a:pt x="106214" y="125266"/>
                </a:moveTo>
                <a:lnTo>
                  <a:pt x="106214" y="131201"/>
                </a:lnTo>
                <a:lnTo>
                  <a:pt x="100278" y="131201"/>
                </a:lnTo>
                <a:lnTo>
                  <a:pt x="100278" y="125266"/>
                </a:lnTo>
                <a:close/>
                <a:moveTo>
                  <a:pt x="112461" y="125266"/>
                </a:moveTo>
                <a:lnTo>
                  <a:pt x="112461" y="131201"/>
                </a:lnTo>
                <a:lnTo>
                  <a:pt x="106527" y="131201"/>
                </a:lnTo>
                <a:lnTo>
                  <a:pt x="106527" y="125266"/>
                </a:lnTo>
                <a:close/>
                <a:moveTo>
                  <a:pt x="118710" y="125266"/>
                </a:moveTo>
                <a:lnTo>
                  <a:pt x="118710" y="131201"/>
                </a:lnTo>
                <a:lnTo>
                  <a:pt x="112774" y="131201"/>
                </a:lnTo>
                <a:lnTo>
                  <a:pt x="112774" y="125266"/>
                </a:lnTo>
                <a:close/>
                <a:moveTo>
                  <a:pt x="124957" y="125266"/>
                </a:moveTo>
                <a:lnTo>
                  <a:pt x="124957" y="131201"/>
                </a:lnTo>
                <a:lnTo>
                  <a:pt x="119021" y="131201"/>
                </a:lnTo>
                <a:lnTo>
                  <a:pt x="119021" y="125266"/>
                </a:lnTo>
                <a:close/>
                <a:moveTo>
                  <a:pt x="131204" y="125266"/>
                </a:moveTo>
                <a:lnTo>
                  <a:pt x="131204" y="131201"/>
                </a:lnTo>
                <a:lnTo>
                  <a:pt x="125270" y="131201"/>
                </a:lnTo>
                <a:lnTo>
                  <a:pt x="125270" y="125266"/>
                </a:lnTo>
                <a:close/>
                <a:moveTo>
                  <a:pt x="137451" y="125266"/>
                </a:moveTo>
                <a:lnTo>
                  <a:pt x="137451" y="131201"/>
                </a:lnTo>
                <a:lnTo>
                  <a:pt x="131517" y="131201"/>
                </a:lnTo>
                <a:lnTo>
                  <a:pt x="131517" y="125266"/>
                </a:lnTo>
                <a:close/>
                <a:moveTo>
                  <a:pt x="143702" y="125266"/>
                </a:moveTo>
                <a:lnTo>
                  <a:pt x="143702" y="131201"/>
                </a:lnTo>
                <a:lnTo>
                  <a:pt x="137766" y="131201"/>
                </a:lnTo>
                <a:lnTo>
                  <a:pt x="137766" y="125266"/>
                </a:lnTo>
                <a:close/>
                <a:moveTo>
                  <a:pt x="149949" y="125266"/>
                </a:moveTo>
                <a:lnTo>
                  <a:pt x="149949" y="131201"/>
                </a:lnTo>
                <a:lnTo>
                  <a:pt x="144015" y="131201"/>
                </a:lnTo>
                <a:lnTo>
                  <a:pt x="144015" y="125266"/>
                </a:lnTo>
                <a:close/>
                <a:moveTo>
                  <a:pt x="156196" y="125266"/>
                </a:moveTo>
                <a:lnTo>
                  <a:pt x="156196" y="131201"/>
                </a:lnTo>
                <a:lnTo>
                  <a:pt x="150262" y="131201"/>
                </a:lnTo>
                <a:lnTo>
                  <a:pt x="150262" y="125266"/>
                </a:lnTo>
                <a:close/>
                <a:moveTo>
                  <a:pt x="162445" y="125266"/>
                </a:moveTo>
                <a:lnTo>
                  <a:pt x="162445" y="131201"/>
                </a:lnTo>
                <a:lnTo>
                  <a:pt x="156509" y="131201"/>
                </a:lnTo>
                <a:lnTo>
                  <a:pt x="156509" y="125266"/>
                </a:lnTo>
                <a:close/>
                <a:moveTo>
                  <a:pt x="168692" y="125266"/>
                </a:moveTo>
                <a:lnTo>
                  <a:pt x="168692" y="131201"/>
                </a:lnTo>
                <a:lnTo>
                  <a:pt x="162756" y="131201"/>
                </a:lnTo>
                <a:lnTo>
                  <a:pt x="162756" y="125266"/>
                </a:lnTo>
                <a:close/>
                <a:moveTo>
                  <a:pt x="174939" y="125266"/>
                </a:moveTo>
                <a:lnTo>
                  <a:pt x="174939" y="131201"/>
                </a:lnTo>
                <a:lnTo>
                  <a:pt x="169005" y="131201"/>
                </a:lnTo>
                <a:lnTo>
                  <a:pt x="169005" y="125266"/>
                </a:lnTo>
                <a:close/>
                <a:moveTo>
                  <a:pt x="181186" y="125266"/>
                </a:moveTo>
                <a:lnTo>
                  <a:pt x="181186" y="131201"/>
                </a:lnTo>
                <a:lnTo>
                  <a:pt x="175252" y="131201"/>
                </a:lnTo>
                <a:lnTo>
                  <a:pt x="175252" y="125266"/>
                </a:lnTo>
                <a:close/>
                <a:moveTo>
                  <a:pt x="187435" y="125266"/>
                </a:moveTo>
                <a:lnTo>
                  <a:pt x="187435" y="131201"/>
                </a:lnTo>
                <a:lnTo>
                  <a:pt x="181499" y="131201"/>
                </a:lnTo>
                <a:lnTo>
                  <a:pt x="181499" y="125266"/>
                </a:lnTo>
                <a:close/>
                <a:moveTo>
                  <a:pt x="193682" y="125266"/>
                </a:moveTo>
                <a:lnTo>
                  <a:pt x="193682" y="131201"/>
                </a:lnTo>
                <a:lnTo>
                  <a:pt x="187746" y="131201"/>
                </a:lnTo>
                <a:lnTo>
                  <a:pt x="187746" y="125266"/>
                </a:lnTo>
                <a:close/>
                <a:moveTo>
                  <a:pt x="199931" y="125266"/>
                </a:moveTo>
                <a:lnTo>
                  <a:pt x="199931" y="131201"/>
                </a:lnTo>
                <a:lnTo>
                  <a:pt x="193996" y="131201"/>
                </a:lnTo>
                <a:lnTo>
                  <a:pt x="193996" y="125266"/>
                </a:lnTo>
                <a:close/>
                <a:moveTo>
                  <a:pt x="206180" y="125266"/>
                </a:moveTo>
                <a:lnTo>
                  <a:pt x="206180" y="131201"/>
                </a:lnTo>
                <a:lnTo>
                  <a:pt x="200244" y="131201"/>
                </a:lnTo>
                <a:lnTo>
                  <a:pt x="200244" y="125266"/>
                </a:lnTo>
                <a:close/>
                <a:moveTo>
                  <a:pt x="212427" y="125266"/>
                </a:moveTo>
                <a:lnTo>
                  <a:pt x="212427" y="131201"/>
                </a:lnTo>
                <a:lnTo>
                  <a:pt x="206491" y="131201"/>
                </a:lnTo>
                <a:lnTo>
                  <a:pt x="206491" y="125266"/>
                </a:lnTo>
                <a:close/>
                <a:moveTo>
                  <a:pt x="218674" y="125266"/>
                </a:moveTo>
                <a:lnTo>
                  <a:pt x="218674" y="131201"/>
                </a:lnTo>
                <a:lnTo>
                  <a:pt x="212739" y="131201"/>
                </a:lnTo>
                <a:lnTo>
                  <a:pt x="212739" y="125266"/>
                </a:lnTo>
                <a:close/>
                <a:moveTo>
                  <a:pt x="224921" y="125266"/>
                </a:moveTo>
                <a:lnTo>
                  <a:pt x="224921" y="131201"/>
                </a:lnTo>
                <a:lnTo>
                  <a:pt x="218987" y="131201"/>
                </a:lnTo>
                <a:lnTo>
                  <a:pt x="218987" y="125266"/>
                </a:lnTo>
                <a:close/>
                <a:moveTo>
                  <a:pt x="231170" y="125266"/>
                </a:moveTo>
                <a:lnTo>
                  <a:pt x="231170" y="131201"/>
                </a:lnTo>
                <a:lnTo>
                  <a:pt x="225234" y="131201"/>
                </a:lnTo>
                <a:lnTo>
                  <a:pt x="225234" y="125266"/>
                </a:lnTo>
                <a:close/>
                <a:moveTo>
                  <a:pt x="237417" y="125266"/>
                </a:moveTo>
                <a:lnTo>
                  <a:pt x="237417" y="131201"/>
                </a:lnTo>
                <a:lnTo>
                  <a:pt x="231481" y="131201"/>
                </a:lnTo>
                <a:lnTo>
                  <a:pt x="231481" y="125266"/>
                </a:lnTo>
                <a:close/>
                <a:moveTo>
                  <a:pt x="243664" y="125266"/>
                </a:moveTo>
                <a:lnTo>
                  <a:pt x="243664" y="131201"/>
                </a:lnTo>
                <a:lnTo>
                  <a:pt x="237729" y="131201"/>
                </a:lnTo>
                <a:lnTo>
                  <a:pt x="237729" y="125266"/>
                </a:lnTo>
                <a:close/>
                <a:moveTo>
                  <a:pt x="249911" y="125266"/>
                </a:moveTo>
                <a:lnTo>
                  <a:pt x="249911" y="131201"/>
                </a:lnTo>
                <a:lnTo>
                  <a:pt x="243977" y="131201"/>
                </a:lnTo>
                <a:lnTo>
                  <a:pt x="243977" y="125266"/>
                </a:lnTo>
                <a:close/>
                <a:moveTo>
                  <a:pt x="256161" y="125266"/>
                </a:moveTo>
                <a:lnTo>
                  <a:pt x="256161" y="131201"/>
                </a:lnTo>
                <a:lnTo>
                  <a:pt x="250225" y="131201"/>
                </a:lnTo>
                <a:lnTo>
                  <a:pt x="250225" y="125266"/>
                </a:lnTo>
                <a:close/>
                <a:moveTo>
                  <a:pt x="262409" y="125266"/>
                </a:moveTo>
                <a:lnTo>
                  <a:pt x="262409" y="131201"/>
                </a:lnTo>
                <a:lnTo>
                  <a:pt x="256474" y="131201"/>
                </a:lnTo>
                <a:lnTo>
                  <a:pt x="256474" y="125266"/>
                </a:lnTo>
                <a:close/>
                <a:moveTo>
                  <a:pt x="268656" y="125266"/>
                </a:moveTo>
                <a:lnTo>
                  <a:pt x="268656" y="131201"/>
                </a:lnTo>
                <a:lnTo>
                  <a:pt x="262721" y="131201"/>
                </a:lnTo>
                <a:lnTo>
                  <a:pt x="262721" y="125266"/>
                </a:lnTo>
                <a:close/>
                <a:moveTo>
                  <a:pt x="274904" y="125266"/>
                </a:moveTo>
                <a:lnTo>
                  <a:pt x="274904" y="131201"/>
                </a:lnTo>
                <a:lnTo>
                  <a:pt x="268968" y="131201"/>
                </a:lnTo>
                <a:lnTo>
                  <a:pt x="268968" y="125266"/>
                </a:lnTo>
                <a:close/>
                <a:moveTo>
                  <a:pt x="6251" y="131513"/>
                </a:moveTo>
                <a:lnTo>
                  <a:pt x="6251" y="137449"/>
                </a:lnTo>
                <a:lnTo>
                  <a:pt x="315" y="137449"/>
                </a:lnTo>
                <a:lnTo>
                  <a:pt x="315" y="131513"/>
                </a:lnTo>
                <a:close/>
                <a:moveTo>
                  <a:pt x="12498" y="131513"/>
                </a:moveTo>
                <a:lnTo>
                  <a:pt x="12498" y="137449"/>
                </a:lnTo>
                <a:lnTo>
                  <a:pt x="6562" y="137449"/>
                </a:lnTo>
                <a:lnTo>
                  <a:pt x="6562" y="131513"/>
                </a:lnTo>
                <a:close/>
                <a:moveTo>
                  <a:pt x="18745" y="131513"/>
                </a:moveTo>
                <a:lnTo>
                  <a:pt x="18745" y="137449"/>
                </a:lnTo>
                <a:lnTo>
                  <a:pt x="12810" y="137449"/>
                </a:lnTo>
                <a:lnTo>
                  <a:pt x="12810" y="131513"/>
                </a:lnTo>
                <a:close/>
                <a:moveTo>
                  <a:pt x="24992" y="131513"/>
                </a:moveTo>
                <a:lnTo>
                  <a:pt x="24992" y="137449"/>
                </a:lnTo>
                <a:lnTo>
                  <a:pt x="19058" y="137449"/>
                </a:lnTo>
                <a:lnTo>
                  <a:pt x="19058" y="131513"/>
                </a:lnTo>
                <a:close/>
                <a:moveTo>
                  <a:pt x="31241" y="131513"/>
                </a:moveTo>
                <a:lnTo>
                  <a:pt x="31241" y="137449"/>
                </a:lnTo>
                <a:lnTo>
                  <a:pt x="25305" y="137449"/>
                </a:lnTo>
                <a:lnTo>
                  <a:pt x="25305" y="131513"/>
                </a:lnTo>
                <a:close/>
                <a:moveTo>
                  <a:pt x="37489" y="131513"/>
                </a:moveTo>
                <a:lnTo>
                  <a:pt x="37489" y="137449"/>
                </a:lnTo>
                <a:lnTo>
                  <a:pt x="31553" y="137449"/>
                </a:lnTo>
                <a:lnTo>
                  <a:pt x="31553" y="131513"/>
                </a:lnTo>
                <a:close/>
                <a:moveTo>
                  <a:pt x="43737" y="131513"/>
                </a:moveTo>
                <a:lnTo>
                  <a:pt x="43737" y="137449"/>
                </a:lnTo>
                <a:lnTo>
                  <a:pt x="37802" y="137449"/>
                </a:lnTo>
                <a:lnTo>
                  <a:pt x="37802" y="131513"/>
                </a:lnTo>
                <a:close/>
                <a:moveTo>
                  <a:pt x="49985" y="131513"/>
                </a:moveTo>
                <a:lnTo>
                  <a:pt x="49985" y="137449"/>
                </a:lnTo>
                <a:lnTo>
                  <a:pt x="44049" y="137449"/>
                </a:lnTo>
                <a:lnTo>
                  <a:pt x="44049" y="131513"/>
                </a:lnTo>
                <a:close/>
                <a:moveTo>
                  <a:pt x="56232" y="131513"/>
                </a:moveTo>
                <a:lnTo>
                  <a:pt x="56232" y="137449"/>
                </a:lnTo>
                <a:lnTo>
                  <a:pt x="50296" y="137449"/>
                </a:lnTo>
                <a:lnTo>
                  <a:pt x="50296" y="131513"/>
                </a:lnTo>
                <a:close/>
                <a:moveTo>
                  <a:pt x="62480" y="131513"/>
                </a:moveTo>
                <a:lnTo>
                  <a:pt x="62480" y="137449"/>
                </a:lnTo>
                <a:lnTo>
                  <a:pt x="56545" y="137449"/>
                </a:lnTo>
                <a:lnTo>
                  <a:pt x="56545" y="131513"/>
                </a:lnTo>
                <a:close/>
                <a:moveTo>
                  <a:pt x="68727" y="131513"/>
                </a:moveTo>
                <a:lnTo>
                  <a:pt x="68727" y="137449"/>
                </a:lnTo>
                <a:lnTo>
                  <a:pt x="62792" y="137449"/>
                </a:lnTo>
                <a:lnTo>
                  <a:pt x="62792" y="131513"/>
                </a:lnTo>
                <a:close/>
                <a:moveTo>
                  <a:pt x="74975" y="131513"/>
                </a:moveTo>
                <a:lnTo>
                  <a:pt x="74975" y="137449"/>
                </a:lnTo>
                <a:lnTo>
                  <a:pt x="69039" y="137449"/>
                </a:lnTo>
                <a:lnTo>
                  <a:pt x="69039" y="131513"/>
                </a:lnTo>
                <a:close/>
                <a:moveTo>
                  <a:pt x="81223" y="131513"/>
                </a:moveTo>
                <a:lnTo>
                  <a:pt x="81223" y="137449"/>
                </a:lnTo>
                <a:lnTo>
                  <a:pt x="75286" y="137449"/>
                </a:lnTo>
                <a:lnTo>
                  <a:pt x="75286" y="131513"/>
                </a:lnTo>
                <a:close/>
                <a:moveTo>
                  <a:pt x="87470" y="131513"/>
                </a:moveTo>
                <a:lnTo>
                  <a:pt x="87470" y="137449"/>
                </a:lnTo>
                <a:lnTo>
                  <a:pt x="81535" y="137449"/>
                </a:lnTo>
                <a:lnTo>
                  <a:pt x="81535" y="131513"/>
                </a:lnTo>
                <a:close/>
                <a:moveTo>
                  <a:pt x="93718" y="131513"/>
                </a:moveTo>
                <a:lnTo>
                  <a:pt x="93718" y="137449"/>
                </a:lnTo>
                <a:lnTo>
                  <a:pt x="87784" y="137449"/>
                </a:lnTo>
                <a:lnTo>
                  <a:pt x="87784" y="131513"/>
                </a:lnTo>
                <a:close/>
                <a:moveTo>
                  <a:pt x="99967" y="131513"/>
                </a:moveTo>
                <a:lnTo>
                  <a:pt x="99967" y="137449"/>
                </a:lnTo>
                <a:lnTo>
                  <a:pt x="94031" y="137449"/>
                </a:lnTo>
                <a:lnTo>
                  <a:pt x="94031" y="131513"/>
                </a:lnTo>
                <a:close/>
                <a:moveTo>
                  <a:pt x="106214" y="131513"/>
                </a:moveTo>
                <a:lnTo>
                  <a:pt x="106214" y="137449"/>
                </a:lnTo>
                <a:lnTo>
                  <a:pt x="100278" y="137449"/>
                </a:lnTo>
                <a:lnTo>
                  <a:pt x="100278" y="131513"/>
                </a:lnTo>
                <a:close/>
                <a:moveTo>
                  <a:pt x="112461" y="131513"/>
                </a:moveTo>
                <a:lnTo>
                  <a:pt x="112461" y="137449"/>
                </a:lnTo>
                <a:lnTo>
                  <a:pt x="106527" y="137449"/>
                </a:lnTo>
                <a:lnTo>
                  <a:pt x="106527" y="131513"/>
                </a:lnTo>
                <a:close/>
                <a:moveTo>
                  <a:pt x="118710" y="131513"/>
                </a:moveTo>
                <a:lnTo>
                  <a:pt x="118710" y="137449"/>
                </a:lnTo>
                <a:lnTo>
                  <a:pt x="112774" y="137449"/>
                </a:lnTo>
                <a:lnTo>
                  <a:pt x="112774" y="131513"/>
                </a:lnTo>
                <a:close/>
                <a:moveTo>
                  <a:pt x="124957" y="131513"/>
                </a:moveTo>
                <a:lnTo>
                  <a:pt x="124957" y="137449"/>
                </a:lnTo>
                <a:lnTo>
                  <a:pt x="119021" y="137449"/>
                </a:lnTo>
                <a:lnTo>
                  <a:pt x="119021" y="131513"/>
                </a:lnTo>
                <a:close/>
                <a:moveTo>
                  <a:pt x="131204" y="131513"/>
                </a:moveTo>
                <a:lnTo>
                  <a:pt x="131204" y="137449"/>
                </a:lnTo>
                <a:lnTo>
                  <a:pt x="125270" y="137449"/>
                </a:lnTo>
                <a:lnTo>
                  <a:pt x="125270" y="131513"/>
                </a:lnTo>
                <a:close/>
                <a:moveTo>
                  <a:pt x="137451" y="131513"/>
                </a:moveTo>
                <a:lnTo>
                  <a:pt x="137451" y="137449"/>
                </a:lnTo>
                <a:lnTo>
                  <a:pt x="131517" y="137449"/>
                </a:lnTo>
                <a:lnTo>
                  <a:pt x="131517" y="131513"/>
                </a:lnTo>
                <a:close/>
                <a:moveTo>
                  <a:pt x="143702" y="131513"/>
                </a:moveTo>
                <a:lnTo>
                  <a:pt x="143702" y="137449"/>
                </a:lnTo>
                <a:lnTo>
                  <a:pt x="137766" y="137449"/>
                </a:lnTo>
                <a:lnTo>
                  <a:pt x="137766" y="131513"/>
                </a:lnTo>
                <a:close/>
                <a:moveTo>
                  <a:pt x="149949" y="131513"/>
                </a:moveTo>
                <a:lnTo>
                  <a:pt x="149949" y="137449"/>
                </a:lnTo>
                <a:lnTo>
                  <a:pt x="144015" y="137449"/>
                </a:lnTo>
                <a:lnTo>
                  <a:pt x="144015" y="131513"/>
                </a:lnTo>
                <a:close/>
                <a:moveTo>
                  <a:pt x="156196" y="131513"/>
                </a:moveTo>
                <a:lnTo>
                  <a:pt x="156196" y="137449"/>
                </a:lnTo>
                <a:lnTo>
                  <a:pt x="150262" y="137449"/>
                </a:lnTo>
                <a:lnTo>
                  <a:pt x="150262" y="131513"/>
                </a:lnTo>
                <a:close/>
                <a:moveTo>
                  <a:pt x="162445" y="131513"/>
                </a:moveTo>
                <a:lnTo>
                  <a:pt x="162445" y="137449"/>
                </a:lnTo>
                <a:lnTo>
                  <a:pt x="156509" y="137449"/>
                </a:lnTo>
                <a:lnTo>
                  <a:pt x="156509" y="131513"/>
                </a:lnTo>
                <a:close/>
                <a:moveTo>
                  <a:pt x="168692" y="131513"/>
                </a:moveTo>
                <a:lnTo>
                  <a:pt x="168692" y="137449"/>
                </a:lnTo>
                <a:lnTo>
                  <a:pt x="162756" y="137449"/>
                </a:lnTo>
                <a:lnTo>
                  <a:pt x="162756" y="131513"/>
                </a:lnTo>
                <a:close/>
                <a:moveTo>
                  <a:pt x="174939" y="131513"/>
                </a:moveTo>
                <a:lnTo>
                  <a:pt x="174939" y="137449"/>
                </a:lnTo>
                <a:lnTo>
                  <a:pt x="169005" y="137449"/>
                </a:lnTo>
                <a:lnTo>
                  <a:pt x="169005" y="131513"/>
                </a:lnTo>
                <a:close/>
                <a:moveTo>
                  <a:pt x="181186" y="131513"/>
                </a:moveTo>
                <a:lnTo>
                  <a:pt x="181186" y="137449"/>
                </a:lnTo>
                <a:lnTo>
                  <a:pt x="175252" y="137449"/>
                </a:lnTo>
                <a:lnTo>
                  <a:pt x="175252" y="131513"/>
                </a:lnTo>
                <a:close/>
                <a:moveTo>
                  <a:pt x="187433" y="131513"/>
                </a:moveTo>
                <a:lnTo>
                  <a:pt x="187433" y="137449"/>
                </a:lnTo>
                <a:lnTo>
                  <a:pt x="181499" y="137449"/>
                </a:lnTo>
                <a:lnTo>
                  <a:pt x="181499" y="131513"/>
                </a:lnTo>
                <a:close/>
                <a:moveTo>
                  <a:pt x="193682" y="131513"/>
                </a:moveTo>
                <a:lnTo>
                  <a:pt x="193682" y="137449"/>
                </a:lnTo>
                <a:lnTo>
                  <a:pt x="187746" y="137449"/>
                </a:lnTo>
                <a:lnTo>
                  <a:pt x="187746" y="131513"/>
                </a:lnTo>
                <a:close/>
                <a:moveTo>
                  <a:pt x="199931" y="131513"/>
                </a:moveTo>
                <a:lnTo>
                  <a:pt x="199931" y="137449"/>
                </a:lnTo>
                <a:lnTo>
                  <a:pt x="193996" y="137449"/>
                </a:lnTo>
                <a:lnTo>
                  <a:pt x="193996" y="131513"/>
                </a:lnTo>
                <a:close/>
                <a:moveTo>
                  <a:pt x="206180" y="131513"/>
                </a:moveTo>
                <a:lnTo>
                  <a:pt x="206180" y="137449"/>
                </a:lnTo>
                <a:lnTo>
                  <a:pt x="200244" y="137449"/>
                </a:lnTo>
                <a:lnTo>
                  <a:pt x="200244" y="131513"/>
                </a:lnTo>
                <a:close/>
                <a:moveTo>
                  <a:pt x="212427" y="131513"/>
                </a:moveTo>
                <a:lnTo>
                  <a:pt x="212427" y="137449"/>
                </a:lnTo>
                <a:lnTo>
                  <a:pt x="206491" y="137449"/>
                </a:lnTo>
                <a:lnTo>
                  <a:pt x="206491" y="131513"/>
                </a:lnTo>
                <a:close/>
                <a:moveTo>
                  <a:pt x="218674" y="131513"/>
                </a:moveTo>
                <a:lnTo>
                  <a:pt x="218674" y="137449"/>
                </a:lnTo>
                <a:lnTo>
                  <a:pt x="212739" y="137449"/>
                </a:lnTo>
                <a:lnTo>
                  <a:pt x="212739" y="131513"/>
                </a:lnTo>
                <a:close/>
                <a:moveTo>
                  <a:pt x="224921" y="131513"/>
                </a:moveTo>
                <a:lnTo>
                  <a:pt x="224921" y="137449"/>
                </a:lnTo>
                <a:lnTo>
                  <a:pt x="218987" y="137449"/>
                </a:lnTo>
                <a:lnTo>
                  <a:pt x="218987" y="131513"/>
                </a:lnTo>
                <a:close/>
                <a:moveTo>
                  <a:pt x="231170" y="131513"/>
                </a:moveTo>
                <a:lnTo>
                  <a:pt x="231170" y="137449"/>
                </a:lnTo>
                <a:lnTo>
                  <a:pt x="225234" y="137449"/>
                </a:lnTo>
                <a:lnTo>
                  <a:pt x="225234" y="131513"/>
                </a:lnTo>
                <a:close/>
                <a:moveTo>
                  <a:pt x="237417" y="131513"/>
                </a:moveTo>
                <a:lnTo>
                  <a:pt x="237417" y="137449"/>
                </a:lnTo>
                <a:lnTo>
                  <a:pt x="231481" y="137449"/>
                </a:lnTo>
                <a:lnTo>
                  <a:pt x="231481" y="131513"/>
                </a:lnTo>
                <a:close/>
                <a:moveTo>
                  <a:pt x="243664" y="131513"/>
                </a:moveTo>
                <a:lnTo>
                  <a:pt x="243664" y="137449"/>
                </a:lnTo>
                <a:lnTo>
                  <a:pt x="237729" y="137449"/>
                </a:lnTo>
                <a:lnTo>
                  <a:pt x="237729" y="131513"/>
                </a:lnTo>
                <a:close/>
                <a:moveTo>
                  <a:pt x="249911" y="131513"/>
                </a:moveTo>
                <a:lnTo>
                  <a:pt x="249911" y="137449"/>
                </a:lnTo>
                <a:lnTo>
                  <a:pt x="243977" y="137449"/>
                </a:lnTo>
                <a:lnTo>
                  <a:pt x="243977" y="131513"/>
                </a:lnTo>
                <a:close/>
                <a:moveTo>
                  <a:pt x="256161" y="131513"/>
                </a:moveTo>
                <a:lnTo>
                  <a:pt x="256161" y="137449"/>
                </a:lnTo>
                <a:lnTo>
                  <a:pt x="250225" y="137449"/>
                </a:lnTo>
                <a:lnTo>
                  <a:pt x="250225" y="131513"/>
                </a:lnTo>
                <a:close/>
                <a:moveTo>
                  <a:pt x="262409" y="131513"/>
                </a:moveTo>
                <a:lnTo>
                  <a:pt x="262409" y="137449"/>
                </a:lnTo>
                <a:lnTo>
                  <a:pt x="256474" y="137449"/>
                </a:lnTo>
                <a:lnTo>
                  <a:pt x="256474" y="131513"/>
                </a:lnTo>
                <a:close/>
                <a:moveTo>
                  <a:pt x="268656" y="131513"/>
                </a:moveTo>
                <a:lnTo>
                  <a:pt x="268656" y="137449"/>
                </a:lnTo>
                <a:lnTo>
                  <a:pt x="262721" y="137449"/>
                </a:lnTo>
                <a:lnTo>
                  <a:pt x="262721" y="131513"/>
                </a:lnTo>
                <a:close/>
                <a:moveTo>
                  <a:pt x="274904" y="131513"/>
                </a:moveTo>
                <a:lnTo>
                  <a:pt x="274904" y="137449"/>
                </a:lnTo>
                <a:lnTo>
                  <a:pt x="268968" y="137449"/>
                </a:lnTo>
                <a:lnTo>
                  <a:pt x="268968" y="131513"/>
                </a:lnTo>
                <a:close/>
                <a:moveTo>
                  <a:pt x="6251" y="137760"/>
                </a:moveTo>
                <a:lnTo>
                  <a:pt x="6251" y="143697"/>
                </a:lnTo>
                <a:lnTo>
                  <a:pt x="315" y="143697"/>
                </a:lnTo>
                <a:lnTo>
                  <a:pt x="315" y="137760"/>
                </a:lnTo>
                <a:close/>
                <a:moveTo>
                  <a:pt x="12498" y="137760"/>
                </a:moveTo>
                <a:lnTo>
                  <a:pt x="12498" y="143697"/>
                </a:lnTo>
                <a:lnTo>
                  <a:pt x="6562" y="143697"/>
                </a:lnTo>
                <a:lnTo>
                  <a:pt x="6562" y="137760"/>
                </a:lnTo>
                <a:close/>
                <a:moveTo>
                  <a:pt x="18745" y="137760"/>
                </a:moveTo>
                <a:lnTo>
                  <a:pt x="18745" y="143697"/>
                </a:lnTo>
                <a:lnTo>
                  <a:pt x="12810" y="143697"/>
                </a:lnTo>
                <a:lnTo>
                  <a:pt x="12810" y="137760"/>
                </a:lnTo>
                <a:close/>
                <a:moveTo>
                  <a:pt x="24992" y="137760"/>
                </a:moveTo>
                <a:lnTo>
                  <a:pt x="24992" y="143697"/>
                </a:lnTo>
                <a:lnTo>
                  <a:pt x="19058" y="143697"/>
                </a:lnTo>
                <a:lnTo>
                  <a:pt x="19058" y="137760"/>
                </a:lnTo>
                <a:close/>
                <a:moveTo>
                  <a:pt x="31241" y="137760"/>
                </a:moveTo>
                <a:lnTo>
                  <a:pt x="31241" y="143697"/>
                </a:lnTo>
                <a:lnTo>
                  <a:pt x="25305" y="143697"/>
                </a:lnTo>
                <a:lnTo>
                  <a:pt x="25305" y="137760"/>
                </a:lnTo>
                <a:close/>
                <a:moveTo>
                  <a:pt x="37489" y="137760"/>
                </a:moveTo>
                <a:lnTo>
                  <a:pt x="37489" y="143697"/>
                </a:lnTo>
                <a:lnTo>
                  <a:pt x="31553" y="143697"/>
                </a:lnTo>
                <a:lnTo>
                  <a:pt x="31553" y="137760"/>
                </a:lnTo>
                <a:close/>
                <a:moveTo>
                  <a:pt x="43737" y="137760"/>
                </a:moveTo>
                <a:lnTo>
                  <a:pt x="43737" y="143697"/>
                </a:lnTo>
                <a:lnTo>
                  <a:pt x="37802" y="143697"/>
                </a:lnTo>
                <a:lnTo>
                  <a:pt x="37802" y="137760"/>
                </a:lnTo>
                <a:close/>
                <a:moveTo>
                  <a:pt x="49985" y="137760"/>
                </a:moveTo>
                <a:lnTo>
                  <a:pt x="49985" y="143697"/>
                </a:lnTo>
                <a:lnTo>
                  <a:pt x="44049" y="143697"/>
                </a:lnTo>
                <a:lnTo>
                  <a:pt x="44049" y="137760"/>
                </a:lnTo>
                <a:close/>
                <a:moveTo>
                  <a:pt x="56232" y="137760"/>
                </a:moveTo>
                <a:lnTo>
                  <a:pt x="56232" y="143697"/>
                </a:lnTo>
                <a:lnTo>
                  <a:pt x="50296" y="143697"/>
                </a:lnTo>
                <a:lnTo>
                  <a:pt x="50296" y="137760"/>
                </a:lnTo>
                <a:close/>
                <a:moveTo>
                  <a:pt x="62480" y="137760"/>
                </a:moveTo>
                <a:lnTo>
                  <a:pt x="62480" y="143697"/>
                </a:lnTo>
                <a:lnTo>
                  <a:pt x="56545" y="143697"/>
                </a:lnTo>
                <a:lnTo>
                  <a:pt x="56545" y="137760"/>
                </a:lnTo>
                <a:close/>
                <a:moveTo>
                  <a:pt x="68727" y="137760"/>
                </a:moveTo>
                <a:lnTo>
                  <a:pt x="68727" y="143697"/>
                </a:lnTo>
                <a:lnTo>
                  <a:pt x="62792" y="143697"/>
                </a:lnTo>
                <a:lnTo>
                  <a:pt x="62792" y="137760"/>
                </a:lnTo>
                <a:close/>
                <a:moveTo>
                  <a:pt x="74975" y="137760"/>
                </a:moveTo>
                <a:lnTo>
                  <a:pt x="74975" y="143697"/>
                </a:lnTo>
                <a:lnTo>
                  <a:pt x="69039" y="143697"/>
                </a:lnTo>
                <a:lnTo>
                  <a:pt x="69039" y="137760"/>
                </a:lnTo>
                <a:close/>
                <a:moveTo>
                  <a:pt x="81223" y="137760"/>
                </a:moveTo>
                <a:lnTo>
                  <a:pt x="81223" y="143697"/>
                </a:lnTo>
                <a:lnTo>
                  <a:pt x="75286" y="143697"/>
                </a:lnTo>
                <a:lnTo>
                  <a:pt x="75286" y="137760"/>
                </a:lnTo>
                <a:close/>
                <a:moveTo>
                  <a:pt x="87470" y="137760"/>
                </a:moveTo>
                <a:lnTo>
                  <a:pt x="87470" y="143697"/>
                </a:lnTo>
                <a:lnTo>
                  <a:pt x="81535" y="143697"/>
                </a:lnTo>
                <a:lnTo>
                  <a:pt x="81535" y="137760"/>
                </a:lnTo>
                <a:close/>
                <a:moveTo>
                  <a:pt x="93718" y="137760"/>
                </a:moveTo>
                <a:lnTo>
                  <a:pt x="93718" y="143697"/>
                </a:lnTo>
                <a:lnTo>
                  <a:pt x="87784" y="143697"/>
                </a:lnTo>
                <a:lnTo>
                  <a:pt x="87784" y="137760"/>
                </a:lnTo>
                <a:close/>
                <a:moveTo>
                  <a:pt x="99967" y="137760"/>
                </a:moveTo>
                <a:lnTo>
                  <a:pt x="99967" y="143697"/>
                </a:lnTo>
                <a:lnTo>
                  <a:pt x="94031" y="143697"/>
                </a:lnTo>
                <a:lnTo>
                  <a:pt x="94031" y="137760"/>
                </a:lnTo>
                <a:close/>
                <a:moveTo>
                  <a:pt x="106214" y="137760"/>
                </a:moveTo>
                <a:lnTo>
                  <a:pt x="106214" y="143697"/>
                </a:lnTo>
                <a:lnTo>
                  <a:pt x="100278" y="143697"/>
                </a:lnTo>
                <a:lnTo>
                  <a:pt x="100278" y="137760"/>
                </a:lnTo>
                <a:close/>
                <a:moveTo>
                  <a:pt x="112461" y="137760"/>
                </a:moveTo>
                <a:lnTo>
                  <a:pt x="112461" y="143697"/>
                </a:lnTo>
                <a:lnTo>
                  <a:pt x="106527" y="143697"/>
                </a:lnTo>
                <a:lnTo>
                  <a:pt x="106527" y="137760"/>
                </a:lnTo>
                <a:close/>
                <a:moveTo>
                  <a:pt x="118710" y="137760"/>
                </a:moveTo>
                <a:lnTo>
                  <a:pt x="118710" y="143697"/>
                </a:lnTo>
                <a:lnTo>
                  <a:pt x="112774" y="143697"/>
                </a:lnTo>
                <a:lnTo>
                  <a:pt x="112774" y="137760"/>
                </a:lnTo>
                <a:close/>
                <a:moveTo>
                  <a:pt x="124957" y="137760"/>
                </a:moveTo>
                <a:lnTo>
                  <a:pt x="124957" y="143697"/>
                </a:lnTo>
                <a:lnTo>
                  <a:pt x="119021" y="143697"/>
                </a:lnTo>
                <a:lnTo>
                  <a:pt x="119021" y="137760"/>
                </a:lnTo>
                <a:close/>
                <a:moveTo>
                  <a:pt x="131204" y="137760"/>
                </a:moveTo>
                <a:lnTo>
                  <a:pt x="131204" y="143697"/>
                </a:lnTo>
                <a:lnTo>
                  <a:pt x="125270" y="143697"/>
                </a:lnTo>
                <a:lnTo>
                  <a:pt x="125270" y="137760"/>
                </a:lnTo>
                <a:close/>
                <a:moveTo>
                  <a:pt x="137451" y="137760"/>
                </a:moveTo>
                <a:lnTo>
                  <a:pt x="137451" y="143697"/>
                </a:lnTo>
                <a:lnTo>
                  <a:pt x="131517" y="143697"/>
                </a:lnTo>
                <a:lnTo>
                  <a:pt x="131517" y="137760"/>
                </a:lnTo>
                <a:close/>
                <a:moveTo>
                  <a:pt x="143702" y="137760"/>
                </a:moveTo>
                <a:lnTo>
                  <a:pt x="143702" y="143697"/>
                </a:lnTo>
                <a:lnTo>
                  <a:pt x="137766" y="143697"/>
                </a:lnTo>
                <a:lnTo>
                  <a:pt x="137766" y="137760"/>
                </a:lnTo>
                <a:close/>
                <a:moveTo>
                  <a:pt x="149949" y="137760"/>
                </a:moveTo>
                <a:lnTo>
                  <a:pt x="149949" y="143697"/>
                </a:lnTo>
                <a:lnTo>
                  <a:pt x="144015" y="143697"/>
                </a:lnTo>
                <a:lnTo>
                  <a:pt x="144015" y="137760"/>
                </a:lnTo>
                <a:close/>
                <a:moveTo>
                  <a:pt x="156196" y="137760"/>
                </a:moveTo>
                <a:lnTo>
                  <a:pt x="156196" y="143697"/>
                </a:lnTo>
                <a:lnTo>
                  <a:pt x="150262" y="143697"/>
                </a:lnTo>
                <a:lnTo>
                  <a:pt x="150262" y="137760"/>
                </a:lnTo>
                <a:close/>
                <a:moveTo>
                  <a:pt x="162445" y="137760"/>
                </a:moveTo>
                <a:lnTo>
                  <a:pt x="162445" y="143697"/>
                </a:lnTo>
                <a:lnTo>
                  <a:pt x="156509" y="143697"/>
                </a:lnTo>
                <a:lnTo>
                  <a:pt x="156509" y="137760"/>
                </a:lnTo>
                <a:close/>
                <a:moveTo>
                  <a:pt x="168692" y="137760"/>
                </a:moveTo>
                <a:lnTo>
                  <a:pt x="168692" y="143697"/>
                </a:lnTo>
                <a:lnTo>
                  <a:pt x="162756" y="143697"/>
                </a:lnTo>
                <a:lnTo>
                  <a:pt x="162756" y="137760"/>
                </a:lnTo>
                <a:close/>
                <a:moveTo>
                  <a:pt x="174939" y="137760"/>
                </a:moveTo>
                <a:lnTo>
                  <a:pt x="174939" y="143697"/>
                </a:lnTo>
                <a:lnTo>
                  <a:pt x="169005" y="143697"/>
                </a:lnTo>
                <a:lnTo>
                  <a:pt x="169005" y="137760"/>
                </a:lnTo>
                <a:close/>
                <a:moveTo>
                  <a:pt x="181186" y="137760"/>
                </a:moveTo>
                <a:lnTo>
                  <a:pt x="181186" y="143697"/>
                </a:lnTo>
                <a:lnTo>
                  <a:pt x="175252" y="143697"/>
                </a:lnTo>
                <a:lnTo>
                  <a:pt x="175252" y="137760"/>
                </a:lnTo>
                <a:close/>
                <a:moveTo>
                  <a:pt x="187433" y="137760"/>
                </a:moveTo>
                <a:lnTo>
                  <a:pt x="187433" y="143697"/>
                </a:lnTo>
                <a:lnTo>
                  <a:pt x="181499" y="143697"/>
                </a:lnTo>
                <a:lnTo>
                  <a:pt x="181499" y="137760"/>
                </a:lnTo>
                <a:close/>
                <a:moveTo>
                  <a:pt x="193682" y="137760"/>
                </a:moveTo>
                <a:lnTo>
                  <a:pt x="193682" y="143697"/>
                </a:lnTo>
                <a:lnTo>
                  <a:pt x="187746" y="143697"/>
                </a:lnTo>
                <a:lnTo>
                  <a:pt x="187746" y="137760"/>
                </a:lnTo>
                <a:close/>
                <a:moveTo>
                  <a:pt x="199931" y="137760"/>
                </a:moveTo>
                <a:lnTo>
                  <a:pt x="199931" y="143697"/>
                </a:lnTo>
                <a:lnTo>
                  <a:pt x="193996" y="143697"/>
                </a:lnTo>
                <a:lnTo>
                  <a:pt x="193996" y="137760"/>
                </a:lnTo>
                <a:close/>
                <a:moveTo>
                  <a:pt x="206180" y="137760"/>
                </a:moveTo>
                <a:lnTo>
                  <a:pt x="206180" y="143697"/>
                </a:lnTo>
                <a:lnTo>
                  <a:pt x="200244" y="143697"/>
                </a:lnTo>
                <a:lnTo>
                  <a:pt x="200244" y="137760"/>
                </a:lnTo>
                <a:close/>
                <a:moveTo>
                  <a:pt x="212427" y="137760"/>
                </a:moveTo>
                <a:lnTo>
                  <a:pt x="212427" y="143697"/>
                </a:lnTo>
                <a:lnTo>
                  <a:pt x="206491" y="143697"/>
                </a:lnTo>
                <a:lnTo>
                  <a:pt x="206491" y="137760"/>
                </a:lnTo>
                <a:close/>
                <a:moveTo>
                  <a:pt x="218674" y="137760"/>
                </a:moveTo>
                <a:lnTo>
                  <a:pt x="218674" y="143697"/>
                </a:lnTo>
                <a:lnTo>
                  <a:pt x="212739" y="143697"/>
                </a:lnTo>
                <a:lnTo>
                  <a:pt x="212739" y="137760"/>
                </a:lnTo>
                <a:close/>
                <a:moveTo>
                  <a:pt x="224921" y="137760"/>
                </a:moveTo>
                <a:lnTo>
                  <a:pt x="224921" y="143697"/>
                </a:lnTo>
                <a:lnTo>
                  <a:pt x="218987" y="143697"/>
                </a:lnTo>
                <a:lnTo>
                  <a:pt x="218987" y="137760"/>
                </a:lnTo>
                <a:close/>
                <a:moveTo>
                  <a:pt x="231170" y="137760"/>
                </a:moveTo>
                <a:lnTo>
                  <a:pt x="231170" y="143697"/>
                </a:lnTo>
                <a:lnTo>
                  <a:pt x="225234" y="143697"/>
                </a:lnTo>
                <a:lnTo>
                  <a:pt x="225234" y="137760"/>
                </a:lnTo>
                <a:close/>
                <a:moveTo>
                  <a:pt x="237417" y="137760"/>
                </a:moveTo>
                <a:lnTo>
                  <a:pt x="237417" y="143697"/>
                </a:lnTo>
                <a:lnTo>
                  <a:pt x="231481" y="143697"/>
                </a:lnTo>
                <a:lnTo>
                  <a:pt x="231481" y="137760"/>
                </a:lnTo>
                <a:close/>
                <a:moveTo>
                  <a:pt x="243664" y="137760"/>
                </a:moveTo>
                <a:lnTo>
                  <a:pt x="243664" y="143697"/>
                </a:lnTo>
                <a:lnTo>
                  <a:pt x="237729" y="143697"/>
                </a:lnTo>
                <a:lnTo>
                  <a:pt x="237729" y="137760"/>
                </a:lnTo>
                <a:close/>
                <a:moveTo>
                  <a:pt x="249911" y="137760"/>
                </a:moveTo>
                <a:lnTo>
                  <a:pt x="249911" y="143697"/>
                </a:lnTo>
                <a:lnTo>
                  <a:pt x="243977" y="143697"/>
                </a:lnTo>
                <a:lnTo>
                  <a:pt x="243977" y="137760"/>
                </a:lnTo>
                <a:close/>
                <a:moveTo>
                  <a:pt x="256161" y="137760"/>
                </a:moveTo>
                <a:lnTo>
                  <a:pt x="256161" y="143697"/>
                </a:lnTo>
                <a:lnTo>
                  <a:pt x="250225" y="143697"/>
                </a:lnTo>
                <a:lnTo>
                  <a:pt x="250225" y="137760"/>
                </a:lnTo>
                <a:close/>
                <a:moveTo>
                  <a:pt x="262409" y="137760"/>
                </a:moveTo>
                <a:lnTo>
                  <a:pt x="262409" y="143697"/>
                </a:lnTo>
                <a:lnTo>
                  <a:pt x="256474" y="143697"/>
                </a:lnTo>
                <a:lnTo>
                  <a:pt x="256474" y="137760"/>
                </a:lnTo>
                <a:close/>
                <a:moveTo>
                  <a:pt x="268656" y="137760"/>
                </a:moveTo>
                <a:lnTo>
                  <a:pt x="268656" y="143697"/>
                </a:lnTo>
                <a:lnTo>
                  <a:pt x="262721" y="143697"/>
                </a:lnTo>
                <a:lnTo>
                  <a:pt x="262721" y="137760"/>
                </a:lnTo>
                <a:close/>
                <a:moveTo>
                  <a:pt x="274904" y="137760"/>
                </a:moveTo>
                <a:lnTo>
                  <a:pt x="274904" y="143697"/>
                </a:lnTo>
                <a:lnTo>
                  <a:pt x="268968" y="143697"/>
                </a:lnTo>
                <a:lnTo>
                  <a:pt x="268968" y="137760"/>
                </a:lnTo>
                <a:close/>
                <a:moveTo>
                  <a:pt x="6251" y="144011"/>
                </a:moveTo>
                <a:lnTo>
                  <a:pt x="6251" y="149945"/>
                </a:lnTo>
                <a:lnTo>
                  <a:pt x="315" y="149945"/>
                </a:lnTo>
                <a:lnTo>
                  <a:pt x="315" y="144011"/>
                </a:lnTo>
                <a:close/>
                <a:moveTo>
                  <a:pt x="12498" y="144011"/>
                </a:moveTo>
                <a:lnTo>
                  <a:pt x="12498" y="149945"/>
                </a:lnTo>
                <a:lnTo>
                  <a:pt x="6562" y="149945"/>
                </a:lnTo>
                <a:lnTo>
                  <a:pt x="6562" y="144011"/>
                </a:lnTo>
                <a:close/>
                <a:moveTo>
                  <a:pt x="18745" y="144011"/>
                </a:moveTo>
                <a:lnTo>
                  <a:pt x="18745" y="149945"/>
                </a:lnTo>
                <a:lnTo>
                  <a:pt x="12810" y="149945"/>
                </a:lnTo>
                <a:lnTo>
                  <a:pt x="12810" y="144011"/>
                </a:lnTo>
                <a:close/>
                <a:moveTo>
                  <a:pt x="24992" y="144011"/>
                </a:moveTo>
                <a:lnTo>
                  <a:pt x="24992" y="149945"/>
                </a:lnTo>
                <a:lnTo>
                  <a:pt x="19058" y="149945"/>
                </a:lnTo>
                <a:lnTo>
                  <a:pt x="19058" y="144011"/>
                </a:lnTo>
                <a:close/>
                <a:moveTo>
                  <a:pt x="31241" y="144011"/>
                </a:moveTo>
                <a:lnTo>
                  <a:pt x="31241" y="149945"/>
                </a:lnTo>
                <a:lnTo>
                  <a:pt x="25305" y="149945"/>
                </a:lnTo>
                <a:lnTo>
                  <a:pt x="25305" y="144011"/>
                </a:lnTo>
                <a:close/>
                <a:moveTo>
                  <a:pt x="37489" y="144011"/>
                </a:moveTo>
                <a:lnTo>
                  <a:pt x="37489" y="149945"/>
                </a:lnTo>
                <a:lnTo>
                  <a:pt x="31553" y="149945"/>
                </a:lnTo>
                <a:lnTo>
                  <a:pt x="31553" y="144011"/>
                </a:lnTo>
                <a:close/>
                <a:moveTo>
                  <a:pt x="43737" y="144011"/>
                </a:moveTo>
                <a:lnTo>
                  <a:pt x="43737" y="149945"/>
                </a:lnTo>
                <a:lnTo>
                  <a:pt x="37802" y="149945"/>
                </a:lnTo>
                <a:lnTo>
                  <a:pt x="37802" y="144011"/>
                </a:lnTo>
                <a:close/>
                <a:moveTo>
                  <a:pt x="49985" y="144011"/>
                </a:moveTo>
                <a:lnTo>
                  <a:pt x="49985" y="149945"/>
                </a:lnTo>
                <a:lnTo>
                  <a:pt x="44049" y="149945"/>
                </a:lnTo>
                <a:lnTo>
                  <a:pt x="44049" y="144011"/>
                </a:lnTo>
                <a:close/>
                <a:moveTo>
                  <a:pt x="56232" y="144011"/>
                </a:moveTo>
                <a:lnTo>
                  <a:pt x="56232" y="149945"/>
                </a:lnTo>
                <a:lnTo>
                  <a:pt x="50296" y="149945"/>
                </a:lnTo>
                <a:lnTo>
                  <a:pt x="50296" y="144011"/>
                </a:lnTo>
                <a:close/>
                <a:moveTo>
                  <a:pt x="62480" y="144011"/>
                </a:moveTo>
                <a:lnTo>
                  <a:pt x="62480" y="149945"/>
                </a:lnTo>
                <a:lnTo>
                  <a:pt x="56545" y="149945"/>
                </a:lnTo>
                <a:lnTo>
                  <a:pt x="56545" y="144011"/>
                </a:lnTo>
                <a:close/>
                <a:moveTo>
                  <a:pt x="68727" y="144011"/>
                </a:moveTo>
                <a:lnTo>
                  <a:pt x="68727" y="149945"/>
                </a:lnTo>
                <a:lnTo>
                  <a:pt x="62792" y="149945"/>
                </a:lnTo>
                <a:lnTo>
                  <a:pt x="62792" y="144011"/>
                </a:lnTo>
                <a:close/>
                <a:moveTo>
                  <a:pt x="74975" y="144011"/>
                </a:moveTo>
                <a:lnTo>
                  <a:pt x="74975" y="149945"/>
                </a:lnTo>
                <a:lnTo>
                  <a:pt x="69039" y="149945"/>
                </a:lnTo>
                <a:lnTo>
                  <a:pt x="69039" y="144011"/>
                </a:lnTo>
                <a:close/>
                <a:moveTo>
                  <a:pt x="81223" y="144011"/>
                </a:moveTo>
                <a:lnTo>
                  <a:pt x="81223" y="149945"/>
                </a:lnTo>
                <a:lnTo>
                  <a:pt x="75286" y="149945"/>
                </a:lnTo>
                <a:lnTo>
                  <a:pt x="75286" y="144011"/>
                </a:lnTo>
                <a:close/>
                <a:moveTo>
                  <a:pt x="87470" y="144011"/>
                </a:moveTo>
                <a:lnTo>
                  <a:pt x="87470" y="149945"/>
                </a:lnTo>
                <a:lnTo>
                  <a:pt x="81535" y="149945"/>
                </a:lnTo>
                <a:lnTo>
                  <a:pt x="81535" y="144011"/>
                </a:lnTo>
                <a:close/>
                <a:moveTo>
                  <a:pt x="93718" y="144011"/>
                </a:moveTo>
                <a:lnTo>
                  <a:pt x="93718" y="149945"/>
                </a:lnTo>
                <a:lnTo>
                  <a:pt x="87784" y="149945"/>
                </a:lnTo>
                <a:lnTo>
                  <a:pt x="87784" y="144011"/>
                </a:lnTo>
                <a:close/>
                <a:moveTo>
                  <a:pt x="99967" y="144011"/>
                </a:moveTo>
                <a:lnTo>
                  <a:pt x="99967" y="149945"/>
                </a:lnTo>
                <a:lnTo>
                  <a:pt x="94031" y="149945"/>
                </a:lnTo>
                <a:lnTo>
                  <a:pt x="94031" y="144011"/>
                </a:lnTo>
                <a:close/>
                <a:moveTo>
                  <a:pt x="106214" y="144011"/>
                </a:moveTo>
                <a:lnTo>
                  <a:pt x="106214" y="149945"/>
                </a:lnTo>
                <a:lnTo>
                  <a:pt x="100278" y="149945"/>
                </a:lnTo>
                <a:lnTo>
                  <a:pt x="100278" y="144011"/>
                </a:lnTo>
                <a:close/>
                <a:moveTo>
                  <a:pt x="112461" y="144011"/>
                </a:moveTo>
                <a:lnTo>
                  <a:pt x="112461" y="149945"/>
                </a:lnTo>
                <a:lnTo>
                  <a:pt x="106527" y="149945"/>
                </a:lnTo>
                <a:lnTo>
                  <a:pt x="106527" y="144011"/>
                </a:lnTo>
                <a:close/>
                <a:moveTo>
                  <a:pt x="118710" y="144011"/>
                </a:moveTo>
                <a:lnTo>
                  <a:pt x="118710" y="149945"/>
                </a:lnTo>
                <a:lnTo>
                  <a:pt x="112774" y="149945"/>
                </a:lnTo>
                <a:lnTo>
                  <a:pt x="112774" y="144011"/>
                </a:lnTo>
                <a:close/>
                <a:moveTo>
                  <a:pt x="124957" y="144011"/>
                </a:moveTo>
                <a:lnTo>
                  <a:pt x="124957" y="149945"/>
                </a:lnTo>
                <a:lnTo>
                  <a:pt x="119021" y="149945"/>
                </a:lnTo>
                <a:lnTo>
                  <a:pt x="119021" y="144011"/>
                </a:lnTo>
                <a:close/>
                <a:moveTo>
                  <a:pt x="131204" y="144011"/>
                </a:moveTo>
                <a:lnTo>
                  <a:pt x="131204" y="149945"/>
                </a:lnTo>
                <a:lnTo>
                  <a:pt x="125270" y="149945"/>
                </a:lnTo>
                <a:lnTo>
                  <a:pt x="125270" y="144011"/>
                </a:lnTo>
                <a:close/>
                <a:moveTo>
                  <a:pt x="137451" y="144011"/>
                </a:moveTo>
                <a:lnTo>
                  <a:pt x="137451" y="149945"/>
                </a:lnTo>
                <a:lnTo>
                  <a:pt x="131517" y="149945"/>
                </a:lnTo>
                <a:lnTo>
                  <a:pt x="131517" y="144011"/>
                </a:lnTo>
                <a:close/>
                <a:moveTo>
                  <a:pt x="143702" y="144011"/>
                </a:moveTo>
                <a:lnTo>
                  <a:pt x="143702" y="149945"/>
                </a:lnTo>
                <a:lnTo>
                  <a:pt x="137766" y="149945"/>
                </a:lnTo>
                <a:lnTo>
                  <a:pt x="137766" y="144011"/>
                </a:lnTo>
                <a:close/>
                <a:moveTo>
                  <a:pt x="149949" y="144011"/>
                </a:moveTo>
                <a:lnTo>
                  <a:pt x="149949" y="149945"/>
                </a:lnTo>
                <a:lnTo>
                  <a:pt x="144015" y="149945"/>
                </a:lnTo>
                <a:lnTo>
                  <a:pt x="144015" y="144011"/>
                </a:lnTo>
                <a:close/>
                <a:moveTo>
                  <a:pt x="156196" y="144011"/>
                </a:moveTo>
                <a:lnTo>
                  <a:pt x="156196" y="149945"/>
                </a:lnTo>
                <a:lnTo>
                  <a:pt x="150262" y="149945"/>
                </a:lnTo>
                <a:lnTo>
                  <a:pt x="150262" y="144011"/>
                </a:lnTo>
                <a:close/>
                <a:moveTo>
                  <a:pt x="162445" y="144011"/>
                </a:moveTo>
                <a:lnTo>
                  <a:pt x="162445" y="149945"/>
                </a:lnTo>
                <a:lnTo>
                  <a:pt x="156509" y="149945"/>
                </a:lnTo>
                <a:lnTo>
                  <a:pt x="156509" y="144011"/>
                </a:lnTo>
                <a:close/>
                <a:moveTo>
                  <a:pt x="168692" y="144011"/>
                </a:moveTo>
                <a:lnTo>
                  <a:pt x="168692" y="149945"/>
                </a:lnTo>
                <a:lnTo>
                  <a:pt x="162756" y="149945"/>
                </a:lnTo>
                <a:lnTo>
                  <a:pt x="162756" y="144011"/>
                </a:lnTo>
                <a:close/>
                <a:moveTo>
                  <a:pt x="174939" y="144011"/>
                </a:moveTo>
                <a:lnTo>
                  <a:pt x="174939" y="149945"/>
                </a:lnTo>
                <a:lnTo>
                  <a:pt x="169005" y="149945"/>
                </a:lnTo>
                <a:lnTo>
                  <a:pt x="169005" y="144011"/>
                </a:lnTo>
                <a:close/>
                <a:moveTo>
                  <a:pt x="181186" y="144011"/>
                </a:moveTo>
                <a:lnTo>
                  <a:pt x="181186" y="149945"/>
                </a:lnTo>
                <a:lnTo>
                  <a:pt x="175252" y="149945"/>
                </a:lnTo>
                <a:lnTo>
                  <a:pt x="175252" y="144011"/>
                </a:lnTo>
                <a:close/>
                <a:moveTo>
                  <a:pt x="187433" y="144011"/>
                </a:moveTo>
                <a:lnTo>
                  <a:pt x="187433" y="149945"/>
                </a:lnTo>
                <a:lnTo>
                  <a:pt x="181499" y="149945"/>
                </a:lnTo>
                <a:lnTo>
                  <a:pt x="181499" y="144011"/>
                </a:lnTo>
                <a:close/>
                <a:moveTo>
                  <a:pt x="193682" y="144011"/>
                </a:moveTo>
                <a:lnTo>
                  <a:pt x="193682" y="149945"/>
                </a:lnTo>
                <a:lnTo>
                  <a:pt x="187746" y="149945"/>
                </a:lnTo>
                <a:lnTo>
                  <a:pt x="187746" y="144011"/>
                </a:lnTo>
                <a:close/>
                <a:moveTo>
                  <a:pt x="199931" y="144011"/>
                </a:moveTo>
                <a:lnTo>
                  <a:pt x="199931" y="149945"/>
                </a:lnTo>
                <a:lnTo>
                  <a:pt x="193996" y="149945"/>
                </a:lnTo>
                <a:lnTo>
                  <a:pt x="193996" y="144011"/>
                </a:lnTo>
                <a:close/>
                <a:moveTo>
                  <a:pt x="206180" y="144011"/>
                </a:moveTo>
                <a:lnTo>
                  <a:pt x="206180" y="149945"/>
                </a:lnTo>
                <a:lnTo>
                  <a:pt x="200244" y="149945"/>
                </a:lnTo>
                <a:lnTo>
                  <a:pt x="200244" y="144011"/>
                </a:lnTo>
                <a:close/>
                <a:moveTo>
                  <a:pt x="212427" y="144011"/>
                </a:moveTo>
                <a:lnTo>
                  <a:pt x="212427" y="149945"/>
                </a:lnTo>
                <a:lnTo>
                  <a:pt x="206491" y="149945"/>
                </a:lnTo>
                <a:lnTo>
                  <a:pt x="206491" y="144011"/>
                </a:lnTo>
                <a:close/>
                <a:moveTo>
                  <a:pt x="218674" y="144011"/>
                </a:moveTo>
                <a:lnTo>
                  <a:pt x="218674" y="149945"/>
                </a:lnTo>
                <a:lnTo>
                  <a:pt x="212739" y="149945"/>
                </a:lnTo>
                <a:lnTo>
                  <a:pt x="212739" y="144011"/>
                </a:lnTo>
                <a:close/>
                <a:moveTo>
                  <a:pt x="224921" y="144011"/>
                </a:moveTo>
                <a:lnTo>
                  <a:pt x="224921" y="149945"/>
                </a:lnTo>
                <a:lnTo>
                  <a:pt x="218987" y="149945"/>
                </a:lnTo>
                <a:lnTo>
                  <a:pt x="218987" y="144011"/>
                </a:lnTo>
                <a:close/>
                <a:moveTo>
                  <a:pt x="231170" y="144011"/>
                </a:moveTo>
                <a:lnTo>
                  <a:pt x="231170" y="149945"/>
                </a:lnTo>
                <a:lnTo>
                  <a:pt x="225234" y="149945"/>
                </a:lnTo>
                <a:lnTo>
                  <a:pt x="225234" y="144011"/>
                </a:lnTo>
                <a:close/>
                <a:moveTo>
                  <a:pt x="237417" y="144011"/>
                </a:moveTo>
                <a:lnTo>
                  <a:pt x="237417" y="149945"/>
                </a:lnTo>
                <a:lnTo>
                  <a:pt x="231481" y="149945"/>
                </a:lnTo>
                <a:lnTo>
                  <a:pt x="231481" y="144011"/>
                </a:lnTo>
                <a:close/>
                <a:moveTo>
                  <a:pt x="243664" y="144011"/>
                </a:moveTo>
                <a:lnTo>
                  <a:pt x="243664" y="149945"/>
                </a:lnTo>
                <a:lnTo>
                  <a:pt x="237729" y="149945"/>
                </a:lnTo>
                <a:lnTo>
                  <a:pt x="237729" y="144011"/>
                </a:lnTo>
                <a:close/>
                <a:moveTo>
                  <a:pt x="249911" y="144011"/>
                </a:moveTo>
                <a:lnTo>
                  <a:pt x="249911" y="149945"/>
                </a:lnTo>
                <a:lnTo>
                  <a:pt x="243977" y="149945"/>
                </a:lnTo>
                <a:lnTo>
                  <a:pt x="243977" y="144011"/>
                </a:lnTo>
                <a:close/>
                <a:moveTo>
                  <a:pt x="256161" y="144011"/>
                </a:moveTo>
                <a:lnTo>
                  <a:pt x="256161" y="149945"/>
                </a:lnTo>
                <a:lnTo>
                  <a:pt x="250225" y="149945"/>
                </a:lnTo>
                <a:lnTo>
                  <a:pt x="250225" y="144011"/>
                </a:lnTo>
                <a:close/>
                <a:moveTo>
                  <a:pt x="262409" y="144011"/>
                </a:moveTo>
                <a:lnTo>
                  <a:pt x="262409" y="149945"/>
                </a:lnTo>
                <a:lnTo>
                  <a:pt x="256474" y="149945"/>
                </a:lnTo>
                <a:lnTo>
                  <a:pt x="256474" y="144011"/>
                </a:lnTo>
                <a:close/>
                <a:moveTo>
                  <a:pt x="268656" y="144011"/>
                </a:moveTo>
                <a:lnTo>
                  <a:pt x="268656" y="149945"/>
                </a:lnTo>
                <a:lnTo>
                  <a:pt x="262721" y="149945"/>
                </a:lnTo>
                <a:lnTo>
                  <a:pt x="262721" y="144011"/>
                </a:lnTo>
                <a:close/>
                <a:moveTo>
                  <a:pt x="274904" y="144011"/>
                </a:moveTo>
                <a:lnTo>
                  <a:pt x="274904" y="149945"/>
                </a:lnTo>
                <a:lnTo>
                  <a:pt x="268968" y="149945"/>
                </a:lnTo>
                <a:lnTo>
                  <a:pt x="268968" y="144011"/>
                </a:lnTo>
                <a:close/>
                <a:moveTo>
                  <a:pt x="6251" y="150258"/>
                </a:moveTo>
                <a:lnTo>
                  <a:pt x="6251" y="156192"/>
                </a:lnTo>
                <a:lnTo>
                  <a:pt x="315" y="156192"/>
                </a:lnTo>
                <a:lnTo>
                  <a:pt x="315" y="150258"/>
                </a:lnTo>
                <a:close/>
                <a:moveTo>
                  <a:pt x="12498" y="150258"/>
                </a:moveTo>
                <a:lnTo>
                  <a:pt x="12498" y="156192"/>
                </a:lnTo>
                <a:lnTo>
                  <a:pt x="6562" y="156192"/>
                </a:lnTo>
                <a:lnTo>
                  <a:pt x="6562" y="150258"/>
                </a:lnTo>
                <a:close/>
                <a:moveTo>
                  <a:pt x="18745" y="150258"/>
                </a:moveTo>
                <a:lnTo>
                  <a:pt x="18745" y="156192"/>
                </a:lnTo>
                <a:lnTo>
                  <a:pt x="12810" y="156192"/>
                </a:lnTo>
                <a:lnTo>
                  <a:pt x="12810" y="150258"/>
                </a:lnTo>
                <a:close/>
                <a:moveTo>
                  <a:pt x="24992" y="150258"/>
                </a:moveTo>
                <a:lnTo>
                  <a:pt x="24992" y="156192"/>
                </a:lnTo>
                <a:lnTo>
                  <a:pt x="19058" y="156192"/>
                </a:lnTo>
                <a:lnTo>
                  <a:pt x="19058" y="150258"/>
                </a:lnTo>
                <a:close/>
                <a:moveTo>
                  <a:pt x="31241" y="150258"/>
                </a:moveTo>
                <a:lnTo>
                  <a:pt x="31241" y="156192"/>
                </a:lnTo>
                <a:lnTo>
                  <a:pt x="25305" y="156192"/>
                </a:lnTo>
                <a:lnTo>
                  <a:pt x="25305" y="150258"/>
                </a:lnTo>
                <a:close/>
                <a:moveTo>
                  <a:pt x="37489" y="150258"/>
                </a:moveTo>
                <a:lnTo>
                  <a:pt x="37489" y="156192"/>
                </a:lnTo>
                <a:lnTo>
                  <a:pt x="31553" y="156192"/>
                </a:lnTo>
                <a:lnTo>
                  <a:pt x="31553" y="150258"/>
                </a:lnTo>
                <a:close/>
                <a:moveTo>
                  <a:pt x="43737" y="150258"/>
                </a:moveTo>
                <a:lnTo>
                  <a:pt x="43737" y="156192"/>
                </a:lnTo>
                <a:lnTo>
                  <a:pt x="37802" y="156192"/>
                </a:lnTo>
                <a:lnTo>
                  <a:pt x="37802" y="150258"/>
                </a:lnTo>
                <a:close/>
                <a:moveTo>
                  <a:pt x="49985" y="150258"/>
                </a:moveTo>
                <a:lnTo>
                  <a:pt x="49985" y="156192"/>
                </a:lnTo>
                <a:lnTo>
                  <a:pt x="44049" y="156192"/>
                </a:lnTo>
                <a:lnTo>
                  <a:pt x="44049" y="150258"/>
                </a:lnTo>
                <a:close/>
                <a:moveTo>
                  <a:pt x="56232" y="150258"/>
                </a:moveTo>
                <a:lnTo>
                  <a:pt x="56232" y="156192"/>
                </a:lnTo>
                <a:lnTo>
                  <a:pt x="50296" y="156192"/>
                </a:lnTo>
                <a:lnTo>
                  <a:pt x="50296" y="150258"/>
                </a:lnTo>
                <a:close/>
                <a:moveTo>
                  <a:pt x="62480" y="150258"/>
                </a:moveTo>
                <a:lnTo>
                  <a:pt x="62480" y="156192"/>
                </a:lnTo>
                <a:lnTo>
                  <a:pt x="56545" y="156192"/>
                </a:lnTo>
                <a:lnTo>
                  <a:pt x="56545" y="150258"/>
                </a:lnTo>
                <a:close/>
                <a:moveTo>
                  <a:pt x="68727" y="150258"/>
                </a:moveTo>
                <a:lnTo>
                  <a:pt x="68727" y="156192"/>
                </a:lnTo>
                <a:lnTo>
                  <a:pt x="62792" y="156192"/>
                </a:lnTo>
                <a:lnTo>
                  <a:pt x="62792" y="150258"/>
                </a:lnTo>
                <a:close/>
                <a:moveTo>
                  <a:pt x="74975" y="150258"/>
                </a:moveTo>
                <a:lnTo>
                  <a:pt x="74975" y="156192"/>
                </a:lnTo>
                <a:lnTo>
                  <a:pt x="69039" y="156192"/>
                </a:lnTo>
                <a:lnTo>
                  <a:pt x="69039" y="150258"/>
                </a:lnTo>
                <a:close/>
                <a:moveTo>
                  <a:pt x="81223" y="150258"/>
                </a:moveTo>
                <a:lnTo>
                  <a:pt x="81223" y="156192"/>
                </a:lnTo>
                <a:lnTo>
                  <a:pt x="75286" y="156192"/>
                </a:lnTo>
                <a:lnTo>
                  <a:pt x="75286" y="150258"/>
                </a:lnTo>
                <a:close/>
                <a:moveTo>
                  <a:pt x="87470" y="150258"/>
                </a:moveTo>
                <a:lnTo>
                  <a:pt x="87470" y="156192"/>
                </a:lnTo>
                <a:lnTo>
                  <a:pt x="81535" y="156192"/>
                </a:lnTo>
                <a:lnTo>
                  <a:pt x="81535" y="150258"/>
                </a:lnTo>
                <a:close/>
                <a:moveTo>
                  <a:pt x="93718" y="150258"/>
                </a:moveTo>
                <a:lnTo>
                  <a:pt x="93718" y="156192"/>
                </a:lnTo>
                <a:lnTo>
                  <a:pt x="87784" y="156192"/>
                </a:lnTo>
                <a:lnTo>
                  <a:pt x="87784" y="150258"/>
                </a:lnTo>
                <a:close/>
                <a:moveTo>
                  <a:pt x="99967" y="150258"/>
                </a:moveTo>
                <a:lnTo>
                  <a:pt x="99967" y="156192"/>
                </a:lnTo>
                <a:lnTo>
                  <a:pt x="94031" y="156192"/>
                </a:lnTo>
                <a:lnTo>
                  <a:pt x="94031" y="150258"/>
                </a:lnTo>
                <a:close/>
                <a:moveTo>
                  <a:pt x="106214" y="150258"/>
                </a:moveTo>
                <a:lnTo>
                  <a:pt x="106214" y="156192"/>
                </a:lnTo>
                <a:lnTo>
                  <a:pt x="100278" y="156192"/>
                </a:lnTo>
                <a:lnTo>
                  <a:pt x="100278" y="150258"/>
                </a:lnTo>
                <a:close/>
                <a:moveTo>
                  <a:pt x="112461" y="150258"/>
                </a:moveTo>
                <a:lnTo>
                  <a:pt x="112461" y="156192"/>
                </a:lnTo>
                <a:lnTo>
                  <a:pt x="106527" y="156192"/>
                </a:lnTo>
                <a:lnTo>
                  <a:pt x="106527" y="150258"/>
                </a:lnTo>
                <a:close/>
                <a:moveTo>
                  <a:pt x="118710" y="150258"/>
                </a:moveTo>
                <a:lnTo>
                  <a:pt x="118710" y="156192"/>
                </a:lnTo>
                <a:lnTo>
                  <a:pt x="112774" y="156192"/>
                </a:lnTo>
                <a:lnTo>
                  <a:pt x="112774" y="150258"/>
                </a:lnTo>
                <a:close/>
                <a:moveTo>
                  <a:pt x="124957" y="150258"/>
                </a:moveTo>
                <a:lnTo>
                  <a:pt x="124957" y="156192"/>
                </a:lnTo>
                <a:lnTo>
                  <a:pt x="119021" y="156192"/>
                </a:lnTo>
                <a:lnTo>
                  <a:pt x="119021" y="150258"/>
                </a:lnTo>
                <a:close/>
                <a:moveTo>
                  <a:pt x="131204" y="150258"/>
                </a:moveTo>
                <a:lnTo>
                  <a:pt x="131204" y="156192"/>
                </a:lnTo>
                <a:lnTo>
                  <a:pt x="125270" y="156192"/>
                </a:lnTo>
                <a:lnTo>
                  <a:pt x="125270" y="150258"/>
                </a:lnTo>
                <a:close/>
                <a:moveTo>
                  <a:pt x="137451" y="150258"/>
                </a:moveTo>
                <a:lnTo>
                  <a:pt x="137451" y="156192"/>
                </a:lnTo>
                <a:lnTo>
                  <a:pt x="131517" y="156192"/>
                </a:lnTo>
                <a:lnTo>
                  <a:pt x="131517" y="150258"/>
                </a:lnTo>
                <a:close/>
                <a:moveTo>
                  <a:pt x="143702" y="150258"/>
                </a:moveTo>
                <a:lnTo>
                  <a:pt x="143702" y="156192"/>
                </a:lnTo>
                <a:lnTo>
                  <a:pt x="137766" y="156192"/>
                </a:lnTo>
                <a:lnTo>
                  <a:pt x="137766" y="150258"/>
                </a:lnTo>
                <a:close/>
                <a:moveTo>
                  <a:pt x="149949" y="150258"/>
                </a:moveTo>
                <a:lnTo>
                  <a:pt x="149949" y="156192"/>
                </a:lnTo>
                <a:lnTo>
                  <a:pt x="144015" y="156192"/>
                </a:lnTo>
                <a:lnTo>
                  <a:pt x="144015" y="150258"/>
                </a:lnTo>
                <a:close/>
                <a:moveTo>
                  <a:pt x="156196" y="150258"/>
                </a:moveTo>
                <a:lnTo>
                  <a:pt x="156196" y="156192"/>
                </a:lnTo>
                <a:lnTo>
                  <a:pt x="150262" y="156192"/>
                </a:lnTo>
                <a:lnTo>
                  <a:pt x="150262" y="150258"/>
                </a:lnTo>
                <a:close/>
                <a:moveTo>
                  <a:pt x="162445" y="150258"/>
                </a:moveTo>
                <a:lnTo>
                  <a:pt x="162445" y="156192"/>
                </a:lnTo>
                <a:lnTo>
                  <a:pt x="156509" y="156192"/>
                </a:lnTo>
                <a:lnTo>
                  <a:pt x="156509" y="150258"/>
                </a:lnTo>
                <a:close/>
                <a:moveTo>
                  <a:pt x="168692" y="150258"/>
                </a:moveTo>
                <a:lnTo>
                  <a:pt x="168692" y="156192"/>
                </a:lnTo>
                <a:lnTo>
                  <a:pt x="162756" y="156192"/>
                </a:lnTo>
                <a:lnTo>
                  <a:pt x="162756" y="150258"/>
                </a:lnTo>
                <a:close/>
                <a:moveTo>
                  <a:pt x="174939" y="150258"/>
                </a:moveTo>
                <a:lnTo>
                  <a:pt x="174939" y="156192"/>
                </a:lnTo>
                <a:lnTo>
                  <a:pt x="169005" y="156192"/>
                </a:lnTo>
                <a:lnTo>
                  <a:pt x="169005" y="150258"/>
                </a:lnTo>
                <a:close/>
                <a:moveTo>
                  <a:pt x="181186" y="150258"/>
                </a:moveTo>
                <a:lnTo>
                  <a:pt x="181186" y="156192"/>
                </a:lnTo>
                <a:lnTo>
                  <a:pt x="175252" y="156192"/>
                </a:lnTo>
                <a:lnTo>
                  <a:pt x="175252" y="150258"/>
                </a:lnTo>
                <a:close/>
                <a:moveTo>
                  <a:pt x="187433" y="150258"/>
                </a:moveTo>
                <a:lnTo>
                  <a:pt x="187433" y="156192"/>
                </a:lnTo>
                <a:lnTo>
                  <a:pt x="181499" y="156192"/>
                </a:lnTo>
                <a:lnTo>
                  <a:pt x="181499" y="150258"/>
                </a:lnTo>
                <a:close/>
                <a:moveTo>
                  <a:pt x="193682" y="150258"/>
                </a:moveTo>
                <a:lnTo>
                  <a:pt x="193682" y="156192"/>
                </a:lnTo>
                <a:lnTo>
                  <a:pt x="187746" y="156192"/>
                </a:lnTo>
                <a:lnTo>
                  <a:pt x="187746" y="150258"/>
                </a:lnTo>
                <a:close/>
                <a:moveTo>
                  <a:pt x="199931" y="150258"/>
                </a:moveTo>
                <a:lnTo>
                  <a:pt x="199931" y="156192"/>
                </a:lnTo>
                <a:lnTo>
                  <a:pt x="193996" y="156192"/>
                </a:lnTo>
                <a:lnTo>
                  <a:pt x="193996" y="150258"/>
                </a:lnTo>
                <a:close/>
                <a:moveTo>
                  <a:pt x="206180" y="150258"/>
                </a:moveTo>
                <a:lnTo>
                  <a:pt x="206180" y="156192"/>
                </a:lnTo>
                <a:lnTo>
                  <a:pt x="200244" y="156192"/>
                </a:lnTo>
                <a:lnTo>
                  <a:pt x="200244" y="150258"/>
                </a:lnTo>
                <a:close/>
                <a:moveTo>
                  <a:pt x="212427" y="150258"/>
                </a:moveTo>
                <a:lnTo>
                  <a:pt x="212427" y="156192"/>
                </a:lnTo>
                <a:lnTo>
                  <a:pt x="206491" y="156192"/>
                </a:lnTo>
                <a:lnTo>
                  <a:pt x="206491" y="150258"/>
                </a:lnTo>
                <a:close/>
                <a:moveTo>
                  <a:pt x="218674" y="150258"/>
                </a:moveTo>
                <a:lnTo>
                  <a:pt x="218674" y="156192"/>
                </a:lnTo>
                <a:lnTo>
                  <a:pt x="212739" y="156192"/>
                </a:lnTo>
                <a:lnTo>
                  <a:pt x="212739" y="150258"/>
                </a:lnTo>
                <a:close/>
                <a:moveTo>
                  <a:pt x="224921" y="150258"/>
                </a:moveTo>
                <a:lnTo>
                  <a:pt x="224921" y="156192"/>
                </a:lnTo>
                <a:lnTo>
                  <a:pt x="218987" y="156192"/>
                </a:lnTo>
                <a:lnTo>
                  <a:pt x="218987" y="150258"/>
                </a:lnTo>
                <a:close/>
                <a:moveTo>
                  <a:pt x="231170" y="150258"/>
                </a:moveTo>
                <a:lnTo>
                  <a:pt x="231170" y="156192"/>
                </a:lnTo>
                <a:lnTo>
                  <a:pt x="225234" y="156192"/>
                </a:lnTo>
                <a:lnTo>
                  <a:pt x="225234" y="150258"/>
                </a:lnTo>
                <a:close/>
                <a:moveTo>
                  <a:pt x="237417" y="150258"/>
                </a:moveTo>
                <a:lnTo>
                  <a:pt x="237417" y="156192"/>
                </a:lnTo>
                <a:lnTo>
                  <a:pt x="231481" y="156192"/>
                </a:lnTo>
                <a:lnTo>
                  <a:pt x="231481" y="150258"/>
                </a:lnTo>
                <a:close/>
                <a:moveTo>
                  <a:pt x="243664" y="150258"/>
                </a:moveTo>
                <a:lnTo>
                  <a:pt x="243664" y="156192"/>
                </a:lnTo>
                <a:lnTo>
                  <a:pt x="237729" y="156192"/>
                </a:lnTo>
                <a:lnTo>
                  <a:pt x="237729" y="150258"/>
                </a:lnTo>
                <a:close/>
                <a:moveTo>
                  <a:pt x="249911" y="150258"/>
                </a:moveTo>
                <a:lnTo>
                  <a:pt x="249911" y="156192"/>
                </a:lnTo>
                <a:lnTo>
                  <a:pt x="243977" y="156192"/>
                </a:lnTo>
                <a:lnTo>
                  <a:pt x="243977" y="150258"/>
                </a:lnTo>
                <a:close/>
                <a:moveTo>
                  <a:pt x="256161" y="150258"/>
                </a:moveTo>
                <a:lnTo>
                  <a:pt x="256161" y="156192"/>
                </a:lnTo>
                <a:lnTo>
                  <a:pt x="250225" y="156192"/>
                </a:lnTo>
                <a:lnTo>
                  <a:pt x="250225" y="150258"/>
                </a:lnTo>
                <a:close/>
                <a:moveTo>
                  <a:pt x="262409" y="150258"/>
                </a:moveTo>
                <a:lnTo>
                  <a:pt x="262409" y="156192"/>
                </a:lnTo>
                <a:lnTo>
                  <a:pt x="256474" y="156192"/>
                </a:lnTo>
                <a:lnTo>
                  <a:pt x="256474" y="150258"/>
                </a:lnTo>
                <a:close/>
                <a:moveTo>
                  <a:pt x="268656" y="150258"/>
                </a:moveTo>
                <a:lnTo>
                  <a:pt x="268656" y="156192"/>
                </a:lnTo>
                <a:lnTo>
                  <a:pt x="262721" y="156192"/>
                </a:lnTo>
                <a:lnTo>
                  <a:pt x="262721" y="150258"/>
                </a:lnTo>
                <a:close/>
                <a:moveTo>
                  <a:pt x="274904" y="150258"/>
                </a:moveTo>
                <a:lnTo>
                  <a:pt x="274904" y="156192"/>
                </a:lnTo>
                <a:lnTo>
                  <a:pt x="268968" y="156192"/>
                </a:lnTo>
                <a:lnTo>
                  <a:pt x="268968" y="150258"/>
                </a:lnTo>
                <a:close/>
                <a:moveTo>
                  <a:pt x="158" y="0"/>
                </a:moveTo>
                <a:lnTo>
                  <a:pt x="158" y="157"/>
                </a:lnTo>
                <a:lnTo>
                  <a:pt x="0" y="157"/>
                </a:lnTo>
                <a:lnTo>
                  <a:pt x="0" y="156350"/>
                </a:lnTo>
                <a:lnTo>
                  <a:pt x="158" y="156350"/>
                </a:lnTo>
                <a:lnTo>
                  <a:pt x="158" y="156508"/>
                </a:lnTo>
                <a:lnTo>
                  <a:pt x="275059" y="156508"/>
                </a:lnTo>
                <a:lnTo>
                  <a:pt x="275059" y="156350"/>
                </a:lnTo>
                <a:lnTo>
                  <a:pt x="275215" y="156350"/>
                </a:lnTo>
                <a:lnTo>
                  <a:pt x="275215" y="155"/>
                </a:lnTo>
                <a:lnTo>
                  <a:pt x="275059" y="155"/>
                </a:lnTo>
                <a:lnTo>
                  <a:pt x="275059" y="0"/>
                </a:lnTo>
                <a:close/>
              </a:path>
            </a:pathLst>
          </a:custGeom>
          <a:solidFill>
            <a:schemeClr val="accent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 name="Google Shape;80;p14"/>
          <p:cNvSpPr/>
          <p:nvPr/>
        </p:nvSpPr>
        <p:spPr>
          <a:xfrm>
            <a:off x="0" y="2631467"/>
            <a:ext cx="12192000" cy="4226400"/>
          </a:xfrm>
          <a:prstGeom prst="rect">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 name="Google Shape;81;p14"/>
          <p:cNvSpPr txBox="1">
            <a:spLocks noGrp="1"/>
          </p:cNvSpPr>
          <p:nvPr>
            <p:ph type="title"/>
          </p:nvPr>
        </p:nvSpPr>
        <p:spPr>
          <a:xfrm>
            <a:off x="1278919" y="3101133"/>
            <a:ext cx="4670800" cy="245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104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82" name="Google Shape;82;p14"/>
          <p:cNvSpPr txBox="1">
            <a:spLocks noGrp="1"/>
          </p:cNvSpPr>
          <p:nvPr>
            <p:ph type="subTitle" idx="1"/>
          </p:nvPr>
        </p:nvSpPr>
        <p:spPr>
          <a:xfrm>
            <a:off x="1278917" y="5282900"/>
            <a:ext cx="4670800" cy="578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000">
                <a:solidFill>
                  <a:schemeClr val="accent5"/>
                </a:solidFill>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83" name="Google Shape;83;p14"/>
          <p:cNvSpPr txBox="1">
            <a:spLocks noGrp="1"/>
          </p:cNvSpPr>
          <p:nvPr>
            <p:ph type="subTitle" idx="2"/>
          </p:nvPr>
        </p:nvSpPr>
        <p:spPr>
          <a:xfrm>
            <a:off x="7105733" y="3923833"/>
            <a:ext cx="3822800" cy="1115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20957385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07"/>
        <p:cNvGrpSpPr/>
        <p:nvPr/>
      </p:nvGrpSpPr>
      <p:grpSpPr>
        <a:xfrm>
          <a:off x="0" y="0"/>
          <a:ext cx="0" cy="0"/>
          <a:chOff x="0" y="0"/>
          <a:chExt cx="0" cy="0"/>
        </a:xfrm>
      </p:grpSpPr>
      <p:sp>
        <p:nvSpPr>
          <p:cNvPr id="108" name="Google Shape;108;p18"/>
          <p:cNvSpPr/>
          <p:nvPr/>
        </p:nvSpPr>
        <p:spPr>
          <a:xfrm>
            <a:off x="279167" y="281801"/>
            <a:ext cx="11633380" cy="6294271"/>
          </a:xfrm>
          <a:custGeom>
            <a:avLst/>
            <a:gdLst/>
            <a:ahLst/>
            <a:cxnLst/>
            <a:rect l="l" t="t" r="r" b="b"/>
            <a:pathLst>
              <a:path w="275216" h="156509" extrusionOk="0">
                <a:moveTo>
                  <a:pt x="6251" y="311"/>
                </a:moveTo>
                <a:lnTo>
                  <a:pt x="6251" y="6247"/>
                </a:lnTo>
                <a:lnTo>
                  <a:pt x="315" y="6247"/>
                </a:lnTo>
                <a:lnTo>
                  <a:pt x="315" y="311"/>
                </a:lnTo>
                <a:close/>
                <a:moveTo>
                  <a:pt x="12498" y="311"/>
                </a:moveTo>
                <a:lnTo>
                  <a:pt x="12498" y="6247"/>
                </a:lnTo>
                <a:lnTo>
                  <a:pt x="6562" y="6247"/>
                </a:lnTo>
                <a:lnTo>
                  <a:pt x="6562" y="311"/>
                </a:lnTo>
                <a:close/>
                <a:moveTo>
                  <a:pt x="18745" y="311"/>
                </a:moveTo>
                <a:lnTo>
                  <a:pt x="18745" y="6247"/>
                </a:lnTo>
                <a:lnTo>
                  <a:pt x="12810" y="6247"/>
                </a:lnTo>
                <a:lnTo>
                  <a:pt x="12810" y="311"/>
                </a:lnTo>
                <a:close/>
                <a:moveTo>
                  <a:pt x="24992" y="311"/>
                </a:moveTo>
                <a:lnTo>
                  <a:pt x="24992" y="6247"/>
                </a:lnTo>
                <a:lnTo>
                  <a:pt x="19058" y="6247"/>
                </a:lnTo>
                <a:lnTo>
                  <a:pt x="19058" y="311"/>
                </a:lnTo>
                <a:close/>
                <a:moveTo>
                  <a:pt x="31241" y="311"/>
                </a:moveTo>
                <a:lnTo>
                  <a:pt x="31241" y="6247"/>
                </a:lnTo>
                <a:lnTo>
                  <a:pt x="25305" y="6247"/>
                </a:lnTo>
                <a:lnTo>
                  <a:pt x="25305" y="311"/>
                </a:lnTo>
                <a:close/>
                <a:moveTo>
                  <a:pt x="37489" y="311"/>
                </a:moveTo>
                <a:lnTo>
                  <a:pt x="37489" y="6247"/>
                </a:lnTo>
                <a:lnTo>
                  <a:pt x="31553" y="6247"/>
                </a:lnTo>
                <a:lnTo>
                  <a:pt x="31553" y="311"/>
                </a:lnTo>
                <a:close/>
                <a:moveTo>
                  <a:pt x="43737" y="311"/>
                </a:moveTo>
                <a:lnTo>
                  <a:pt x="43737" y="6247"/>
                </a:lnTo>
                <a:lnTo>
                  <a:pt x="37802" y="6247"/>
                </a:lnTo>
                <a:lnTo>
                  <a:pt x="37802" y="311"/>
                </a:lnTo>
                <a:close/>
                <a:moveTo>
                  <a:pt x="49985" y="311"/>
                </a:moveTo>
                <a:lnTo>
                  <a:pt x="49985" y="6247"/>
                </a:lnTo>
                <a:lnTo>
                  <a:pt x="44049" y="6247"/>
                </a:lnTo>
                <a:lnTo>
                  <a:pt x="44049" y="311"/>
                </a:lnTo>
                <a:close/>
                <a:moveTo>
                  <a:pt x="56232" y="311"/>
                </a:moveTo>
                <a:lnTo>
                  <a:pt x="56232" y="6247"/>
                </a:lnTo>
                <a:lnTo>
                  <a:pt x="50296" y="6247"/>
                </a:lnTo>
                <a:lnTo>
                  <a:pt x="50296" y="311"/>
                </a:lnTo>
                <a:close/>
                <a:moveTo>
                  <a:pt x="62480" y="311"/>
                </a:moveTo>
                <a:lnTo>
                  <a:pt x="62480" y="6247"/>
                </a:lnTo>
                <a:lnTo>
                  <a:pt x="56545" y="6247"/>
                </a:lnTo>
                <a:lnTo>
                  <a:pt x="56545" y="311"/>
                </a:lnTo>
                <a:close/>
                <a:moveTo>
                  <a:pt x="68727" y="311"/>
                </a:moveTo>
                <a:lnTo>
                  <a:pt x="68727" y="6247"/>
                </a:lnTo>
                <a:lnTo>
                  <a:pt x="62792" y="6247"/>
                </a:lnTo>
                <a:lnTo>
                  <a:pt x="62792" y="311"/>
                </a:lnTo>
                <a:close/>
                <a:moveTo>
                  <a:pt x="74975" y="311"/>
                </a:moveTo>
                <a:lnTo>
                  <a:pt x="74975" y="6247"/>
                </a:lnTo>
                <a:lnTo>
                  <a:pt x="69039" y="6247"/>
                </a:lnTo>
                <a:lnTo>
                  <a:pt x="69039" y="311"/>
                </a:lnTo>
                <a:close/>
                <a:moveTo>
                  <a:pt x="81223" y="311"/>
                </a:moveTo>
                <a:lnTo>
                  <a:pt x="81223" y="6247"/>
                </a:lnTo>
                <a:lnTo>
                  <a:pt x="75286" y="6247"/>
                </a:lnTo>
                <a:lnTo>
                  <a:pt x="75286" y="311"/>
                </a:lnTo>
                <a:close/>
                <a:moveTo>
                  <a:pt x="87470" y="311"/>
                </a:moveTo>
                <a:lnTo>
                  <a:pt x="87470" y="6247"/>
                </a:lnTo>
                <a:lnTo>
                  <a:pt x="81535" y="6247"/>
                </a:lnTo>
                <a:lnTo>
                  <a:pt x="81535" y="311"/>
                </a:lnTo>
                <a:close/>
                <a:moveTo>
                  <a:pt x="93720" y="311"/>
                </a:moveTo>
                <a:lnTo>
                  <a:pt x="93720" y="6247"/>
                </a:lnTo>
                <a:lnTo>
                  <a:pt x="87784" y="6247"/>
                </a:lnTo>
                <a:lnTo>
                  <a:pt x="87784" y="311"/>
                </a:lnTo>
                <a:close/>
                <a:moveTo>
                  <a:pt x="99967" y="311"/>
                </a:moveTo>
                <a:lnTo>
                  <a:pt x="99967" y="6247"/>
                </a:lnTo>
                <a:lnTo>
                  <a:pt x="94031" y="6247"/>
                </a:lnTo>
                <a:lnTo>
                  <a:pt x="94031" y="311"/>
                </a:lnTo>
                <a:close/>
                <a:moveTo>
                  <a:pt x="106214" y="311"/>
                </a:moveTo>
                <a:lnTo>
                  <a:pt x="106214" y="6247"/>
                </a:lnTo>
                <a:lnTo>
                  <a:pt x="100280" y="6247"/>
                </a:lnTo>
                <a:lnTo>
                  <a:pt x="100280" y="311"/>
                </a:lnTo>
                <a:close/>
                <a:moveTo>
                  <a:pt x="112461" y="311"/>
                </a:moveTo>
                <a:lnTo>
                  <a:pt x="112461" y="6247"/>
                </a:lnTo>
                <a:lnTo>
                  <a:pt x="106527" y="6247"/>
                </a:lnTo>
                <a:lnTo>
                  <a:pt x="106527" y="311"/>
                </a:lnTo>
                <a:close/>
                <a:moveTo>
                  <a:pt x="118710" y="311"/>
                </a:moveTo>
                <a:lnTo>
                  <a:pt x="118710" y="6247"/>
                </a:lnTo>
                <a:lnTo>
                  <a:pt x="112774" y="6247"/>
                </a:lnTo>
                <a:lnTo>
                  <a:pt x="112774" y="311"/>
                </a:lnTo>
                <a:close/>
                <a:moveTo>
                  <a:pt x="124957" y="311"/>
                </a:moveTo>
                <a:lnTo>
                  <a:pt x="124957" y="6247"/>
                </a:lnTo>
                <a:lnTo>
                  <a:pt x="119021" y="6247"/>
                </a:lnTo>
                <a:lnTo>
                  <a:pt x="119021" y="311"/>
                </a:lnTo>
                <a:close/>
                <a:moveTo>
                  <a:pt x="131204" y="311"/>
                </a:moveTo>
                <a:lnTo>
                  <a:pt x="131204" y="6247"/>
                </a:lnTo>
                <a:lnTo>
                  <a:pt x="125270" y="6247"/>
                </a:lnTo>
                <a:lnTo>
                  <a:pt x="125270" y="311"/>
                </a:lnTo>
                <a:close/>
                <a:moveTo>
                  <a:pt x="137451" y="311"/>
                </a:moveTo>
                <a:lnTo>
                  <a:pt x="137451" y="6247"/>
                </a:lnTo>
                <a:lnTo>
                  <a:pt x="131517" y="6247"/>
                </a:lnTo>
                <a:lnTo>
                  <a:pt x="131517" y="311"/>
                </a:lnTo>
                <a:close/>
                <a:moveTo>
                  <a:pt x="143702" y="311"/>
                </a:moveTo>
                <a:lnTo>
                  <a:pt x="143702" y="6247"/>
                </a:lnTo>
                <a:lnTo>
                  <a:pt x="137766" y="6247"/>
                </a:lnTo>
                <a:lnTo>
                  <a:pt x="137766" y="311"/>
                </a:lnTo>
                <a:close/>
                <a:moveTo>
                  <a:pt x="149949" y="311"/>
                </a:moveTo>
                <a:lnTo>
                  <a:pt x="149949" y="6247"/>
                </a:lnTo>
                <a:lnTo>
                  <a:pt x="144015" y="6247"/>
                </a:lnTo>
                <a:lnTo>
                  <a:pt x="144015" y="311"/>
                </a:lnTo>
                <a:close/>
                <a:moveTo>
                  <a:pt x="156196" y="311"/>
                </a:moveTo>
                <a:lnTo>
                  <a:pt x="156196" y="6247"/>
                </a:lnTo>
                <a:lnTo>
                  <a:pt x="150262" y="6247"/>
                </a:lnTo>
                <a:lnTo>
                  <a:pt x="150262" y="311"/>
                </a:lnTo>
                <a:close/>
                <a:moveTo>
                  <a:pt x="162445" y="311"/>
                </a:moveTo>
                <a:lnTo>
                  <a:pt x="162445" y="6247"/>
                </a:lnTo>
                <a:lnTo>
                  <a:pt x="156509" y="6247"/>
                </a:lnTo>
                <a:lnTo>
                  <a:pt x="156509" y="311"/>
                </a:lnTo>
                <a:close/>
                <a:moveTo>
                  <a:pt x="168692" y="311"/>
                </a:moveTo>
                <a:lnTo>
                  <a:pt x="168692" y="6247"/>
                </a:lnTo>
                <a:lnTo>
                  <a:pt x="162756" y="6247"/>
                </a:lnTo>
                <a:lnTo>
                  <a:pt x="162756" y="311"/>
                </a:lnTo>
                <a:close/>
                <a:moveTo>
                  <a:pt x="174939" y="311"/>
                </a:moveTo>
                <a:lnTo>
                  <a:pt x="174939" y="6247"/>
                </a:lnTo>
                <a:lnTo>
                  <a:pt x="169005" y="6247"/>
                </a:lnTo>
                <a:lnTo>
                  <a:pt x="169005" y="311"/>
                </a:lnTo>
                <a:close/>
                <a:moveTo>
                  <a:pt x="181186" y="311"/>
                </a:moveTo>
                <a:lnTo>
                  <a:pt x="181186" y="6247"/>
                </a:lnTo>
                <a:lnTo>
                  <a:pt x="175252" y="6247"/>
                </a:lnTo>
                <a:lnTo>
                  <a:pt x="175252" y="311"/>
                </a:lnTo>
                <a:close/>
                <a:moveTo>
                  <a:pt x="187435" y="311"/>
                </a:moveTo>
                <a:lnTo>
                  <a:pt x="187435" y="6247"/>
                </a:lnTo>
                <a:lnTo>
                  <a:pt x="181499" y="6247"/>
                </a:lnTo>
                <a:lnTo>
                  <a:pt x="181499" y="311"/>
                </a:lnTo>
                <a:close/>
                <a:moveTo>
                  <a:pt x="193684" y="311"/>
                </a:moveTo>
                <a:lnTo>
                  <a:pt x="193684" y="6247"/>
                </a:lnTo>
                <a:lnTo>
                  <a:pt x="187749" y="6247"/>
                </a:lnTo>
                <a:lnTo>
                  <a:pt x="187749" y="311"/>
                </a:lnTo>
                <a:close/>
                <a:moveTo>
                  <a:pt x="199931" y="311"/>
                </a:moveTo>
                <a:lnTo>
                  <a:pt x="199931" y="6247"/>
                </a:lnTo>
                <a:lnTo>
                  <a:pt x="193996" y="6247"/>
                </a:lnTo>
                <a:lnTo>
                  <a:pt x="193996" y="311"/>
                </a:lnTo>
                <a:close/>
                <a:moveTo>
                  <a:pt x="206180" y="311"/>
                </a:moveTo>
                <a:lnTo>
                  <a:pt x="206180" y="6247"/>
                </a:lnTo>
                <a:lnTo>
                  <a:pt x="200244" y="6247"/>
                </a:lnTo>
                <a:lnTo>
                  <a:pt x="200244" y="311"/>
                </a:lnTo>
                <a:close/>
                <a:moveTo>
                  <a:pt x="212427" y="311"/>
                </a:moveTo>
                <a:lnTo>
                  <a:pt x="212427" y="6247"/>
                </a:lnTo>
                <a:lnTo>
                  <a:pt x="206491" y="6247"/>
                </a:lnTo>
                <a:lnTo>
                  <a:pt x="206491" y="311"/>
                </a:lnTo>
                <a:close/>
                <a:moveTo>
                  <a:pt x="218674" y="311"/>
                </a:moveTo>
                <a:lnTo>
                  <a:pt x="218674" y="6247"/>
                </a:lnTo>
                <a:lnTo>
                  <a:pt x="212739" y="6247"/>
                </a:lnTo>
                <a:lnTo>
                  <a:pt x="212739" y="311"/>
                </a:lnTo>
                <a:close/>
                <a:moveTo>
                  <a:pt x="224921" y="311"/>
                </a:moveTo>
                <a:lnTo>
                  <a:pt x="224921" y="6247"/>
                </a:lnTo>
                <a:lnTo>
                  <a:pt x="218987" y="6247"/>
                </a:lnTo>
                <a:lnTo>
                  <a:pt x="218987" y="311"/>
                </a:lnTo>
                <a:close/>
                <a:moveTo>
                  <a:pt x="231170" y="311"/>
                </a:moveTo>
                <a:lnTo>
                  <a:pt x="231170" y="6247"/>
                </a:lnTo>
                <a:lnTo>
                  <a:pt x="225234" y="6247"/>
                </a:lnTo>
                <a:lnTo>
                  <a:pt x="225234" y="311"/>
                </a:lnTo>
                <a:close/>
                <a:moveTo>
                  <a:pt x="237417" y="311"/>
                </a:moveTo>
                <a:lnTo>
                  <a:pt x="237417" y="6247"/>
                </a:lnTo>
                <a:lnTo>
                  <a:pt x="231481" y="6247"/>
                </a:lnTo>
                <a:lnTo>
                  <a:pt x="231481" y="311"/>
                </a:lnTo>
                <a:close/>
                <a:moveTo>
                  <a:pt x="243664" y="311"/>
                </a:moveTo>
                <a:lnTo>
                  <a:pt x="243664" y="6247"/>
                </a:lnTo>
                <a:lnTo>
                  <a:pt x="237729" y="6247"/>
                </a:lnTo>
                <a:lnTo>
                  <a:pt x="237729" y="311"/>
                </a:lnTo>
                <a:close/>
                <a:moveTo>
                  <a:pt x="249914" y="311"/>
                </a:moveTo>
                <a:lnTo>
                  <a:pt x="249914" y="6247"/>
                </a:lnTo>
                <a:lnTo>
                  <a:pt x="243978" y="6247"/>
                </a:lnTo>
                <a:lnTo>
                  <a:pt x="243978" y="311"/>
                </a:lnTo>
                <a:close/>
                <a:moveTo>
                  <a:pt x="256161" y="311"/>
                </a:moveTo>
                <a:lnTo>
                  <a:pt x="256161" y="6247"/>
                </a:lnTo>
                <a:lnTo>
                  <a:pt x="250225" y="6247"/>
                </a:lnTo>
                <a:lnTo>
                  <a:pt x="250225" y="311"/>
                </a:lnTo>
                <a:close/>
                <a:moveTo>
                  <a:pt x="262409" y="311"/>
                </a:moveTo>
                <a:lnTo>
                  <a:pt x="262409" y="6247"/>
                </a:lnTo>
                <a:lnTo>
                  <a:pt x="256474" y="6247"/>
                </a:lnTo>
                <a:lnTo>
                  <a:pt x="256474" y="311"/>
                </a:lnTo>
                <a:close/>
                <a:moveTo>
                  <a:pt x="268656" y="311"/>
                </a:moveTo>
                <a:lnTo>
                  <a:pt x="268656" y="6247"/>
                </a:lnTo>
                <a:lnTo>
                  <a:pt x="262721" y="6247"/>
                </a:lnTo>
                <a:lnTo>
                  <a:pt x="262721" y="311"/>
                </a:lnTo>
                <a:close/>
                <a:moveTo>
                  <a:pt x="274904" y="311"/>
                </a:moveTo>
                <a:lnTo>
                  <a:pt x="274904" y="6247"/>
                </a:lnTo>
                <a:lnTo>
                  <a:pt x="268968" y="6247"/>
                </a:lnTo>
                <a:lnTo>
                  <a:pt x="268968" y="311"/>
                </a:lnTo>
                <a:close/>
                <a:moveTo>
                  <a:pt x="6251" y="6560"/>
                </a:moveTo>
                <a:lnTo>
                  <a:pt x="6251" y="12494"/>
                </a:lnTo>
                <a:lnTo>
                  <a:pt x="315" y="12494"/>
                </a:lnTo>
                <a:lnTo>
                  <a:pt x="315" y="6560"/>
                </a:lnTo>
                <a:close/>
                <a:moveTo>
                  <a:pt x="12498" y="6560"/>
                </a:moveTo>
                <a:lnTo>
                  <a:pt x="12498" y="12494"/>
                </a:lnTo>
                <a:lnTo>
                  <a:pt x="6562" y="12494"/>
                </a:lnTo>
                <a:lnTo>
                  <a:pt x="6562" y="6560"/>
                </a:lnTo>
                <a:close/>
                <a:moveTo>
                  <a:pt x="18745" y="6560"/>
                </a:moveTo>
                <a:lnTo>
                  <a:pt x="18745" y="12494"/>
                </a:lnTo>
                <a:lnTo>
                  <a:pt x="12810" y="12494"/>
                </a:lnTo>
                <a:lnTo>
                  <a:pt x="12810" y="6560"/>
                </a:lnTo>
                <a:close/>
                <a:moveTo>
                  <a:pt x="24992" y="6560"/>
                </a:moveTo>
                <a:lnTo>
                  <a:pt x="24992" y="12494"/>
                </a:lnTo>
                <a:lnTo>
                  <a:pt x="19058" y="12494"/>
                </a:lnTo>
                <a:lnTo>
                  <a:pt x="19058" y="6560"/>
                </a:lnTo>
                <a:close/>
                <a:moveTo>
                  <a:pt x="31241" y="6560"/>
                </a:moveTo>
                <a:lnTo>
                  <a:pt x="31241" y="12494"/>
                </a:lnTo>
                <a:lnTo>
                  <a:pt x="25305" y="12494"/>
                </a:lnTo>
                <a:lnTo>
                  <a:pt x="25305" y="6560"/>
                </a:lnTo>
                <a:close/>
                <a:moveTo>
                  <a:pt x="37489" y="6560"/>
                </a:moveTo>
                <a:lnTo>
                  <a:pt x="37489" y="12494"/>
                </a:lnTo>
                <a:lnTo>
                  <a:pt x="31553" y="12494"/>
                </a:lnTo>
                <a:lnTo>
                  <a:pt x="31553" y="6560"/>
                </a:lnTo>
                <a:close/>
                <a:moveTo>
                  <a:pt x="43737" y="6560"/>
                </a:moveTo>
                <a:lnTo>
                  <a:pt x="43737" y="12494"/>
                </a:lnTo>
                <a:lnTo>
                  <a:pt x="37802" y="12494"/>
                </a:lnTo>
                <a:lnTo>
                  <a:pt x="37802" y="6560"/>
                </a:lnTo>
                <a:close/>
                <a:moveTo>
                  <a:pt x="49985" y="6560"/>
                </a:moveTo>
                <a:lnTo>
                  <a:pt x="49985" y="12494"/>
                </a:lnTo>
                <a:lnTo>
                  <a:pt x="44049" y="12494"/>
                </a:lnTo>
                <a:lnTo>
                  <a:pt x="44049" y="6560"/>
                </a:lnTo>
                <a:close/>
                <a:moveTo>
                  <a:pt x="56232" y="6560"/>
                </a:moveTo>
                <a:lnTo>
                  <a:pt x="56232" y="12494"/>
                </a:lnTo>
                <a:lnTo>
                  <a:pt x="50296" y="12494"/>
                </a:lnTo>
                <a:lnTo>
                  <a:pt x="50296" y="6560"/>
                </a:lnTo>
                <a:close/>
                <a:moveTo>
                  <a:pt x="62480" y="6560"/>
                </a:moveTo>
                <a:lnTo>
                  <a:pt x="62480" y="12494"/>
                </a:lnTo>
                <a:lnTo>
                  <a:pt x="56545" y="12494"/>
                </a:lnTo>
                <a:lnTo>
                  <a:pt x="56545" y="6560"/>
                </a:lnTo>
                <a:close/>
                <a:moveTo>
                  <a:pt x="68727" y="6560"/>
                </a:moveTo>
                <a:lnTo>
                  <a:pt x="68727" y="12494"/>
                </a:lnTo>
                <a:lnTo>
                  <a:pt x="62792" y="12494"/>
                </a:lnTo>
                <a:lnTo>
                  <a:pt x="62792" y="6560"/>
                </a:lnTo>
                <a:close/>
                <a:moveTo>
                  <a:pt x="74975" y="6560"/>
                </a:moveTo>
                <a:lnTo>
                  <a:pt x="74975" y="12494"/>
                </a:lnTo>
                <a:lnTo>
                  <a:pt x="69039" y="12494"/>
                </a:lnTo>
                <a:lnTo>
                  <a:pt x="69039" y="6560"/>
                </a:lnTo>
                <a:close/>
                <a:moveTo>
                  <a:pt x="81223" y="6560"/>
                </a:moveTo>
                <a:lnTo>
                  <a:pt x="81223" y="12494"/>
                </a:lnTo>
                <a:lnTo>
                  <a:pt x="75286" y="12494"/>
                </a:lnTo>
                <a:lnTo>
                  <a:pt x="75286" y="6560"/>
                </a:lnTo>
                <a:close/>
                <a:moveTo>
                  <a:pt x="87470" y="6560"/>
                </a:moveTo>
                <a:lnTo>
                  <a:pt x="87470" y="12494"/>
                </a:lnTo>
                <a:lnTo>
                  <a:pt x="81535" y="12494"/>
                </a:lnTo>
                <a:lnTo>
                  <a:pt x="81535" y="6560"/>
                </a:lnTo>
                <a:close/>
                <a:moveTo>
                  <a:pt x="93720" y="6560"/>
                </a:moveTo>
                <a:lnTo>
                  <a:pt x="93720" y="12494"/>
                </a:lnTo>
                <a:lnTo>
                  <a:pt x="87784" y="12494"/>
                </a:lnTo>
                <a:lnTo>
                  <a:pt x="87784" y="6560"/>
                </a:lnTo>
                <a:close/>
                <a:moveTo>
                  <a:pt x="99967" y="6560"/>
                </a:moveTo>
                <a:lnTo>
                  <a:pt x="99967" y="12494"/>
                </a:lnTo>
                <a:lnTo>
                  <a:pt x="94031" y="12494"/>
                </a:lnTo>
                <a:lnTo>
                  <a:pt x="94031" y="6560"/>
                </a:lnTo>
                <a:close/>
                <a:moveTo>
                  <a:pt x="106214" y="6560"/>
                </a:moveTo>
                <a:lnTo>
                  <a:pt x="106214" y="12494"/>
                </a:lnTo>
                <a:lnTo>
                  <a:pt x="100280" y="12494"/>
                </a:lnTo>
                <a:lnTo>
                  <a:pt x="100280" y="6560"/>
                </a:lnTo>
                <a:close/>
                <a:moveTo>
                  <a:pt x="112461" y="6560"/>
                </a:moveTo>
                <a:lnTo>
                  <a:pt x="112461" y="12494"/>
                </a:lnTo>
                <a:lnTo>
                  <a:pt x="106527" y="12494"/>
                </a:lnTo>
                <a:lnTo>
                  <a:pt x="106527" y="6560"/>
                </a:lnTo>
                <a:close/>
                <a:moveTo>
                  <a:pt x="118710" y="6560"/>
                </a:moveTo>
                <a:lnTo>
                  <a:pt x="118710" y="12494"/>
                </a:lnTo>
                <a:lnTo>
                  <a:pt x="112774" y="12494"/>
                </a:lnTo>
                <a:lnTo>
                  <a:pt x="112774" y="6560"/>
                </a:lnTo>
                <a:close/>
                <a:moveTo>
                  <a:pt x="124957" y="6560"/>
                </a:moveTo>
                <a:lnTo>
                  <a:pt x="124957" y="12494"/>
                </a:lnTo>
                <a:lnTo>
                  <a:pt x="119021" y="12494"/>
                </a:lnTo>
                <a:lnTo>
                  <a:pt x="119021" y="6560"/>
                </a:lnTo>
                <a:close/>
                <a:moveTo>
                  <a:pt x="131204" y="6560"/>
                </a:moveTo>
                <a:lnTo>
                  <a:pt x="131204" y="12494"/>
                </a:lnTo>
                <a:lnTo>
                  <a:pt x="125270" y="12494"/>
                </a:lnTo>
                <a:lnTo>
                  <a:pt x="125270" y="6560"/>
                </a:lnTo>
                <a:close/>
                <a:moveTo>
                  <a:pt x="137451" y="6560"/>
                </a:moveTo>
                <a:lnTo>
                  <a:pt x="137451" y="12494"/>
                </a:lnTo>
                <a:lnTo>
                  <a:pt x="131517" y="12494"/>
                </a:lnTo>
                <a:lnTo>
                  <a:pt x="131517" y="6560"/>
                </a:lnTo>
                <a:close/>
                <a:moveTo>
                  <a:pt x="143702" y="6560"/>
                </a:moveTo>
                <a:lnTo>
                  <a:pt x="143702" y="12494"/>
                </a:lnTo>
                <a:lnTo>
                  <a:pt x="137766" y="12494"/>
                </a:lnTo>
                <a:lnTo>
                  <a:pt x="137766" y="6560"/>
                </a:lnTo>
                <a:close/>
                <a:moveTo>
                  <a:pt x="149949" y="6560"/>
                </a:moveTo>
                <a:lnTo>
                  <a:pt x="149949" y="12494"/>
                </a:lnTo>
                <a:lnTo>
                  <a:pt x="144015" y="12494"/>
                </a:lnTo>
                <a:lnTo>
                  <a:pt x="144015" y="6560"/>
                </a:lnTo>
                <a:close/>
                <a:moveTo>
                  <a:pt x="156196" y="6560"/>
                </a:moveTo>
                <a:lnTo>
                  <a:pt x="156196" y="12494"/>
                </a:lnTo>
                <a:lnTo>
                  <a:pt x="150262" y="12494"/>
                </a:lnTo>
                <a:lnTo>
                  <a:pt x="150262" y="6560"/>
                </a:lnTo>
                <a:close/>
                <a:moveTo>
                  <a:pt x="162445" y="6560"/>
                </a:moveTo>
                <a:lnTo>
                  <a:pt x="162445" y="12494"/>
                </a:lnTo>
                <a:lnTo>
                  <a:pt x="156509" y="12494"/>
                </a:lnTo>
                <a:lnTo>
                  <a:pt x="156509" y="6560"/>
                </a:lnTo>
                <a:close/>
                <a:moveTo>
                  <a:pt x="168692" y="6560"/>
                </a:moveTo>
                <a:lnTo>
                  <a:pt x="168692" y="12494"/>
                </a:lnTo>
                <a:lnTo>
                  <a:pt x="162756" y="12494"/>
                </a:lnTo>
                <a:lnTo>
                  <a:pt x="162756" y="6560"/>
                </a:lnTo>
                <a:close/>
                <a:moveTo>
                  <a:pt x="174939" y="6560"/>
                </a:moveTo>
                <a:lnTo>
                  <a:pt x="174939" y="12494"/>
                </a:lnTo>
                <a:lnTo>
                  <a:pt x="169005" y="12494"/>
                </a:lnTo>
                <a:lnTo>
                  <a:pt x="169005" y="6560"/>
                </a:lnTo>
                <a:close/>
                <a:moveTo>
                  <a:pt x="181186" y="6560"/>
                </a:moveTo>
                <a:lnTo>
                  <a:pt x="181186" y="12494"/>
                </a:lnTo>
                <a:lnTo>
                  <a:pt x="175252" y="12494"/>
                </a:lnTo>
                <a:lnTo>
                  <a:pt x="175252" y="6560"/>
                </a:lnTo>
                <a:close/>
                <a:moveTo>
                  <a:pt x="187435" y="6560"/>
                </a:moveTo>
                <a:lnTo>
                  <a:pt x="187435" y="12494"/>
                </a:lnTo>
                <a:lnTo>
                  <a:pt x="181499" y="12494"/>
                </a:lnTo>
                <a:lnTo>
                  <a:pt x="181499" y="6560"/>
                </a:lnTo>
                <a:close/>
                <a:moveTo>
                  <a:pt x="193684" y="6560"/>
                </a:moveTo>
                <a:lnTo>
                  <a:pt x="193684" y="12494"/>
                </a:lnTo>
                <a:lnTo>
                  <a:pt x="187749" y="12494"/>
                </a:lnTo>
                <a:lnTo>
                  <a:pt x="187749" y="6560"/>
                </a:lnTo>
                <a:close/>
                <a:moveTo>
                  <a:pt x="199931" y="6560"/>
                </a:moveTo>
                <a:lnTo>
                  <a:pt x="199931" y="12494"/>
                </a:lnTo>
                <a:lnTo>
                  <a:pt x="193996" y="12494"/>
                </a:lnTo>
                <a:lnTo>
                  <a:pt x="193996" y="6560"/>
                </a:lnTo>
                <a:close/>
                <a:moveTo>
                  <a:pt x="206180" y="6560"/>
                </a:moveTo>
                <a:lnTo>
                  <a:pt x="206180" y="12494"/>
                </a:lnTo>
                <a:lnTo>
                  <a:pt x="200244" y="12494"/>
                </a:lnTo>
                <a:lnTo>
                  <a:pt x="200244" y="6560"/>
                </a:lnTo>
                <a:close/>
                <a:moveTo>
                  <a:pt x="212427" y="6560"/>
                </a:moveTo>
                <a:lnTo>
                  <a:pt x="212427" y="12494"/>
                </a:lnTo>
                <a:lnTo>
                  <a:pt x="206491" y="12494"/>
                </a:lnTo>
                <a:lnTo>
                  <a:pt x="206491" y="6560"/>
                </a:lnTo>
                <a:close/>
                <a:moveTo>
                  <a:pt x="218674" y="6560"/>
                </a:moveTo>
                <a:lnTo>
                  <a:pt x="218674" y="12494"/>
                </a:lnTo>
                <a:lnTo>
                  <a:pt x="212739" y="12494"/>
                </a:lnTo>
                <a:lnTo>
                  <a:pt x="212739" y="6560"/>
                </a:lnTo>
                <a:close/>
                <a:moveTo>
                  <a:pt x="224921" y="6560"/>
                </a:moveTo>
                <a:lnTo>
                  <a:pt x="224921" y="12494"/>
                </a:lnTo>
                <a:lnTo>
                  <a:pt x="218987" y="12494"/>
                </a:lnTo>
                <a:lnTo>
                  <a:pt x="218987" y="6560"/>
                </a:lnTo>
                <a:close/>
                <a:moveTo>
                  <a:pt x="231170" y="6560"/>
                </a:moveTo>
                <a:lnTo>
                  <a:pt x="231170" y="12494"/>
                </a:lnTo>
                <a:lnTo>
                  <a:pt x="225234" y="12494"/>
                </a:lnTo>
                <a:lnTo>
                  <a:pt x="225234" y="6560"/>
                </a:lnTo>
                <a:close/>
                <a:moveTo>
                  <a:pt x="237417" y="6560"/>
                </a:moveTo>
                <a:lnTo>
                  <a:pt x="237417" y="12494"/>
                </a:lnTo>
                <a:lnTo>
                  <a:pt x="231481" y="12494"/>
                </a:lnTo>
                <a:lnTo>
                  <a:pt x="231481" y="6560"/>
                </a:lnTo>
                <a:close/>
                <a:moveTo>
                  <a:pt x="243664" y="6560"/>
                </a:moveTo>
                <a:lnTo>
                  <a:pt x="243664" y="12494"/>
                </a:lnTo>
                <a:lnTo>
                  <a:pt x="237729" y="12494"/>
                </a:lnTo>
                <a:lnTo>
                  <a:pt x="237729" y="6560"/>
                </a:lnTo>
                <a:close/>
                <a:moveTo>
                  <a:pt x="249914" y="6560"/>
                </a:moveTo>
                <a:lnTo>
                  <a:pt x="249914" y="12494"/>
                </a:lnTo>
                <a:lnTo>
                  <a:pt x="243978" y="12494"/>
                </a:lnTo>
                <a:lnTo>
                  <a:pt x="243978" y="6560"/>
                </a:lnTo>
                <a:close/>
                <a:moveTo>
                  <a:pt x="256161" y="6560"/>
                </a:moveTo>
                <a:lnTo>
                  <a:pt x="256161" y="12494"/>
                </a:lnTo>
                <a:lnTo>
                  <a:pt x="250225" y="12494"/>
                </a:lnTo>
                <a:lnTo>
                  <a:pt x="250225" y="6560"/>
                </a:lnTo>
                <a:close/>
                <a:moveTo>
                  <a:pt x="262409" y="6560"/>
                </a:moveTo>
                <a:lnTo>
                  <a:pt x="262409" y="12494"/>
                </a:lnTo>
                <a:lnTo>
                  <a:pt x="256474" y="12494"/>
                </a:lnTo>
                <a:lnTo>
                  <a:pt x="256474" y="6560"/>
                </a:lnTo>
                <a:close/>
                <a:moveTo>
                  <a:pt x="268656" y="6560"/>
                </a:moveTo>
                <a:lnTo>
                  <a:pt x="268656" y="12494"/>
                </a:lnTo>
                <a:lnTo>
                  <a:pt x="262721" y="12494"/>
                </a:lnTo>
                <a:lnTo>
                  <a:pt x="262721" y="6560"/>
                </a:lnTo>
                <a:close/>
                <a:moveTo>
                  <a:pt x="274904" y="6560"/>
                </a:moveTo>
                <a:lnTo>
                  <a:pt x="274904" y="12494"/>
                </a:lnTo>
                <a:lnTo>
                  <a:pt x="268968" y="12494"/>
                </a:lnTo>
                <a:lnTo>
                  <a:pt x="268968" y="6560"/>
                </a:lnTo>
                <a:close/>
                <a:moveTo>
                  <a:pt x="6251" y="12807"/>
                </a:moveTo>
                <a:lnTo>
                  <a:pt x="6251" y="18742"/>
                </a:lnTo>
                <a:lnTo>
                  <a:pt x="315" y="18742"/>
                </a:lnTo>
                <a:lnTo>
                  <a:pt x="315" y="12807"/>
                </a:lnTo>
                <a:close/>
                <a:moveTo>
                  <a:pt x="12498" y="12807"/>
                </a:moveTo>
                <a:lnTo>
                  <a:pt x="12498" y="18742"/>
                </a:lnTo>
                <a:lnTo>
                  <a:pt x="6562" y="18742"/>
                </a:lnTo>
                <a:lnTo>
                  <a:pt x="6562" y="12807"/>
                </a:lnTo>
                <a:close/>
                <a:moveTo>
                  <a:pt x="18745" y="12807"/>
                </a:moveTo>
                <a:lnTo>
                  <a:pt x="18745" y="18742"/>
                </a:lnTo>
                <a:lnTo>
                  <a:pt x="12810" y="18742"/>
                </a:lnTo>
                <a:lnTo>
                  <a:pt x="12810" y="12807"/>
                </a:lnTo>
                <a:close/>
                <a:moveTo>
                  <a:pt x="24992" y="12807"/>
                </a:moveTo>
                <a:lnTo>
                  <a:pt x="24992" y="18742"/>
                </a:lnTo>
                <a:lnTo>
                  <a:pt x="19058" y="18742"/>
                </a:lnTo>
                <a:lnTo>
                  <a:pt x="19058" y="12807"/>
                </a:lnTo>
                <a:close/>
                <a:moveTo>
                  <a:pt x="31241" y="12807"/>
                </a:moveTo>
                <a:lnTo>
                  <a:pt x="31241" y="18742"/>
                </a:lnTo>
                <a:lnTo>
                  <a:pt x="25305" y="18742"/>
                </a:lnTo>
                <a:lnTo>
                  <a:pt x="25305" y="12807"/>
                </a:lnTo>
                <a:close/>
                <a:moveTo>
                  <a:pt x="37489" y="12807"/>
                </a:moveTo>
                <a:lnTo>
                  <a:pt x="37489" y="18742"/>
                </a:lnTo>
                <a:lnTo>
                  <a:pt x="31553" y="18742"/>
                </a:lnTo>
                <a:lnTo>
                  <a:pt x="31553" y="12807"/>
                </a:lnTo>
                <a:close/>
                <a:moveTo>
                  <a:pt x="43737" y="12807"/>
                </a:moveTo>
                <a:lnTo>
                  <a:pt x="43737" y="18742"/>
                </a:lnTo>
                <a:lnTo>
                  <a:pt x="37802" y="18742"/>
                </a:lnTo>
                <a:lnTo>
                  <a:pt x="37802" y="12807"/>
                </a:lnTo>
                <a:close/>
                <a:moveTo>
                  <a:pt x="49985" y="12807"/>
                </a:moveTo>
                <a:lnTo>
                  <a:pt x="49985" y="18742"/>
                </a:lnTo>
                <a:lnTo>
                  <a:pt x="44049" y="18742"/>
                </a:lnTo>
                <a:lnTo>
                  <a:pt x="44049" y="12807"/>
                </a:lnTo>
                <a:close/>
                <a:moveTo>
                  <a:pt x="56232" y="12807"/>
                </a:moveTo>
                <a:lnTo>
                  <a:pt x="56232" y="18742"/>
                </a:lnTo>
                <a:lnTo>
                  <a:pt x="50296" y="18742"/>
                </a:lnTo>
                <a:lnTo>
                  <a:pt x="50296" y="12807"/>
                </a:lnTo>
                <a:close/>
                <a:moveTo>
                  <a:pt x="62480" y="12807"/>
                </a:moveTo>
                <a:lnTo>
                  <a:pt x="62480" y="18742"/>
                </a:lnTo>
                <a:lnTo>
                  <a:pt x="56545" y="18742"/>
                </a:lnTo>
                <a:lnTo>
                  <a:pt x="56545" y="12807"/>
                </a:lnTo>
                <a:close/>
                <a:moveTo>
                  <a:pt x="68727" y="12807"/>
                </a:moveTo>
                <a:lnTo>
                  <a:pt x="68727" y="18742"/>
                </a:lnTo>
                <a:lnTo>
                  <a:pt x="62792" y="18742"/>
                </a:lnTo>
                <a:lnTo>
                  <a:pt x="62792" y="12807"/>
                </a:lnTo>
                <a:close/>
                <a:moveTo>
                  <a:pt x="74975" y="12807"/>
                </a:moveTo>
                <a:lnTo>
                  <a:pt x="74975" y="18742"/>
                </a:lnTo>
                <a:lnTo>
                  <a:pt x="69039" y="18742"/>
                </a:lnTo>
                <a:lnTo>
                  <a:pt x="69039" y="12807"/>
                </a:lnTo>
                <a:close/>
                <a:moveTo>
                  <a:pt x="81223" y="12807"/>
                </a:moveTo>
                <a:lnTo>
                  <a:pt x="81223" y="18742"/>
                </a:lnTo>
                <a:lnTo>
                  <a:pt x="75286" y="18742"/>
                </a:lnTo>
                <a:lnTo>
                  <a:pt x="75286" y="12807"/>
                </a:lnTo>
                <a:close/>
                <a:moveTo>
                  <a:pt x="87470" y="12807"/>
                </a:moveTo>
                <a:lnTo>
                  <a:pt x="87470" y="18742"/>
                </a:lnTo>
                <a:lnTo>
                  <a:pt x="81535" y="18742"/>
                </a:lnTo>
                <a:lnTo>
                  <a:pt x="81535" y="12807"/>
                </a:lnTo>
                <a:close/>
                <a:moveTo>
                  <a:pt x="93720" y="12807"/>
                </a:moveTo>
                <a:lnTo>
                  <a:pt x="93720" y="18742"/>
                </a:lnTo>
                <a:lnTo>
                  <a:pt x="87784" y="18742"/>
                </a:lnTo>
                <a:lnTo>
                  <a:pt x="87784" y="12807"/>
                </a:lnTo>
                <a:close/>
                <a:moveTo>
                  <a:pt x="99967" y="12807"/>
                </a:moveTo>
                <a:lnTo>
                  <a:pt x="99967" y="18742"/>
                </a:lnTo>
                <a:lnTo>
                  <a:pt x="94031" y="18742"/>
                </a:lnTo>
                <a:lnTo>
                  <a:pt x="94031" y="12807"/>
                </a:lnTo>
                <a:close/>
                <a:moveTo>
                  <a:pt x="106214" y="12807"/>
                </a:moveTo>
                <a:lnTo>
                  <a:pt x="106214" y="18742"/>
                </a:lnTo>
                <a:lnTo>
                  <a:pt x="100280" y="18742"/>
                </a:lnTo>
                <a:lnTo>
                  <a:pt x="100280" y="12807"/>
                </a:lnTo>
                <a:close/>
                <a:moveTo>
                  <a:pt x="112461" y="12807"/>
                </a:moveTo>
                <a:lnTo>
                  <a:pt x="112461" y="18742"/>
                </a:lnTo>
                <a:lnTo>
                  <a:pt x="106527" y="18742"/>
                </a:lnTo>
                <a:lnTo>
                  <a:pt x="106527" y="12807"/>
                </a:lnTo>
                <a:close/>
                <a:moveTo>
                  <a:pt x="118710" y="12807"/>
                </a:moveTo>
                <a:lnTo>
                  <a:pt x="118710" y="18742"/>
                </a:lnTo>
                <a:lnTo>
                  <a:pt x="112774" y="18742"/>
                </a:lnTo>
                <a:lnTo>
                  <a:pt x="112774" y="12807"/>
                </a:lnTo>
                <a:close/>
                <a:moveTo>
                  <a:pt x="124957" y="12807"/>
                </a:moveTo>
                <a:lnTo>
                  <a:pt x="124957" y="18742"/>
                </a:lnTo>
                <a:lnTo>
                  <a:pt x="119021" y="18742"/>
                </a:lnTo>
                <a:lnTo>
                  <a:pt x="119021" y="12807"/>
                </a:lnTo>
                <a:close/>
                <a:moveTo>
                  <a:pt x="131204" y="12807"/>
                </a:moveTo>
                <a:lnTo>
                  <a:pt x="131204" y="18742"/>
                </a:lnTo>
                <a:lnTo>
                  <a:pt x="125270" y="18742"/>
                </a:lnTo>
                <a:lnTo>
                  <a:pt x="125270" y="12807"/>
                </a:lnTo>
                <a:close/>
                <a:moveTo>
                  <a:pt x="137451" y="12807"/>
                </a:moveTo>
                <a:lnTo>
                  <a:pt x="137451" y="18742"/>
                </a:lnTo>
                <a:lnTo>
                  <a:pt x="131517" y="18742"/>
                </a:lnTo>
                <a:lnTo>
                  <a:pt x="131517" y="12807"/>
                </a:lnTo>
                <a:close/>
                <a:moveTo>
                  <a:pt x="143702" y="12807"/>
                </a:moveTo>
                <a:lnTo>
                  <a:pt x="143702" y="18742"/>
                </a:lnTo>
                <a:lnTo>
                  <a:pt x="137766" y="18742"/>
                </a:lnTo>
                <a:lnTo>
                  <a:pt x="137766" y="12807"/>
                </a:lnTo>
                <a:close/>
                <a:moveTo>
                  <a:pt x="149949" y="12807"/>
                </a:moveTo>
                <a:lnTo>
                  <a:pt x="149949" y="18742"/>
                </a:lnTo>
                <a:lnTo>
                  <a:pt x="144015" y="18742"/>
                </a:lnTo>
                <a:lnTo>
                  <a:pt x="144015" y="12807"/>
                </a:lnTo>
                <a:close/>
                <a:moveTo>
                  <a:pt x="156196" y="12807"/>
                </a:moveTo>
                <a:lnTo>
                  <a:pt x="156196" y="18742"/>
                </a:lnTo>
                <a:lnTo>
                  <a:pt x="150262" y="18742"/>
                </a:lnTo>
                <a:lnTo>
                  <a:pt x="150262" y="12807"/>
                </a:lnTo>
                <a:close/>
                <a:moveTo>
                  <a:pt x="162445" y="12807"/>
                </a:moveTo>
                <a:lnTo>
                  <a:pt x="162445" y="18742"/>
                </a:lnTo>
                <a:lnTo>
                  <a:pt x="156509" y="18742"/>
                </a:lnTo>
                <a:lnTo>
                  <a:pt x="156509" y="12807"/>
                </a:lnTo>
                <a:close/>
                <a:moveTo>
                  <a:pt x="168692" y="12807"/>
                </a:moveTo>
                <a:lnTo>
                  <a:pt x="168692" y="18742"/>
                </a:lnTo>
                <a:lnTo>
                  <a:pt x="162756" y="18742"/>
                </a:lnTo>
                <a:lnTo>
                  <a:pt x="162756" y="12807"/>
                </a:lnTo>
                <a:close/>
                <a:moveTo>
                  <a:pt x="174939" y="12807"/>
                </a:moveTo>
                <a:lnTo>
                  <a:pt x="174939" y="18742"/>
                </a:lnTo>
                <a:lnTo>
                  <a:pt x="169005" y="18742"/>
                </a:lnTo>
                <a:lnTo>
                  <a:pt x="169005" y="12807"/>
                </a:lnTo>
                <a:close/>
                <a:moveTo>
                  <a:pt x="181186" y="12807"/>
                </a:moveTo>
                <a:lnTo>
                  <a:pt x="181186" y="18742"/>
                </a:lnTo>
                <a:lnTo>
                  <a:pt x="175252" y="18742"/>
                </a:lnTo>
                <a:lnTo>
                  <a:pt x="175252" y="12807"/>
                </a:lnTo>
                <a:close/>
                <a:moveTo>
                  <a:pt x="187435" y="12807"/>
                </a:moveTo>
                <a:lnTo>
                  <a:pt x="187435" y="18742"/>
                </a:lnTo>
                <a:lnTo>
                  <a:pt x="181499" y="18742"/>
                </a:lnTo>
                <a:lnTo>
                  <a:pt x="181499" y="12807"/>
                </a:lnTo>
                <a:close/>
                <a:moveTo>
                  <a:pt x="193684" y="12807"/>
                </a:moveTo>
                <a:lnTo>
                  <a:pt x="193684" y="18742"/>
                </a:lnTo>
                <a:lnTo>
                  <a:pt x="187749" y="18742"/>
                </a:lnTo>
                <a:lnTo>
                  <a:pt x="187749" y="12807"/>
                </a:lnTo>
                <a:close/>
                <a:moveTo>
                  <a:pt x="199931" y="12807"/>
                </a:moveTo>
                <a:lnTo>
                  <a:pt x="199931" y="18742"/>
                </a:lnTo>
                <a:lnTo>
                  <a:pt x="193996" y="18742"/>
                </a:lnTo>
                <a:lnTo>
                  <a:pt x="193996" y="12807"/>
                </a:lnTo>
                <a:close/>
                <a:moveTo>
                  <a:pt x="206180" y="12807"/>
                </a:moveTo>
                <a:lnTo>
                  <a:pt x="206180" y="18742"/>
                </a:lnTo>
                <a:lnTo>
                  <a:pt x="200244" y="18742"/>
                </a:lnTo>
                <a:lnTo>
                  <a:pt x="200244" y="12807"/>
                </a:lnTo>
                <a:close/>
                <a:moveTo>
                  <a:pt x="212427" y="12807"/>
                </a:moveTo>
                <a:lnTo>
                  <a:pt x="212427" y="18742"/>
                </a:lnTo>
                <a:lnTo>
                  <a:pt x="206491" y="18742"/>
                </a:lnTo>
                <a:lnTo>
                  <a:pt x="206491" y="12807"/>
                </a:lnTo>
                <a:close/>
                <a:moveTo>
                  <a:pt x="218674" y="12807"/>
                </a:moveTo>
                <a:lnTo>
                  <a:pt x="218674" y="18742"/>
                </a:lnTo>
                <a:lnTo>
                  <a:pt x="212739" y="18742"/>
                </a:lnTo>
                <a:lnTo>
                  <a:pt x="212739" y="12807"/>
                </a:lnTo>
                <a:close/>
                <a:moveTo>
                  <a:pt x="224921" y="12807"/>
                </a:moveTo>
                <a:lnTo>
                  <a:pt x="224921" y="18742"/>
                </a:lnTo>
                <a:lnTo>
                  <a:pt x="218987" y="18742"/>
                </a:lnTo>
                <a:lnTo>
                  <a:pt x="218987" y="12807"/>
                </a:lnTo>
                <a:close/>
                <a:moveTo>
                  <a:pt x="231170" y="12807"/>
                </a:moveTo>
                <a:lnTo>
                  <a:pt x="231170" y="18742"/>
                </a:lnTo>
                <a:lnTo>
                  <a:pt x="225234" y="18742"/>
                </a:lnTo>
                <a:lnTo>
                  <a:pt x="225234" y="12807"/>
                </a:lnTo>
                <a:close/>
                <a:moveTo>
                  <a:pt x="237417" y="12807"/>
                </a:moveTo>
                <a:lnTo>
                  <a:pt x="237417" y="18742"/>
                </a:lnTo>
                <a:lnTo>
                  <a:pt x="231481" y="18742"/>
                </a:lnTo>
                <a:lnTo>
                  <a:pt x="231481" y="12807"/>
                </a:lnTo>
                <a:close/>
                <a:moveTo>
                  <a:pt x="243664" y="12807"/>
                </a:moveTo>
                <a:lnTo>
                  <a:pt x="243664" y="18742"/>
                </a:lnTo>
                <a:lnTo>
                  <a:pt x="237729" y="18742"/>
                </a:lnTo>
                <a:lnTo>
                  <a:pt x="237729" y="12807"/>
                </a:lnTo>
                <a:close/>
                <a:moveTo>
                  <a:pt x="249914" y="12807"/>
                </a:moveTo>
                <a:lnTo>
                  <a:pt x="249914" y="18742"/>
                </a:lnTo>
                <a:lnTo>
                  <a:pt x="243978" y="18742"/>
                </a:lnTo>
                <a:lnTo>
                  <a:pt x="243978" y="12807"/>
                </a:lnTo>
                <a:close/>
                <a:moveTo>
                  <a:pt x="256161" y="12807"/>
                </a:moveTo>
                <a:lnTo>
                  <a:pt x="256161" y="18742"/>
                </a:lnTo>
                <a:lnTo>
                  <a:pt x="250225" y="18742"/>
                </a:lnTo>
                <a:lnTo>
                  <a:pt x="250225" y="12807"/>
                </a:lnTo>
                <a:close/>
                <a:moveTo>
                  <a:pt x="262409" y="12807"/>
                </a:moveTo>
                <a:lnTo>
                  <a:pt x="262409" y="18742"/>
                </a:lnTo>
                <a:lnTo>
                  <a:pt x="256474" y="18742"/>
                </a:lnTo>
                <a:lnTo>
                  <a:pt x="256474" y="12807"/>
                </a:lnTo>
                <a:close/>
                <a:moveTo>
                  <a:pt x="268656" y="12807"/>
                </a:moveTo>
                <a:lnTo>
                  <a:pt x="268656" y="18742"/>
                </a:lnTo>
                <a:lnTo>
                  <a:pt x="262721" y="18742"/>
                </a:lnTo>
                <a:lnTo>
                  <a:pt x="262721" y="12807"/>
                </a:lnTo>
                <a:close/>
                <a:moveTo>
                  <a:pt x="274904" y="12807"/>
                </a:moveTo>
                <a:lnTo>
                  <a:pt x="274904" y="18742"/>
                </a:lnTo>
                <a:lnTo>
                  <a:pt x="268968" y="18742"/>
                </a:lnTo>
                <a:lnTo>
                  <a:pt x="268968" y="12807"/>
                </a:lnTo>
                <a:close/>
                <a:moveTo>
                  <a:pt x="6251" y="19054"/>
                </a:moveTo>
                <a:lnTo>
                  <a:pt x="6251" y="24990"/>
                </a:lnTo>
                <a:lnTo>
                  <a:pt x="315" y="24990"/>
                </a:lnTo>
                <a:lnTo>
                  <a:pt x="315" y="19054"/>
                </a:lnTo>
                <a:close/>
                <a:moveTo>
                  <a:pt x="12498" y="19054"/>
                </a:moveTo>
                <a:lnTo>
                  <a:pt x="12498" y="24990"/>
                </a:lnTo>
                <a:lnTo>
                  <a:pt x="6562" y="24990"/>
                </a:lnTo>
                <a:lnTo>
                  <a:pt x="6562" y="19054"/>
                </a:lnTo>
                <a:close/>
                <a:moveTo>
                  <a:pt x="18745" y="19054"/>
                </a:moveTo>
                <a:lnTo>
                  <a:pt x="18745" y="24990"/>
                </a:lnTo>
                <a:lnTo>
                  <a:pt x="12810" y="24990"/>
                </a:lnTo>
                <a:lnTo>
                  <a:pt x="12810" y="19054"/>
                </a:lnTo>
                <a:close/>
                <a:moveTo>
                  <a:pt x="24992" y="19054"/>
                </a:moveTo>
                <a:lnTo>
                  <a:pt x="24992" y="24990"/>
                </a:lnTo>
                <a:lnTo>
                  <a:pt x="19058" y="24990"/>
                </a:lnTo>
                <a:lnTo>
                  <a:pt x="19058" y="19054"/>
                </a:lnTo>
                <a:close/>
                <a:moveTo>
                  <a:pt x="31241" y="19054"/>
                </a:moveTo>
                <a:lnTo>
                  <a:pt x="31241" y="24990"/>
                </a:lnTo>
                <a:lnTo>
                  <a:pt x="25305" y="24990"/>
                </a:lnTo>
                <a:lnTo>
                  <a:pt x="25305" y="19054"/>
                </a:lnTo>
                <a:close/>
                <a:moveTo>
                  <a:pt x="37489" y="19054"/>
                </a:moveTo>
                <a:lnTo>
                  <a:pt x="37489" y="24990"/>
                </a:lnTo>
                <a:lnTo>
                  <a:pt x="31553" y="24990"/>
                </a:lnTo>
                <a:lnTo>
                  <a:pt x="31553" y="19054"/>
                </a:lnTo>
                <a:close/>
                <a:moveTo>
                  <a:pt x="43737" y="19054"/>
                </a:moveTo>
                <a:lnTo>
                  <a:pt x="43737" y="24990"/>
                </a:lnTo>
                <a:lnTo>
                  <a:pt x="37802" y="24990"/>
                </a:lnTo>
                <a:lnTo>
                  <a:pt x="37802" y="19054"/>
                </a:lnTo>
                <a:close/>
                <a:moveTo>
                  <a:pt x="49985" y="19054"/>
                </a:moveTo>
                <a:lnTo>
                  <a:pt x="49985" y="24990"/>
                </a:lnTo>
                <a:lnTo>
                  <a:pt x="44049" y="24990"/>
                </a:lnTo>
                <a:lnTo>
                  <a:pt x="44049" y="19054"/>
                </a:lnTo>
                <a:close/>
                <a:moveTo>
                  <a:pt x="56232" y="19054"/>
                </a:moveTo>
                <a:lnTo>
                  <a:pt x="56232" y="24990"/>
                </a:lnTo>
                <a:lnTo>
                  <a:pt x="50296" y="24990"/>
                </a:lnTo>
                <a:lnTo>
                  <a:pt x="50296" y="19054"/>
                </a:lnTo>
                <a:close/>
                <a:moveTo>
                  <a:pt x="62480" y="19054"/>
                </a:moveTo>
                <a:lnTo>
                  <a:pt x="62480" y="24990"/>
                </a:lnTo>
                <a:lnTo>
                  <a:pt x="56545" y="24990"/>
                </a:lnTo>
                <a:lnTo>
                  <a:pt x="56545" y="19054"/>
                </a:lnTo>
                <a:close/>
                <a:moveTo>
                  <a:pt x="68727" y="19054"/>
                </a:moveTo>
                <a:lnTo>
                  <a:pt x="68727" y="24990"/>
                </a:lnTo>
                <a:lnTo>
                  <a:pt x="62792" y="24990"/>
                </a:lnTo>
                <a:lnTo>
                  <a:pt x="62792" y="19054"/>
                </a:lnTo>
                <a:close/>
                <a:moveTo>
                  <a:pt x="74975" y="19054"/>
                </a:moveTo>
                <a:lnTo>
                  <a:pt x="74975" y="24990"/>
                </a:lnTo>
                <a:lnTo>
                  <a:pt x="69039" y="24990"/>
                </a:lnTo>
                <a:lnTo>
                  <a:pt x="69039" y="19054"/>
                </a:lnTo>
                <a:close/>
                <a:moveTo>
                  <a:pt x="81223" y="19054"/>
                </a:moveTo>
                <a:lnTo>
                  <a:pt x="81223" y="24990"/>
                </a:lnTo>
                <a:lnTo>
                  <a:pt x="75286" y="24990"/>
                </a:lnTo>
                <a:lnTo>
                  <a:pt x="75286" y="19054"/>
                </a:lnTo>
                <a:close/>
                <a:moveTo>
                  <a:pt x="87470" y="19054"/>
                </a:moveTo>
                <a:lnTo>
                  <a:pt x="87470" y="24990"/>
                </a:lnTo>
                <a:lnTo>
                  <a:pt x="81535" y="24990"/>
                </a:lnTo>
                <a:lnTo>
                  <a:pt x="81535" y="19054"/>
                </a:lnTo>
                <a:close/>
                <a:moveTo>
                  <a:pt x="93720" y="19054"/>
                </a:moveTo>
                <a:lnTo>
                  <a:pt x="93720" y="24990"/>
                </a:lnTo>
                <a:lnTo>
                  <a:pt x="87784" y="24990"/>
                </a:lnTo>
                <a:lnTo>
                  <a:pt x="87784" y="19054"/>
                </a:lnTo>
                <a:close/>
                <a:moveTo>
                  <a:pt x="99967" y="19054"/>
                </a:moveTo>
                <a:lnTo>
                  <a:pt x="99967" y="24990"/>
                </a:lnTo>
                <a:lnTo>
                  <a:pt x="94031" y="24990"/>
                </a:lnTo>
                <a:lnTo>
                  <a:pt x="94031" y="19054"/>
                </a:lnTo>
                <a:close/>
                <a:moveTo>
                  <a:pt x="106214" y="19054"/>
                </a:moveTo>
                <a:lnTo>
                  <a:pt x="106214" y="24990"/>
                </a:lnTo>
                <a:lnTo>
                  <a:pt x="100280" y="24990"/>
                </a:lnTo>
                <a:lnTo>
                  <a:pt x="100280" y="19054"/>
                </a:lnTo>
                <a:close/>
                <a:moveTo>
                  <a:pt x="112461" y="19054"/>
                </a:moveTo>
                <a:lnTo>
                  <a:pt x="112461" y="24990"/>
                </a:lnTo>
                <a:lnTo>
                  <a:pt x="106527" y="24990"/>
                </a:lnTo>
                <a:lnTo>
                  <a:pt x="106527" y="19054"/>
                </a:lnTo>
                <a:close/>
                <a:moveTo>
                  <a:pt x="118710" y="19054"/>
                </a:moveTo>
                <a:lnTo>
                  <a:pt x="118710" y="24990"/>
                </a:lnTo>
                <a:lnTo>
                  <a:pt x="112774" y="24990"/>
                </a:lnTo>
                <a:lnTo>
                  <a:pt x="112774" y="19054"/>
                </a:lnTo>
                <a:close/>
                <a:moveTo>
                  <a:pt x="124957" y="19054"/>
                </a:moveTo>
                <a:lnTo>
                  <a:pt x="124957" y="24990"/>
                </a:lnTo>
                <a:lnTo>
                  <a:pt x="119021" y="24990"/>
                </a:lnTo>
                <a:lnTo>
                  <a:pt x="119021" y="19054"/>
                </a:lnTo>
                <a:close/>
                <a:moveTo>
                  <a:pt x="131204" y="19054"/>
                </a:moveTo>
                <a:lnTo>
                  <a:pt x="131204" y="24990"/>
                </a:lnTo>
                <a:lnTo>
                  <a:pt x="125270" y="24990"/>
                </a:lnTo>
                <a:lnTo>
                  <a:pt x="125270" y="19054"/>
                </a:lnTo>
                <a:close/>
                <a:moveTo>
                  <a:pt x="137451" y="19054"/>
                </a:moveTo>
                <a:lnTo>
                  <a:pt x="137451" y="24990"/>
                </a:lnTo>
                <a:lnTo>
                  <a:pt x="131517" y="24990"/>
                </a:lnTo>
                <a:lnTo>
                  <a:pt x="131517" y="19054"/>
                </a:lnTo>
                <a:close/>
                <a:moveTo>
                  <a:pt x="143702" y="19054"/>
                </a:moveTo>
                <a:lnTo>
                  <a:pt x="143702" y="24990"/>
                </a:lnTo>
                <a:lnTo>
                  <a:pt x="137766" y="24990"/>
                </a:lnTo>
                <a:lnTo>
                  <a:pt x="137766" y="19054"/>
                </a:lnTo>
                <a:close/>
                <a:moveTo>
                  <a:pt x="149949" y="19054"/>
                </a:moveTo>
                <a:lnTo>
                  <a:pt x="149949" y="24990"/>
                </a:lnTo>
                <a:lnTo>
                  <a:pt x="144015" y="24990"/>
                </a:lnTo>
                <a:lnTo>
                  <a:pt x="144015" y="19054"/>
                </a:lnTo>
                <a:close/>
                <a:moveTo>
                  <a:pt x="156196" y="19054"/>
                </a:moveTo>
                <a:lnTo>
                  <a:pt x="156196" y="24990"/>
                </a:lnTo>
                <a:lnTo>
                  <a:pt x="150262" y="24990"/>
                </a:lnTo>
                <a:lnTo>
                  <a:pt x="150262" y="19054"/>
                </a:lnTo>
                <a:close/>
                <a:moveTo>
                  <a:pt x="162445" y="19054"/>
                </a:moveTo>
                <a:lnTo>
                  <a:pt x="162445" y="24990"/>
                </a:lnTo>
                <a:lnTo>
                  <a:pt x="156509" y="24990"/>
                </a:lnTo>
                <a:lnTo>
                  <a:pt x="156509" y="19054"/>
                </a:lnTo>
                <a:close/>
                <a:moveTo>
                  <a:pt x="168692" y="19054"/>
                </a:moveTo>
                <a:lnTo>
                  <a:pt x="168692" y="24990"/>
                </a:lnTo>
                <a:lnTo>
                  <a:pt x="162756" y="24990"/>
                </a:lnTo>
                <a:lnTo>
                  <a:pt x="162756" y="19054"/>
                </a:lnTo>
                <a:close/>
                <a:moveTo>
                  <a:pt x="174939" y="19054"/>
                </a:moveTo>
                <a:lnTo>
                  <a:pt x="174939" y="24990"/>
                </a:lnTo>
                <a:lnTo>
                  <a:pt x="169005" y="24990"/>
                </a:lnTo>
                <a:lnTo>
                  <a:pt x="169005" y="19054"/>
                </a:lnTo>
                <a:close/>
                <a:moveTo>
                  <a:pt x="181186" y="19054"/>
                </a:moveTo>
                <a:lnTo>
                  <a:pt x="181186" y="24990"/>
                </a:lnTo>
                <a:lnTo>
                  <a:pt x="175252" y="24990"/>
                </a:lnTo>
                <a:lnTo>
                  <a:pt x="175252" y="19054"/>
                </a:lnTo>
                <a:close/>
                <a:moveTo>
                  <a:pt x="187435" y="19054"/>
                </a:moveTo>
                <a:lnTo>
                  <a:pt x="187435" y="24990"/>
                </a:lnTo>
                <a:lnTo>
                  <a:pt x="181499" y="24990"/>
                </a:lnTo>
                <a:lnTo>
                  <a:pt x="181499" y="19054"/>
                </a:lnTo>
                <a:close/>
                <a:moveTo>
                  <a:pt x="193684" y="19054"/>
                </a:moveTo>
                <a:lnTo>
                  <a:pt x="193684" y="24990"/>
                </a:lnTo>
                <a:lnTo>
                  <a:pt x="187749" y="24990"/>
                </a:lnTo>
                <a:lnTo>
                  <a:pt x="187749" y="19054"/>
                </a:lnTo>
                <a:close/>
                <a:moveTo>
                  <a:pt x="199931" y="19054"/>
                </a:moveTo>
                <a:lnTo>
                  <a:pt x="199931" y="24990"/>
                </a:lnTo>
                <a:lnTo>
                  <a:pt x="193996" y="24990"/>
                </a:lnTo>
                <a:lnTo>
                  <a:pt x="193996" y="19054"/>
                </a:lnTo>
                <a:close/>
                <a:moveTo>
                  <a:pt x="206180" y="19054"/>
                </a:moveTo>
                <a:lnTo>
                  <a:pt x="206180" y="24990"/>
                </a:lnTo>
                <a:lnTo>
                  <a:pt x="200244" y="24990"/>
                </a:lnTo>
                <a:lnTo>
                  <a:pt x="200244" y="19054"/>
                </a:lnTo>
                <a:close/>
                <a:moveTo>
                  <a:pt x="212427" y="19054"/>
                </a:moveTo>
                <a:lnTo>
                  <a:pt x="212427" y="24990"/>
                </a:lnTo>
                <a:lnTo>
                  <a:pt x="206491" y="24990"/>
                </a:lnTo>
                <a:lnTo>
                  <a:pt x="206491" y="19054"/>
                </a:lnTo>
                <a:close/>
                <a:moveTo>
                  <a:pt x="218674" y="19054"/>
                </a:moveTo>
                <a:lnTo>
                  <a:pt x="218674" y="24990"/>
                </a:lnTo>
                <a:lnTo>
                  <a:pt x="212739" y="24990"/>
                </a:lnTo>
                <a:lnTo>
                  <a:pt x="212739" y="19054"/>
                </a:lnTo>
                <a:close/>
                <a:moveTo>
                  <a:pt x="224921" y="19054"/>
                </a:moveTo>
                <a:lnTo>
                  <a:pt x="224921" y="24990"/>
                </a:lnTo>
                <a:lnTo>
                  <a:pt x="218987" y="24990"/>
                </a:lnTo>
                <a:lnTo>
                  <a:pt x="218987" y="19054"/>
                </a:lnTo>
                <a:close/>
                <a:moveTo>
                  <a:pt x="231170" y="19054"/>
                </a:moveTo>
                <a:lnTo>
                  <a:pt x="231170" y="24990"/>
                </a:lnTo>
                <a:lnTo>
                  <a:pt x="225234" y="24990"/>
                </a:lnTo>
                <a:lnTo>
                  <a:pt x="225234" y="19054"/>
                </a:lnTo>
                <a:close/>
                <a:moveTo>
                  <a:pt x="237417" y="19054"/>
                </a:moveTo>
                <a:lnTo>
                  <a:pt x="237417" y="24990"/>
                </a:lnTo>
                <a:lnTo>
                  <a:pt x="231481" y="24990"/>
                </a:lnTo>
                <a:lnTo>
                  <a:pt x="231481" y="19054"/>
                </a:lnTo>
                <a:close/>
                <a:moveTo>
                  <a:pt x="243664" y="19054"/>
                </a:moveTo>
                <a:lnTo>
                  <a:pt x="243664" y="24990"/>
                </a:lnTo>
                <a:lnTo>
                  <a:pt x="237729" y="24990"/>
                </a:lnTo>
                <a:lnTo>
                  <a:pt x="237729" y="19054"/>
                </a:lnTo>
                <a:close/>
                <a:moveTo>
                  <a:pt x="249911" y="19054"/>
                </a:moveTo>
                <a:lnTo>
                  <a:pt x="249911" y="24990"/>
                </a:lnTo>
                <a:lnTo>
                  <a:pt x="243977" y="24990"/>
                </a:lnTo>
                <a:lnTo>
                  <a:pt x="243977" y="19054"/>
                </a:lnTo>
                <a:close/>
                <a:moveTo>
                  <a:pt x="256161" y="19054"/>
                </a:moveTo>
                <a:lnTo>
                  <a:pt x="256161" y="24990"/>
                </a:lnTo>
                <a:lnTo>
                  <a:pt x="250225" y="24990"/>
                </a:lnTo>
                <a:lnTo>
                  <a:pt x="250225" y="19054"/>
                </a:lnTo>
                <a:close/>
                <a:moveTo>
                  <a:pt x="262409" y="19054"/>
                </a:moveTo>
                <a:lnTo>
                  <a:pt x="262409" y="24990"/>
                </a:lnTo>
                <a:lnTo>
                  <a:pt x="256474" y="24990"/>
                </a:lnTo>
                <a:lnTo>
                  <a:pt x="256474" y="19054"/>
                </a:lnTo>
                <a:close/>
                <a:moveTo>
                  <a:pt x="268656" y="19054"/>
                </a:moveTo>
                <a:lnTo>
                  <a:pt x="268656" y="24990"/>
                </a:lnTo>
                <a:lnTo>
                  <a:pt x="262721" y="24990"/>
                </a:lnTo>
                <a:lnTo>
                  <a:pt x="262721" y="19054"/>
                </a:lnTo>
                <a:close/>
                <a:moveTo>
                  <a:pt x="274904" y="19054"/>
                </a:moveTo>
                <a:lnTo>
                  <a:pt x="274904" y="24990"/>
                </a:lnTo>
                <a:lnTo>
                  <a:pt x="268968" y="24990"/>
                </a:lnTo>
                <a:lnTo>
                  <a:pt x="268968" y="19054"/>
                </a:lnTo>
                <a:close/>
                <a:moveTo>
                  <a:pt x="6251" y="25301"/>
                </a:moveTo>
                <a:lnTo>
                  <a:pt x="6251" y="31237"/>
                </a:lnTo>
                <a:lnTo>
                  <a:pt x="315" y="31237"/>
                </a:lnTo>
                <a:lnTo>
                  <a:pt x="315" y="25301"/>
                </a:lnTo>
                <a:close/>
                <a:moveTo>
                  <a:pt x="12498" y="25301"/>
                </a:moveTo>
                <a:lnTo>
                  <a:pt x="12498" y="31237"/>
                </a:lnTo>
                <a:lnTo>
                  <a:pt x="6562" y="31237"/>
                </a:lnTo>
                <a:lnTo>
                  <a:pt x="6562" y="25301"/>
                </a:lnTo>
                <a:close/>
                <a:moveTo>
                  <a:pt x="18745" y="25301"/>
                </a:moveTo>
                <a:lnTo>
                  <a:pt x="18745" y="31237"/>
                </a:lnTo>
                <a:lnTo>
                  <a:pt x="12810" y="31237"/>
                </a:lnTo>
                <a:lnTo>
                  <a:pt x="12810" y="25301"/>
                </a:lnTo>
                <a:close/>
                <a:moveTo>
                  <a:pt x="24992" y="25301"/>
                </a:moveTo>
                <a:lnTo>
                  <a:pt x="24992" y="31237"/>
                </a:lnTo>
                <a:lnTo>
                  <a:pt x="19058" y="31237"/>
                </a:lnTo>
                <a:lnTo>
                  <a:pt x="19058" y="25301"/>
                </a:lnTo>
                <a:close/>
                <a:moveTo>
                  <a:pt x="31241" y="25301"/>
                </a:moveTo>
                <a:lnTo>
                  <a:pt x="31241" y="31237"/>
                </a:lnTo>
                <a:lnTo>
                  <a:pt x="25305" y="31237"/>
                </a:lnTo>
                <a:lnTo>
                  <a:pt x="25305" y="25301"/>
                </a:lnTo>
                <a:close/>
                <a:moveTo>
                  <a:pt x="37489" y="25301"/>
                </a:moveTo>
                <a:lnTo>
                  <a:pt x="37489" y="31237"/>
                </a:lnTo>
                <a:lnTo>
                  <a:pt x="31553" y="31237"/>
                </a:lnTo>
                <a:lnTo>
                  <a:pt x="31553" y="25301"/>
                </a:lnTo>
                <a:close/>
                <a:moveTo>
                  <a:pt x="43737" y="25301"/>
                </a:moveTo>
                <a:lnTo>
                  <a:pt x="43737" y="31237"/>
                </a:lnTo>
                <a:lnTo>
                  <a:pt x="37802" y="31237"/>
                </a:lnTo>
                <a:lnTo>
                  <a:pt x="37802" y="25301"/>
                </a:lnTo>
                <a:close/>
                <a:moveTo>
                  <a:pt x="49985" y="25301"/>
                </a:moveTo>
                <a:lnTo>
                  <a:pt x="49985" y="31237"/>
                </a:lnTo>
                <a:lnTo>
                  <a:pt x="44049" y="31237"/>
                </a:lnTo>
                <a:lnTo>
                  <a:pt x="44049" y="25301"/>
                </a:lnTo>
                <a:close/>
                <a:moveTo>
                  <a:pt x="56232" y="25301"/>
                </a:moveTo>
                <a:lnTo>
                  <a:pt x="56232" y="31237"/>
                </a:lnTo>
                <a:lnTo>
                  <a:pt x="50296" y="31237"/>
                </a:lnTo>
                <a:lnTo>
                  <a:pt x="50296" y="25301"/>
                </a:lnTo>
                <a:close/>
                <a:moveTo>
                  <a:pt x="62480" y="25301"/>
                </a:moveTo>
                <a:lnTo>
                  <a:pt x="62480" y="31237"/>
                </a:lnTo>
                <a:lnTo>
                  <a:pt x="56545" y="31237"/>
                </a:lnTo>
                <a:lnTo>
                  <a:pt x="56545" y="25301"/>
                </a:lnTo>
                <a:close/>
                <a:moveTo>
                  <a:pt x="68727" y="25301"/>
                </a:moveTo>
                <a:lnTo>
                  <a:pt x="68727" y="31237"/>
                </a:lnTo>
                <a:lnTo>
                  <a:pt x="62792" y="31237"/>
                </a:lnTo>
                <a:lnTo>
                  <a:pt x="62792" y="25301"/>
                </a:lnTo>
                <a:close/>
                <a:moveTo>
                  <a:pt x="74975" y="25301"/>
                </a:moveTo>
                <a:lnTo>
                  <a:pt x="74975" y="31237"/>
                </a:lnTo>
                <a:lnTo>
                  <a:pt x="69039" y="31237"/>
                </a:lnTo>
                <a:lnTo>
                  <a:pt x="69039" y="25301"/>
                </a:lnTo>
                <a:close/>
                <a:moveTo>
                  <a:pt x="81223" y="25301"/>
                </a:moveTo>
                <a:lnTo>
                  <a:pt x="81223" y="31237"/>
                </a:lnTo>
                <a:lnTo>
                  <a:pt x="75286" y="31237"/>
                </a:lnTo>
                <a:lnTo>
                  <a:pt x="75286" y="25301"/>
                </a:lnTo>
                <a:close/>
                <a:moveTo>
                  <a:pt x="87470" y="25301"/>
                </a:moveTo>
                <a:lnTo>
                  <a:pt x="87470" y="31237"/>
                </a:lnTo>
                <a:lnTo>
                  <a:pt x="81535" y="31237"/>
                </a:lnTo>
                <a:lnTo>
                  <a:pt x="81535" y="25301"/>
                </a:lnTo>
                <a:close/>
                <a:moveTo>
                  <a:pt x="93720" y="25301"/>
                </a:moveTo>
                <a:lnTo>
                  <a:pt x="93720" y="31237"/>
                </a:lnTo>
                <a:lnTo>
                  <a:pt x="87784" y="31237"/>
                </a:lnTo>
                <a:lnTo>
                  <a:pt x="87784" y="25301"/>
                </a:lnTo>
                <a:close/>
                <a:moveTo>
                  <a:pt x="99967" y="25301"/>
                </a:moveTo>
                <a:lnTo>
                  <a:pt x="99967" y="31237"/>
                </a:lnTo>
                <a:lnTo>
                  <a:pt x="94031" y="31237"/>
                </a:lnTo>
                <a:lnTo>
                  <a:pt x="94031" y="25301"/>
                </a:lnTo>
                <a:close/>
                <a:moveTo>
                  <a:pt x="106214" y="25301"/>
                </a:moveTo>
                <a:lnTo>
                  <a:pt x="106214" y="31237"/>
                </a:lnTo>
                <a:lnTo>
                  <a:pt x="100280" y="31237"/>
                </a:lnTo>
                <a:lnTo>
                  <a:pt x="100280" y="25301"/>
                </a:lnTo>
                <a:close/>
                <a:moveTo>
                  <a:pt x="112461" y="25301"/>
                </a:moveTo>
                <a:lnTo>
                  <a:pt x="112461" y="31237"/>
                </a:lnTo>
                <a:lnTo>
                  <a:pt x="106527" y="31237"/>
                </a:lnTo>
                <a:lnTo>
                  <a:pt x="106527" y="25301"/>
                </a:lnTo>
                <a:close/>
                <a:moveTo>
                  <a:pt x="118710" y="25301"/>
                </a:moveTo>
                <a:lnTo>
                  <a:pt x="118710" y="31237"/>
                </a:lnTo>
                <a:lnTo>
                  <a:pt x="112774" y="31237"/>
                </a:lnTo>
                <a:lnTo>
                  <a:pt x="112774" y="25301"/>
                </a:lnTo>
                <a:close/>
                <a:moveTo>
                  <a:pt x="124957" y="25301"/>
                </a:moveTo>
                <a:lnTo>
                  <a:pt x="124957" y="31237"/>
                </a:lnTo>
                <a:lnTo>
                  <a:pt x="119021" y="31237"/>
                </a:lnTo>
                <a:lnTo>
                  <a:pt x="119021" y="25301"/>
                </a:lnTo>
                <a:close/>
                <a:moveTo>
                  <a:pt x="131204" y="25301"/>
                </a:moveTo>
                <a:lnTo>
                  <a:pt x="131204" y="31237"/>
                </a:lnTo>
                <a:lnTo>
                  <a:pt x="125270" y="31237"/>
                </a:lnTo>
                <a:lnTo>
                  <a:pt x="125270" y="25301"/>
                </a:lnTo>
                <a:close/>
                <a:moveTo>
                  <a:pt x="137451" y="25301"/>
                </a:moveTo>
                <a:lnTo>
                  <a:pt x="137451" y="31237"/>
                </a:lnTo>
                <a:lnTo>
                  <a:pt x="131517" y="31237"/>
                </a:lnTo>
                <a:lnTo>
                  <a:pt x="131517" y="25301"/>
                </a:lnTo>
                <a:close/>
                <a:moveTo>
                  <a:pt x="143702" y="25301"/>
                </a:moveTo>
                <a:lnTo>
                  <a:pt x="143702" y="31237"/>
                </a:lnTo>
                <a:lnTo>
                  <a:pt x="137766" y="31237"/>
                </a:lnTo>
                <a:lnTo>
                  <a:pt x="137766" y="25301"/>
                </a:lnTo>
                <a:close/>
                <a:moveTo>
                  <a:pt x="149949" y="25301"/>
                </a:moveTo>
                <a:lnTo>
                  <a:pt x="149949" y="31237"/>
                </a:lnTo>
                <a:lnTo>
                  <a:pt x="144015" y="31237"/>
                </a:lnTo>
                <a:lnTo>
                  <a:pt x="144015" y="25301"/>
                </a:lnTo>
                <a:close/>
                <a:moveTo>
                  <a:pt x="156196" y="25301"/>
                </a:moveTo>
                <a:lnTo>
                  <a:pt x="156196" y="31237"/>
                </a:lnTo>
                <a:lnTo>
                  <a:pt x="150262" y="31237"/>
                </a:lnTo>
                <a:lnTo>
                  <a:pt x="150262" y="25301"/>
                </a:lnTo>
                <a:close/>
                <a:moveTo>
                  <a:pt x="162445" y="25301"/>
                </a:moveTo>
                <a:lnTo>
                  <a:pt x="162445" y="31237"/>
                </a:lnTo>
                <a:lnTo>
                  <a:pt x="156509" y="31237"/>
                </a:lnTo>
                <a:lnTo>
                  <a:pt x="156509" y="25301"/>
                </a:lnTo>
                <a:close/>
                <a:moveTo>
                  <a:pt x="168692" y="25301"/>
                </a:moveTo>
                <a:lnTo>
                  <a:pt x="168692" y="31237"/>
                </a:lnTo>
                <a:lnTo>
                  <a:pt x="162756" y="31237"/>
                </a:lnTo>
                <a:lnTo>
                  <a:pt x="162756" y="25301"/>
                </a:lnTo>
                <a:close/>
                <a:moveTo>
                  <a:pt x="174939" y="25301"/>
                </a:moveTo>
                <a:lnTo>
                  <a:pt x="174939" y="31237"/>
                </a:lnTo>
                <a:lnTo>
                  <a:pt x="169005" y="31237"/>
                </a:lnTo>
                <a:lnTo>
                  <a:pt x="169005" y="25301"/>
                </a:lnTo>
                <a:close/>
                <a:moveTo>
                  <a:pt x="181186" y="25301"/>
                </a:moveTo>
                <a:lnTo>
                  <a:pt x="181186" y="31237"/>
                </a:lnTo>
                <a:lnTo>
                  <a:pt x="175252" y="31237"/>
                </a:lnTo>
                <a:lnTo>
                  <a:pt x="175252" y="25301"/>
                </a:lnTo>
                <a:close/>
                <a:moveTo>
                  <a:pt x="187435" y="25301"/>
                </a:moveTo>
                <a:lnTo>
                  <a:pt x="187435" y="31237"/>
                </a:lnTo>
                <a:lnTo>
                  <a:pt x="181499" y="31237"/>
                </a:lnTo>
                <a:lnTo>
                  <a:pt x="181499" y="25301"/>
                </a:lnTo>
                <a:close/>
                <a:moveTo>
                  <a:pt x="193684" y="25301"/>
                </a:moveTo>
                <a:lnTo>
                  <a:pt x="193684" y="31237"/>
                </a:lnTo>
                <a:lnTo>
                  <a:pt x="187749" y="31237"/>
                </a:lnTo>
                <a:lnTo>
                  <a:pt x="187749" y="25301"/>
                </a:lnTo>
                <a:close/>
                <a:moveTo>
                  <a:pt x="199931" y="25301"/>
                </a:moveTo>
                <a:lnTo>
                  <a:pt x="199931" y="31237"/>
                </a:lnTo>
                <a:lnTo>
                  <a:pt x="193996" y="31237"/>
                </a:lnTo>
                <a:lnTo>
                  <a:pt x="193996" y="25301"/>
                </a:lnTo>
                <a:close/>
                <a:moveTo>
                  <a:pt x="206180" y="25301"/>
                </a:moveTo>
                <a:lnTo>
                  <a:pt x="206180" y="31237"/>
                </a:lnTo>
                <a:lnTo>
                  <a:pt x="200244" y="31237"/>
                </a:lnTo>
                <a:lnTo>
                  <a:pt x="200244" y="25301"/>
                </a:lnTo>
                <a:close/>
                <a:moveTo>
                  <a:pt x="212427" y="25301"/>
                </a:moveTo>
                <a:lnTo>
                  <a:pt x="212427" y="31237"/>
                </a:lnTo>
                <a:lnTo>
                  <a:pt x="206491" y="31237"/>
                </a:lnTo>
                <a:lnTo>
                  <a:pt x="206491" y="25301"/>
                </a:lnTo>
                <a:close/>
                <a:moveTo>
                  <a:pt x="218674" y="25301"/>
                </a:moveTo>
                <a:lnTo>
                  <a:pt x="218674" y="31237"/>
                </a:lnTo>
                <a:lnTo>
                  <a:pt x="212739" y="31237"/>
                </a:lnTo>
                <a:lnTo>
                  <a:pt x="212739" y="25301"/>
                </a:lnTo>
                <a:close/>
                <a:moveTo>
                  <a:pt x="224921" y="25301"/>
                </a:moveTo>
                <a:lnTo>
                  <a:pt x="224921" y="31237"/>
                </a:lnTo>
                <a:lnTo>
                  <a:pt x="218987" y="31237"/>
                </a:lnTo>
                <a:lnTo>
                  <a:pt x="218987" y="25301"/>
                </a:lnTo>
                <a:close/>
                <a:moveTo>
                  <a:pt x="231170" y="25301"/>
                </a:moveTo>
                <a:lnTo>
                  <a:pt x="231170" y="31237"/>
                </a:lnTo>
                <a:lnTo>
                  <a:pt x="225234" y="31237"/>
                </a:lnTo>
                <a:lnTo>
                  <a:pt x="225234" y="25301"/>
                </a:lnTo>
                <a:close/>
                <a:moveTo>
                  <a:pt x="237417" y="25301"/>
                </a:moveTo>
                <a:lnTo>
                  <a:pt x="237417" y="31237"/>
                </a:lnTo>
                <a:lnTo>
                  <a:pt x="231481" y="31237"/>
                </a:lnTo>
                <a:lnTo>
                  <a:pt x="231481" y="25301"/>
                </a:lnTo>
                <a:close/>
                <a:moveTo>
                  <a:pt x="243664" y="25301"/>
                </a:moveTo>
                <a:lnTo>
                  <a:pt x="243664" y="31237"/>
                </a:lnTo>
                <a:lnTo>
                  <a:pt x="237729" y="31237"/>
                </a:lnTo>
                <a:lnTo>
                  <a:pt x="237729" y="25301"/>
                </a:lnTo>
                <a:close/>
                <a:moveTo>
                  <a:pt x="249911" y="25301"/>
                </a:moveTo>
                <a:lnTo>
                  <a:pt x="249911" y="31237"/>
                </a:lnTo>
                <a:lnTo>
                  <a:pt x="243977" y="31237"/>
                </a:lnTo>
                <a:lnTo>
                  <a:pt x="243977" y="25301"/>
                </a:lnTo>
                <a:close/>
                <a:moveTo>
                  <a:pt x="256161" y="25301"/>
                </a:moveTo>
                <a:lnTo>
                  <a:pt x="256161" y="31237"/>
                </a:lnTo>
                <a:lnTo>
                  <a:pt x="250225" y="31237"/>
                </a:lnTo>
                <a:lnTo>
                  <a:pt x="250225" y="25301"/>
                </a:lnTo>
                <a:close/>
                <a:moveTo>
                  <a:pt x="262409" y="25301"/>
                </a:moveTo>
                <a:lnTo>
                  <a:pt x="262409" y="31237"/>
                </a:lnTo>
                <a:lnTo>
                  <a:pt x="256474" y="31237"/>
                </a:lnTo>
                <a:lnTo>
                  <a:pt x="256474" y="25301"/>
                </a:lnTo>
                <a:close/>
                <a:moveTo>
                  <a:pt x="268656" y="25301"/>
                </a:moveTo>
                <a:lnTo>
                  <a:pt x="268656" y="31237"/>
                </a:lnTo>
                <a:lnTo>
                  <a:pt x="262721" y="31237"/>
                </a:lnTo>
                <a:lnTo>
                  <a:pt x="262721" y="25301"/>
                </a:lnTo>
                <a:close/>
                <a:moveTo>
                  <a:pt x="274904" y="25301"/>
                </a:moveTo>
                <a:lnTo>
                  <a:pt x="274904" y="31237"/>
                </a:lnTo>
                <a:lnTo>
                  <a:pt x="268968" y="31237"/>
                </a:lnTo>
                <a:lnTo>
                  <a:pt x="268968" y="25301"/>
                </a:lnTo>
                <a:close/>
                <a:moveTo>
                  <a:pt x="6251" y="31548"/>
                </a:moveTo>
                <a:lnTo>
                  <a:pt x="6251" y="31550"/>
                </a:lnTo>
                <a:lnTo>
                  <a:pt x="6251" y="37484"/>
                </a:lnTo>
                <a:lnTo>
                  <a:pt x="315" y="37484"/>
                </a:lnTo>
                <a:lnTo>
                  <a:pt x="315" y="31548"/>
                </a:lnTo>
                <a:close/>
                <a:moveTo>
                  <a:pt x="12498" y="31548"/>
                </a:moveTo>
                <a:lnTo>
                  <a:pt x="12498" y="31550"/>
                </a:lnTo>
                <a:lnTo>
                  <a:pt x="12498" y="37484"/>
                </a:lnTo>
                <a:lnTo>
                  <a:pt x="6562" y="37484"/>
                </a:lnTo>
                <a:lnTo>
                  <a:pt x="6562" y="31548"/>
                </a:lnTo>
                <a:close/>
                <a:moveTo>
                  <a:pt x="18745" y="31548"/>
                </a:moveTo>
                <a:lnTo>
                  <a:pt x="18745" y="31550"/>
                </a:lnTo>
                <a:lnTo>
                  <a:pt x="18745" y="37484"/>
                </a:lnTo>
                <a:lnTo>
                  <a:pt x="12810" y="37484"/>
                </a:lnTo>
                <a:lnTo>
                  <a:pt x="12810" y="31548"/>
                </a:lnTo>
                <a:close/>
                <a:moveTo>
                  <a:pt x="24992" y="31548"/>
                </a:moveTo>
                <a:lnTo>
                  <a:pt x="24992" y="31550"/>
                </a:lnTo>
                <a:lnTo>
                  <a:pt x="24992" y="37484"/>
                </a:lnTo>
                <a:lnTo>
                  <a:pt x="19058" y="37484"/>
                </a:lnTo>
                <a:lnTo>
                  <a:pt x="19058" y="31548"/>
                </a:lnTo>
                <a:close/>
                <a:moveTo>
                  <a:pt x="31242" y="31548"/>
                </a:moveTo>
                <a:lnTo>
                  <a:pt x="31242" y="31550"/>
                </a:lnTo>
                <a:lnTo>
                  <a:pt x="31242" y="37484"/>
                </a:lnTo>
                <a:lnTo>
                  <a:pt x="25305" y="37484"/>
                </a:lnTo>
                <a:lnTo>
                  <a:pt x="25305" y="31548"/>
                </a:lnTo>
                <a:close/>
                <a:moveTo>
                  <a:pt x="162445" y="31548"/>
                </a:moveTo>
                <a:lnTo>
                  <a:pt x="162445" y="31550"/>
                </a:lnTo>
                <a:lnTo>
                  <a:pt x="162445" y="37484"/>
                </a:lnTo>
                <a:lnTo>
                  <a:pt x="156509" y="37484"/>
                </a:lnTo>
                <a:lnTo>
                  <a:pt x="156509" y="31548"/>
                </a:lnTo>
                <a:close/>
                <a:moveTo>
                  <a:pt x="168692" y="31548"/>
                </a:moveTo>
                <a:lnTo>
                  <a:pt x="168692" y="31550"/>
                </a:lnTo>
                <a:lnTo>
                  <a:pt x="168692" y="37484"/>
                </a:lnTo>
                <a:lnTo>
                  <a:pt x="162756" y="37484"/>
                </a:lnTo>
                <a:lnTo>
                  <a:pt x="162756" y="31548"/>
                </a:lnTo>
                <a:close/>
                <a:moveTo>
                  <a:pt x="174939" y="31548"/>
                </a:moveTo>
                <a:lnTo>
                  <a:pt x="174939" y="31550"/>
                </a:lnTo>
                <a:lnTo>
                  <a:pt x="174939" y="37484"/>
                </a:lnTo>
                <a:lnTo>
                  <a:pt x="169005" y="37484"/>
                </a:lnTo>
                <a:lnTo>
                  <a:pt x="169005" y="31548"/>
                </a:lnTo>
                <a:close/>
                <a:moveTo>
                  <a:pt x="181186" y="31548"/>
                </a:moveTo>
                <a:lnTo>
                  <a:pt x="181186" y="31550"/>
                </a:lnTo>
                <a:lnTo>
                  <a:pt x="181186" y="37484"/>
                </a:lnTo>
                <a:lnTo>
                  <a:pt x="175252" y="37484"/>
                </a:lnTo>
                <a:lnTo>
                  <a:pt x="175252" y="31548"/>
                </a:lnTo>
                <a:close/>
                <a:moveTo>
                  <a:pt x="187435" y="31548"/>
                </a:moveTo>
                <a:lnTo>
                  <a:pt x="187435" y="31550"/>
                </a:lnTo>
                <a:lnTo>
                  <a:pt x="187435" y="37484"/>
                </a:lnTo>
                <a:lnTo>
                  <a:pt x="181499" y="37484"/>
                </a:lnTo>
                <a:lnTo>
                  <a:pt x="181499" y="31548"/>
                </a:lnTo>
                <a:close/>
                <a:moveTo>
                  <a:pt x="37489" y="31552"/>
                </a:moveTo>
                <a:lnTo>
                  <a:pt x="37489" y="37486"/>
                </a:lnTo>
                <a:lnTo>
                  <a:pt x="31553" y="37486"/>
                </a:lnTo>
                <a:lnTo>
                  <a:pt x="31553" y="31552"/>
                </a:lnTo>
                <a:close/>
                <a:moveTo>
                  <a:pt x="43737" y="31552"/>
                </a:moveTo>
                <a:lnTo>
                  <a:pt x="43737" y="37486"/>
                </a:lnTo>
                <a:lnTo>
                  <a:pt x="37802" y="37486"/>
                </a:lnTo>
                <a:lnTo>
                  <a:pt x="37802" y="31552"/>
                </a:lnTo>
                <a:close/>
                <a:moveTo>
                  <a:pt x="49985" y="31552"/>
                </a:moveTo>
                <a:lnTo>
                  <a:pt x="49985" y="37486"/>
                </a:lnTo>
                <a:lnTo>
                  <a:pt x="44049" y="37486"/>
                </a:lnTo>
                <a:lnTo>
                  <a:pt x="44049" y="31552"/>
                </a:lnTo>
                <a:close/>
                <a:moveTo>
                  <a:pt x="56232" y="31552"/>
                </a:moveTo>
                <a:lnTo>
                  <a:pt x="56232" y="37486"/>
                </a:lnTo>
                <a:lnTo>
                  <a:pt x="50296" y="37486"/>
                </a:lnTo>
                <a:lnTo>
                  <a:pt x="50296" y="31552"/>
                </a:lnTo>
                <a:close/>
                <a:moveTo>
                  <a:pt x="62480" y="31552"/>
                </a:moveTo>
                <a:lnTo>
                  <a:pt x="62480" y="37486"/>
                </a:lnTo>
                <a:lnTo>
                  <a:pt x="56545" y="37486"/>
                </a:lnTo>
                <a:lnTo>
                  <a:pt x="56545" y="31552"/>
                </a:lnTo>
                <a:close/>
                <a:moveTo>
                  <a:pt x="68727" y="31552"/>
                </a:moveTo>
                <a:lnTo>
                  <a:pt x="68727" y="37486"/>
                </a:lnTo>
                <a:lnTo>
                  <a:pt x="62792" y="37486"/>
                </a:lnTo>
                <a:lnTo>
                  <a:pt x="62792" y="31552"/>
                </a:lnTo>
                <a:close/>
                <a:moveTo>
                  <a:pt x="74975" y="31552"/>
                </a:moveTo>
                <a:lnTo>
                  <a:pt x="74975" y="37486"/>
                </a:lnTo>
                <a:lnTo>
                  <a:pt x="69039" y="37486"/>
                </a:lnTo>
                <a:lnTo>
                  <a:pt x="69039" y="31552"/>
                </a:lnTo>
                <a:close/>
                <a:moveTo>
                  <a:pt x="81223" y="31552"/>
                </a:moveTo>
                <a:lnTo>
                  <a:pt x="81223" y="37486"/>
                </a:lnTo>
                <a:lnTo>
                  <a:pt x="75286" y="37486"/>
                </a:lnTo>
                <a:lnTo>
                  <a:pt x="75286" y="31552"/>
                </a:lnTo>
                <a:close/>
                <a:moveTo>
                  <a:pt x="87470" y="31552"/>
                </a:moveTo>
                <a:lnTo>
                  <a:pt x="87470" y="37486"/>
                </a:lnTo>
                <a:lnTo>
                  <a:pt x="81535" y="37486"/>
                </a:lnTo>
                <a:lnTo>
                  <a:pt x="81535" y="31552"/>
                </a:lnTo>
                <a:close/>
                <a:moveTo>
                  <a:pt x="93720" y="31552"/>
                </a:moveTo>
                <a:lnTo>
                  <a:pt x="93720" y="37486"/>
                </a:lnTo>
                <a:lnTo>
                  <a:pt x="87784" y="37486"/>
                </a:lnTo>
                <a:lnTo>
                  <a:pt x="87784" y="31552"/>
                </a:lnTo>
                <a:close/>
                <a:moveTo>
                  <a:pt x="99967" y="31552"/>
                </a:moveTo>
                <a:lnTo>
                  <a:pt x="99967" y="37486"/>
                </a:lnTo>
                <a:lnTo>
                  <a:pt x="94031" y="37486"/>
                </a:lnTo>
                <a:lnTo>
                  <a:pt x="94031" y="31552"/>
                </a:lnTo>
                <a:close/>
                <a:moveTo>
                  <a:pt x="106214" y="31552"/>
                </a:moveTo>
                <a:lnTo>
                  <a:pt x="106214" y="37486"/>
                </a:lnTo>
                <a:lnTo>
                  <a:pt x="100280" y="37486"/>
                </a:lnTo>
                <a:lnTo>
                  <a:pt x="100280" y="31552"/>
                </a:lnTo>
                <a:close/>
                <a:moveTo>
                  <a:pt x="112461" y="31552"/>
                </a:moveTo>
                <a:lnTo>
                  <a:pt x="112461" y="37486"/>
                </a:lnTo>
                <a:lnTo>
                  <a:pt x="106527" y="37486"/>
                </a:lnTo>
                <a:lnTo>
                  <a:pt x="106527" y="31552"/>
                </a:lnTo>
                <a:close/>
                <a:moveTo>
                  <a:pt x="118710" y="31552"/>
                </a:moveTo>
                <a:lnTo>
                  <a:pt x="118710" y="37486"/>
                </a:lnTo>
                <a:lnTo>
                  <a:pt x="112774" y="37486"/>
                </a:lnTo>
                <a:lnTo>
                  <a:pt x="112774" y="31552"/>
                </a:lnTo>
                <a:close/>
                <a:moveTo>
                  <a:pt x="124957" y="31552"/>
                </a:moveTo>
                <a:lnTo>
                  <a:pt x="124957" y="37486"/>
                </a:lnTo>
                <a:lnTo>
                  <a:pt x="119021" y="37486"/>
                </a:lnTo>
                <a:lnTo>
                  <a:pt x="119021" y="31552"/>
                </a:lnTo>
                <a:close/>
                <a:moveTo>
                  <a:pt x="131204" y="31552"/>
                </a:moveTo>
                <a:lnTo>
                  <a:pt x="131204" y="37486"/>
                </a:lnTo>
                <a:lnTo>
                  <a:pt x="125270" y="37486"/>
                </a:lnTo>
                <a:lnTo>
                  <a:pt x="125270" y="31552"/>
                </a:lnTo>
                <a:close/>
                <a:moveTo>
                  <a:pt x="137451" y="31552"/>
                </a:moveTo>
                <a:lnTo>
                  <a:pt x="137451" y="37486"/>
                </a:lnTo>
                <a:lnTo>
                  <a:pt x="131517" y="37486"/>
                </a:lnTo>
                <a:lnTo>
                  <a:pt x="131517" y="31552"/>
                </a:lnTo>
                <a:close/>
                <a:moveTo>
                  <a:pt x="143702" y="31552"/>
                </a:moveTo>
                <a:lnTo>
                  <a:pt x="143702" y="37486"/>
                </a:lnTo>
                <a:lnTo>
                  <a:pt x="137766" y="37486"/>
                </a:lnTo>
                <a:lnTo>
                  <a:pt x="137766" y="31552"/>
                </a:lnTo>
                <a:close/>
                <a:moveTo>
                  <a:pt x="149949" y="31552"/>
                </a:moveTo>
                <a:lnTo>
                  <a:pt x="149949" y="37486"/>
                </a:lnTo>
                <a:lnTo>
                  <a:pt x="144015" y="37486"/>
                </a:lnTo>
                <a:lnTo>
                  <a:pt x="144015" y="31552"/>
                </a:lnTo>
                <a:close/>
                <a:moveTo>
                  <a:pt x="156196" y="31552"/>
                </a:moveTo>
                <a:lnTo>
                  <a:pt x="156196" y="37486"/>
                </a:lnTo>
                <a:lnTo>
                  <a:pt x="150262" y="37486"/>
                </a:lnTo>
                <a:lnTo>
                  <a:pt x="150262" y="31552"/>
                </a:lnTo>
                <a:close/>
                <a:moveTo>
                  <a:pt x="193684" y="31552"/>
                </a:moveTo>
                <a:lnTo>
                  <a:pt x="193684" y="37486"/>
                </a:lnTo>
                <a:lnTo>
                  <a:pt x="187749" y="37486"/>
                </a:lnTo>
                <a:lnTo>
                  <a:pt x="187749" y="31552"/>
                </a:lnTo>
                <a:close/>
                <a:moveTo>
                  <a:pt x="199931" y="31552"/>
                </a:moveTo>
                <a:lnTo>
                  <a:pt x="199931" y="37486"/>
                </a:lnTo>
                <a:lnTo>
                  <a:pt x="193996" y="37486"/>
                </a:lnTo>
                <a:lnTo>
                  <a:pt x="193996" y="31552"/>
                </a:lnTo>
                <a:close/>
                <a:moveTo>
                  <a:pt x="206180" y="31552"/>
                </a:moveTo>
                <a:lnTo>
                  <a:pt x="206180" y="37486"/>
                </a:lnTo>
                <a:lnTo>
                  <a:pt x="200244" y="37486"/>
                </a:lnTo>
                <a:lnTo>
                  <a:pt x="200244" y="31552"/>
                </a:lnTo>
                <a:close/>
                <a:moveTo>
                  <a:pt x="212427" y="31552"/>
                </a:moveTo>
                <a:lnTo>
                  <a:pt x="212427" y="37486"/>
                </a:lnTo>
                <a:lnTo>
                  <a:pt x="206491" y="37486"/>
                </a:lnTo>
                <a:lnTo>
                  <a:pt x="206491" y="31552"/>
                </a:lnTo>
                <a:close/>
                <a:moveTo>
                  <a:pt x="218674" y="31552"/>
                </a:moveTo>
                <a:lnTo>
                  <a:pt x="218674" y="37486"/>
                </a:lnTo>
                <a:lnTo>
                  <a:pt x="212739" y="37486"/>
                </a:lnTo>
                <a:lnTo>
                  <a:pt x="212739" y="31552"/>
                </a:lnTo>
                <a:close/>
                <a:moveTo>
                  <a:pt x="224921" y="31552"/>
                </a:moveTo>
                <a:lnTo>
                  <a:pt x="224921" y="37486"/>
                </a:lnTo>
                <a:lnTo>
                  <a:pt x="218987" y="37486"/>
                </a:lnTo>
                <a:lnTo>
                  <a:pt x="218987" y="31552"/>
                </a:lnTo>
                <a:close/>
                <a:moveTo>
                  <a:pt x="231170" y="31552"/>
                </a:moveTo>
                <a:lnTo>
                  <a:pt x="231170" y="37486"/>
                </a:lnTo>
                <a:lnTo>
                  <a:pt x="225234" y="37486"/>
                </a:lnTo>
                <a:lnTo>
                  <a:pt x="225234" y="31552"/>
                </a:lnTo>
                <a:close/>
                <a:moveTo>
                  <a:pt x="237417" y="31552"/>
                </a:moveTo>
                <a:lnTo>
                  <a:pt x="237417" y="37486"/>
                </a:lnTo>
                <a:lnTo>
                  <a:pt x="231481" y="37486"/>
                </a:lnTo>
                <a:lnTo>
                  <a:pt x="231481" y="31552"/>
                </a:lnTo>
                <a:close/>
                <a:moveTo>
                  <a:pt x="243664" y="31552"/>
                </a:moveTo>
                <a:lnTo>
                  <a:pt x="243664" y="37486"/>
                </a:lnTo>
                <a:lnTo>
                  <a:pt x="237729" y="37486"/>
                </a:lnTo>
                <a:lnTo>
                  <a:pt x="237729" y="31552"/>
                </a:lnTo>
                <a:close/>
                <a:moveTo>
                  <a:pt x="249911" y="31552"/>
                </a:moveTo>
                <a:lnTo>
                  <a:pt x="249911" y="37486"/>
                </a:lnTo>
                <a:lnTo>
                  <a:pt x="243977" y="37486"/>
                </a:lnTo>
                <a:lnTo>
                  <a:pt x="243977" y="31552"/>
                </a:lnTo>
                <a:close/>
                <a:moveTo>
                  <a:pt x="256161" y="31552"/>
                </a:moveTo>
                <a:lnTo>
                  <a:pt x="256161" y="37486"/>
                </a:lnTo>
                <a:lnTo>
                  <a:pt x="250225" y="37486"/>
                </a:lnTo>
                <a:lnTo>
                  <a:pt x="250225" y="31552"/>
                </a:lnTo>
                <a:close/>
                <a:moveTo>
                  <a:pt x="262409" y="31552"/>
                </a:moveTo>
                <a:lnTo>
                  <a:pt x="262409" y="37486"/>
                </a:lnTo>
                <a:lnTo>
                  <a:pt x="256474" y="37486"/>
                </a:lnTo>
                <a:lnTo>
                  <a:pt x="256474" y="31552"/>
                </a:lnTo>
                <a:close/>
                <a:moveTo>
                  <a:pt x="268656" y="31552"/>
                </a:moveTo>
                <a:lnTo>
                  <a:pt x="268656" y="37486"/>
                </a:lnTo>
                <a:lnTo>
                  <a:pt x="262721" y="37486"/>
                </a:lnTo>
                <a:lnTo>
                  <a:pt x="262721" y="31552"/>
                </a:lnTo>
                <a:close/>
                <a:moveTo>
                  <a:pt x="274904" y="31552"/>
                </a:moveTo>
                <a:lnTo>
                  <a:pt x="274904" y="37486"/>
                </a:lnTo>
                <a:lnTo>
                  <a:pt x="268968" y="37486"/>
                </a:lnTo>
                <a:lnTo>
                  <a:pt x="268968" y="31552"/>
                </a:lnTo>
                <a:close/>
                <a:moveTo>
                  <a:pt x="6251" y="37799"/>
                </a:moveTo>
                <a:lnTo>
                  <a:pt x="6251" y="43735"/>
                </a:lnTo>
                <a:lnTo>
                  <a:pt x="315" y="43735"/>
                </a:lnTo>
                <a:lnTo>
                  <a:pt x="315" y="37799"/>
                </a:lnTo>
                <a:close/>
                <a:moveTo>
                  <a:pt x="12498" y="37799"/>
                </a:moveTo>
                <a:lnTo>
                  <a:pt x="12498" y="43735"/>
                </a:lnTo>
                <a:lnTo>
                  <a:pt x="6562" y="43735"/>
                </a:lnTo>
                <a:lnTo>
                  <a:pt x="6562" y="37799"/>
                </a:lnTo>
                <a:close/>
                <a:moveTo>
                  <a:pt x="18745" y="37799"/>
                </a:moveTo>
                <a:lnTo>
                  <a:pt x="18745" y="43735"/>
                </a:lnTo>
                <a:lnTo>
                  <a:pt x="12810" y="43735"/>
                </a:lnTo>
                <a:lnTo>
                  <a:pt x="12810" y="37799"/>
                </a:lnTo>
                <a:close/>
                <a:moveTo>
                  <a:pt x="24992" y="37799"/>
                </a:moveTo>
                <a:lnTo>
                  <a:pt x="24992" y="43735"/>
                </a:lnTo>
                <a:lnTo>
                  <a:pt x="19058" y="43735"/>
                </a:lnTo>
                <a:lnTo>
                  <a:pt x="19058" y="37799"/>
                </a:lnTo>
                <a:close/>
                <a:moveTo>
                  <a:pt x="31242" y="37799"/>
                </a:moveTo>
                <a:lnTo>
                  <a:pt x="31242" y="43735"/>
                </a:lnTo>
                <a:lnTo>
                  <a:pt x="25305" y="43735"/>
                </a:lnTo>
                <a:lnTo>
                  <a:pt x="25305" y="37799"/>
                </a:lnTo>
                <a:close/>
                <a:moveTo>
                  <a:pt x="37489" y="37799"/>
                </a:moveTo>
                <a:lnTo>
                  <a:pt x="37489" y="43735"/>
                </a:lnTo>
                <a:lnTo>
                  <a:pt x="31553" y="43735"/>
                </a:lnTo>
                <a:lnTo>
                  <a:pt x="31553" y="37799"/>
                </a:lnTo>
                <a:close/>
                <a:moveTo>
                  <a:pt x="43737" y="37799"/>
                </a:moveTo>
                <a:lnTo>
                  <a:pt x="43737" y="43735"/>
                </a:lnTo>
                <a:lnTo>
                  <a:pt x="37802" y="43735"/>
                </a:lnTo>
                <a:lnTo>
                  <a:pt x="37802" y="37799"/>
                </a:lnTo>
                <a:close/>
                <a:moveTo>
                  <a:pt x="49985" y="37799"/>
                </a:moveTo>
                <a:lnTo>
                  <a:pt x="49985" y="43735"/>
                </a:lnTo>
                <a:lnTo>
                  <a:pt x="44049" y="43735"/>
                </a:lnTo>
                <a:lnTo>
                  <a:pt x="44049" y="37799"/>
                </a:lnTo>
                <a:close/>
                <a:moveTo>
                  <a:pt x="56232" y="37799"/>
                </a:moveTo>
                <a:lnTo>
                  <a:pt x="56232" y="43735"/>
                </a:lnTo>
                <a:lnTo>
                  <a:pt x="50296" y="43735"/>
                </a:lnTo>
                <a:lnTo>
                  <a:pt x="50296" y="37799"/>
                </a:lnTo>
                <a:close/>
                <a:moveTo>
                  <a:pt x="62480" y="37799"/>
                </a:moveTo>
                <a:lnTo>
                  <a:pt x="62480" y="43735"/>
                </a:lnTo>
                <a:lnTo>
                  <a:pt x="56545" y="43735"/>
                </a:lnTo>
                <a:lnTo>
                  <a:pt x="56545" y="37799"/>
                </a:lnTo>
                <a:close/>
                <a:moveTo>
                  <a:pt x="68727" y="37799"/>
                </a:moveTo>
                <a:lnTo>
                  <a:pt x="68727" y="43735"/>
                </a:lnTo>
                <a:lnTo>
                  <a:pt x="62792" y="43735"/>
                </a:lnTo>
                <a:lnTo>
                  <a:pt x="62792" y="37799"/>
                </a:lnTo>
                <a:close/>
                <a:moveTo>
                  <a:pt x="74975" y="37799"/>
                </a:moveTo>
                <a:lnTo>
                  <a:pt x="74975" y="43735"/>
                </a:lnTo>
                <a:lnTo>
                  <a:pt x="69039" y="43735"/>
                </a:lnTo>
                <a:lnTo>
                  <a:pt x="69039" y="37799"/>
                </a:lnTo>
                <a:close/>
                <a:moveTo>
                  <a:pt x="81223" y="37799"/>
                </a:moveTo>
                <a:lnTo>
                  <a:pt x="81223" y="43735"/>
                </a:lnTo>
                <a:lnTo>
                  <a:pt x="75286" y="43735"/>
                </a:lnTo>
                <a:lnTo>
                  <a:pt x="75286" y="37799"/>
                </a:lnTo>
                <a:close/>
                <a:moveTo>
                  <a:pt x="87470" y="37799"/>
                </a:moveTo>
                <a:lnTo>
                  <a:pt x="87470" y="43735"/>
                </a:lnTo>
                <a:lnTo>
                  <a:pt x="81535" y="43735"/>
                </a:lnTo>
                <a:lnTo>
                  <a:pt x="81535" y="37799"/>
                </a:lnTo>
                <a:close/>
                <a:moveTo>
                  <a:pt x="93720" y="37799"/>
                </a:moveTo>
                <a:lnTo>
                  <a:pt x="93720" y="43735"/>
                </a:lnTo>
                <a:lnTo>
                  <a:pt x="87784" y="43735"/>
                </a:lnTo>
                <a:lnTo>
                  <a:pt x="87784" y="37799"/>
                </a:lnTo>
                <a:close/>
                <a:moveTo>
                  <a:pt x="99967" y="37799"/>
                </a:moveTo>
                <a:lnTo>
                  <a:pt x="99967" y="43735"/>
                </a:lnTo>
                <a:lnTo>
                  <a:pt x="94031" y="43735"/>
                </a:lnTo>
                <a:lnTo>
                  <a:pt x="94031" y="37799"/>
                </a:lnTo>
                <a:close/>
                <a:moveTo>
                  <a:pt x="106214" y="37799"/>
                </a:moveTo>
                <a:lnTo>
                  <a:pt x="106214" y="43735"/>
                </a:lnTo>
                <a:lnTo>
                  <a:pt x="100280" y="43735"/>
                </a:lnTo>
                <a:lnTo>
                  <a:pt x="100280" y="37799"/>
                </a:lnTo>
                <a:close/>
                <a:moveTo>
                  <a:pt x="112461" y="37799"/>
                </a:moveTo>
                <a:lnTo>
                  <a:pt x="112461" y="43735"/>
                </a:lnTo>
                <a:lnTo>
                  <a:pt x="106527" y="43735"/>
                </a:lnTo>
                <a:lnTo>
                  <a:pt x="106527" y="37799"/>
                </a:lnTo>
                <a:close/>
                <a:moveTo>
                  <a:pt x="118710" y="37799"/>
                </a:moveTo>
                <a:lnTo>
                  <a:pt x="118710" y="43735"/>
                </a:lnTo>
                <a:lnTo>
                  <a:pt x="112774" y="43735"/>
                </a:lnTo>
                <a:lnTo>
                  <a:pt x="112774" y="37799"/>
                </a:lnTo>
                <a:close/>
                <a:moveTo>
                  <a:pt x="124957" y="37799"/>
                </a:moveTo>
                <a:lnTo>
                  <a:pt x="124957" y="43735"/>
                </a:lnTo>
                <a:lnTo>
                  <a:pt x="119021" y="43735"/>
                </a:lnTo>
                <a:lnTo>
                  <a:pt x="119021" y="37799"/>
                </a:lnTo>
                <a:close/>
                <a:moveTo>
                  <a:pt x="131204" y="37799"/>
                </a:moveTo>
                <a:lnTo>
                  <a:pt x="131204" y="43735"/>
                </a:lnTo>
                <a:lnTo>
                  <a:pt x="125270" y="43735"/>
                </a:lnTo>
                <a:lnTo>
                  <a:pt x="125270" y="37799"/>
                </a:lnTo>
                <a:close/>
                <a:moveTo>
                  <a:pt x="137451" y="37799"/>
                </a:moveTo>
                <a:lnTo>
                  <a:pt x="137451" y="43735"/>
                </a:lnTo>
                <a:lnTo>
                  <a:pt x="131517" y="43735"/>
                </a:lnTo>
                <a:lnTo>
                  <a:pt x="131517" y="37799"/>
                </a:lnTo>
                <a:close/>
                <a:moveTo>
                  <a:pt x="143702" y="37799"/>
                </a:moveTo>
                <a:lnTo>
                  <a:pt x="143702" y="43735"/>
                </a:lnTo>
                <a:lnTo>
                  <a:pt x="137766" y="43735"/>
                </a:lnTo>
                <a:lnTo>
                  <a:pt x="137766" y="37799"/>
                </a:lnTo>
                <a:close/>
                <a:moveTo>
                  <a:pt x="149949" y="37799"/>
                </a:moveTo>
                <a:lnTo>
                  <a:pt x="149949" y="43735"/>
                </a:lnTo>
                <a:lnTo>
                  <a:pt x="144015" y="43735"/>
                </a:lnTo>
                <a:lnTo>
                  <a:pt x="144015" y="37799"/>
                </a:lnTo>
                <a:close/>
                <a:moveTo>
                  <a:pt x="156196" y="37799"/>
                </a:moveTo>
                <a:lnTo>
                  <a:pt x="156196" y="43735"/>
                </a:lnTo>
                <a:lnTo>
                  <a:pt x="150262" y="43735"/>
                </a:lnTo>
                <a:lnTo>
                  <a:pt x="150262" y="37799"/>
                </a:lnTo>
                <a:close/>
                <a:moveTo>
                  <a:pt x="162445" y="37799"/>
                </a:moveTo>
                <a:lnTo>
                  <a:pt x="162445" y="43735"/>
                </a:lnTo>
                <a:lnTo>
                  <a:pt x="156509" y="43735"/>
                </a:lnTo>
                <a:lnTo>
                  <a:pt x="156509" y="37799"/>
                </a:lnTo>
                <a:close/>
                <a:moveTo>
                  <a:pt x="168692" y="37799"/>
                </a:moveTo>
                <a:lnTo>
                  <a:pt x="168692" y="43735"/>
                </a:lnTo>
                <a:lnTo>
                  <a:pt x="162756" y="43735"/>
                </a:lnTo>
                <a:lnTo>
                  <a:pt x="162756" y="37799"/>
                </a:lnTo>
                <a:close/>
                <a:moveTo>
                  <a:pt x="174939" y="37799"/>
                </a:moveTo>
                <a:lnTo>
                  <a:pt x="174939" y="43735"/>
                </a:lnTo>
                <a:lnTo>
                  <a:pt x="169005" y="43735"/>
                </a:lnTo>
                <a:lnTo>
                  <a:pt x="169005" y="37799"/>
                </a:lnTo>
                <a:close/>
                <a:moveTo>
                  <a:pt x="181186" y="37799"/>
                </a:moveTo>
                <a:lnTo>
                  <a:pt x="181186" y="43735"/>
                </a:lnTo>
                <a:lnTo>
                  <a:pt x="175252" y="43735"/>
                </a:lnTo>
                <a:lnTo>
                  <a:pt x="175252" y="37799"/>
                </a:lnTo>
                <a:close/>
                <a:moveTo>
                  <a:pt x="187435" y="37799"/>
                </a:moveTo>
                <a:lnTo>
                  <a:pt x="187435" y="43735"/>
                </a:lnTo>
                <a:lnTo>
                  <a:pt x="181499" y="43735"/>
                </a:lnTo>
                <a:lnTo>
                  <a:pt x="181499" y="37799"/>
                </a:lnTo>
                <a:close/>
                <a:moveTo>
                  <a:pt x="193684" y="37799"/>
                </a:moveTo>
                <a:lnTo>
                  <a:pt x="193684" y="43735"/>
                </a:lnTo>
                <a:lnTo>
                  <a:pt x="187749" y="43735"/>
                </a:lnTo>
                <a:lnTo>
                  <a:pt x="187749" y="37799"/>
                </a:lnTo>
                <a:close/>
                <a:moveTo>
                  <a:pt x="199931" y="37799"/>
                </a:moveTo>
                <a:lnTo>
                  <a:pt x="199931" y="43735"/>
                </a:lnTo>
                <a:lnTo>
                  <a:pt x="193996" y="43735"/>
                </a:lnTo>
                <a:lnTo>
                  <a:pt x="193996" y="37799"/>
                </a:lnTo>
                <a:close/>
                <a:moveTo>
                  <a:pt x="206180" y="37799"/>
                </a:moveTo>
                <a:lnTo>
                  <a:pt x="206180" y="43735"/>
                </a:lnTo>
                <a:lnTo>
                  <a:pt x="200244" y="43735"/>
                </a:lnTo>
                <a:lnTo>
                  <a:pt x="200244" y="37799"/>
                </a:lnTo>
                <a:close/>
                <a:moveTo>
                  <a:pt x="212427" y="37799"/>
                </a:moveTo>
                <a:lnTo>
                  <a:pt x="212427" y="43735"/>
                </a:lnTo>
                <a:lnTo>
                  <a:pt x="206491" y="43735"/>
                </a:lnTo>
                <a:lnTo>
                  <a:pt x="206491" y="37799"/>
                </a:lnTo>
                <a:close/>
                <a:moveTo>
                  <a:pt x="218674" y="37799"/>
                </a:moveTo>
                <a:lnTo>
                  <a:pt x="218674" y="43735"/>
                </a:lnTo>
                <a:lnTo>
                  <a:pt x="212739" y="43735"/>
                </a:lnTo>
                <a:lnTo>
                  <a:pt x="212739" y="37799"/>
                </a:lnTo>
                <a:close/>
                <a:moveTo>
                  <a:pt x="224921" y="37799"/>
                </a:moveTo>
                <a:lnTo>
                  <a:pt x="224921" y="43735"/>
                </a:lnTo>
                <a:lnTo>
                  <a:pt x="218987" y="43735"/>
                </a:lnTo>
                <a:lnTo>
                  <a:pt x="218987" y="37799"/>
                </a:lnTo>
                <a:close/>
                <a:moveTo>
                  <a:pt x="231170" y="37799"/>
                </a:moveTo>
                <a:lnTo>
                  <a:pt x="231170" y="43735"/>
                </a:lnTo>
                <a:lnTo>
                  <a:pt x="225234" y="43735"/>
                </a:lnTo>
                <a:lnTo>
                  <a:pt x="225234" y="37799"/>
                </a:lnTo>
                <a:close/>
                <a:moveTo>
                  <a:pt x="237417" y="37799"/>
                </a:moveTo>
                <a:lnTo>
                  <a:pt x="237417" y="43735"/>
                </a:lnTo>
                <a:lnTo>
                  <a:pt x="231481" y="43735"/>
                </a:lnTo>
                <a:lnTo>
                  <a:pt x="231481" y="37799"/>
                </a:lnTo>
                <a:close/>
                <a:moveTo>
                  <a:pt x="243664" y="37799"/>
                </a:moveTo>
                <a:lnTo>
                  <a:pt x="243664" y="43735"/>
                </a:lnTo>
                <a:lnTo>
                  <a:pt x="237729" y="43735"/>
                </a:lnTo>
                <a:lnTo>
                  <a:pt x="237729" y="37799"/>
                </a:lnTo>
                <a:close/>
                <a:moveTo>
                  <a:pt x="249911" y="37799"/>
                </a:moveTo>
                <a:lnTo>
                  <a:pt x="249911" y="43735"/>
                </a:lnTo>
                <a:lnTo>
                  <a:pt x="243977" y="43735"/>
                </a:lnTo>
                <a:lnTo>
                  <a:pt x="243977" y="37799"/>
                </a:lnTo>
                <a:close/>
                <a:moveTo>
                  <a:pt x="256161" y="37799"/>
                </a:moveTo>
                <a:lnTo>
                  <a:pt x="256161" y="43735"/>
                </a:lnTo>
                <a:lnTo>
                  <a:pt x="250225" y="43735"/>
                </a:lnTo>
                <a:lnTo>
                  <a:pt x="250225" y="37799"/>
                </a:lnTo>
                <a:close/>
                <a:moveTo>
                  <a:pt x="262409" y="37799"/>
                </a:moveTo>
                <a:lnTo>
                  <a:pt x="262409" y="43735"/>
                </a:lnTo>
                <a:lnTo>
                  <a:pt x="256474" y="43735"/>
                </a:lnTo>
                <a:lnTo>
                  <a:pt x="256474" y="37799"/>
                </a:lnTo>
                <a:close/>
                <a:moveTo>
                  <a:pt x="268656" y="37799"/>
                </a:moveTo>
                <a:lnTo>
                  <a:pt x="268656" y="43735"/>
                </a:lnTo>
                <a:lnTo>
                  <a:pt x="262721" y="43735"/>
                </a:lnTo>
                <a:lnTo>
                  <a:pt x="262721" y="37799"/>
                </a:lnTo>
                <a:close/>
                <a:moveTo>
                  <a:pt x="274904" y="37799"/>
                </a:moveTo>
                <a:lnTo>
                  <a:pt x="274904" y="43735"/>
                </a:lnTo>
                <a:lnTo>
                  <a:pt x="268968" y="43735"/>
                </a:lnTo>
                <a:lnTo>
                  <a:pt x="268968" y="37799"/>
                </a:lnTo>
                <a:close/>
                <a:moveTo>
                  <a:pt x="6251" y="44046"/>
                </a:moveTo>
                <a:lnTo>
                  <a:pt x="6251" y="49982"/>
                </a:lnTo>
                <a:lnTo>
                  <a:pt x="315" y="49982"/>
                </a:lnTo>
                <a:lnTo>
                  <a:pt x="315" y="44046"/>
                </a:lnTo>
                <a:close/>
                <a:moveTo>
                  <a:pt x="12498" y="44046"/>
                </a:moveTo>
                <a:lnTo>
                  <a:pt x="12498" y="49982"/>
                </a:lnTo>
                <a:lnTo>
                  <a:pt x="6562" y="49982"/>
                </a:lnTo>
                <a:lnTo>
                  <a:pt x="6562" y="44046"/>
                </a:lnTo>
                <a:close/>
                <a:moveTo>
                  <a:pt x="18745" y="44046"/>
                </a:moveTo>
                <a:lnTo>
                  <a:pt x="18745" y="49982"/>
                </a:lnTo>
                <a:lnTo>
                  <a:pt x="12810" y="49982"/>
                </a:lnTo>
                <a:lnTo>
                  <a:pt x="12810" y="44046"/>
                </a:lnTo>
                <a:close/>
                <a:moveTo>
                  <a:pt x="24992" y="44046"/>
                </a:moveTo>
                <a:lnTo>
                  <a:pt x="24992" y="49982"/>
                </a:lnTo>
                <a:lnTo>
                  <a:pt x="19058" y="49982"/>
                </a:lnTo>
                <a:lnTo>
                  <a:pt x="19058" y="44046"/>
                </a:lnTo>
                <a:close/>
                <a:moveTo>
                  <a:pt x="31242" y="44046"/>
                </a:moveTo>
                <a:lnTo>
                  <a:pt x="31242" y="49982"/>
                </a:lnTo>
                <a:lnTo>
                  <a:pt x="25305" y="49982"/>
                </a:lnTo>
                <a:lnTo>
                  <a:pt x="25305" y="44046"/>
                </a:lnTo>
                <a:close/>
                <a:moveTo>
                  <a:pt x="37489" y="44046"/>
                </a:moveTo>
                <a:lnTo>
                  <a:pt x="37489" y="49982"/>
                </a:lnTo>
                <a:lnTo>
                  <a:pt x="31553" y="49982"/>
                </a:lnTo>
                <a:lnTo>
                  <a:pt x="31553" y="44046"/>
                </a:lnTo>
                <a:close/>
                <a:moveTo>
                  <a:pt x="43737" y="44046"/>
                </a:moveTo>
                <a:lnTo>
                  <a:pt x="43737" y="49982"/>
                </a:lnTo>
                <a:lnTo>
                  <a:pt x="37802" y="49982"/>
                </a:lnTo>
                <a:lnTo>
                  <a:pt x="37802" y="44046"/>
                </a:lnTo>
                <a:close/>
                <a:moveTo>
                  <a:pt x="49985" y="44046"/>
                </a:moveTo>
                <a:lnTo>
                  <a:pt x="49985" y="49982"/>
                </a:lnTo>
                <a:lnTo>
                  <a:pt x="44049" y="49982"/>
                </a:lnTo>
                <a:lnTo>
                  <a:pt x="44049" y="44046"/>
                </a:lnTo>
                <a:close/>
                <a:moveTo>
                  <a:pt x="56232" y="44046"/>
                </a:moveTo>
                <a:lnTo>
                  <a:pt x="56232" y="49982"/>
                </a:lnTo>
                <a:lnTo>
                  <a:pt x="50296" y="49982"/>
                </a:lnTo>
                <a:lnTo>
                  <a:pt x="50296" y="44046"/>
                </a:lnTo>
                <a:close/>
                <a:moveTo>
                  <a:pt x="62480" y="44046"/>
                </a:moveTo>
                <a:lnTo>
                  <a:pt x="62480" y="49982"/>
                </a:lnTo>
                <a:lnTo>
                  <a:pt x="56545" y="49982"/>
                </a:lnTo>
                <a:lnTo>
                  <a:pt x="56545" y="44046"/>
                </a:lnTo>
                <a:close/>
                <a:moveTo>
                  <a:pt x="68727" y="44046"/>
                </a:moveTo>
                <a:lnTo>
                  <a:pt x="68727" y="49982"/>
                </a:lnTo>
                <a:lnTo>
                  <a:pt x="62792" y="49982"/>
                </a:lnTo>
                <a:lnTo>
                  <a:pt x="62792" y="44046"/>
                </a:lnTo>
                <a:close/>
                <a:moveTo>
                  <a:pt x="74975" y="44046"/>
                </a:moveTo>
                <a:lnTo>
                  <a:pt x="74975" y="49982"/>
                </a:lnTo>
                <a:lnTo>
                  <a:pt x="69039" y="49982"/>
                </a:lnTo>
                <a:lnTo>
                  <a:pt x="69039" y="44046"/>
                </a:lnTo>
                <a:close/>
                <a:moveTo>
                  <a:pt x="81223" y="44046"/>
                </a:moveTo>
                <a:lnTo>
                  <a:pt x="81223" y="49982"/>
                </a:lnTo>
                <a:lnTo>
                  <a:pt x="75286" y="49982"/>
                </a:lnTo>
                <a:lnTo>
                  <a:pt x="75286" y="44046"/>
                </a:lnTo>
                <a:close/>
                <a:moveTo>
                  <a:pt x="87470" y="44046"/>
                </a:moveTo>
                <a:lnTo>
                  <a:pt x="87470" y="49982"/>
                </a:lnTo>
                <a:lnTo>
                  <a:pt x="81535" y="49982"/>
                </a:lnTo>
                <a:lnTo>
                  <a:pt x="81535" y="44046"/>
                </a:lnTo>
                <a:close/>
                <a:moveTo>
                  <a:pt x="93720" y="44046"/>
                </a:moveTo>
                <a:lnTo>
                  <a:pt x="93720" y="49982"/>
                </a:lnTo>
                <a:lnTo>
                  <a:pt x="87784" y="49982"/>
                </a:lnTo>
                <a:lnTo>
                  <a:pt x="87784" y="44046"/>
                </a:lnTo>
                <a:close/>
                <a:moveTo>
                  <a:pt x="99967" y="44046"/>
                </a:moveTo>
                <a:lnTo>
                  <a:pt x="99967" y="49982"/>
                </a:lnTo>
                <a:lnTo>
                  <a:pt x="94031" y="49982"/>
                </a:lnTo>
                <a:lnTo>
                  <a:pt x="94031" y="44046"/>
                </a:lnTo>
                <a:close/>
                <a:moveTo>
                  <a:pt x="106214" y="44046"/>
                </a:moveTo>
                <a:lnTo>
                  <a:pt x="106214" y="49982"/>
                </a:lnTo>
                <a:lnTo>
                  <a:pt x="100278" y="49982"/>
                </a:lnTo>
                <a:lnTo>
                  <a:pt x="100278" y="44046"/>
                </a:lnTo>
                <a:close/>
                <a:moveTo>
                  <a:pt x="112461" y="44046"/>
                </a:moveTo>
                <a:lnTo>
                  <a:pt x="112461" y="49982"/>
                </a:lnTo>
                <a:lnTo>
                  <a:pt x="106527" y="49982"/>
                </a:lnTo>
                <a:lnTo>
                  <a:pt x="106527" y="44046"/>
                </a:lnTo>
                <a:close/>
                <a:moveTo>
                  <a:pt x="118710" y="44046"/>
                </a:moveTo>
                <a:lnTo>
                  <a:pt x="118710" y="49982"/>
                </a:lnTo>
                <a:lnTo>
                  <a:pt x="112774" y="49982"/>
                </a:lnTo>
                <a:lnTo>
                  <a:pt x="112774" y="44046"/>
                </a:lnTo>
                <a:close/>
                <a:moveTo>
                  <a:pt x="124957" y="44046"/>
                </a:moveTo>
                <a:lnTo>
                  <a:pt x="124957" y="49982"/>
                </a:lnTo>
                <a:lnTo>
                  <a:pt x="119021" y="49982"/>
                </a:lnTo>
                <a:lnTo>
                  <a:pt x="119021" y="44046"/>
                </a:lnTo>
                <a:close/>
                <a:moveTo>
                  <a:pt x="131204" y="44046"/>
                </a:moveTo>
                <a:lnTo>
                  <a:pt x="131204" y="49982"/>
                </a:lnTo>
                <a:lnTo>
                  <a:pt x="125270" y="49982"/>
                </a:lnTo>
                <a:lnTo>
                  <a:pt x="125270" y="44046"/>
                </a:lnTo>
                <a:close/>
                <a:moveTo>
                  <a:pt x="137451" y="44046"/>
                </a:moveTo>
                <a:lnTo>
                  <a:pt x="137451" y="49982"/>
                </a:lnTo>
                <a:lnTo>
                  <a:pt x="131517" y="49982"/>
                </a:lnTo>
                <a:lnTo>
                  <a:pt x="131517" y="44046"/>
                </a:lnTo>
                <a:close/>
                <a:moveTo>
                  <a:pt x="143702" y="44046"/>
                </a:moveTo>
                <a:lnTo>
                  <a:pt x="143702" y="49982"/>
                </a:lnTo>
                <a:lnTo>
                  <a:pt x="137766" y="49982"/>
                </a:lnTo>
                <a:lnTo>
                  <a:pt x="137766" y="44046"/>
                </a:lnTo>
                <a:close/>
                <a:moveTo>
                  <a:pt x="149949" y="44046"/>
                </a:moveTo>
                <a:lnTo>
                  <a:pt x="149949" y="49982"/>
                </a:lnTo>
                <a:lnTo>
                  <a:pt x="144015" y="49982"/>
                </a:lnTo>
                <a:lnTo>
                  <a:pt x="144015" y="44046"/>
                </a:lnTo>
                <a:close/>
                <a:moveTo>
                  <a:pt x="156196" y="44046"/>
                </a:moveTo>
                <a:lnTo>
                  <a:pt x="156196" y="49982"/>
                </a:lnTo>
                <a:lnTo>
                  <a:pt x="150262" y="49982"/>
                </a:lnTo>
                <a:lnTo>
                  <a:pt x="150262" y="44046"/>
                </a:lnTo>
                <a:close/>
                <a:moveTo>
                  <a:pt x="162445" y="44046"/>
                </a:moveTo>
                <a:lnTo>
                  <a:pt x="162445" y="49982"/>
                </a:lnTo>
                <a:lnTo>
                  <a:pt x="156509" y="49982"/>
                </a:lnTo>
                <a:lnTo>
                  <a:pt x="156509" y="44046"/>
                </a:lnTo>
                <a:close/>
                <a:moveTo>
                  <a:pt x="168692" y="44046"/>
                </a:moveTo>
                <a:lnTo>
                  <a:pt x="168692" y="49982"/>
                </a:lnTo>
                <a:lnTo>
                  <a:pt x="162756" y="49982"/>
                </a:lnTo>
                <a:lnTo>
                  <a:pt x="162756" y="44046"/>
                </a:lnTo>
                <a:close/>
                <a:moveTo>
                  <a:pt x="174939" y="44046"/>
                </a:moveTo>
                <a:lnTo>
                  <a:pt x="174939" y="49982"/>
                </a:lnTo>
                <a:lnTo>
                  <a:pt x="169005" y="49982"/>
                </a:lnTo>
                <a:lnTo>
                  <a:pt x="169005" y="44046"/>
                </a:lnTo>
                <a:close/>
                <a:moveTo>
                  <a:pt x="181186" y="44046"/>
                </a:moveTo>
                <a:lnTo>
                  <a:pt x="181186" y="49982"/>
                </a:lnTo>
                <a:lnTo>
                  <a:pt x="175252" y="49982"/>
                </a:lnTo>
                <a:lnTo>
                  <a:pt x="175252" y="44046"/>
                </a:lnTo>
                <a:close/>
                <a:moveTo>
                  <a:pt x="187435" y="44046"/>
                </a:moveTo>
                <a:lnTo>
                  <a:pt x="187435" y="49982"/>
                </a:lnTo>
                <a:lnTo>
                  <a:pt x="181499" y="49982"/>
                </a:lnTo>
                <a:lnTo>
                  <a:pt x="181499" y="44046"/>
                </a:lnTo>
                <a:close/>
                <a:moveTo>
                  <a:pt x="193684" y="44046"/>
                </a:moveTo>
                <a:lnTo>
                  <a:pt x="193684" y="49982"/>
                </a:lnTo>
                <a:lnTo>
                  <a:pt x="187749" y="49982"/>
                </a:lnTo>
                <a:lnTo>
                  <a:pt x="187749" y="44046"/>
                </a:lnTo>
                <a:close/>
                <a:moveTo>
                  <a:pt x="199931" y="44046"/>
                </a:moveTo>
                <a:lnTo>
                  <a:pt x="199931" y="49982"/>
                </a:lnTo>
                <a:lnTo>
                  <a:pt x="193996" y="49982"/>
                </a:lnTo>
                <a:lnTo>
                  <a:pt x="193996" y="44046"/>
                </a:lnTo>
                <a:close/>
                <a:moveTo>
                  <a:pt x="206180" y="44046"/>
                </a:moveTo>
                <a:lnTo>
                  <a:pt x="206180" y="49982"/>
                </a:lnTo>
                <a:lnTo>
                  <a:pt x="200244" y="49982"/>
                </a:lnTo>
                <a:lnTo>
                  <a:pt x="200244" y="44046"/>
                </a:lnTo>
                <a:close/>
                <a:moveTo>
                  <a:pt x="212427" y="44046"/>
                </a:moveTo>
                <a:lnTo>
                  <a:pt x="212427" y="49982"/>
                </a:lnTo>
                <a:lnTo>
                  <a:pt x="206491" y="49982"/>
                </a:lnTo>
                <a:lnTo>
                  <a:pt x="206491" y="44046"/>
                </a:lnTo>
                <a:close/>
                <a:moveTo>
                  <a:pt x="218674" y="44046"/>
                </a:moveTo>
                <a:lnTo>
                  <a:pt x="218674" y="49982"/>
                </a:lnTo>
                <a:lnTo>
                  <a:pt x="212739" y="49982"/>
                </a:lnTo>
                <a:lnTo>
                  <a:pt x="212739" y="44046"/>
                </a:lnTo>
                <a:close/>
                <a:moveTo>
                  <a:pt x="224921" y="44046"/>
                </a:moveTo>
                <a:lnTo>
                  <a:pt x="224921" y="49982"/>
                </a:lnTo>
                <a:lnTo>
                  <a:pt x="218987" y="49982"/>
                </a:lnTo>
                <a:lnTo>
                  <a:pt x="218987" y="44046"/>
                </a:lnTo>
                <a:close/>
                <a:moveTo>
                  <a:pt x="231170" y="44046"/>
                </a:moveTo>
                <a:lnTo>
                  <a:pt x="231170" y="49982"/>
                </a:lnTo>
                <a:lnTo>
                  <a:pt x="225234" y="49982"/>
                </a:lnTo>
                <a:lnTo>
                  <a:pt x="225234" y="44046"/>
                </a:lnTo>
                <a:close/>
                <a:moveTo>
                  <a:pt x="237417" y="44046"/>
                </a:moveTo>
                <a:lnTo>
                  <a:pt x="237417" y="49982"/>
                </a:lnTo>
                <a:lnTo>
                  <a:pt x="231481" y="49982"/>
                </a:lnTo>
                <a:lnTo>
                  <a:pt x="231481" y="44046"/>
                </a:lnTo>
                <a:close/>
                <a:moveTo>
                  <a:pt x="243664" y="44046"/>
                </a:moveTo>
                <a:lnTo>
                  <a:pt x="243664" y="49982"/>
                </a:lnTo>
                <a:lnTo>
                  <a:pt x="237729" y="49982"/>
                </a:lnTo>
                <a:lnTo>
                  <a:pt x="237729" y="44046"/>
                </a:lnTo>
                <a:close/>
                <a:moveTo>
                  <a:pt x="249911" y="44046"/>
                </a:moveTo>
                <a:lnTo>
                  <a:pt x="249911" y="49982"/>
                </a:lnTo>
                <a:lnTo>
                  <a:pt x="243977" y="49982"/>
                </a:lnTo>
                <a:lnTo>
                  <a:pt x="243977" y="44046"/>
                </a:lnTo>
                <a:close/>
                <a:moveTo>
                  <a:pt x="256161" y="44046"/>
                </a:moveTo>
                <a:lnTo>
                  <a:pt x="256161" y="49982"/>
                </a:lnTo>
                <a:lnTo>
                  <a:pt x="250225" y="49982"/>
                </a:lnTo>
                <a:lnTo>
                  <a:pt x="250225" y="44046"/>
                </a:lnTo>
                <a:close/>
                <a:moveTo>
                  <a:pt x="262409" y="44046"/>
                </a:moveTo>
                <a:lnTo>
                  <a:pt x="262409" y="49982"/>
                </a:lnTo>
                <a:lnTo>
                  <a:pt x="256474" y="49982"/>
                </a:lnTo>
                <a:lnTo>
                  <a:pt x="256474" y="44046"/>
                </a:lnTo>
                <a:close/>
                <a:moveTo>
                  <a:pt x="268656" y="44046"/>
                </a:moveTo>
                <a:lnTo>
                  <a:pt x="268656" y="49982"/>
                </a:lnTo>
                <a:lnTo>
                  <a:pt x="262721" y="49982"/>
                </a:lnTo>
                <a:lnTo>
                  <a:pt x="262721" y="44046"/>
                </a:lnTo>
                <a:close/>
                <a:moveTo>
                  <a:pt x="274904" y="44046"/>
                </a:moveTo>
                <a:lnTo>
                  <a:pt x="274904" y="49982"/>
                </a:lnTo>
                <a:lnTo>
                  <a:pt x="268968" y="49982"/>
                </a:lnTo>
                <a:lnTo>
                  <a:pt x="268968" y="44046"/>
                </a:lnTo>
                <a:close/>
                <a:moveTo>
                  <a:pt x="6251" y="50295"/>
                </a:moveTo>
                <a:lnTo>
                  <a:pt x="6251" y="56229"/>
                </a:lnTo>
                <a:lnTo>
                  <a:pt x="315" y="56229"/>
                </a:lnTo>
                <a:lnTo>
                  <a:pt x="315" y="50295"/>
                </a:lnTo>
                <a:close/>
                <a:moveTo>
                  <a:pt x="12498" y="50295"/>
                </a:moveTo>
                <a:lnTo>
                  <a:pt x="12498" y="56229"/>
                </a:lnTo>
                <a:lnTo>
                  <a:pt x="6562" y="56229"/>
                </a:lnTo>
                <a:lnTo>
                  <a:pt x="6562" y="50295"/>
                </a:lnTo>
                <a:close/>
                <a:moveTo>
                  <a:pt x="18745" y="50295"/>
                </a:moveTo>
                <a:lnTo>
                  <a:pt x="18745" y="56229"/>
                </a:lnTo>
                <a:lnTo>
                  <a:pt x="12810" y="56229"/>
                </a:lnTo>
                <a:lnTo>
                  <a:pt x="12810" y="50295"/>
                </a:lnTo>
                <a:close/>
                <a:moveTo>
                  <a:pt x="24992" y="50295"/>
                </a:moveTo>
                <a:lnTo>
                  <a:pt x="24992" y="56229"/>
                </a:lnTo>
                <a:lnTo>
                  <a:pt x="19058" y="56229"/>
                </a:lnTo>
                <a:lnTo>
                  <a:pt x="19058" y="50295"/>
                </a:lnTo>
                <a:close/>
                <a:moveTo>
                  <a:pt x="31242" y="50295"/>
                </a:moveTo>
                <a:lnTo>
                  <a:pt x="31242" y="56229"/>
                </a:lnTo>
                <a:lnTo>
                  <a:pt x="25305" y="56229"/>
                </a:lnTo>
                <a:lnTo>
                  <a:pt x="25305" y="50295"/>
                </a:lnTo>
                <a:close/>
                <a:moveTo>
                  <a:pt x="37489" y="50295"/>
                </a:moveTo>
                <a:lnTo>
                  <a:pt x="37489" y="56229"/>
                </a:lnTo>
                <a:lnTo>
                  <a:pt x="31553" y="56229"/>
                </a:lnTo>
                <a:lnTo>
                  <a:pt x="31553" y="50295"/>
                </a:lnTo>
                <a:close/>
                <a:moveTo>
                  <a:pt x="43737" y="50295"/>
                </a:moveTo>
                <a:lnTo>
                  <a:pt x="43737" y="56229"/>
                </a:lnTo>
                <a:lnTo>
                  <a:pt x="37802" y="56229"/>
                </a:lnTo>
                <a:lnTo>
                  <a:pt x="37802" y="50295"/>
                </a:lnTo>
                <a:close/>
                <a:moveTo>
                  <a:pt x="49985" y="50295"/>
                </a:moveTo>
                <a:lnTo>
                  <a:pt x="49985" y="56229"/>
                </a:lnTo>
                <a:lnTo>
                  <a:pt x="44049" y="56229"/>
                </a:lnTo>
                <a:lnTo>
                  <a:pt x="44049" y="50295"/>
                </a:lnTo>
                <a:close/>
                <a:moveTo>
                  <a:pt x="56232" y="50295"/>
                </a:moveTo>
                <a:lnTo>
                  <a:pt x="56232" y="56229"/>
                </a:lnTo>
                <a:lnTo>
                  <a:pt x="50296" y="56229"/>
                </a:lnTo>
                <a:lnTo>
                  <a:pt x="50296" y="50295"/>
                </a:lnTo>
                <a:close/>
                <a:moveTo>
                  <a:pt x="62480" y="50295"/>
                </a:moveTo>
                <a:lnTo>
                  <a:pt x="62480" y="56229"/>
                </a:lnTo>
                <a:lnTo>
                  <a:pt x="56545" y="56229"/>
                </a:lnTo>
                <a:lnTo>
                  <a:pt x="56545" y="50295"/>
                </a:lnTo>
                <a:close/>
                <a:moveTo>
                  <a:pt x="68727" y="50295"/>
                </a:moveTo>
                <a:lnTo>
                  <a:pt x="68727" y="56229"/>
                </a:lnTo>
                <a:lnTo>
                  <a:pt x="62792" y="56229"/>
                </a:lnTo>
                <a:lnTo>
                  <a:pt x="62792" y="50295"/>
                </a:lnTo>
                <a:close/>
                <a:moveTo>
                  <a:pt x="74975" y="50295"/>
                </a:moveTo>
                <a:lnTo>
                  <a:pt x="74975" y="56229"/>
                </a:lnTo>
                <a:lnTo>
                  <a:pt x="69039" y="56229"/>
                </a:lnTo>
                <a:lnTo>
                  <a:pt x="69039" y="50295"/>
                </a:lnTo>
                <a:close/>
                <a:moveTo>
                  <a:pt x="81223" y="50295"/>
                </a:moveTo>
                <a:lnTo>
                  <a:pt x="81223" y="56229"/>
                </a:lnTo>
                <a:lnTo>
                  <a:pt x="75286" y="56229"/>
                </a:lnTo>
                <a:lnTo>
                  <a:pt x="75286" y="50295"/>
                </a:lnTo>
                <a:close/>
                <a:moveTo>
                  <a:pt x="87470" y="50295"/>
                </a:moveTo>
                <a:lnTo>
                  <a:pt x="87470" y="56229"/>
                </a:lnTo>
                <a:lnTo>
                  <a:pt x="81535" y="56229"/>
                </a:lnTo>
                <a:lnTo>
                  <a:pt x="81535" y="50295"/>
                </a:lnTo>
                <a:close/>
                <a:moveTo>
                  <a:pt x="93720" y="50295"/>
                </a:moveTo>
                <a:lnTo>
                  <a:pt x="93720" y="56229"/>
                </a:lnTo>
                <a:lnTo>
                  <a:pt x="87784" y="56229"/>
                </a:lnTo>
                <a:lnTo>
                  <a:pt x="87784" y="50295"/>
                </a:lnTo>
                <a:close/>
                <a:moveTo>
                  <a:pt x="99967" y="50295"/>
                </a:moveTo>
                <a:lnTo>
                  <a:pt x="99967" y="56229"/>
                </a:lnTo>
                <a:lnTo>
                  <a:pt x="94031" y="56229"/>
                </a:lnTo>
                <a:lnTo>
                  <a:pt x="94031" y="50295"/>
                </a:lnTo>
                <a:close/>
                <a:moveTo>
                  <a:pt x="106214" y="50295"/>
                </a:moveTo>
                <a:lnTo>
                  <a:pt x="106214" y="56229"/>
                </a:lnTo>
                <a:lnTo>
                  <a:pt x="100278" y="56229"/>
                </a:lnTo>
                <a:lnTo>
                  <a:pt x="100278" y="50295"/>
                </a:lnTo>
                <a:close/>
                <a:moveTo>
                  <a:pt x="112461" y="50295"/>
                </a:moveTo>
                <a:lnTo>
                  <a:pt x="112461" y="56229"/>
                </a:lnTo>
                <a:lnTo>
                  <a:pt x="106527" y="56229"/>
                </a:lnTo>
                <a:lnTo>
                  <a:pt x="106527" y="50295"/>
                </a:lnTo>
                <a:close/>
                <a:moveTo>
                  <a:pt x="118710" y="50295"/>
                </a:moveTo>
                <a:lnTo>
                  <a:pt x="118710" y="56229"/>
                </a:lnTo>
                <a:lnTo>
                  <a:pt x="112774" y="56229"/>
                </a:lnTo>
                <a:lnTo>
                  <a:pt x="112774" y="50295"/>
                </a:lnTo>
                <a:close/>
                <a:moveTo>
                  <a:pt x="124957" y="50295"/>
                </a:moveTo>
                <a:lnTo>
                  <a:pt x="124957" y="56229"/>
                </a:lnTo>
                <a:lnTo>
                  <a:pt x="119021" y="56229"/>
                </a:lnTo>
                <a:lnTo>
                  <a:pt x="119021" y="50295"/>
                </a:lnTo>
                <a:close/>
                <a:moveTo>
                  <a:pt x="131204" y="50295"/>
                </a:moveTo>
                <a:lnTo>
                  <a:pt x="131204" y="56229"/>
                </a:lnTo>
                <a:lnTo>
                  <a:pt x="125270" y="56229"/>
                </a:lnTo>
                <a:lnTo>
                  <a:pt x="125270" y="50295"/>
                </a:lnTo>
                <a:close/>
                <a:moveTo>
                  <a:pt x="137451" y="50295"/>
                </a:moveTo>
                <a:lnTo>
                  <a:pt x="137451" y="56229"/>
                </a:lnTo>
                <a:lnTo>
                  <a:pt x="131517" y="56229"/>
                </a:lnTo>
                <a:lnTo>
                  <a:pt x="131517" y="50295"/>
                </a:lnTo>
                <a:close/>
                <a:moveTo>
                  <a:pt x="143702" y="50295"/>
                </a:moveTo>
                <a:lnTo>
                  <a:pt x="143702" y="56229"/>
                </a:lnTo>
                <a:lnTo>
                  <a:pt x="137766" y="56229"/>
                </a:lnTo>
                <a:lnTo>
                  <a:pt x="137766" y="50295"/>
                </a:lnTo>
                <a:close/>
                <a:moveTo>
                  <a:pt x="149949" y="50295"/>
                </a:moveTo>
                <a:lnTo>
                  <a:pt x="149949" y="56229"/>
                </a:lnTo>
                <a:lnTo>
                  <a:pt x="144015" y="56229"/>
                </a:lnTo>
                <a:lnTo>
                  <a:pt x="144015" y="50295"/>
                </a:lnTo>
                <a:close/>
                <a:moveTo>
                  <a:pt x="156196" y="50295"/>
                </a:moveTo>
                <a:lnTo>
                  <a:pt x="156196" y="56229"/>
                </a:lnTo>
                <a:lnTo>
                  <a:pt x="150262" y="56229"/>
                </a:lnTo>
                <a:lnTo>
                  <a:pt x="150262" y="50295"/>
                </a:lnTo>
                <a:close/>
                <a:moveTo>
                  <a:pt x="162445" y="50295"/>
                </a:moveTo>
                <a:lnTo>
                  <a:pt x="162445" y="56229"/>
                </a:lnTo>
                <a:lnTo>
                  <a:pt x="156509" y="56229"/>
                </a:lnTo>
                <a:lnTo>
                  <a:pt x="156509" y="50295"/>
                </a:lnTo>
                <a:close/>
                <a:moveTo>
                  <a:pt x="168692" y="50295"/>
                </a:moveTo>
                <a:lnTo>
                  <a:pt x="168692" y="56229"/>
                </a:lnTo>
                <a:lnTo>
                  <a:pt x="162756" y="56229"/>
                </a:lnTo>
                <a:lnTo>
                  <a:pt x="162756" y="50295"/>
                </a:lnTo>
                <a:close/>
                <a:moveTo>
                  <a:pt x="174939" y="50295"/>
                </a:moveTo>
                <a:lnTo>
                  <a:pt x="174939" y="56229"/>
                </a:lnTo>
                <a:lnTo>
                  <a:pt x="169005" y="56229"/>
                </a:lnTo>
                <a:lnTo>
                  <a:pt x="169005" y="50295"/>
                </a:lnTo>
                <a:close/>
                <a:moveTo>
                  <a:pt x="181186" y="50295"/>
                </a:moveTo>
                <a:lnTo>
                  <a:pt x="181186" y="56229"/>
                </a:lnTo>
                <a:lnTo>
                  <a:pt x="175252" y="56229"/>
                </a:lnTo>
                <a:lnTo>
                  <a:pt x="175252" y="50295"/>
                </a:lnTo>
                <a:close/>
                <a:moveTo>
                  <a:pt x="187435" y="50295"/>
                </a:moveTo>
                <a:lnTo>
                  <a:pt x="187435" y="56229"/>
                </a:lnTo>
                <a:lnTo>
                  <a:pt x="181499" y="56229"/>
                </a:lnTo>
                <a:lnTo>
                  <a:pt x="181499" y="50295"/>
                </a:lnTo>
                <a:close/>
                <a:moveTo>
                  <a:pt x="193684" y="50295"/>
                </a:moveTo>
                <a:lnTo>
                  <a:pt x="193684" y="56229"/>
                </a:lnTo>
                <a:lnTo>
                  <a:pt x="187749" y="56229"/>
                </a:lnTo>
                <a:lnTo>
                  <a:pt x="187749" y="50295"/>
                </a:lnTo>
                <a:close/>
                <a:moveTo>
                  <a:pt x="199931" y="50295"/>
                </a:moveTo>
                <a:lnTo>
                  <a:pt x="199931" y="56229"/>
                </a:lnTo>
                <a:lnTo>
                  <a:pt x="193996" y="56229"/>
                </a:lnTo>
                <a:lnTo>
                  <a:pt x="193996" y="50295"/>
                </a:lnTo>
                <a:close/>
                <a:moveTo>
                  <a:pt x="206180" y="50295"/>
                </a:moveTo>
                <a:lnTo>
                  <a:pt x="206180" y="56229"/>
                </a:lnTo>
                <a:lnTo>
                  <a:pt x="200244" y="56229"/>
                </a:lnTo>
                <a:lnTo>
                  <a:pt x="200244" y="50295"/>
                </a:lnTo>
                <a:close/>
                <a:moveTo>
                  <a:pt x="212427" y="50295"/>
                </a:moveTo>
                <a:lnTo>
                  <a:pt x="212427" y="56229"/>
                </a:lnTo>
                <a:lnTo>
                  <a:pt x="206491" y="56229"/>
                </a:lnTo>
                <a:lnTo>
                  <a:pt x="206491" y="50295"/>
                </a:lnTo>
                <a:close/>
                <a:moveTo>
                  <a:pt x="218674" y="50295"/>
                </a:moveTo>
                <a:lnTo>
                  <a:pt x="218674" y="56229"/>
                </a:lnTo>
                <a:lnTo>
                  <a:pt x="212739" y="56229"/>
                </a:lnTo>
                <a:lnTo>
                  <a:pt x="212739" y="50295"/>
                </a:lnTo>
                <a:close/>
                <a:moveTo>
                  <a:pt x="224921" y="50295"/>
                </a:moveTo>
                <a:lnTo>
                  <a:pt x="224921" y="56229"/>
                </a:lnTo>
                <a:lnTo>
                  <a:pt x="218987" y="56229"/>
                </a:lnTo>
                <a:lnTo>
                  <a:pt x="218987" y="50295"/>
                </a:lnTo>
                <a:close/>
                <a:moveTo>
                  <a:pt x="231170" y="50295"/>
                </a:moveTo>
                <a:lnTo>
                  <a:pt x="231170" y="56229"/>
                </a:lnTo>
                <a:lnTo>
                  <a:pt x="225234" y="56229"/>
                </a:lnTo>
                <a:lnTo>
                  <a:pt x="225234" y="50295"/>
                </a:lnTo>
                <a:close/>
                <a:moveTo>
                  <a:pt x="237417" y="50295"/>
                </a:moveTo>
                <a:lnTo>
                  <a:pt x="237417" y="56229"/>
                </a:lnTo>
                <a:lnTo>
                  <a:pt x="231481" y="56229"/>
                </a:lnTo>
                <a:lnTo>
                  <a:pt x="231481" y="50295"/>
                </a:lnTo>
                <a:close/>
                <a:moveTo>
                  <a:pt x="243664" y="50295"/>
                </a:moveTo>
                <a:lnTo>
                  <a:pt x="243664" y="56229"/>
                </a:lnTo>
                <a:lnTo>
                  <a:pt x="237729" y="56229"/>
                </a:lnTo>
                <a:lnTo>
                  <a:pt x="237729" y="50295"/>
                </a:lnTo>
                <a:close/>
                <a:moveTo>
                  <a:pt x="249911" y="50295"/>
                </a:moveTo>
                <a:lnTo>
                  <a:pt x="249911" y="56229"/>
                </a:lnTo>
                <a:lnTo>
                  <a:pt x="243977" y="56229"/>
                </a:lnTo>
                <a:lnTo>
                  <a:pt x="243977" y="50295"/>
                </a:lnTo>
                <a:close/>
                <a:moveTo>
                  <a:pt x="256161" y="50295"/>
                </a:moveTo>
                <a:lnTo>
                  <a:pt x="256161" y="56229"/>
                </a:lnTo>
                <a:lnTo>
                  <a:pt x="250225" y="56229"/>
                </a:lnTo>
                <a:lnTo>
                  <a:pt x="250225" y="50295"/>
                </a:lnTo>
                <a:close/>
                <a:moveTo>
                  <a:pt x="262409" y="50295"/>
                </a:moveTo>
                <a:lnTo>
                  <a:pt x="262409" y="56229"/>
                </a:lnTo>
                <a:lnTo>
                  <a:pt x="256474" y="56229"/>
                </a:lnTo>
                <a:lnTo>
                  <a:pt x="256474" y="50295"/>
                </a:lnTo>
                <a:close/>
                <a:moveTo>
                  <a:pt x="268656" y="50295"/>
                </a:moveTo>
                <a:lnTo>
                  <a:pt x="268656" y="56229"/>
                </a:lnTo>
                <a:lnTo>
                  <a:pt x="262721" y="56229"/>
                </a:lnTo>
                <a:lnTo>
                  <a:pt x="262721" y="50295"/>
                </a:lnTo>
                <a:close/>
                <a:moveTo>
                  <a:pt x="274904" y="50295"/>
                </a:moveTo>
                <a:lnTo>
                  <a:pt x="274904" y="56229"/>
                </a:lnTo>
                <a:lnTo>
                  <a:pt x="268968" y="56229"/>
                </a:lnTo>
                <a:lnTo>
                  <a:pt x="268968" y="50295"/>
                </a:lnTo>
                <a:close/>
                <a:moveTo>
                  <a:pt x="6251" y="56542"/>
                </a:moveTo>
                <a:lnTo>
                  <a:pt x="6251" y="62476"/>
                </a:lnTo>
                <a:lnTo>
                  <a:pt x="315" y="62476"/>
                </a:lnTo>
                <a:lnTo>
                  <a:pt x="315" y="56542"/>
                </a:lnTo>
                <a:close/>
                <a:moveTo>
                  <a:pt x="12498" y="56542"/>
                </a:moveTo>
                <a:lnTo>
                  <a:pt x="12498" y="62476"/>
                </a:lnTo>
                <a:lnTo>
                  <a:pt x="6562" y="62476"/>
                </a:lnTo>
                <a:lnTo>
                  <a:pt x="6562" y="56542"/>
                </a:lnTo>
                <a:close/>
                <a:moveTo>
                  <a:pt x="18745" y="56542"/>
                </a:moveTo>
                <a:lnTo>
                  <a:pt x="18745" y="62476"/>
                </a:lnTo>
                <a:lnTo>
                  <a:pt x="12810" y="62476"/>
                </a:lnTo>
                <a:lnTo>
                  <a:pt x="12810" y="56542"/>
                </a:lnTo>
                <a:close/>
                <a:moveTo>
                  <a:pt x="24992" y="56542"/>
                </a:moveTo>
                <a:lnTo>
                  <a:pt x="24992" y="62476"/>
                </a:lnTo>
                <a:lnTo>
                  <a:pt x="19058" y="62476"/>
                </a:lnTo>
                <a:lnTo>
                  <a:pt x="19058" y="56542"/>
                </a:lnTo>
                <a:close/>
                <a:moveTo>
                  <a:pt x="31242" y="56542"/>
                </a:moveTo>
                <a:lnTo>
                  <a:pt x="31242" y="62476"/>
                </a:lnTo>
                <a:lnTo>
                  <a:pt x="25305" y="62476"/>
                </a:lnTo>
                <a:lnTo>
                  <a:pt x="25305" y="56542"/>
                </a:lnTo>
                <a:close/>
                <a:moveTo>
                  <a:pt x="37489" y="56542"/>
                </a:moveTo>
                <a:lnTo>
                  <a:pt x="37489" y="62476"/>
                </a:lnTo>
                <a:lnTo>
                  <a:pt x="31553" y="62476"/>
                </a:lnTo>
                <a:lnTo>
                  <a:pt x="31553" y="56542"/>
                </a:lnTo>
                <a:close/>
                <a:moveTo>
                  <a:pt x="43737" y="56542"/>
                </a:moveTo>
                <a:lnTo>
                  <a:pt x="43737" y="62476"/>
                </a:lnTo>
                <a:lnTo>
                  <a:pt x="37802" y="62476"/>
                </a:lnTo>
                <a:lnTo>
                  <a:pt x="37802" y="56542"/>
                </a:lnTo>
                <a:close/>
                <a:moveTo>
                  <a:pt x="49985" y="56542"/>
                </a:moveTo>
                <a:lnTo>
                  <a:pt x="49985" y="62476"/>
                </a:lnTo>
                <a:lnTo>
                  <a:pt x="44049" y="62476"/>
                </a:lnTo>
                <a:lnTo>
                  <a:pt x="44049" y="56542"/>
                </a:lnTo>
                <a:close/>
                <a:moveTo>
                  <a:pt x="56232" y="56542"/>
                </a:moveTo>
                <a:lnTo>
                  <a:pt x="56232" y="62476"/>
                </a:lnTo>
                <a:lnTo>
                  <a:pt x="50296" y="62476"/>
                </a:lnTo>
                <a:lnTo>
                  <a:pt x="50296" y="56542"/>
                </a:lnTo>
                <a:close/>
                <a:moveTo>
                  <a:pt x="62480" y="56542"/>
                </a:moveTo>
                <a:lnTo>
                  <a:pt x="62480" y="62476"/>
                </a:lnTo>
                <a:lnTo>
                  <a:pt x="56545" y="62476"/>
                </a:lnTo>
                <a:lnTo>
                  <a:pt x="56545" y="56542"/>
                </a:lnTo>
                <a:close/>
                <a:moveTo>
                  <a:pt x="68727" y="56542"/>
                </a:moveTo>
                <a:lnTo>
                  <a:pt x="68727" y="62476"/>
                </a:lnTo>
                <a:lnTo>
                  <a:pt x="62792" y="62476"/>
                </a:lnTo>
                <a:lnTo>
                  <a:pt x="62792" y="56542"/>
                </a:lnTo>
                <a:close/>
                <a:moveTo>
                  <a:pt x="74975" y="56542"/>
                </a:moveTo>
                <a:lnTo>
                  <a:pt x="74975" y="62476"/>
                </a:lnTo>
                <a:lnTo>
                  <a:pt x="69039" y="62476"/>
                </a:lnTo>
                <a:lnTo>
                  <a:pt x="69039" y="56542"/>
                </a:lnTo>
                <a:close/>
                <a:moveTo>
                  <a:pt x="81223" y="56542"/>
                </a:moveTo>
                <a:lnTo>
                  <a:pt x="81223" y="62476"/>
                </a:lnTo>
                <a:lnTo>
                  <a:pt x="75286" y="62476"/>
                </a:lnTo>
                <a:lnTo>
                  <a:pt x="75286" y="56542"/>
                </a:lnTo>
                <a:close/>
                <a:moveTo>
                  <a:pt x="87470" y="56542"/>
                </a:moveTo>
                <a:lnTo>
                  <a:pt x="87470" y="62476"/>
                </a:lnTo>
                <a:lnTo>
                  <a:pt x="81535" y="62476"/>
                </a:lnTo>
                <a:lnTo>
                  <a:pt x="81535" y="56542"/>
                </a:lnTo>
                <a:close/>
                <a:moveTo>
                  <a:pt x="93718" y="56542"/>
                </a:moveTo>
                <a:lnTo>
                  <a:pt x="93718" y="62476"/>
                </a:lnTo>
                <a:lnTo>
                  <a:pt x="87784" y="62476"/>
                </a:lnTo>
                <a:lnTo>
                  <a:pt x="87784" y="56542"/>
                </a:lnTo>
                <a:close/>
                <a:moveTo>
                  <a:pt x="99967" y="56542"/>
                </a:moveTo>
                <a:lnTo>
                  <a:pt x="99967" y="62476"/>
                </a:lnTo>
                <a:lnTo>
                  <a:pt x="94031" y="62476"/>
                </a:lnTo>
                <a:lnTo>
                  <a:pt x="94031" y="56542"/>
                </a:lnTo>
                <a:close/>
                <a:moveTo>
                  <a:pt x="106214" y="56542"/>
                </a:moveTo>
                <a:lnTo>
                  <a:pt x="106214" y="62476"/>
                </a:lnTo>
                <a:lnTo>
                  <a:pt x="100278" y="62476"/>
                </a:lnTo>
                <a:lnTo>
                  <a:pt x="100278" y="56542"/>
                </a:lnTo>
                <a:close/>
                <a:moveTo>
                  <a:pt x="112461" y="56542"/>
                </a:moveTo>
                <a:lnTo>
                  <a:pt x="112461" y="62476"/>
                </a:lnTo>
                <a:lnTo>
                  <a:pt x="106527" y="62476"/>
                </a:lnTo>
                <a:lnTo>
                  <a:pt x="106527" y="56542"/>
                </a:lnTo>
                <a:close/>
                <a:moveTo>
                  <a:pt x="118710" y="56542"/>
                </a:moveTo>
                <a:lnTo>
                  <a:pt x="118710" y="62476"/>
                </a:lnTo>
                <a:lnTo>
                  <a:pt x="112774" y="62476"/>
                </a:lnTo>
                <a:lnTo>
                  <a:pt x="112774" y="56542"/>
                </a:lnTo>
                <a:close/>
                <a:moveTo>
                  <a:pt x="124957" y="56542"/>
                </a:moveTo>
                <a:lnTo>
                  <a:pt x="124957" y="62476"/>
                </a:lnTo>
                <a:lnTo>
                  <a:pt x="119021" y="62476"/>
                </a:lnTo>
                <a:lnTo>
                  <a:pt x="119021" y="56542"/>
                </a:lnTo>
                <a:close/>
                <a:moveTo>
                  <a:pt x="131204" y="56542"/>
                </a:moveTo>
                <a:lnTo>
                  <a:pt x="131204" y="62476"/>
                </a:lnTo>
                <a:lnTo>
                  <a:pt x="125270" y="62476"/>
                </a:lnTo>
                <a:lnTo>
                  <a:pt x="125270" y="56542"/>
                </a:lnTo>
                <a:close/>
                <a:moveTo>
                  <a:pt x="137451" y="56542"/>
                </a:moveTo>
                <a:lnTo>
                  <a:pt x="137451" y="62476"/>
                </a:lnTo>
                <a:lnTo>
                  <a:pt x="131517" y="62476"/>
                </a:lnTo>
                <a:lnTo>
                  <a:pt x="131517" y="56542"/>
                </a:lnTo>
                <a:close/>
                <a:moveTo>
                  <a:pt x="143702" y="56542"/>
                </a:moveTo>
                <a:lnTo>
                  <a:pt x="143702" y="62476"/>
                </a:lnTo>
                <a:lnTo>
                  <a:pt x="137766" y="62476"/>
                </a:lnTo>
                <a:lnTo>
                  <a:pt x="137766" y="56542"/>
                </a:lnTo>
                <a:close/>
                <a:moveTo>
                  <a:pt x="149949" y="56542"/>
                </a:moveTo>
                <a:lnTo>
                  <a:pt x="149949" y="62476"/>
                </a:lnTo>
                <a:lnTo>
                  <a:pt x="144015" y="62476"/>
                </a:lnTo>
                <a:lnTo>
                  <a:pt x="144015" y="56542"/>
                </a:lnTo>
                <a:close/>
                <a:moveTo>
                  <a:pt x="156196" y="56542"/>
                </a:moveTo>
                <a:lnTo>
                  <a:pt x="156196" y="62476"/>
                </a:lnTo>
                <a:lnTo>
                  <a:pt x="150262" y="62476"/>
                </a:lnTo>
                <a:lnTo>
                  <a:pt x="150262" y="56542"/>
                </a:lnTo>
                <a:close/>
                <a:moveTo>
                  <a:pt x="162445" y="56542"/>
                </a:moveTo>
                <a:lnTo>
                  <a:pt x="162445" y="62476"/>
                </a:lnTo>
                <a:lnTo>
                  <a:pt x="156509" y="62476"/>
                </a:lnTo>
                <a:lnTo>
                  <a:pt x="156509" y="56542"/>
                </a:lnTo>
                <a:close/>
                <a:moveTo>
                  <a:pt x="168692" y="56542"/>
                </a:moveTo>
                <a:lnTo>
                  <a:pt x="168692" y="62476"/>
                </a:lnTo>
                <a:lnTo>
                  <a:pt x="162756" y="62476"/>
                </a:lnTo>
                <a:lnTo>
                  <a:pt x="162756" y="56542"/>
                </a:lnTo>
                <a:close/>
                <a:moveTo>
                  <a:pt x="174939" y="56542"/>
                </a:moveTo>
                <a:lnTo>
                  <a:pt x="174939" y="62476"/>
                </a:lnTo>
                <a:lnTo>
                  <a:pt x="169005" y="62476"/>
                </a:lnTo>
                <a:lnTo>
                  <a:pt x="169005" y="56542"/>
                </a:lnTo>
                <a:close/>
                <a:moveTo>
                  <a:pt x="181186" y="56542"/>
                </a:moveTo>
                <a:lnTo>
                  <a:pt x="181186" y="62476"/>
                </a:lnTo>
                <a:lnTo>
                  <a:pt x="175252" y="62476"/>
                </a:lnTo>
                <a:lnTo>
                  <a:pt x="175252" y="56542"/>
                </a:lnTo>
                <a:close/>
                <a:moveTo>
                  <a:pt x="187435" y="56542"/>
                </a:moveTo>
                <a:lnTo>
                  <a:pt x="187435" y="62476"/>
                </a:lnTo>
                <a:lnTo>
                  <a:pt x="181499" y="62476"/>
                </a:lnTo>
                <a:lnTo>
                  <a:pt x="181499" y="56542"/>
                </a:lnTo>
                <a:close/>
                <a:moveTo>
                  <a:pt x="193684" y="56542"/>
                </a:moveTo>
                <a:lnTo>
                  <a:pt x="193684" y="62476"/>
                </a:lnTo>
                <a:lnTo>
                  <a:pt x="187749" y="62476"/>
                </a:lnTo>
                <a:lnTo>
                  <a:pt x="187749" y="56542"/>
                </a:lnTo>
                <a:close/>
                <a:moveTo>
                  <a:pt x="199931" y="56542"/>
                </a:moveTo>
                <a:lnTo>
                  <a:pt x="199931" y="62476"/>
                </a:lnTo>
                <a:lnTo>
                  <a:pt x="193996" y="62476"/>
                </a:lnTo>
                <a:lnTo>
                  <a:pt x="193996" y="56542"/>
                </a:lnTo>
                <a:close/>
                <a:moveTo>
                  <a:pt x="206180" y="56542"/>
                </a:moveTo>
                <a:lnTo>
                  <a:pt x="206180" y="62476"/>
                </a:lnTo>
                <a:lnTo>
                  <a:pt x="200244" y="62476"/>
                </a:lnTo>
                <a:lnTo>
                  <a:pt x="200244" y="56542"/>
                </a:lnTo>
                <a:close/>
                <a:moveTo>
                  <a:pt x="212427" y="56542"/>
                </a:moveTo>
                <a:lnTo>
                  <a:pt x="212427" y="62476"/>
                </a:lnTo>
                <a:lnTo>
                  <a:pt x="206491" y="62476"/>
                </a:lnTo>
                <a:lnTo>
                  <a:pt x="206491" y="56542"/>
                </a:lnTo>
                <a:close/>
                <a:moveTo>
                  <a:pt x="218674" y="56542"/>
                </a:moveTo>
                <a:lnTo>
                  <a:pt x="218674" y="62476"/>
                </a:lnTo>
                <a:lnTo>
                  <a:pt x="212739" y="62476"/>
                </a:lnTo>
                <a:lnTo>
                  <a:pt x="212739" y="56542"/>
                </a:lnTo>
                <a:close/>
                <a:moveTo>
                  <a:pt x="224921" y="56542"/>
                </a:moveTo>
                <a:lnTo>
                  <a:pt x="224921" y="62476"/>
                </a:lnTo>
                <a:lnTo>
                  <a:pt x="218987" y="62476"/>
                </a:lnTo>
                <a:lnTo>
                  <a:pt x="218987" y="56542"/>
                </a:lnTo>
                <a:close/>
                <a:moveTo>
                  <a:pt x="231170" y="56542"/>
                </a:moveTo>
                <a:lnTo>
                  <a:pt x="231170" y="62476"/>
                </a:lnTo>
                <a:lnTo>
                  <a:pt x="225234" y="62476"/>
                </a:lnTo>
                <a:lnTo>
                  <a:pt x="225234" y="56542"/>
                </a:lnTo>
                <a:close/>
                <a:moveTo>
                  <a:pt x="237417" y="56542"/>
                </a:moveTo>
                <a:lnTo>
                  <a:pt x="237417" y="62476"/>
                </a:lnTo>
                <a:lnTo>
                  <a:pt x="231481" y="62476"/>
                </a:lnTo>
                <a:lnTo>
                  <a:pt x="231481" y="56542"/>
                </a:lnTo>
                <a:close/>
                <a:moveTo>
                  <a:pt x="243664" y="56542"/>
                </a:moveTo>
                <a:lnTo>
                  <a:pt x="243664" y="62476"/>
                </a:lnTo>
                <a:lnTo>
                  <a:pt x="237729" y="62476"/>
                </a:lnTo>
                <a:lnTo>
                  <a:pt x="237729" y="56542"/>
                </a:lnTo>
                <a:close/>
                <a:moveTo>
                  <a:pt x="249911" y="56542"/>
                </a:moveTo>
                <a:lnTo>
                  <a:pt x="249911" y="62476"/>
                </a:lnTo>
                <a:lnTo>
                  <a:pt x="243977" y="62476"/>
                </a:lnTo>
                <a:lnTo>
                  <a:pt x="243977" y="56542"/>
                </a:lnTo>
                <a:close/>
                <a:moveTo>
                  <a:pt x="256161" y="56542"/>
                </a:moveTo>
                <a:lnTo>
                  <a:pt x="256161" y="62476"/>
                </a:lnTo>
                <a:lnTo>
                  <a:pt x="250225" y="62476"/>
                </a:lnTo>
                <a:lnTo>
                  <a:pt x="250225" y="56542"/>
                </a:lnTo>
                <a:close/>
                <a:moveTo>
                  <a:pt x="262409" y="56542"/>
                </a:moveTo>
                <a:lnTo>
                  <a:pt x="262409" y="62476"/>
                </a:lnTo>
                <a:lnTo>
                  <a:pt x="256474" y="62476"/>
                </a:lnTo>
                <a:lnTo>
                  <a:pt x="256474" y="56542"/>
                </a:lnTo>
                <a:close/>
                <a:moveTo>
                  <a:pt x="268656" y="56542"/>
                </a:moveTo>
                <a:lnTo>
                  <a:pt x="268656" y="62476"/>
                </a:lnTo>
                <a:lnTo>
                  <a:pt x="262721" y="62476"/>
                </a:lnTo>
                <a:lnTo>
                  <a:pt x="262721" y="56542"/>
                </a:lnTo>
                <a:close/>
                <a:moveTo>
                  <a:pt x="274904" y="56542"/>
                </a:moveTo>
                <a:lnTo>
                  <a:pt x="274904" y="62476"/>
                </a:lnTo>
                <a:lnTo>
                  <a:pt x="268968" y="62476"/>
                </a:lnTo>
                <a:lnTo>
                  <a:pt x="268968" y="56542"/>
                </a:lnTo>
                <a:close/>
                <a:moveTo>
                  <a:pt x="6251" y="62789"/>
                </a:moveTo>
                <a:lnTo>
                  <a:pt x="6251" y="68725"/>
                </a:lnTo>
                <a:lnTo>
                  <a:pt x="315" y="68725"/>
                </a:lnTo>
                <a:lnTo>
                  <a:pt x="315" y="62789"/>
                </a:lnTo>
                <a:close/>
                <a:moveTo>
                  <a:pt x="12498" y="62789"/>
                </a:moveTo>
                <a:lnTo>
                  <a:pt x="12498" y="68725"/>
                </a:lnTo>
                <a:lnTo>
                  <a:pt x="6562" y="68725"/>
                </a:lnTo>
                <a:lnTo>
                  <a:pt x="6562" y="62789"/>
                </a:lnTo>
                <a:close/>
                <a:moveTo>
                  <a:pt x="18745" y="62789"/>
                </a:moveTo>
                <a:lnTo>
                  <a:pt x="18745" y="68725"/>
                </a:lnTo>
                <a:lnTo>
                  <a:pt x="12810" y="68725"/>
                </a:lnTo>
                <a:lnTo>
                  <a:pt x="12810" y="62789"/>
                </a:lnTo>
                <a:close/>
                <a:moveTo>
                  <a:pt x="24992" y="62789"/>
                </a:moveTo>
                <a:lnTo>
                  <a:pt x="24992" y="68725"/>
                </a:lnTo>
                <a:lnTo>
                  <a:pt x="19058" y="68725"/>
                </a:lnTo>
                <a:lnTo>
                  <a:pt x="19058" y="62789"/>
                </a:lnTo>
                <a:close/>
                <a:moveTo>
                  <a:pt x="31242" y="62789"/>
                </a:moveTo>
                <a:lnTo>
                  <a:pt x="31242" y="68725"/>
                </a:lnTo>
                <a:lnTo>
                  <a:pt x="25305" y="68725"/>
                </a:lnTo>
                <a:lnTo>
                  <a:pt x="25305" y="62789"/>
                </a:lnTo>
                <a:close/>
                <a:moveTo>
                  <a:pt x="37489" y="62789"/>
                </a:moveTo>
                <a:lnTo>
                  <a:pt x="37489" y="68725"/>
                </a:lnTo>
                <a:lnTo>
                  <a:pt x="31553" y="68725"/>
                </a:lnTo>
                <a:lnTo>
                  <a:pt x="31553" y="62789"/>
                </a:lnTo>
                <a:close/>
                <a:moveTo>
                  <a:pt x="43737" y="62789"/>
                </a:moveTo>
                <a:lnTo>
                  <a:pt x="43737" y="68725"/>
                </a:lnTo>
                <a:lnTo>
                  <a:pt x="37802" y="68725"/>
                </a:lnTo>
                <a:lnTo>
                  <a:pt x="37802" y="62789"/>
                </a:lnTo>
                <a:close/>
                <a:moveTo>
                  <a:pt x="49985" y="62789"/>
                </a:moveTo>
                <a:lnTo>
                  <a:pt x="49985" y="68725"/>
                </a:lnTo>
                <a:lnTo>
                  <a:pt x="44049" y="68725"/>
                </a:lnTo>
                <a:lnTo>
                  <a:pt x="44049" y="62789"/>
                </a:lnTo>
                <a:close/>
                <a:moveTo>
                  <a:pt x="56232" y="62789"/>
                </a:moveTo>
                <a:lnTo>
                  <a:pt x="56232" y="68725"/>
                </a:lnTo>
                <a:lnTo>
                  <a:pt x="50296" y="68725"/>
                </a:lnTo>
                <a:lnTo>
                  <a:pt x="50296" y="62789"/>
                </a:lnTo>
                <a:close/>
                <a:moveTo>
                  <a:pt x="62480" y="62789"/>
                </a:moveTo>
                <a:lnTo>
                  <a:pt x="62480" y="68725"/>
                </a:lnTo>
                <a:lnTo>
                  <a:pt x="56545" y="68725"/>
                </a:lnTo>
                <a:lnTo>
                  <a:pt x="56545" y="62789"/>
                </a:lnTo>
                <a:close/>
                <a:moveTo>
                  <a:pt x="68727" y="62789"/>
                </a:moveTo>
                <a:lnTo>
                  <a:pt x="68727" y="68725"/>
                </a:lnTo>
                <a:lnTo>
                  <a:pt x="62792" y="68725"/>
                </a:lnTo>
                <a:lnTo>
                  <a:pt x="62792" y="62789"/>
                </a:lnTo>
                <a:close/>
                <a:moveTo>
                  <a:pt x="74975" y="62789"/>
                </a:moveTo>
                <a:lnTo>
                  <a:pt x="74975" y="68725"/>
                </a:lnTo>
                <a:lnTo>
                  <a:pt x="69039" y="68725"/>
                </a:lnTo>
                <a:lnTo>
                  <a:pt x="69039" y="62789"/>
                </a:lnTo>
                <a:close/>
                <a:moveTo>
                  <a:pt x="81223" y="62789"/>
                </a:moveTo>
                <a:lnTo>
                  <a:pt x="81223" y="68725"/>
                </a:lnTo>
                <a:lnTo>
                  <a:pt x="75286" y="68725"/>
                </a:lnTo>
                <a:lnTo>
                  <a:pt x="75286" y="62789"/>
                </a:lnTo>
                <a:close/>
                <a:moveTo>
                  <a:pt x="87470" y="62789"/>
                </a:moveTo>
                <a:lnTo>
                  <a:pt x="87470" y="68725"/>
                </a:lnTo>
                <a:lnTo>
                  <a:pt x="81535" y="68725"/>
                </a:lnTo>
                <a:lnTo>
                  <a:pt x="81535" y="62789"/>
                </a:lnTo>
                <a:close/>
                <a:moveTo>
                  <a:pt x="93718" y="62789"/>
                </a:moveTo>
                <a:lnTo>
                  <a:pt x="93718" y="68725"/>
                </a:lnTo>
                <a:lnTo>
                  <a:pt x="87784" y="68725"/>
                </a:lnTo>
                <a:lnTo>
                  <a:pt x="87784" y="62789"/>
                </a:lnTo>
                <a:close/>
                <a:moveTo>
                  <a:pt x="99967" y="62789"/>
                </a:moveTo>
                <a:lnTo>
                  <a:pt x="99967" y="68725"/>
                </a:lnTo>
                <a:lnTo>
                  <a:pt x="94031" y="68725"/>
                </a:lnTo>
                <a:lnTo>
                  <a:pt x="94031" y="62789"/>
                </a:lnTo>
                <a:close/>
                <a:moveTo>
                  <a:pt x="106214" y="62789"/>
                </a:moveTo>
                <a:lnTo>
                  <a:pt x="106214" y="68725"/>
                </a:lnTo>
                <a:lnTo>
                  <a:pt x="100278" y="68725"/>
                </a:lnTo>
                <a:lnTo>
                  <a:pt x="100278" y="62789"/>
                </a:lnTo>
                <a:close/>
                <a:moveTo>
                  <a:pt x="112461" y="62789"/>
                </a:moveTo>
                <a:lnTo>
                  <a:pt x="112461" y="68725"/>
                </a:lnTo>
                <a:lnTo>
                  <a:pt x="106527" y="68725"/>
                </a:lnTo>
                <a:lnTo>
                  <a:pt x="106527" y="62789"/>
                </a:lnTo>
                <a:close/>
                <a:moveTo>
                  <a:pt x="118710" y="62789"/>
                </a:moveTo>
                <a:lnTo>
                  <a:pt x="118710" y="68725"/>
                </a:lnTo>
                <a:lnTo>
                  <a:pt x="112774" y="68725"/>
                </a:lnTo>
                <a:lnTo>
                  <a:pt x="112774" y="62789"/>
                </a:lnTo>
                <a:close/>
                <a:moveTo>
                  <a:pt x="124957" y="62789"/>
                </a:moveTo>
                <a:lnTo>
                  <a:pt x="124957" y="68725"/>
                </a:lnTo>
                <a:lnTo>
                  <a:pt x="119021" y="68725"/>
                </a:lnTo>
                <a:lnTo>
                  <a:pt x="119021" y="62789"/>
                </a:lnTo>
                <a:close/>
                <a:moveTo>
                  <a:pt x="131204" y="62789"/>
                </a:moveTo>
                <a:lnTo>
                  <a:pt x="131204" y="68725"/>
                </a:lnTo>
                <a:lnTo>
                  <a:pt x="125270" y="68725"/>
                </a:lnTo>
                <a:lnTo>
                  <a:pt x="125270" y="62789"/>
                </a:lnTo>
                <a:close/>
                <a:moveTo>
                  <a:pt x="137451" y="62789"/>
                </a:moveTo>
                <a:lnTo>
                  <a:pt x="137451" y="68725"/>
                </a:lnTo>
                <a:lnTo>
                  <a:pt x="131517" y="68725"/>
                </a:lnTo>
                <a:lnTo>
                  <a:pt x="131517" y="62789"/>
                </a:lnTo>
                <a:close/>
                <a:moveTo>
                  <a:pt x="143702" y="62789"/>
                </a:moveTo>
                <a:lnTo>
                  <a:pt x="143702" y="68725"/>
                </a:lnTo>
                <a:lnTo>
                  <a:pt x="137766" y="68725"/>
                </a:lnTo>
                <a:lnTo>
                  <a:pt x="137766" y="62789"/>
                </a:lnTo>
                <a:close/>
                <a:moveTo>
                  <a:pt x="149949" y="62789"/>
                </a:moveTo>
                <a:lnTo>
                  <a:pt x="149949" y="68725"/>
                </a:lnTo>
                <a:lnTo>
                  <a:pt x="144015" y="68725"/>
                </a:lnTo>
                <a:lnTo>
                  <a:pt x="144015" y="62789"/>
                </a:lnTo>
                <a:close/>
                <a:moveTo>
                  <a:pt x="156196" y="62789"/>
                </a:moveTo>
                <a:lnTo>
                  <a:pt x="156196" y="68725"/>
                </a:lnTo>
                <a:lnTo>
                  <a:pt x="150262" y="68725"/>
                </a:lnTo>
                <a:lnTo>
                  <a:pt x="150262" y="62789"/>
                </a:lnTo>
                <a:close/>
                <a:moveTo>
                  <a:pt x="162445" y="62789"/>
                </a:moveTo>
                <a:lnTo>
                  <a:pt x="162445" y="68725"/>
                </a:lnTo>
                <a:lnTo>
                  <a:pt x="156509" y="68725"/>
                </a:lnTo>
                <a:lnTo>
                  <a:pt x="156509" y="62789"/>
                </a:lnTo>
                <a:close/>
                <a:moveTo>
                  <a:pt x="168692" y="62789"/>
                </a:moveTo>
                <a:lnTo>
                  <a:pt x="168692" y="68725"/>
                </a:lnTo>
                <a:lnTo>
                  <a:pt x="162756" y="68725"/>
                </a:lnTo>
                <a:lnTo>
                  <a:pt x="162756" y="62789"/>
                </a:lnTo>
                <a:close/>
                <a:moveTo>
                  <a:pt x="174939" y="62789"/>
                </a:moveTo>
                <a:lnTo>
                  <a:pt x="174939" y="68725"/>
                </a:lnTo>
                <a:lnTo>
                  <a:pt x="169005" y="68725"/>
                </a:lnTo>
                <a:lnTo>
                  <a:pt x="169005" y="62789"/>
                </a:lnTo>
                <a:close/>
                <a:moveTo>
                  <a:pt x="181186" y="62789"/>
                </a:moveTo>
                <a:lnTo>
                  <a:pt x="181186" y="68725"/>
                </a:lnTo>
                <a:lnTo>
                  <a:pt x="175252" y="68725"/>
                </a:lnTo>
                <a:lnTo>
                  <a:pt x="175252" y="62789"/>
                </a:lnTo>
                <a:close/>
                <a:moveTo>
                  <a:pt x="187435" y="62789"/>
                </a:moveTo>
                <a:lnTo>
                  <a:pt x="187435" y="68725"/>
                </a:lnTo>
                <a:lnTo>
                  <a:pt x="181499" y="68725"/>
                </a:lnTo>
                <a:lnTo>
                  <a:pt x="181499" y="62789"/>
                </a:lnTo>
                <a:close/>
                <a:moveTo>
                  <a:pt x="193684" y="62789"/>
                </a:moveTo>
                <a:lnTo>
                  <a:pt x="193684" y="68725"/>
                </a:lnTo>
                <a:lnTo>
                  <a:pt x="187749" y="68725"/>
                </a:lnTo>
                <a:lnTo>
                  <a:pt x="187749" y="62789"/>
                </a:lnTo>
                <a:close/>
                <a:moveTo>
                  <a:pt x="199931" y="62789"/>
                </a:moveTo>
                <a:lnTo>
                  <a:pt x="199931" y="68725"/>
                </a:lnTo>
                <a:lnTo>
                  <a:pt x="193996" y="68725"/>
                </a:lnTo>
                <a:lnTo>
                  <a:pt x="193996" y="62789"/>
                </a:lnTo>
                <a:close/>
                <a:moveTo>
                  <a:pt x="206180" y="62789"/>
                </a:moveTo>
                <a:lnTo>
                  <a:pt x="206180" y="68725"/>
                </a:lnTo>
                <a:lnTo>
                  <a:pt x="200244" y="68725"/>
                </a:lnTo>
                <a:lnTo>
                  <a:pt x="200244" y="62789"/>
                </a:lnTo>
                <a:close/>
                <a:moveTo>
                  <a:pt x="212427" y="62789"/>
                </a:moveTo>
                <a:lnTo>
                  <a:pt x="212427" y="68725"/>
                </a:lnTo>
                <a:lnTo>
                  <a:pt x="206491" y="68725"/>
                </a:lnTo>
                <a:lnTo>
                  <a:pt x="206491" y="62789"/>
                </a:lnTo>
                <a:close/>
                <a:moveTo>
                  <a:pt x="218674" y="62789"/>
                </a:moveTo>
                <a:lnTo>
                  <a:pt x="218674" y="68725"/>
                </a:lnTo>
                <a:lnTo>
                  <a:pt x="212739" y="68725"/>
                </a:lnTo>
                <a:lnTo>
                  <a:pt x="212739" y="62789"/>
                </a:lnTo>
                <a:close/>
                <a:moveTo>
                  <a:pt x="224921" y="62789"/>
                </a:moveTo>
                <a:lnTo>
                  <a:pt x="224921" y="68725"/>
                </a:lnTo>
                <a:lnTo>
                  <a:pt x="218987" y="68725"/>
                </a:lnTo>
                <a:lnTo>
                  <a:pt x="218987" y="62789"/>
                </a:lnTo>
                <a:close/>
                <a:moveTo>
                  <a:pt x="231170" y="62789"/>
                </a:moveTo>
                <a:lnTo>
                  <a:pt x="231170" y="68725"/>
                </a:lnTo>
                <a:lnTo>
                  <a:pt x="225234" y="68725"/>
                </a:lnTo>
                <a:lnTo>
                  <a:pt x="225234" y="62789"/>
                </a:lnTo>
                <a:close/>
                <a:moveTo>
                  <a:pt x="237417" y="62789"/>
                </a:moveTo>
                <a:lnTo>
                  <a:pt x="237417" y="68725"/>
                </a:lnTo>
                <a:lnTo>
                  <a:pt x="231481" y="68725"/>
                </a:lnTo>
                <a:lnTo>
                  <a:pt x="231481" y="62789"/>
                </a:lnTo>
                <a:close/>
                <a:moveTo>
                  <a:pt x="243664" y="62789"/>
                </a:moveTo>
                <a:lnTo>
                  <a:pt x="243664" y="68725"/>
                </a:lnTo>
                <a:lnTo>
                  <a:pt x="237729" y="68725"/>
                </a:lnTo>
                <a:lnTo>
                  <a:pt x="237729" y="62789"/>
                </a:lnTo>
                <a:close/>
                <a:moveTo>
                  <a:pt x="249911" y="62789"/>
                </a:moveTo>
                <a:lnTo>
                  <a:pt x="249911" y="68725"/>
                </a:lnTo>
                <a:lnTo>
                  <a:pt x="243977" y="68725"/>
                </a:lnTo>
                <a:lnTo>
                  <a:pt x="243977" y="62789"/>
                </a:lnTo>
                <a:close/>
                <a:moveTo>
                  <a:pt x="256161" y="62789"/>
                </a:moveTo>
                <a:lnTo>
                  <a:pt x="256161" y="68725"/>
                </a:lnTo>
                <a:lnTo>
                  <a:pt x="250225" y="68725"/>
                </a:lnTo>
                <a:lnTo>
                  <a:pt x="250225" y="62789"/>
                </a:lnTo>
                <a:close/>
                <a:moveTo>
                  <a:pt x="262409" y="62789"/>
                </a:moveTo>
                <a:lnTo>
                  <a:pt x="262409" y="68725"/>
                </a:lnTo>
                <a:lnTo>
                  <a:pt x="256474" y="68725"/>
                </a:lnTo>
                <a:lnTo>
                  <a:pt x="256474" y="62789"/>
                </a:lnTo>
                <a:close/>
                <a:moveTo>
                  <a:pt x="268656" y="62789"/>
                </a:moveTo>
                <a:lnTo>
                  <a:pt x="268656" y="68725"/>
                </a:lnTo>
                <a:lnTo>
                  <a:pt x="262721" y="68725"/>
                </a:lnTo>
                <a:lnTo>
                  <a:pt x="262721" y="62789"/>
                </a:lnTo>
                <a:close/>
                <a:moveTo>
                  <a:pt x="274904" y="62789"/>
                </a:moveTo>
                <a:lnTo>
                  <a:pt x="274904" y="68725"/>
                </a:lnTo>
                <a:lnTo>
                  <a:pt x="268968" y="68725"/>
                </a:lnTo>
                <a:lnTo>
                  <a:pt x="268968" y="62789"/>
                </a:lnTo>
                <a:close/>
                <a:moveTo>
                  <a:pt x="6251" y="69036"/>
                </a:moveTo>
                <a:lnTo>
                  <a:pt x="6251" y="74972"/>
                </a:lnTo>
                <a:lnTo>
                  <a:pt x="315" y="74972"/>
                </a:lnTo>
                <a:lnTo>
                  <a:pt x="315" y="69036"/>
                </a:lnTo>
                <a:close/>
                <a:moveTo>
                  <a:pt x="12498" y="69036"/>
                </a:moveTo>
                <a:lnTo>
                  <a:pt x="12498" y="74972"/>
                </a:lnTo>
                <a:lnTo>
                  <a:pt x="6562" y="74972"/>
                </a:lnTo>
                <a:lnTo>
                  <a:pt x="6562" y="69036"/>
                </a:lnTo>
                <a:close/>
                <a:moveTo>
                  <a:pt x="18745" y="69036"/>
                </a:moveTo>
                <a:lnTo>
                  <a:pt x="18745" y="74972"/>
                </a:lnTo>
                <a:lnTo>
                  <a:pt x="12810" y="74972"/>
                </a:lnTo>
                <a:lnTo>
                  <a:pt x="12810" y="69036"/>
                </a:lnTo>
                <a:close/>
                <a:moveTo>
                  <a:pt x="24992" y="69036"/>
                </a:moveTo>
                <a:lnTo>
                  <a:pt x="24992" y="74972"/>
                </a:lnTo>
                <a:lnTo>
                  <a:pt x="19058" y="74972"/>
                </a:lnTo>
                <a:lnTo>
                  <a:pt x="19058" y="69036"/>
                </a:lnTo>
                <a:close/>
                <a:moveTo>
                  <a:pt x="31242" y="69036"/>
                </a:moveTo>
                <a:lnTo>
                  <a:pt x="31242" y="74972"/>
                </a:lnTo>
                <a:lnTo>
                  <a:pt x="25305" y="74972"/>
                </a:lnTo>
                <a:lnTo>
                  <a:pt x="25305" y="69036"/>
                </a:lnTo>
                <a:close/>
                <a:moveTo>
                  <a:pt x="37489" y="69036"/>
                </a:moveTo>
                <a:lnTo>
                  <a:pt x="37489" y="74972"/>
                </a:lnTo>
                <a:lnTo>
                  <a:pt x="31553" y="74972"/>
                </a:lnTo>
                <a:lnTo>
                  <a:pt x="31553" y="69036"/>
                </a:lnTo>
                <a:close/>
                <a:moveTo>
                  <a:pt x="43737" y="69036"/>
                </a:moveTo>
                <a:lnTo>
                  <a:pt x="43737" y="74972"/>
                </a:lnTo>
                <a:lnTo>
                  <a:pt x="37802" y="74972"/>
                </a:lnTo>
                <a:lnTo>
                  <a:pt x="37802" y="69036"/>
                </a:lnTo>
                <a:close/>
                <a:moveTo>
                  <a:pt x="49985" y="69036"/>
                </a:moveTo>
                <a:lnTo>
                  <a:pt x="49985" y="74972"/>
                </a:lnTo>
                <a:lnTo>
                  <a:pt x="44049" y="74972"/>
                </a:lnTo>
                <a:lnTo>
                  <a:pt x="44049" y="69036"/>
                </a:lnTo>
                <a:close/>
                <a:moveTo>
                  <a:pt x="56232" y="69036"/>
                </a:moveTo>
                <a:lnTo>
                  <a:pt x="56232" y="74972"/>
                </a:lnTo>
                <a:lnTo>
                  <a:pt x="50296" y="74972"/>
                </a:lnTo>
                <a:lnTo>
                  <a:pt x="50296" y="69036"/>
                </a:lnTo>
                <a:close/>
                <a:moveTo>
                  <a:pt x="62480" y="69036"/>
                </a:moveTo>
                <a:lnTo>
                  <a:pt x="62480" y="74972"/>
                </a:lnTo>
                <a:lnTo>
                  <a:pt x="56545" y="74972"/>
                </a:lnTo>
                <a:lnTo>
                  <a:pt x="56545" y="69036"/>
                </a:lnTo>
                <a:close/>
                <a:moveTo>
                  <a:pt x="68727" y="69036"/>
                </a:moveTo>
                <a:lnTo>
                  <a:pt x="68727" y="74972"/>
                </a:lnTo>
                <a:lnTo>
                  <a:pt x="62792" y="74972"/>
                </a:lnTo>
                <a:lnTo>
                  <a:pt x="62792" y="69036"/>
                </a:lnTo>
                <a:close/>
                <a:moveTo>
                  <a:pt x="74975" y="69036"/>
                </a:moveTo>
                <a:lnTo>
                  <a:pt x="74975" y="74972"/>
                </a:lnTo>
                <a:lnTo>
                  <a:pt x="69039" y="74972"/>
                </a:lnTo>
                <a:lnTo>
                  <a:pt x="69039" y="69036"/>
                </a:lnTo>
                <a:close/>
                <a:moveTo>
                  <a:pt x="81223" y="69036"/>
                </a:moveTo>
                <a:lnTo>
                  <a:pt x="81223" y="74972"/>
                </a:lnTo>
                <a:lnTo>
                  <a:pt x="75286" y="74972"/>
                </a:lnTo>
                <a:lnTo>
                  <a:pt x="75286" y="69036"/>
                </a:lnTo>
                <a:close/>
                <a:moveTo>
                  <a:pt x="87470" y="69036"/>
                </a:moveTo>
                <a:lnTo>
                  <a:pt x="87470" y="74972"/>
                </a:lnTo>
                <a:lnTo>
                  <a:pt x="81535" y="74972"/>
                </a:lnTo>
                <a:lnTo>
                  <a:pt x="81535" y="69036"/>
                </a:lnTo>
                <a:close/>
                <a:moveTo>
                  <a:pt x="93718" y="69036"/>
                </a:moveTo>
                <a:lnTo>
                  <a:pt x="93718" y="74972"/>
                </a:lnTo>
                <a:lnTo>
                  <a:pt x="87784" y="74972"/>
                </a:lnTo>
                <a:lnTo>
                  <a:pt x="87784" y="69036"/>
                </a:lnTo>
                <a:close/>
                <a:moveTo>
                  <a:pt x="99967" y="69036"/>
                </a:moveTo>
                <a:lnTo>
                  <a:pt x="99967" y="74972"/>
                </a:lnTo>
                <a:lnTo>
                  <a:pt x="94031" y="74972"/>
                </a:lnTo>
                <a:lnTo>
                  <a:pt x="94031" y="69036"/>
                </a:lnTo>
                <a:close/>
                <a:moveTo>
                  <a:pt x="106214" y="69036"/>
                </a:moveTo>
                <a:lnTo>
                  <a:pt x="106214" y="74972"/>
                </a:lnTo>
                <a:lnTo>
                  <a:pt x="100278" y="74972"/>
                </a:lnTo>
                <a:lnTo>
                  <a:pt x="100278" y="69036"/>
                </a:lnTo>
                <a:close/>
                <a:moveTo>
                  <a:pt x="112461" y="69036"/>
                </a:moveTo>
                <a:lnTo>
                  <a:pt x="112461" y="74972"/>
                </a:lnTo>
                <a:lnTo>
                  <a:pt x="106527" y="74972"/>
                </a:lnTo>
                <a:lnTo>
                  <a:pt x="106527" y="69036"/>
                </a:lnTo>
                <a:close/>
                <a:moveTo>
                  <a:pt x="118710" y="69036"/>
                </a:moveTo>
                <a:lnTo>
                  <a:pt x="118710" y="74972"/>
                </a:lnTo>
                <a:lnTo>
                  <a:pt x="112774" y="74972"/>
                </a:lnTo>
                <a:lnTo>
                  <a:pt x="112774" y="69036"/>
                </a:lnTo>
                <a:close/>
                <a:moveTo>
                  <a:pt x="124957" y="69036"/>
                </a:moveTo>
                <a:lnTo>
                  <a:pt x="124957" y="74972"/>
                </a:lnTo>
                <a:lnTo>
                  <a:pt x="119021" y="74972"/>
                </a:lnTo>
                <a:lnTo>
                  <a:pt x="119021" y="69036"/>
                </a:lnTo>
                <a:close/>
                <a:moveTo>
                  <a:pt x="131204" y="69036"/>
                </a:moveTo>
                <a:lnTo>
                  <a:pt x="131204" y="74972"/>
                </a:lnTo>
                <a:lnTo>
                  <a:pt x="125270" y="74972"/>
                </a:lnTo>
                <a:lnTo>
                  <a:pt x="125270" y="69036"/>
                </a:lnTo>
                <a:close/>
                <a:moveTo>
                  <a:pt x="137451" y="69036"/>
                </a:moveTo>
                <a:lnTo>
                  <a:pt x="137451" y="74972"/>
                </a:lnTo>
                <a:lnTo>
                  <a:pt x="131517" y="74972"/>
                </a:lnTo>
                <a:lnTo>
                  <a:pt x="131517" y="69036"/>
                </a:lnTo>
                <a:close/>
                <a:moveTo>
                  <a:pt x="143702" y="69036"/>
                </a:moveTo>
                <a:lnTo>
                  <a:pt x="143702" y="74972"/>
                </a:lnTo>
                <a:lnTo>
                  <a:pt x="137766" y="74972"/>
                </a:lnTo>
                <a:lnTo>
                  <a:pt x="137766" y="69036"/>
                </a:lnTo>
                <a:close/>
                <a:moveTo>
                  <a:pt x="149949" y="69036"/>
                </a:moveTo>
                <a:lnTo>
                  <a:pt x="149949" y="74972"/>
                </a:lnTo>
                <a:lnTo>
                  <a:pt x="144015" y="74972"/>
                </a:lnTo>
                <a:lnTo>
                  <a:pt x="144015" y="69036"/>
                </a:lnTo>
                <a:close/>
                <a:moveTo>
                  <a:pt x="156196" y="69036"/>
                </a:moveTo>
                <a:lnTo>
                  <a:pt x="156196" y="74972"/>
                </a:lnTo>
                <a:lnTo>
                  <a:pt x="150262" y="74972"/>
                </a:lnTo>
                <a:lnTo>
                  <a:pt x="150262" y="69036"/>
                </a:lnTo>
                <a:close/>
                <a:moveTo>
                  <a:pt x="162445" y="69036"/>
                </a:moveTo>
                <a:lnTo>
                  <a:pt x="162445" y="74972"/>
                </a:lnTo>
                <a:lnTo>
                  <a:pt x="156509" y="74972"/>
                </a:lnTo>
                <a:lnTo>
                  <a:pt x="156509" y="69036"/>
                </a:lnTo>
                <a:close/>
                <a:moveTo>
                  <a:pt x="168692" y="69036"/>
                </a:moveTo>
                <a:lnTo>
                  <a:pt x="168692" y="74972"/>
                </a:lnTo>
                <a:lnTo>
                  <a:pt x="162756" y="74972"/>
                </a:lnTo>
                <a:lnTo>
                  <a:pt x="162756" y="69036"/>
                </a:lnTo>
                <a:close/>
                <a:moveTo>
                  <a:pt x="174939" y="69036"/>
                </a:moveTo>
                <a:lnTo>
                  <a:pt x="174939" y="74972"/>
                </a:lnTo>
                <a:lnTo>
                  <a:pt x="169005" y="74972"/>
                </a:lnTo>
                <a:lnTo>
                  <a:pt x="169005" y="69036"/>
                </a:lnTo>
                <a:close/>
                <a:moveTo>
                  <a:pt x="181186" y="69036"/>
                </a:moveTo>
                <a:lnTo>
                  <a:pt x="181186" y="74972"/>
                </a:lnTo>
                <a:lnTo>
                  <a:pt x="175252" y="74972"/>
                </a:lnTo>
                <a:lnTo>
                  <a:pt x="175252" y="69036"/>
                </a:lnTo>
                <a:close/>
                <a:moveTo>
                  <a:pt x="187435" y="69036"/>
                </a:moveTo>
                <a:lnTo>
                  <a:pt x="187435" y="74972"/>
                </a:lnTo>
                <a:lnTo>
                  <a:pt x="181499" y="74972"/>
                </a:lnTo>
                <a:lnTo>
                  <a:pt x="181499" y="69036"/>
                </a:lnTo>
                <a:close/>
                <a:moveTo>
                  <a:pt x="193684" y="69036"/>
                </a:moveTo>
                <a:lnTo>
                  <a:pt x="193684" y="74972"/>
                </a:lnTo>
                <a:lnTo>
                  <a:pt x="187749" y="74972"/>
                </a:lnTo>
                <a:lnTo>
                  <a:pt x="187749" y="69036"/>
                </a:lnTo>
                <a:close/>
                <a:moveTo>
                  <a:pt x="199931" y="69036"/>
                </a:moveTo>
                <a:lnTo>
                  <a:pt x="199931" y="74972"/>
                </a:lnTo>
                <a:lnTo>
                  <a:pt x="193996" y="74972"/>
                </a:lnTo>
                <a:lnTo>
                  <a:pt x="193996" y="69036"/>
                </a:lnTo>
                <a:close/>
                <a:moveTo>
                  <a:pt x="206180" y="69036"/>
                </a:moveTo>
                <a:lnTo>
                  <a:pt x="206180" y="74972"/>
                </a:lnTo>
                <a:lnTo>
                  <a:pt x="200244" y="74972"/>
                </a:lnTo>
                <a:lnTo>
                  <a:pt x="200244" y="69036"/>
                </a:lnTo>
                <a:close/>
                <a:moveTo>
                  <a:pt x="212427" y="69036"/>
                </a:moveTo>
                <a:lnTo>
                  <a:pt x="212427" y="74972"/>
                </a:lnTo>
                <a:lnTo>
                  <a:pt x="206491" y="74972"/>
                </a:lnTo>
                <a:lnTo>
                  <a:pt x="206491" y="69036"/>
                </a:lnTo>
                <a:close/>
                <a:moveTo>
                  <a:pt x="218674" y="69036"/>
                </a:moveTo>
                <a:lnTo>
                  <a:pt x="218674" y="74972"/>
                </a:lnTo>
                <a:lnTo>
                  <a:pt x="212739" y="74972"/>
                </a:lnTo>
                <a:lnTo>
                  <a:pt x="212739" y="69036"/>
                </a:lnTo>
                <a:close/>
                <a:moveTo>
                  <a:pt x="224921" y="69036"/>
                </a:moveTo>
                <a:lnTo>
                  <a:pt x="224921" y="74972"/>
                </a:lnTo>
                <a:lnTo>
                  <a:pt x="218987" y="74972"/>
                </a:lnTo>
                <a:lnTo>
                  <a:pt x="218987" y="69036"/>
                </a:lnTo>
                <a:close/>
                <a:moveTo>
                  <a:pt x="231170" y="69036"/>
                </a:moveTo>
                <a:lnTo>
                  <a:pt x="231170" y="74972"/>
                </a:lnTo>
                <a:lnTo>
                  <a:pt x="225234" y="74972"/>
                </a:lnTo>
                <a:lnTo>
                  <a:pt x="225234" y="69036"/>
                </a:lnTo>
                <a:close/>
                <a:moveTo>
                  <a:pt x="237417" y="69036"/>
                </a:moveTo>
                <a:lnTo>
                  <a:pt x="237417" y="74972"/>
                </a:lnTo>
                <a:lnTo>
                  <a:pt x="231481" y="74972"/>
                </a:lnTo>
                <a:lnTo>
                  <a:pt x="231481" y="69036"/>
                </a:lnTo>
                <a:close/>
                <a:moveTo>
                  <a:pt x="243664" y="69036"/>
                </a:moveTo>
                <a:lnTo>
                  <a:pt x="243664" y="74972"/>
                </a:lnTo>
                <a:lnTo>
                  <a:pt x="237729" y="74972"/>
                </a:lnTo>
                <a:lnTo>
                  <a:pt x="237729" y="69036"/>
                </a:lnTo>
                <a:close/>
                <a:moveTo>
                  <a:pt x="249911" y="69036"/>
                </a:moveTo>
                <a:lnTo>
                  <a:pt x="249911" y="74972"/>
                </a:lnTo>
                <a:lnTo>
                  <a:pt x="243977" y="74972"/>
                </a:lnTo>
                <a:lnTo>
                  <a:pt x="243977" y="69036"/>
                </a:lnTo>
                <a:close/>
                <a:moveTo>
                  <a:pt x="256161" y="69036"/>
                </a:moveTo>
                <a:lnTo>
                  <a:pt x="256161" y="74972"/>
                </a:lnTo>
                <a:lnTo>
                  <a:pt x="250225" y="74972"/>
                </a:lnTo>
                <a:lnTo>
                  <a:pt x="250225" y="69036"/>
                </a:lnTo>
                <a:close/>
                <a:moveTo>
                  <a:pt x="262409" y="69036"/>
                </a:moveTo>
                <a:lnTo>
                  <a:pt x="262409" y="74972"/>
                </a:lnTo>
                <a:lnTo>
                  <a:pt x="256474" y="74972"/>
                </a:lnTo>
                <a:lnTo>
                  <a:pt x="256474" y="69036"/>
                </a:lnTo>
                <a:close/>
                <a:moveTo>
                  <a:pt x="268656" y="69036"/>
                </a:moveTo>
                <a:lnTo>
                  <a:pt x="268656" y="74972"/>
                </a:lnTo>
                <a:lnTo>
                  <a:pt x="262721" y="74972"/>
                </a:lnTo>
                <a:lnTo>
                  <a:pt x="262721" y="69036"/>
                </a:lnTo>
                <a:close/>
                <a:moveTo>
                  <a:pt x="274904" y="69036"/>
                </a:moveTo>
                <a:lnTo>
                  <a:pt x="274904" y="74972"/>
                </a:lnTo>
                <a:lnTo>
                  <a:pt x="268968" y="74972"/>
                </a:lnTo>
                <a:lnTo>
                  <a:pt x="268968" y="69036"/>
                </a:lnTo>
                <a:close/>
                <a:moveTo>
                  <a:pt x="6251" y="75285"/>
                </a:moveTo>
                <a:lnTo>
                  <a:pt x="6251" y="81219"/>
                </a:lnTo>
                <a:lnTo>
                  <a:pt x="315" y="81219"/>
                </a:lnTo>
                <a:lnTo>
                  <a:pt x="315" y="75285"/>
                </a:lnTo>
                <a:close/>
                <a:moveTo>
                  <a:pt x="12498" y="75285"/>
                </a:moveTo>
                <a:lnTo>
                  <a:pt x="12498" y="81219"/>
                </a:lnTo>
                <a:lnTo>
                  <a:pt x="6562" y="81219"/>
                </a:lnTo>
                <a:lnTo>
                  <a:pt x="6562" y="75285"/>
                </a:lnTo>
                <a:close/>
                <a:moveTo>
                  <a:pt x="18745" y="75285"/>
                </a:moveTo>
                <a:lnTo>
                  <a:pt x="18745" y="81219"/>
                </a:lnTo>
                <a:lnTo>
                  <a:pt x="12810" y="81219"/>
                </a:lnTo>
                <a:lnTo>
                  <a:pt x="12810" y="75285"/>
                </a:lnTo>
                <a:close/>
                <a:moveTo>
                  <a:pt x="24992" y="75285"/>
                </a:moveTo>
                <a:lnTo>
                  <a:pt x="24992" y="81219"/>
                </a:lnTo>
                <a:lnTo>
                  <a:pt x="19058" y="81219"/>
                </a:lnTo>
                <a:lnTo>
                  <a:pt x="19058" y="75285"/>
                </a:lnTo>
                <a:close/>
                <a:moveTo>
                  <a:pt x="31242" y="75285"/>
                </a:moveTo>
                <a:lnTo>
                  <a:pt x="31242" y="81219"/>
                </a:lnTo>
                <a:lnTo>
                  <a:pt x="25305" y="81219"/>
                </a:lnTo>
                <a:lnTo>
                  <a:pt x="25305" y="75285"/>
                </a:lnTo>
                <a:close/>
                <a:moveTo>
                  <a:pt x="37489" y="75285"/>
                </a:moveTo>
                <a:lnTo>
                  <a:pt x="37489" y="81219"/>
                </a:lnTo>
                <a:lnTo>
                  <a:pt x="31553" y="81219"/>
                </a:lnTo>
                <a:lnTo>
                  <a:pt x="31553" y="75285"/>
                </a:lnTo>
                <a:close/>
                <a:moveTo>
                  <a:pt x="43737" y="75285"/>
                </a:moveTo>
                <a:lnTo>
                  <a:pt x="43737" y="81219"/>
                </a:lnTo>
                <a:lnTo>
                  <a:pt x="37802" y="81219"/>
                </a:lnTo>
                <a:lnTo>
                  <a:pt x="37802" y="75285"/>
                </a:lnTo>
                <a:close/>
                <a:moveTo>
                  <a:pt x="49985" y="75285"/>
                </a:moveTo>
                <a:lnTo>
                  <a:pt x="49985" y="81219"/>
                </a:lnTo>
                <a:lnTo>
                  <a:pt x="44049" y="81219"/>
                </a:lnTo>
                <a:lnTo>
                  <a:pt x="44049" y="75285"/>
                </a:lnTo>
                <a:close/>
                <a:moveTo>
                  <a:pt x="56232" y="75285"/>
                </a:moveTo>
                <a:lnTo>
                  <a:pt x="56232" y="81219"/>
                </a:lnTo>
                <a:lnTo>
                  <a:pt x="50296" y="81219"/>
                </a:lnTo>
                <a:lnTo>
                  <a:pt x="50296" y="75285"/>
                </a:lnTo>
                <a:close/>
                <a:moveTo>
                  <a:pt x="62480" y="75285"/>
                </a:moveTo>
                <a:lnTo>
                  <a:pt x="62480" y="81219"/>
                </a:lnTo>
                <a:lnTo>
                  <a:pt x="56545" y="81219"/>
                </a:lnTo>
                <a:lnTo>
                  <a:pt x="56545" y="75285"/>
                </a:lnTo>
                <a:close/>
                <a:moveTo>
                  <a:pt x="68727" y="75285"/>
                </a:moveTo>
                <a:lnTo>
                  <a:pt x="68727" y="81219"/>
                </a:lnTo>
                <a:lnTo>
                  <a:pt x="62792" y="81219"/>
                </a:lnTo>
                <a:lnTo>
                  <a:pt x="62792" y="75285"/>
                </a:lnTo>
                <a:close/>
                <a:moveTo>
                  <a:pt x="74975" y="75285"/>
                </a:moveTo>
                <a:lnTo>
                  <a:pt x="74975" y="81219"/>
                </a:lnTo>
                <a:lnTo>
                  <a:pt x="69039" y="81219"/>
                </a:lnTo>
                <a:lnTo>
                  <a:pt x="69039" y="75285"/>
                </a:lnTo>
                <a:close/>
                <a:moveTo>
                  <a:pt x="81223" y="75285"/>
                </a:moveTo>
                <a:lnTo>
                  <a:pt x="81223" y="81219"/>
                </a:lnTo>
                <a:lnTo>
                  <a:pt x="75286" y="81219"/>
                </a:lnTo>
                <a:lnTo>
                  <a:pt x="75286" y="75285"/>
                </a:lnTo>
                <a:close/>
                <a:moveTo>
                  <a:pt x="87470" y="75285"/>
                </a:moveTo>
                <a:lnTo>
                  <a:pt x="87470" y="81219"/>
                </a:lnTo>
                <a:lnTo>
                  <a:pt x="81535" y="81219"/>
                </a:lnTo>
                <a:lnTo>
                  <a:pt x="81535" y="75285"/>
                </a:lnTo>
                <a:close/>
                <a:moveTo>
                  <a:pt x="93718" y="75285"/>
                </a:moveTo>
                <a:lnTo>
                  <a:pt x="93718" y="81219"/>
                </a:lnTo>
                <a:lnTo>
                  <a:pt x="87784" y="81219"/>
                </a:lnTo>
                <a:lnTo>
                  <a:pt x="87784" y="75285"/>
                </a:lnTo>
                <a:close/>
                <a:moveTo>
                  <a:pt x="99967" y="75285"/>
                </a:moveTo>
                <a:lnTo>
                  <a:pt x="99967" y="81219"/>
                </a:lnTo>
                <a:lnTo>
                  <a:pt x="94031" y="81219"/>
                </a:lnTo>
                <a:lnTo>
                  <a:pt x="94031" y="75285"/>
                </a:lnTo>
                <a:close/>
                <a:moveTo>
                  <a:pt x="106214" y="75285"/>
                </a:moveTo>
                <a:lnTo>
                  <a:pt x="106214" y="81219"/>
                </a:lnTo>
                <a:lnTo>
                  <a:pt x="100278" y="81219"/>
                </a:lnTo>
                <a:lnTo>
                  <a:pt x="100278" y="75285"/>
                </a:lnTo>
                <a:close/>
                <a:moveTo>
                  <a:pt x="112461" y="75285"/>
                </a:moveTo>
                <a:lnTo>
                  <a:pt x="112461" y="81219"/>
                </a:lnTo>
                <a:lnTo>
                  <a:pt x="106527" y="81219"/>
                </a:lnTo>
                <a:lnTo>
                  <a:pt x="106527" y="75285"/>
                </a:lnTo>
                <a:close/>
                <a:moveTo>
                  <a:pt x="118710" y="75285"/>
                </a:moveTo>
                <a:lnTo>
                  <a:pt x="118710" y="81219"/>
                </a:lnTo>
                <a:lnTo>
                  <a:pt x="112774" y="81219"/>
                </a:lnTo>
                <a:lnTo>
                  <a:pt x="112774" y="75285"/>
                </a:lnTo>
                <a:close/>
                <a:moveTo>
                  <a:pt x="124957" y="75285"/>
                </a:moveTo>
                <a:lnTo>
                  <a:pt x="124957" y="81219"/>
                </a:lnTo>
                <a:lnTo>
                  <a:pt x="119021" y="81219"/>
                </a:lnTo>
                <a:lnTo>
                  <a:pt x="119021" y="75285"/>
                </a:lnTo>
                <a:close/>
                <a:moveTo>
                  <a:pt x="131204" y="75285"/>
                </a:moveTo>
                <a:lnTo>
                  <a:pt x="131204" y="81219"/>
                </a:lnTo>
                <a:lnTo>
                  <a:pt x="125270" y="81219"/>
                </a:lnTo>
                <a:lnTo>
                  <a:pt x="125270" y="75285"/>
                </a:lnTo>
                <a:close/>
                <a:moveTo>
                  <a:pt x="137451" y="75285"/>
                </a:moveTo>
                <a:lnTo>
                  <a:pt x="137451" y="81219"/>
                </a:lnTo>
                <a:lnTo>
                  <a:pt x="131517" y="81219"/>
                </a:lnTo>
                <a:lnTo>
                  <a:pt x="131517" y="75285"/>
                </a:lnTo>
                <a:close/>
                <a:moveTo>
                  <a:pt x="143702" y="75285"/>
                </a:moveTo>
                <a:lnTo>
                  <a:pt x="143702" y="81219"/>
                </a:lnTo>
                <a:lnTo>
                  <a:pt x="137766" y="81219"/>
                </a:lnTo>
                <a:lnTo>
                  <a:pt x="137766" y="75285"/>
                </a:lnTo>
                <a:close/>
                <a:moveTo>
                  <a:pt x="149949" y="75285"/>
                </a:moveTo>
                <a:lnTo>
                  <a:pt x="149949" y="81219"/>
                </a:lnTo>
                <a:lnTo>
                  <a:pt x="144015" y="81219"/>
                </a:lnTo>
                <a:lnTo>
                  <a:pt x="144015" y="75285"/>
                </a:lnTo>
                <a:close/>
                <a:moveTo>
                  <a:pt x="156196" y="75285"/>
                </a:moveTo>
                <a:lnTo>
                  <a:pt x="156196" y="81219"/>
                </a:lnTo>
                <a:lnTo>
                  <a:pt x="150262" y="81219"/>
                </a:lnTo>
                <a:lnTo>
                  <a:pt x="150262" y="75285"/>
                </a:lnTo>
                <a:close/>
                <a:moveTo>
                  <a:pt x="162445" y="75285"/>
                </a:moveTo>
                <a:lnTo>
                  <a:pt x="162445" y="81219"/>
                </a:lnTo>
                <a:lnTo>
                  <a:pt x="156509" y="81219"/>
                </a:lnTo>
                <a:lnTo>
                  <a:pt x="156509" y="75285"/>
                </a:lnTo>
                <a:close/>
                <a:moveTo>
                  <a:pt x="168692" y="75285"/>
                </a:moveTo>
                <a:lnTo>
                  <a:pt x="168692" y="81219"/>
                </a:lnTo>
                <a:lnTo>
                  <a:pt x="162756" y="81219"/>
                </a:lnTo>
                <a:lnTo>
                  <a:pt x="162756" y="75285"/>
                </a:lnTo>
                <a:close/>
                <a:moveTo>
                  <a:pt x="174939" y="75285"/>
                </a:moveTo>
                <a:lnTo>
                  <a:pt x="174939" y="81219"/>
                </a:lnTo>
                <a:lnTo>
                  <a:pt x="169005" y="81219"/>
                </a:lnTo>
                <a:lnTo>
                  <a:pt x="169005" y="75285"/>
                </a:lnTo>
                <a:close/>
                <a:moveTo>
                  <a:pt x="181186" y="75285"/>
                </a:moveTo>
                <a:lnTo>
                  <a:pt x="181186" y="81219"/>
                </a:lnTo>
                <a:lnTo>
                  <a:pt x="175252" y="81219"/>
                </a:lnTo>
                <a:lnTo>
                  <a:pt x="175252" y="75285"/>
                </a:lnTo>
                <a:close/>
                <a:moveTo>
                  <a:pt x="187435" y="75285"/>
                </a:moveTo>
                <a:lnTo>
                  <a:pt x="187435" y="81219"/>
                </a:lnTo>
                <a:lnTo>
                  <a:pt x="181499" y="81219"/>
                </a:lnTo>
                <a:lnTo>
                  <a:pt x="181499" y="75285"/>
                </a:lnTo>
                <a:close/>
                <a:moveTo>
                  <a:pt x="193684" y="75285"/>
                </a:moveTo>
                <a:lnTo>
                  <a:pt x="193684" y="81219"/>
                </a:lnTo>
                <a:lnTo>
                  <a:pt x="187749" y="81219"/>
                </a:lnTo>
                <a:lnTo>
                  <a:pt x="187749" y="75285"/>
                </a:lnTo>
                <a:close/>
                <a:moveTo>
                  <a:pt x="199931" y="75285"/>
                </a:moveTo>
                <a:lnTo>
                  <a:pt x="199931" y="81219"/>
                </a:lnTo>
                <a:lnTo>
                  <a:pt x="193996" y="81219"/>
                </a:lnTo>
                <a:lnTo>
                  <a:pt x="193996" y="75285"/>
                </a:lnTo>
                <a:close/>
                <a:moveTo>
                  <a:pt x="206180" y="75285"/>
                </a:moveTo>
                <a:lnTo>
                  <a:pt x="206180" y="81219"/>
                </a:lnTo>
                <a:lnTo>
                  <a:pt x="200244" y="81219"/>
                </a:lnTo>
                <a:lnTo>
                  <a:pt x="200244" y="75285"/>
                </a:lnTo>
                <a:close/>
                <a:moveTo>
                  <a:pt x="212427" y="75285"/>
                </a:moveTo>
                <a:lnTo>
                  <a:pt x="212427" y="81219"/>
                </a:lnTo>
                <a:lnTo>
                  <a:pt x="206491" y="81219"/>
                </a:lnTo>
                <a:lnTo>
                  <a:pt x="206491" y="75285"/>
                </a:lnTo>
                <a:close/>
                <a:moveTo>
                  <a:pt x="218674" y="75285"/>
                </a:moveTo>
                <a:lnTo>
                  <a:pt x="218674" y="81219"/>
                </a:lnTo>
                <a:lnTo>
                  <a:pt x="212739" y="81219"/>
                </a:lnTo>
                <a:lnTo>
                  <a:pt x="212739" y="75285"/>
                </a:lnTo>
                <a:close/>
                <a:moveTo>
                  <a:pt x="224921" y="75285"/>
                </a:moveTo>
                <a:lnTo>
                  <a:pt x="224921" y="81219"/>
                </a:lnTo>
                <a:lnTo>
                  <a:pt x="218987" y="81219"/>
                </a:lnTo>
                <a:lnTo>
                  <a:pt x="218987" y="75285"/>
                </a:lnTo>
                <a:close/>
                <a:moveTo>
                  <a:pt x="231170" y="75285"/>
                </a:moveTo>
                <a:lnTo>
                  <a:pt x="231170" y="81219"/>
                </a:lnTo>
                <a:lnTo>
                  <a:pt x="225234" y="81219"/>
                </a:lnTo>
                <a:lnTo>
                  <a:pt x="225234" y="75285"/>
                </a:lnTo>
                <a:close/>
                <a:moveTo>
                  <a:pt x="237417" y="75285"/>
                </a:moveTo>
                <a:lnTo>
                  <a:pt x="237417" y="81219"/>
                </a:lnTo>
                <a:lnTo>
                  <a:pt x="231481" y="81219"/>
                </a:lnTo>
                <a:lnTo>
                  <a:pt x="231481" y="75285"/>
                </a:lnTo>
                <a:close/>
                <a:moveTo>
                  <a:pt x="243664" y="75285"/>
                </a:moveTo>
                <a:lnTo>
                  <a:pt x="243664" y="81219"/>
                </a:lnTo>
                <a:lnTo>
                  <a:pt x="237729" y="81219"/>
                </a:lnTo>
                <a:lnTo>
                  <a:pt x="237729" y="75285"/>
                </a:lnTo>
                <a:close/>
                <a:moveTo>
                  <a:pt x="249911" y="75285"/>
                </a:moveTo>
                <a:lnTo>
                  <a:pt x="249911" y="81219"/>
                </a:lnTo>
                <a:lnTo>
                  <a:pt x="243977" y="81219"/>
                </a:lnTo>
                <a:lnTo>
                  <a:pt x="243977" y="75285"/>
                </a:lnTo>
                <a:close/>
                <a:moveTo>
                  <a:pt x="256161" y="75285"/>
                </a:moveTo>
                <a:lnTo>
                  <a:pt x="256161" y="81219"/>
                </a:lnTo>
                <a:lnTo>
                  <a:pt x="250225" y="81219"/>
                </a:lnTo>
                <a:lnTo>
                  <a:pt x="250225" y="75285"/>
                </a:lnTo>
                <a:close/>
                <a:moveTo>
                  <a:pt x="262409" y="75285"/>
                </a:moveTo>
                <a:lnTo>
                  <a:pt x="262409" y="81219"/>
                </a:lnTo>
                <a:lnTo>
                  <a:pt x="256474" y="81219"/>
                </a:lnTo>
                <a:lnTo>
                  <a:pt x="256474" y="75285"/>
                </a:lnTo>
                <a:close/>
                <a:moveTo>
                  <a:pt x="268656" y="75285"/>
                </a:moveTo>
                <a:lnTo>
                  <a:pt x="268656" y="81219"/>
                </a:lnTo>
                <a:lnTo>
                  <a:pt x="262721" y="81219"/>
                </a:lnTo>
                <a:lnTo>
                  <a:pt x="262721" y="75285"/>
                </a:lnTo>
                <a:close/>
                <a:moveTo>
                  <a:pt x="274904" y="75285"/>
                </a:moveTo>
                <a:lnTo>
                  <a:pt x="274904" y="81219"/>
                </a:lnTo>
                <a:lnTo>
                  <a:pt x="268968" y="81219"/>
                </a:lnTo>
                <a:lnTo>
                  <a:pt x="268968" y="75285"/>
                </a:lnTo>
                <a:close/>
                <a:moveTo>
                  <a:pt x="6251" y="81532"/>
                </a:moveTo>
                <a:lnTo>
                  <a:pt x="6251" y="87466"/>
                </a:lnTo>
                <a:lnTo>
                  <a:pt x="315" y="87466"/>
                </a:lnTo>
                <a:lnTo>
                  <a:pt x="315" y="81532"/>
                </a:lnTo>
                <a:close/>
                <a:moveTo>
                  <a:pt x="12498" y="81532"/>
                </a:moveTo>
                <a:lnTo>
                  <a:pt x="12498" y="87466"/>
                </a:lnTo>
                <a:lnTo>
                  <a:pt x="6562" y="87466"/>
                </a:lnTo>
                <a:lnTo>
                  <a:pt x="6562" y="81532"/>
                </a:lnTo>
                <a:close/>
                <a:moveTo>
                  <a:pt x="18745" y="81532"/>
                </a:moveTo>
                <a:lnTo>
                  <a:pt x="18745" y="87466"/>
                </a:lnTo>
                <a:lnTo>
                  <a:pt x="12810" y="87466"/>
                </a:lnTo>
                <a:lnTo>
                  <a:pt x="12810" y="81532"/>
                </a:lnTo>
                <a:close/>
                <a:moveTo>
                  <a:pt x="24992" y="81532"/>
                </a:moveTo>
                <a:lnTo>
                  <a:pt x="24992" y="87466"/>
                </a:lnTo>
                <a:lnTo>
                  <a:pt x="19058" y="87466"/>
                </a:lnTo>
                <a:lnTo>
                  <a:pt x="19058" y="81532"/>
                </a:lnTo>
                <a:close/>
                <a:moveTo>
                  <a:pt x="31242" y="81532"/>
                </a:moveTo>
                <a:lnTo>
                  <a:pt x="31242" y="87466"/>
                </a:lnTo>
                <a:lnTo>
                  <a:pt x="25305" y="87466"/>
                </a:lnTo>
                <a:lnTo>
                  <a:pt x="25305" y="81532"/>
                </a:lnTo>
                <a:close/>
                <a:moveTo>
                  <a:pt x="37489" y="81532"/>
                </a:moveTo>
                <a:lnTo>
                  <a:pt x="37489" y="87466"/>
                </a:lnTo>
                <a:lnTo>
                  <a:pt x="31553" y="87466"/>
                </a:lnTo>
                <a:lnTo>
                  <a:pt x="31553" y="81532"/>
                </a:lnTo>
                <a:close/>
                <a:moveTo>
                  <a:pt x="43737" y="81532"/>
                </a:moveTo>
                <a:lnTo>
                  <a:pt x="43737" y="87466"/>
                </a:lnTo>
                <a:lnTo>
                  <a:pt x="37802" y="87466"/>
                </a:lnTo>
                <a:lnTo>
                  <a:pt x="37802" y="81532"/>
                </a:lnTo>
                <a:close/>
                <a:moveTo>
                  <a:pt x="49985" y="81532"/>
                </a:moveTo>
                <a:lnTo>
                  <a:pt x="49985" y="87466"/>
                </a:lnTo>
                <a:lnTo>
                  <a:pt x="44049" y="87466"/>
                </a:lnTo>
                <a:lnTo>
                  <a:pt x="44049" y="81532"/>
                </a:lnTo>
                <a:close/>
                <a:moveTo>
                  <a:pt x="56232" y="81532"/>
                </a:moveTo>
                <a:lnTo>
                  <a:pt x="56232" y="87466"/>
                </a:lnTo>
                <a:lnTo>
                  <a:pt x="50296" y="87466"/>
                </a:lnTo>
                <a:lnTo>
                  <a:pt x="50296" y="81532"/>
                </a:lnTo>
                <a:close/>
                <a:moveTo>
                  <a:pt x="62480" y="81532"/>
                </a:moveTo>
                <a:lnTo>
                  <a:pt x="62480" y="87466"/>
                </a:lnTo>
                <a:lnTo>
                  <a:pt x="56545" y="87466"/>
                </a:lnTo>
                <a:lnTo>
                  <a:pt x="56545" y="81532"/>
                </a:lnTo>
                <a:close/>
                <a:moveTo>
                  <a:pt x="68727" y="81532"/>
                </a:moveTo>
                <a:lnTo>
                  <a:pt x="68727" y="87466"/>
                </a:lnTo>
                <a:lnTo>
                  <a:pt x="62792" y="87466"/>
                </a:lnTo>
                <a:lnTo>
                  <a:pt x="62792" y="81532"/>
                </a:lnTo>
                <a:close/>
                <a:moveTo>
                  <a:pt x="74975" y="81532"/>
                </a:moveTo>
                <a:lnTo>
                  <a:pt x="74975" y="87466"/>
                </a:lnTo>
                <a:lnTo>
                  <a:pt x="69039" y="87466"/>
                </a:lnTo>
                <a:lnTo>
                  <a:pt x="69039" y="81532"/>
                </a:lnTo>
                <a:close/>
                <a:moveTo>
                  <a:pt x="81223" y="81532"/>
                </a:moveTo>
                <a:lnTo>
                  <a:pt x="81223" y="87466"/>
                </a:lnTo>
                <a:lnTo>
                  <a:pt x="75286" y="87466"/>
                </a:lnTo>
                <a:lnTo>
                  <a:pt x="75286" y="81532"/>
                </a:lnTo>
                <a:close/>
                <a:moveTo>
                  <a:pt x="87470" y="81532"/>
                </a:moveTo>
                <a:lnTo>
                  <a:pt x="87470" y="87466"/>
                </a:lnTo>
                <a:lnTo>
                  <a:pt x="81535" y="87466"/>
                </a:lnTo>
                <a:lnTo>
                  <a:pt x="81535" y="81532"/>
                </a:lnTo>
                <a:close/>
                <a:moveTo>
                  <a:pt x="93718" y="81532"/>
                </a:moveTo>
                <a:lnTo>
                  <a:pt x="93718" y="87466"/>
                </a:lnTo>
                <a:lnTo>
                  <a:pt x="87784" y="87466"/>
                </a:lnTo>
                <a:lnTo>
                  <a:pt x="87784" y="81532"/>
                </a:lnTo>
                <a:close/>
                <a:moveTo>
                  <a:pt x="99967" y="81532"/>
                </a:moveTo>
                <a:lnTo>
                  <a:pt x="99967" y="87466"/>
                </a:lnTo>
                <a:lnTo>
                  <a:pt x="94031" y="87466"/>
                </a:lnTo>
                <a:lnTo>
                  <a:pt x="94031" y="81532"/>
                </a:lnTo>
                <a:close/>
                <a:moveTo>
                  <a:pt x="106214" y="81532"/>
                </a:moveTo>
                <a:lnTo>
                  <a:pt x="106214" y="87466"/>
                </a:lnTo>
                <a:lnTo>
                  <a:pt x="100278" y="87466"/>
                </a:lnTo>
                <a:lnTo>
                  <a:pt x="100278" y="81532"/>
                </a:lnTo>
                <a:close/>
                <a:moveTo>
                  <a:pt x="112461" y="81532"/>
                </a:moveTo>
                <a:lnTo>
                  <a:pt x="112461" y="87466"/>
                </a:lnTo>
                <a:lnTo>
                  <a:pt x="106527" y="87466"/>
                </a:lnTo>
                <a:lnTo>
                  <a:pt x="106527" y="81532"/>
                </a:lnTo>
                <a:close/>
                <a:moveTo>
                  <a:pt x="118710" y="81532"/>
                </a:moveTo>
                <a:lnTo>
                  <a:pt x="118710" y="87466"/>
                </a:lnTo>
                <a:lnTo>
                  <a:pt x="112774" y="87466"/>
                </a:lnTo>
                <a:lnTo>
                  <a:pt x="112774" y="81532"/>
                </a:lnTo>
                <a:close/>
                <a:moveTo>
                  <a:pt x="124957" y="81532"/>
                </a:moveTo>
                <a:lnTo>
                  <a:pt x="124957" y="87466"/>
                </a:lnTo>
                <a:lnTo>
                  <a:pt x="119021" y="87466"/>
                </a:lnTo>
                <a:lnTo>
                  <a:pt x="119021" y="81532"/>
                </a:lnTo>
                <a:close/>
                <a:moveTo>
                  <a:pt x="131204" y="81532"/>
                </a:moveTo>
                <a:lnTo>
                  <a:pt x="131204" y="87466"/>
                </a:lnTo>
                <a:lnTo>
                  <a:pt x="125270" y="87466"/>
                </a:lnTo>
                <a:lnTo>
                  <a:pt x="125270" y="81532"/>
                </a:lnTo>
                <a:close/>
                <a:moveTo>
                  <a:pt x="137451" y="81532"/>
                </a:moveTo>
                <a:lnTo>
                  <a:pt x="137451" y="87466"/>
                </a:lnTo>
                <a:lnTo>
                  <a:pt x="131517" y="87466"/>
                </a:lnTo>
                <a:lnTo>
                  <a:pt x="131517" y="81532"/>
                </a:lnTo>
                <a:close/>
                <a:moveTo>
                  <a:pt x="143702" y="81532"/>
                </a:moveTo>
                <a:lnTo>
                  <a:pt x="143702" y="87466"/>
                </a:lnTo>
                <a:lnTo>
                  <a:pt x="137766" y="87466"/>
                </a:lnTo>
                <a:lnTo>
                  <a:pt x="137766" y="81532"/>
                </a:lnTo>
                <a:close/>
                <a:moveTo>
                  <a:pt x="149949" y="81532"/>
                </a:moveTo>
                <a:lnTo>
                  <a:pt x="149949" y="87466"/>
                </a:lnTo>
                <a:lnTo>
                  <a:pt x="144015" y="87466"/>
                </a:lnTo>
                <a:lnTo>
                  <a:pt x="144015" y="81532"/>
                </a:lnTo>
                <a:close/>
                <a:moveTo>
                  <a:pt x="156196" y="81532"/>
                </a:moveTo>
                <a:lnTo>
                  <a:pt x="156196" y="87466"/>
                </a:lnTo>
                <a:lnTo>
                  <a:pt x="150262" y="87466"/>
                </a:lnTo>
                <a:lnTo>
                  <a:pt x="150262" y="81532"/>
                </a:lnTo>
                <a:close/>
                <a:moveTo>
                  <a:pt x="162445" y="81532"/>
                </a:moveTo>
                <a:lnTo>
                  <a:pt x="162445" y="87466"/>
                </a:lnTo>
                <a:lnTo>
                  <a:pt x="156509" y="87466"/>
                </a:lnTo>
                <a:lnTo>
                  <a:pt x="156509" y="81532"/>
                </a:lnTo>
                <a:close/>
                <a:moveTo>
                  <a:pt x="168692" y="81532"/>
                </a:moveTo>
                <a:lnTo>
                  <a:pt x="168692" y="87466"/>
                </a:lnTo>
                <a:lnTo>
                  <a:pt x="162756" y="87466"/>
                </a:lnTo>
                <a:lnTo>
                  <a:pt x="162756" y="81532"/>
                </a:lnTo>
                <a:close/>
                <a:moveTo>
                  <a:pt x="174939" y="81532"/>
                </a:moveTo>
                <a:lnTo>
                  <a:pt x="174939" y="87466"/>
                </a:lnTo>
                <a:lnTo>
                  <a:pt x="169005" y="87466"/>
                </a:lnTo>
                <a:lnTo>
                  <a:pt x="169005" y="81532"/>
                </a:lnTo>
                <a:close/>
                <a:moveTo>
                  <a:pt x="181186" y="81532"/>
                </a:moveTo>
                <a:lnTo>
                  <a:pt x="181186" y="87466"/>
                </a:lnTo>
                <a:lnTo>
                  <a:pt x="175252" y="87466"/>
                </a:lnTo>
                <a:lnTo>
                  <a:pt x="175252" y="81532"/>
                </a:lnTo>
                <a:close/>
                <a:moveTo>
                  <a:pt x="187435" y="81532"/>
                </a:moveTo>
                <a:lnTo>
                  <a:pt x="187435" y="87466"/>
                </a:lnTo>
                <a:lnTo>
                  <a:pt x="181499" y="87466"/>
                </a:lnTo>
                <a:lnTo>
                  <a:pt x="181499" y="81532"/>
                </a:lnTo>
                <a:close/>
                <a:moveTo>
                  <a:pt x="193684" y="81532"/>
                </a:moveTo>
                <a:lnTo>
                  <a:pt x="193684" y="87466"/>
                </a:lnTo>
                <a:lnTo>
                  <a:pt x="187749" y="87466"/>
                </a:lnTo>
                <a:lnTo>
                  <a:pt x="187749" y="81532"/>
                </a:lnTo>
                <a:close/>
                <a:moveTo>
                  <a:pt x="199931" y="81532"/>
                </a:moveTo>
                <a:lnTo>
                  <a:pt x="199931" y="87466"/>
                </a:lnTo>
                <a:lnTo>
                  <a:pt x="193996" y="87466"/>
                </a:lnTo>
                <a:lnTo>
                  <a:pt x="193996" y="81532"/>
                </a:lnTo>
                <a:close/>
                <a:moveTo>
                  <a:pt x="206180" y="81532"/>
                </a:moveTo>
                <a:lnTo>
                  <a:pt x="206180" y="87466"/>
                </a:lnTo>
                <a:lnTo>
                  <a:pt x="200244" y="87466"/>
                </a:lnTo>
                <a:lnTo>
                  <a:pt x="200244" y="81532"/>
                </a:lnTo>
                <a:close/>
                <a:moveTo>
                  <a:pt x="212427" y="81532"/>
                </a:moveTo>
                <a:lnTo>
                  <a:pt x="212427" y="87466"/>
                </a:lnTo>
                <a:lnTo>
                  <a:pt x="206491" y="87466"/>
                </a:lnTo>
                <a:lnTo>
                  <a:pt x="206491" y="81532"/>
                </a:lnTo>
                <a:close/>
                <a:moveTo>
                  <a:pt x="218674" y="81532"/>
                </a:moveTo>
                <a:lnTo>
                  <a:pt x="218674" y="87466"/>
                </a:lnTo>
                <a:lnTo>
                  <a:pt x="212739" y="87466"/>
                </a:lnTo>
                <a:lnTo>
                  <a:pt x="212739" y="81532"/>
                </a:lnTo>
                <a:close/>
                <a:moveTo>
                  <a:pt x="224921" y="81532"/>
                </a:moveTo>
                <a:lnTo>
                  <a:pt x="224921" y="87466"/>
                </a:lnTo>
                <a:lnTo>
                  <a:pt x="218987" y="87466"/>
                </a:lnTo>
                <a:lnTo>
                  <a:pt x="218987" y="81532"/>
                </a:lnTo>
                <a:close/>
                <a:moveTo>
                  <a:pt x="231170" y="81532"/>
                </a:moveTo>
                <a:lnTo>
                  <a:pt x="231170" y="87466"/>
                </a:lnTo>
                <a:lnTo>
                  <a:pt x="225234" y="87466"/>
                </a:lnTo>
                <a:lnTo>
                  <a:pt x="225234" y="81532"/>
                </a:lnTo>
                <a:close/>
                <a:moveTo>
                  <a:pt x="237417" y="81532"/>
                </a:moveTo>
                <a:lnTo>
                  <a:pt x="237417" y="87466"/>
                </a:lnTo>
                <a:lnTo>
                  <a:pt x="231481" y="87466"/>
                </a:lnTo>
                <a:lnTo>
                  <a:pt x="231481" y="81532"/>
                </a:lnTo>
                <a:close/>
                <a:moveTo>
                  <a:pt x="243664" y="81532"/>
                </a:moveTo>
                <a:lnTo>
                  <a:pt x="243664" y="87466"/>
                </a:lnTo>
                <a:lnTo>
                  <a:pt x="237729" y="87466"/>
                </a:lnTo>
                <a:lnTo>
                  <a:pt x="237729" y="81532"/>
                </a:lnTo>
                <a:close/>
                <a:moveTo>
                  <a:pt x="249911" y="81532"/>
                </a:moveTo>
                <a:lnTo>
                  <a:pt x="249911" y="87466"/>
                </a:lnTo>
                <a:lnTo>
                  <a:pt x="243977" y="87466"/>
                </a:lnTo>
                <a:lnTo>
                  <a:pt x="243977" y="81532"/>
                </a:lnTo>
                <a:close/>
                <a:moveTo>
                  <a:pt x="256161" y="81532"/>
                </a:moveTo>
                <a:lnTo>
                  <a:pt x="256161" y="87466"/>
                </a:lnTo>
                <a:lnTo>
                  <a:pt x="250225" y="87466"/>
                </a:lnTo>
                <a:lnTo>
                  <a:pt x="250225" y="81532"/>
                </a:lnTo>
                <a:close/>
                <a:moveTo>
                  <a:pt x="262409" y="81532"/>
                </a:moveTo>
                <a:lnTo>
                  <a:pt x="262409" y="87466"/>
                </a:lnTo>
                <a:lnTo>
                  <a:pt x="256474" y="87466"/>
                </a:lnTo>
                <a:lnTo>
                  <a:pt x="256474" y="81532"/>
                </a:lnTo>
                <a:close/>
                <a:moveTo>
                  <a:pt x="268656" y="81532"/>
                </a:moveTo>
                <a:lnTo>
                  <a:pt x="268656" y="87466"/>
                </a:lnTo>
                <a:lnTo>
                  <a:pt x="262721" y="87466"/>
                </a:lnTo>
                <a:lnTo>
                  <a:pt x="262721" y="81532"/>
                </a:lnTo>
                <a:close/>
                <a:moveTo>
                  <a:pt x="274904" y="81532"/>
                </a:moveTo>
                <a:lnTo>
                  <a:pt x="274904" y="87466"/>
                </a:lnTo>
                <a:lnTo>
                  <a:pt x="268968" y="87466"/>
                </a:lnTo>
                <a:lnTo>
                  <a:pt x="268968" y="81532"/>
                </a:lnTo>
                <a:close/>
                <a:moveTo>
                  <a:pt x="6251" y="87779"/>
                </a:moveTo>
                <a:lnTo>
                  <a:pt x="6251" y="93713"/>
                </a:lnTo>
                <a:lnTo>
                  <a:pt x="315" y="93713"/>
                </a:lnTo>
                <a:lnTo>
                  <a:pt x="315" y="87779"/>
                </a:lnTo>
                <a:close/>
                <a:moveTo>
                  <a:pt x="12498" y="87779"/>
                </a:moveTo>
                <a:lnTo>
                  <a:pt x="12498" y="93713"/>
                </a:lnTo>
                <a:lnTo>
                  <a:pt x="6562" y="93713"/>
                </a:lnTo>
                <a:lnTo>
                  <a:pt x="6562" y="87779"/>
                </a:lnTo>
                <a:close/>
                <a:moveTo>
                  <a:pt x="18745" y="87779"/>
                </a:moveTo>
                <a:lnTo>
                  <a:pt x="18745" y="93713"/>
                </a:lnTo>
                <a:lnTo>
                  <a:pt x="12810" y="93713"/>
                </a:lnTo>
                <a:lnTo>
                  <a:pt x="12810" y="87779"/>
                </a:lnTo>
                <a:close/>
                <a:moveTo>
                  <a:pt x="24992" y="87779"/>
                </a:moveTo>
                <a:lnTo>
                  <a:pt x="24992" y="93713"/>
                </a:lnTo>
                <a:lnTo>
                  <a:pt x="19058" y="93713"/>
                </a:lnTo>
                <a:lnTo>
                  <a:pt x="19058" y="87779"/>
                </a:lnTo>
                <a:close/>
                <a:moveTo>
                  <a:pt x="31242" y="87779"/>
                </a:moveTo>
                <a:lnTo>
                  <a:pt x="31242" y="93713"/>
                </a:lnTo>
                <a:lnTo>
                  <a:pt x="25305" y="93713"/>
                </a:lnTo>
                <a:lnTo>
                  <a:pt x="25305" y="87779"/>
                </a:lnTo>
                <a:close/>
                <a:moveTo>
                  <a:pt x="37489" y="87779"/>
                </a:moveTo>
                <a:lnTo>
                  <a:pt x="37489" y="93713"/>
                </a:lnTo>
                <a:lnTo>
                  <a:pt x="31553" y="93713"/>
                </a:lnTo>
                <a:lnTo>
                  <a:pt x="31553" y="87779"/>
                </a:lnTo>
                <a:close/>
                <a:moveTo>
                  <a:pt x="43737" y="87779"/>
                </a:moveTo>
                <a:lnTo>
                  <a:pt x="43737" y="93713"/>
                </a:lnTo>
                <a:lnTo>
                  <a:pt x="37802" y="93713"/>
                </a:lnTo>
                <a:lnTo>
                  <a:pt x="37802" y="87779"/>
                </a:lnTo>
                <a:close/>
                <a:moveTo>
                  <a:pt x="49985" y="87779"/>
                </a:moveTo>
                <a:lnTo>
                  <a:pt x="49985" y="93713"/>
                </a:lnTo>
                <a:lnTo>
                  <a:pt x="44049" y="93713"/>
                </a:lnTo>
                <a:lnTo>
                  <a:pt x="44049" y="87779"/>
                </a:lnTo>
                <a:close/>
                <a:moveTo>
                  <a:pt x="56232" y="87779"/>
                </a:moveTo>
                <a:lnTo>
                  <a:pt x="56232" y="93713"/>
                </a:lnTo>
                <a:lnTo>
                  <a:pt x="50296" y="93713"/>
                </a:lnTo>
                <a:lnTo>
                  <a:pt x="50296" y="87779"/>
                </a:lnTo>
                <a:close/>
                <a:moveTo>
                  <a:pt x="62480" y="87779"/>
                </a:moveTo>
                <a:lnTo>
                  <a:pt x="62480" y="93713"/>
                </a:lnTo>
                <a:lnTo>
                  <a:pt x="56545" y="93713"/>
                </a:lnTo>
                <a:lnTo>
                  <a:pt x="56545" y="87779"/>
                </a:lnTo>
                <a:close/>
                <a:moveTo>
                  <a:pt x="68727" y="87779"/>
                </a:moveTo>
                <a:lnTo>
                  <a:pt x="68727" y="93713"/>
                </a:lnTo>
                <a:lnTo>
                  <a:pt x="62792" y="93713"/>
                </a:lnTo>
                <a:lnTo>
                  <a:pt x="62792" y="87779"/>
                </a:lnTo>
                <a:close/>
                <a:moveTo>
                  <a:pt x="74975" y="87779"/>
                </a:moveTo>
                <a:lnTo>
                  <a:pt x="74975" y="93713"/>
                </a:lnTo>
                <a:lnTo>
                  <a:pt x="69039" y="93713"/>
                </a:lnTo>
                <a:lnTo>
                  <a:pt x="69039" y="87779"/>
                </a:lnTo>
                <a:close/>
                <a:moveTo>
                  <a:pt x="81223" y="87779"/>
                </a:moveTo>
                <a:lnTo>
                  <a:pt x="81223" y="93713"/>
                </a:lnTo>
                <a:lnTo>
                  <a:pt x="75286" y="93713"/>
                </a:lnTo>
                <a:lnTo>
                  <a:pt x="75286" y="87779"/>
                </a:lnTo>
                <a:close/>
                <a:moveTo>
                  <a:pt x="87470" y="87779"/>
                </a:moveTo>
                <a:lnTo>
                  <a:pt x="87470" y="93713"/>
                </a:lnTo>
                <a:lnTo>
                  <a:pt x="81535" y="93713"/>
                </a:lnTo>
                <a:lnTo>
                  <a:pt x="81535" y="87779"/>
                </a:lnTo>
                <a:close/>
                <a:moveTo>
                  <a:pt x="93718" y="87779"/>
                </a:moveTo>
                <a:lnTo>
                  <a:pt x="93718" y="93713"/>
                </a:lnTo>
                <a:lnTo>
                  <a:pt x="87784" y="93713"/>
                </a:lnTo>
                <a:lnTo>
                  <a:pt x="87784" y="87779"/>
                </a:lnTo>
                <a:close/>
                <a:moveTo>
                  <a:pt x="162445" y="87779"/>
                </a:moveTo>
                <a:lnTo>
                  <a:pt x="162445" y="93713"/>
                </a:lnTo>
                <a:lnTo>
                  <a:pt x="156509" y="93713"/>
                </a:lnTo>
                <a:lnTo>
                  <a:pt x="156509" y="87779"/>
                </a:lnTo>
                <a:close/>
                <a:moveTo>
                  <a:pt x="168692" y="87779"/>
                </a:moveTo>
                <a:lnTo>
                  <a:pt x="168692" y="93713"/>
                </a:lnTo>
                <a:lnTo>
                  <a:pt x="162756" y="93713"/>
                </a:lnTo>
                <a:lnTo>
                  <a:pt x="162756" y="87779"/>
                </a:lnTo>
                <a:close/>
                <a:moveTo>
                  <a:pt x="174939" y="87779"/>
                </a:moveTo>
                <a:lnTo>
                  <a:pt x="174939" y="93713"/>
                </a:lnTo>
                <a:lnTo>
                  <a:pt x="169005" y="93713"/>
                </a:lnTo>
                <a:lnTo>
                  <a:pt x="169005" y="87779"/>
                </a:lnTo>
                <a:close/>
                <a:moveTo>
                  <a:pt x="181186" y="87779"/>
                </a:moveTo>
                <a:lnTo>
                  <a:pt x="181186" y="93713"/>
                </a:lnTo>
                <a:lnTo>
                  <a:pt x="175252" y="93713"/>
                </a:lnTo>
                <a:lnTo>
                  <a:pt x="175252" y="87779"/>
                </a:lnTo>
                <a:close/>
                <a:moveTo>
                  <a:pt x="187435" y="87779"/>
                </a:moveTo>
                <a:lnTo>
                  <a:pt x="187435" y="93713"/>
                </a:lnTo>
                <a:lnTo>
                  <a:pt x="181499" y="93713"/>
                </a:lnTo>
                <a:lnTo>
                  <a:pt x="181499" y="87779"/>
                </a:lnTo>
                <a:close/>
                <a:moveTo>
                  <a:pt x="193684" y="87779"/>
                </a:moveTo>
                <a:lnTo>
                  <a:pt x="193684" y="93713"/>
                </a:lnTo>
                <a:lnTo>
                  <a:pt x="187749" y="93713"/>
                </a:lnTo>
                <a:lnTo>
                  <a:pt x="187749" y="87779"/>
                </a:lnTo>
                <a:close/>
                <a:moveTo>
                  <a:pt x="199931" y="87779"/>
                </a:moveTo>
                <a:lnTo>
                  <a:pt x="199931" y="93713"/>
                </a:lnTo>
                <a:lnTo>
                  <a:pt x="193996" y="93713"/>
                </a:lnTo>
                <a:lnTo>
                  <a:pt x="193996" y="87779"/>
                </a:lnTo>
                <a:close/>
                <a:moveTo>
                  <a:pt x="206180" y="87779"/>
                </a:moveTo>
                <a:lnTo>
                  <a:pt x="206180" y="93713"/>
                </a:lnTo>
                <a:lnTo>
                  <a:pt x="200244" y="93713"/>
                </a:lnTo>
                <a:lnTo>
                  <a:pt x="200244" y="87779"/>
                </a:lnTo>
                <a:close/>
                <a:moveTo>
                  <a:pt x="212427" y="87779"/>
                </a:moveTo>
                <a:lnTo>
                  <a:pt x="212427" y="93713"/>
                </a:lnTo>
                <a:lnTo>
                  <a:pt x="206491" y="93713"/>
                </a:lnTo>
                <a:lnTo>
                  <a:pt x="206491" y="87779"/>
                </a:lnTo>
                <a:close/>
                <a:moveTo>
                  <a:pt x="99967" y="87781"/>
                </a:moveTo>
                <a:lnTo>
                  <a:pt x="99967" y="93717"/>
                </a:lnTo>
                <a:lnTo>
                  <a:pt x="94031" y="93717"/>
                </a:lnTo>
                <a:lnTo>
                  <a:pt x="94031" y="87781"/>
                </a:lnTo>
                <a:close/>
                <a:moveTo>
                  <a:pt x="106214" y="87781"/>
                </a:moveTo>
                <a:lnTo>
                  <a:pt x="106214" y="93717"/>
                </a:lnTo>
                <a:lnTo>
                  <a:pt x="100278" y="93717"/>
                </a:lnTo>
                <a:lnTo>
                  <a:pt x="100278" y="87781"/>
                </a:lnTo>
                <a:close/>
                <a:moveTo>
                  <a:pt x="112461" y="87781"/>
                </a:moveTo>
                <a:lnTo>
                  <a:pt x="112461" y="93717"/>
                </a:lnTo>
                <a:lnTo>
                  <a:pt x="106527" y="93717"/>
                </a:lnTo>
                <a:lnTo>
                  <a:pt x="106527" y="87781"/>
                </a:lnTo>
                <a:close/>
                <a:moveTo>
                  <a:pt x="118710" y="87781"/>
                </a:moveTo>
                <a:lnTo>
                  <a:pt x="118710" y="93717"/>
                </a:lnTo>
                <a:lnTo>
                  <a:pt x="112774" y="93717"/>
                </a:lnTo>
                <a:lnTo>
                  <a:pt x="112774" y="87781"/>
                </a:lnTo>
                <a:close/>
                <a:moveTo>
                  <a:pt x="124957" y="87781"/>
                </a:moveTo>
                <a:lnTo>
                  <a:pt x="124957" y="93717"/>
                </a:lnTo>
                <a:lnTo>
                  <a:pt x="119021" y="93717"/>
                </a:lnTo>
                <a:lnTo>
                  <a:pt x="119021" y="87781"/>
                </a:lnTo>
                <a:close/>
                <a:moveTo>
                  <a:pt x="131204" y="87781"/>
                </a:moveTo>
                <a:lnTo>
                  <a:pt x="131204" y="93717"/>
                </a:lnTo>
                <a:lnTo>
                  <a:pt x="125270" y="93717"/>
                </a:lnTo>
                <a:lnTo>
                  <a:pt x="125270" y="87781"/>
                </a:lnTo>
                <a:close/>
                <a:moveTo>
                  <a:pt x="137451" y="87781"/>
                </a:moveTo>
                <a:lnTo>
                  <a:pt x="137451" y="93717"/>
                </a:lnTo>
                <a:lnTo>
                  <a:pt x="131517" y="93717"/>
                </a:lnTo>
                <a:lnTo>
                  <a:pt x="131517" y="87781"/>
                </a:lnTo>
                <a:close/>
                <a:moveTo>
                  <a:pt x="143702" y="87781"/>
                </a:moveTo>
                <a:lnTo>
                  <a:pt x="143702" y="93717"/>
                </a:lnTo>
                <a:lnTo>
                  <a:pt x="137766" y="93717"/>
                </a:lnTo>
                <a:lnTo>
                  <a:pt x="137766" y="87781"/>
                </a:lnTo>
                <a:close/>
                <a:moveTo>
                  <a:pt x="149949" y="87781"/>
                </a:moveTo>
                <a:lnTo>
                  <a:pt x="149949" y="93717"/>
                </a:lnTo>
                <a:lnTo>
                  <a:pt x="144015" y="93717"/>
                </a:lnTo>
                <a:lnTo>
                  <a:pt x="144015" y="87781"/>
                </a:lnTo>
                <a:close/>
                <a:moveTo>
                  <a:pt x="156196" y="87781"/>
                </a:moveTo>
                <a:lnTo>
                  <a:pt x="156196" y="93717"/>
                </a:lnTo>
                <a:lnTo>
                  <a:pt x="150262" y="93717"/>
                </a:lnTo>
                <a:lnTo>
                  <a:pt x="150262" y="87781"/>
                </a:lnTo>
                <a:close/>
                <a:moveTo>
                  <a:pt x="218674" y="87781"/>
                </a:moveTo>
                <a:lnTo>
                  <a:pt x="218674" y="93717"/>
                </a:lnTo>
                <a:lnTo>
                  <a:pt x="212739" y="93717"/>
                </a:lnTo>
                <a:lnTo>
                  <a:pt x="212739" y="87781"/>
                </a:lnTo>
                <a:close/>
                <a:moveTo>
                  <a:pt x="224921" y="87781"/>
                </a:moveTo>
                <a:lnTo>
                  <a:pt x="224921" y="93717"/>
                </a:lnTo>
                <a:lnTo>
                  <a:pt x="218987" y="93717"/>
                </a:lnTo>
                <a:lnTo>
                  <a:pt x="218987" y="87781"/>
                </a:lnTo>
                <a:close/>
                <a:moveTo>
                  <a:pt x="231170" y="87781"/>
                </a:moveTo>
                <a:lnTo>
                  <a:pt x="231170" y="93717"/>
                </a:lnTo>
                <a:lnTo>
                  <a:pt x="225234" y="93717"/>
                </a:lnTo>
                <a:lnTo>
                  <a:pt x="225234" y="87781"/>
                </a:lnTo>
                <a:close/>
                <a:moveTo>
                  <a:pt x="237417" y="87781"/>
                </a:moveTo>
                <a:lnTo>
                  <a:pt x="237417" y="93717"/>
                </a:lnTo>
                <a:lnTo>
                  <a:pt x="231481" y="93717"/>
                </a:lnTo>
                <a:lnTo>
                  <a:pt x="231481" y="87781"/>
                </a:lnTo>
                <a:close/>
                <a:moveTo>
                  <a:pt x="243664" y="87781"/>
                </a:moveTo>
                <a:lnTo>
                  <a:pt x="243664" y="93717"/>
                </a:lnTo>
                <a:lnTo>
                  <a:pt x="237729" y="93717"/>
                </a:lnTo>
                <a:lnTo>
                  <a:pt x="237729" y="87781"/>
                </a:lnTo>
                <a:close/>
                <a:moveTo>
                  <a:pt x="249911" y="87781"/>
                </a:moveTo>
                <a:lnTo>
                  <a:pt x="249911" y="93717"/>
                </a:lnTo>
                <a:lnTo>
                  <a:pt x="243977" y="93717"/>
                </a:lnTo>
                <a:lnTo>
                  <a:pt x="243977" y="87781"/>
                </a:lnTo>
                <a:close/>
                <a:moveTo>
                  <a:pt x="256161" y="87781"/>
                </a:moveTo>
                <a:lnTo>
                  <a:pt x="256161" y="93717"/>
                </a:lnTo>
                <a:lnTo>
                  <a:pt x="250225" y="93717"/>
                </a:lnTo>
                <a:lnTo>
                  <a:pt x="250225" y="87781"/>
                </a:lnTo>
                <a:close/>
                <a:moveTo>
                  <a:pt x="262409" y="87781"/>
                </a:moveTo>
                <a:lnTo>
                  <a:pt x="262409" y="93717"/>
                </a:lnTo>
                <a:lnTo>
                  <a:pt x="256474" y="93717"/>
                </a:lnTo>
                <a:lnTo>
                  <a:pt x="256474" y="87781"/>
                </a:lnTo>
                <a:close/>
                <a:moveTo>
                  <a:pt x="268656" y="87781"/>
                </a:moveTo>
                <a:lnTo>
                  <a:pt x="268656" y="93717"/>
                </a:lnTo>
                <a:lnTo>
                  <a:pt x="262721" y="93717"/>
                </a:lnTo>
                <a:lnTo>
                  <a:pt x="262721" y="87781"/>
                </a:lnTo>
                <a:close/>
                <a:moveTo>
                  <a:pt x="274904" y="87781"/>
                </a:moveTo>
                <a:lnTo>
                  <a:pt x="274904" y="93717"/>
                </a:lnTo>
                <a:lnTo>
                  <a:pt x="268968" y="93717"/>
                </a:lnTo>
                <a:lnTo>
                  <a:pt x="268968" y="87781"/>
                </a:lnTo>
                <a:close/>
                <a:moveTo>
                  <a:pt x="6251" y="94028"/>
                </a:moveTo>
                <a:lnTo>
                  <a:pt x="6251" y="99964"/>
                </a:lnTo>
                <a:lnTo>
                  <a:pt x="315" y="99964"/>
                </a:lnTo>
                <a:lnTo>
                  <a:pt x="315" y="94028"/>
                </a:lnTo>
                <a:close/>
                <a:moveTo>
                  <a:pt x="12498" y="94028"/>
                </a:moveTo>
                <a:lnTo>
                  <a:pt x="12498" y="99964"/>
                </a:lnTo>
                <a:lnTo>
                  <a:pt x="6562" y="99964"/>
                </a:lnTo>
                <a:lnTo>
                  <a:pt x="6562" y="94028"/>
                </a:lnTo>
                <a:close/>
                <a:moveTo>
                  <a:pt x="18745" y="94028"/>
                </a:moveTo>
                <a:lnTo>
                  <a:pt x="18745" y="99964"/>
                </a:lnTo>
                <a:lnTo>
                  <a:pt x="12810" y="99964"/>
                </a:lnTo>
                <a:lnTo>
                  <a:pt x="12810" y="94028"/>
                </a:lnTo>
                <a:close/>
                <a:moveTo>
                  <a:pt x="24992" y="94028"/>
                </a:moveTo>
                <a:lnTo>
                  <a:pt x="24992" y="99964"/>
                </a:lnTo>
                <a:lnTo>
                  <a:pt x="19058" y="99964"/>
                </a:lnTo>
                <a:lnTo>
                  <a:pt x="19058" y="94028"/>
                </a:lnTo>
                <a:close/>
                <a:moveTo>
                  <a:pt x="31242" y="94028"/>
                </a:moveTo>
                <a:lnTo>
                  <a:pt x="31242" y="99964"/>
                </a:lnTo>
                <a:lnTo>
                  <a:pt x="25305" y="99964"/>
                </a:lnTo>
                <a:lnTo>
                  <a:pt x="25305" y="94028"/>
                </a:lnTo>
                <a:close/>
                <a:moveTo>
                  <a:pt x="37489" y="94028"/>
                </a:moveTo>
                <a:lnTo>
                  <a:pt x="37489" y="99964"/>
                </a:lnTo>
                <a:lnTo>
                  <a:pt x="31553" y="99964"/>
                </a:lnTo>
                <a:lnTo>
                  <a:pt x="31553" y="94028"/>
                </a:lnTo>
                <a:close/>
                <a:moveTo>
                  <a:pt x="43737" y="94028"/>
                </a:moveTo>
                <a:lnTo>
                  <a:pt x="43737" y="99964"/>
                </a:lnTo>
                <a:lnTo>
                  <a:pt x="37802" y="99964"/>
                </a:lnTo>
                <a:lnTo>
                  <a:pt x="37802" y="94028"/>
                </a:lnTo>
                <a:close/>
                <a:moveTo>
                  <a:pt x="49985" y="94028"/>
                </a:moveTo>
                <a:lnTo>
                  <a:pt x="49985" y="99964"/>
                </a:lnTo>
                <a:lnTo>
                  <a:pt x="44049" y="99964"/>
                </a:lnTo>
                <a:lnTo>
                  <a:pt x="44049" y="94028"/>
                </a:lnTo>
                <a:close/>
                <a:moveTo>
                  <a:pt x="56232" y="94028"/>
                </a:moveTo>
                <a:lnTo>
                  <a:pt x="56232" y="99964"/>
                </a:lnTo>
                <a:lnTo>
                  <a:pt x="50296" y="99964"/>
                </a:lnTo>
                <a:lnTo>
                  <a:pt x="50296" y="94028"/>
                </a:lnTo>
                <a:close/>
                <a:moveTo>
                  <a:pt x="62480" y="94028"/>
                </a:moveTo>
                <a:lnTo>
                  <a:pt x="62480" y="99964"/>
                </a:lnTo>
                <a:lnTo>
                  <a:pt x="56545" y="99964"/>
                </a:lnTo>
                <a:lnTo>
                  <a:pt x="56545" y="94028"/>
                </a:lnTo>
                <a:close/>
                <a:moveTo>
                  <a:pt x="68727" y="94028"/>
                </a:moveTo>
                <a:lnTo>
                  <a:pt x="68727" y="99964"/>
                </a:lnTo>
                <a:lnTo>
                  <a:pt x="62792" y="99964"/>
                </a:lnTo>
                <a:lnTo>
                  <a:pt x="62792" y="94028"/>
                </a:lnTo>
                <a:close/>
                <a:moveTo>
                  <a:pt x="74975" y="94028"/>
                </a:moveTo>
                <a:lnTo>
                  <a:pt x="74975" y="99964"/>
                </a:lnTo>
                <a:lnTo>
                  <a:pt x="69039" y="99964"/>
                </a:lnTo>
                <a:lnTo>
                  <a:pt x="69039" y="94028"/>
                </a:lnTo>
                <a:close/>
                <a:moveTo>
                  <a:pt x="81223" y="94028"/>
                </a:moveTo>
                <a:lnTo>
                  <a:pt x="81223" y="99964"/>
                </a:lnTo>
                <a:lnTo>
                  <a:pt x="75286" y="99964"/>
                </a:lnTo>
                <a:lnTo>
                  <a:pt x="75286" y="94028"/>
                </a:lnTo>
                <a:close/>
                <a:moveTo>
                  <a:pt x="87470" y="94028"/>
                </a:moveTo>
                <a:lnTo>
                  <a:pt x="87470" y="99964"/>
                </a:lnTo>
                <a:lnTo>
                  <a:pt x="81535" y="99964"/>
                </a:lnTo>
                <a:lnTo>
                  <a:pt x="81535" y="94028"/>
                </a:lnTo>
                <a:close/>
                <a:moveTo>
                  <a:pt x="93718" y="94028"/>
                </a:moveTo>
                <a:lnTo>
                  <a:pt x="93718" y="99964"/>
                </a:lnTo>
                <a:lnTo>
                  <a:pt x="87784" y="99964"/>
                </a:lnTo>
                <a:lnTo>
                  <a:pt x="87784" y="94028"/>
                </a:lnTo>
                <a:close/>
                <a:moveTo>
                  <a:pt x="99967" y="94028"/>
                </a:moveTo>
                <a:lnTo>
                  <a:pt x="99967" y="99964"/>
                </a:lnTo>
                <a:lnTo>
                  <a:pt x="94031" y="99964"/>
                </a:lnTo>
                <a:lnTo>
                  <a:pt x="94031" y="94028"/>
                </a:lnTo>
                <a:close/>
                <a:moveTo>
                  <a:pt x="106214" y="94029"/>
                </a:moveTo>
                <a:lnTo>
                  <a:pt x="106214" y="99964"/>
                </a:lnTo>
                <a:lnTo>
                  <a:pt x="100278" y="99964"/>
                </a:lnTo>
                <a:lnTo>
                  <a:pt x="100278" y="94029"/>
                </a:lnTo>
                <a:close/>
                <a:moveTo>
                  <a:pt x="112461" y="94029"/>
                </a:moveTo>
                <a:lnTo>
                  <a:pt x="112461" y="99964"/>
                </a:lnTo>
                <a:lnTo>
                  <a:pt x="106527" y="99964"/>
                </a:lnTo>
                <a:lnTo>
                  <a:pt x="106527" y="94029"/>
                </a:lnTo>
                <a:close/>
                <a:moveTo>
                  <a:pt x="118710" y="94029"/>
                </a:moveTo>
                <a:lnTo>
                  <a:pt x="118710" y="99964"/>
                </a:lnTo>
                <a:lnTo>
                  <a:pt x="112774" y="99964"/>
                </a:lnTo>
                <a:lnTo>
                  <a:pt x="112774" y="94029"/>
                </a:lnTo>
                <a:close/>
                <a:moveTo>
                  <a:pt x="124957" y="94029"/>
                </a:moveTo>
                <a:lnTo>
                  <a:pt x="124957" y="99964"/>
                </a:lnTo>
                <a:lnTo>
                  <a:pt x="119021" y="99964"/>
                </a:lnTo>
                <a:lnTo>
                  <a:pt x="119021" y="94029"/>
                </a:lnTo>
                <a:close/>
                <a:moveTo>
                  <a:pt x="131204" y="94029"/>
                </a:moveTo>
                <a:lnTo>
                  <a:pt x="131204" y="99964"/>
                </a:lnTo>
                <a:lnTo>
                  <a:pt x="125270" y="99964"/>
                </a:lnTo>
                <a:lnTo>
                  <a:pt x="125270" y="94029"/>
                </a:lnTo>
                <a:close/>
                <a:moveTo>
                  <a:pt x="137451" y="94029"/>
                </a:moveTo>
                <a:lnTo>
                  <a:pt x="137451" y="99964"/>
                </a:lnTo>
                <a:lnTo>
                  <a:pt x="131517" y="99964"/>
                </a:lnTo>
                <a:lnTo>
                  <a:pt x="131517" y="94029"/>
                </a:lnTo>
                <a:close/>
                <a:moveTo>
                  <a:pt x="143702" y="94029"/>
                </a:moveTo>
                <a:lnTo>
                  <a:pt x="143702" y="99964"/>
                </a:lnTo>
                <a:lnTo>
                  <a:pt x="137766" y="99964"/>
                </a:lnTo>
                <a:lnTo>
                  <a:pt x="137766" y="94029"/>
                </a:lnTo>
                <a:close/>
                <a:moveTo>
                  <a:pt x="149949" y="94029"/>
                </a:moveTo>
                <a:lnTo>
                  <a:pt x="149949" y="99964"/>
                </a:lnTo>
                <a:lnTo>
                  <a:pt x="144015" y="99964"/>
                </a:lnTo>
                <a:lnTo>
                  <a:pt x="144015" y="94029"/>
                </a:lnTo>
                <a:close/>
                <a:moveTo>
                  <a:pt x="156196" y="94029"/>
                </a:moveTo>
                <a:lnTo>
                  <a:pt x="156196" y="99964"/>
                </a:lnTo>
                <a:lnTo>
                  <a:pt x="150262" y="99964"/>
                </a:lnTo>
                <a:lnTo>
                  <a:pt x="150262" y="94029"/>
                </a:lnTo>
                <a:close/>
                <a:moveTo>
                  <a:pt x="162445" y="94028"/>
                </a:moveTo>
                <a:lnTo>
                  <a:pt x="162445" y="99964"/>
                </a:lnTo>
                <a:lnTo>
                  <a:pt x="156509" y="99964"/>
                </a:lnTo>
                <a:lnTo>
                  <a:pt x="156509" y="94028"/>
                </a:lnTo>
                <a:close/>
                <a:moveTo>
                  <a:pt x="168692" y="94028"/>
                </a:moveTo>
                <a:lnTo>
                  <a:pt x="168692" y="99964"/>
                </a:lnTo>
                <a:lnTo>
                  <a:pt x="162756" y="99964"/>
                </a:lnTo>
                <a:lnTo>
                  <a:pt x="162756" y="94028"/>
                </a:lnTo>
                <a:close/>
                <a:moveTo>
                  <a:pt x="174939" y="94028"/>
                </a:moveTo>
                <a:lnTo>
                  <a:pt x="174939" y="99964"/>
                </a:lnTo>
                <a:lnTo>
                  <a:pt x="169005" y="99964"/>
                </a:lnTo>
                <a:lnTo>
                  <a:pt x="169005" y="94028"/>
                </a:lnTo>
                <a:close/>
                <a:moveTo>
                  <a:pt x="181186" y="94028"/>
                </a:moveTo>
                <a:lnTo>
                  <a:pt x="181186" y="99964"/>
                </a:lnTo>
                <a:lnTo>
                  <a:pt x="175252" y="99964"/>
                </a:lnTo>
                <a:lnTo>
                  <a:pt x="175252" y="94028"/>
                </a:lnTo>
                <a:close/>
                <a:moveTo>
                  <a:pt x="187435" y="94028"/>
                </a:moveTo>
                <a:lnTo>
                  <a:pt x="187435" y="99964"/>
                </a:lnTo>
                <a:lnTo>
                  <a:pt x="181499" y="99964"/>
                </a:lnTo>
                <a:lnTo>
                  <a:pt x="181499" y="94028"/>
                </a:lnTo>
                <a:close/>
                <a:moveTo>
                  <a:pt x="193684" y="94028"/>
                </a:moveTo>
                <a:lnTo>
                  <a:pt x="193684" y="99964"/>
                </a:lnTo>
                <a:lnTo>
                  <a:pt x="187749" y="99964"/>
                </a:lnTo>
                <a:lnTo>
                  <a:pt x="187749" y="94028"/>
                </a:lnTo>
                <a:close/>
                <a:moveTo>
                  <a:pt x="199931" y="94028"/>
                </a:moveTo>
                <a:lnTo>
                  <a:pt x="199931" y="99964"/>
                </a:lnTo>
                <a:lnTo>
                  <a:pt x="193996" y="99964"/>
                </a:lnTo>
                <a:lnTo>
                  <a:pt x="193996" y="94028"/>
                </a:lnTo>
                <a:close/>
                <a:moveTo>
                  <a:pt x="206180" y="94028"/>
                </a:moveTo>
                <a:lnTo>
                  <a:pt x="206180" y="99964"/>
                </a:lnTo>
                <a:lnTo>
                  <a:pt x="200244" y="99964"/>
                </a:lnTo>
                <a:lnTo>
                  <a:pt x="200244" y="94028"/>
                </a:lnTo>
                <a:close/>
                <a:moveTo>
                  <a:pt x="212427" y="94028"/>
                </a:moveTo>
                <a:lnTo>
                  <a:pt x="212427" y="99964"/>
                </a:lnTo>
                <a:lnTo>
                  <a:pt x="206491" y="99964"/>
                </a:lnTo>
                <a:lnTo>
                  <a:pt x="206491" y="94028"/>
                </a:lnTo>
                <a:close/>
                <a:moveTo>
                  <a:pt x="218674" y="94028"/>
                </a:moveTo>
                <a:lnTo>
                  <a:pt x="218674" y="99964"/>
                </a:lnTo>
                <a:lnTo>
                  <a:pt x="212739" y="99964"/>
                </a:lnTo>
                <a:lnTo>
                  <a:pt x="212739" y="94028"/>
                </a:lnTo>
                <a:close/>
                <a:moveTo>
                  <a:pt x="224921" y="94029"/>
                </a:moveTo>
                <a:lnTo>
                  <a:pt x="224921" y="99964"/>
                </a:lnTo>
                <a:lnTo>
                  <a:pt x="218987" y="99964"/>
                </a:lnTo>
                <a:lnTo>
                  <a:pt x="218987" y="94029"/>
                </a:lnTo>
                <a:close/>
                <a:moveTo>
                  <a:pt x="231170" y="94029"/>
                </a:moveTo>
                <a:lnTo>
                  <a:pt x="231170" y="99964"/>
                </a:lnTo>
                <a:lnTo>
                  <a:pt x="225234" y="99964"/>
                </a:lnTo>
                <a:lnTo>
                  <a:pt x="225234" y="94029"/>
                </a:lnTo>
                <a:close/>
                <a:moveTo>
                  <a:pt x="237417" y="94029"/>
                </a:moveTo>
                <a:lnTo>
                  <a:pt x="237417" y="99964"/>
                </a:lnTo>
                <a:lnTo>
                  <a:pt x="231481" y="99964"/>
                </a:lnTo>
                <a:lnTo>
                  <a:pt x="231481" y="94029"/>
                </a:lnTo>
                <a:close/>
                <a:moveTo>
                  <a:pt x="243664" y="94029"/>
                </a:moveTo>
                <a:lnTo>
                  <a:pt x="243664" y="99964"/>
                </a:lnTo>
                <a:lnTo>
                  <a:pt x="237729" y="99964"/>
                </a:lnTo>
                <a:lnTo>
                  <a:pt x="237729" y="94029"/>
                </a:lnTo>
                <a:close/>
                <a:moveTo>
                  <a:pt x="249911" y="94029"/>
                </a:moveTo>
                <a:lnTo>
                  <a:pt x="249911" y="99964"/>
                </a:lnTo>
                <a:lnTo>
                  <a:pt x="243977" y="99964"/>
                </a:lnTo>
                <a:lnTo>
                  <a:pt x="243977" y="94029"/>
                </a:lnTo>
                <a:close/>
                <a:moveTo>
                  <a:pt x="256161" y="94029"/>
                </a:moveTo>
                <a:lnTo>
                  <a:pt x="256161" y="99964"/>
                </a:lnTo>
                <a:lnTo>
                  <a:pt x="250225" y="99964"/>
                </a:lnTo>
                <a:lnTo>
                  <a:pt x="250225" y="94029"/>
                </a:lnTo>
                <a:close/>
                <a:moveTo>
                  <a:pt x="262409" y="94029"/>
                </a:moveTo>
                <a:lnTo>
                  <a:pt x="262409" y="99964"/>
                </a:lnTo>
                <a:lnTo>
                  <a:pt x="256474" y="99964"/>
                </a:lnTo>
                <a:lnTo>
                  <a:pt x="256474" y="94029"/>
                </a:lnTo>
                <a:close/>
                <a:moveTo>
                  <a:pt x="268656" y="94029"/>
                </a:moveTo>
                <a:lnTo>
                  <a:pt x="268656" y="99964"/>
                </a:lnTo>
                <a:lnTo>
                  <a:pt x="262721" y="99964"/>
                </a:lnTo>
                <a:lnTo>
                  <a:pt x="262721" y="94029"/>
                </a:lnTo>
                <a:close/>
                <a:moveTo>
                  <a:pt x="274904" y="94029"/>
                </a:moveTo>
                <a:lnTo>
                  <a:pt x="274904" y="99964"/>
                </a:lnTo>
                <a:lnTo>
                  <a:pt x="268968" y="99964"/>
                </a:lnTo>
                <a:lnTo>
                  <a:pt x="268968" y="94029"/>
                </a:lnTo>
                <a:close/>
                <a:moveTo>
                  <a:pt x="6251" y="100276"/>
                </a:moveTo>
                <a:lnTo>
                  <a:pt x="6251" y="106211"/>
                </a:lnTo>
                <a:lnTo>
                  <a:pt x="315" y="106211"/>
                </a:lnTo>
                <a:lnTo>
                  <a:pt x="315" y="100276"/>
                </a:lnTo>
                <a:close/>
                <a:moveTo>
                  <a:pt x="12498" y="100276"/>
                </a:moveTo>
                <a:lnTo>
                  <a:pt x="12498" y="106211"/>
                </a:lnTo>
                <a:lnTo>
                  <a:pt x="6562" y="106211"/>
                </a:lnTo>
                <a:lnTo>
                  <a:pt x="6562" y="100276"/>
                </a:lnTo>
                <a:close/>
                <a:moveTo>
                  <a:pt x="18745" y="100276"/>
                </a:moveTo>
                <a:lnTo>
                  <a:pt x="18745" y="106211"/>
                </a:lnTo>
                <a:lnTo>
                  <a:pt x="12810" y="106211"/>
                </a:lnTo>
                <a:lnTo>
                  <a:pt x="12810" y="100276"/>
                </a:lnTo>
                <a:close/>
                <a:moveTo>
                  <a:pt x="24992" y="100276"/>
                </a:moveTo>
                <a:lnTo>
                  <a:pt x="24992" y="106211"/>
                </a:lnTo>
                <a:lnTo>
                  <a:pt x="19058" y="106211"/>
                </a:lnTo>
                <a:lnTo>
                  <a:pt x="19058" y="100276"/>
                </a:lnTo>
                <a:close/>
                <a:moveTo>
                  <a:pt x="31242" y="100276"/>
                </a:moveTo>
                <a:lnTo>
                  <a:pt x="31242" y="106211"/>
                </a:lnTo>
                <a:lnTo>
                  <a:pt x="25305" y="106211"/>
                </a:lnTo>
                <a:lnTo>
                  <a:pt x="25305" y="100276"/>
                </a:lnTo>
                <a:close/>
                <a:moveTo>
                  <a:pt x="37489" y="100276"/>
                </a:moveTo>
                <a:lnTo>
                  <a:pt x="37489" y="106211"/>
                </a:lnTo>
                <a:lnTo>
                  <a:pt x="31553" y="106211"/>
                </a:lnTo>
                <a:lnTo>
                  <a:pt x="31553" y="100276"/>
                </a:lnTo>
                <a:close/>
                <a:moveTo>
                  <a:pt x="43737" y="100276"/>
                </a:moveTo>
                <a:lnTo>
                  <a:pt x="43737" y="106211"/>
                </a:lnTo>
                <a:lnTo>
                  <a:pt x="37802" y="106211"/>
                </a:lnTo>
                <a:lnTo>
                  <a:pt x="37802" y="100276"/>
                </a:lnTo>
                <a:close/>
                <a:moveTo>
                  <a:pt x="49985" y="100276"/>
                </a:moveTo>
                <a:lnTo>
                  <a:pt x="49985" y="106211"/>
                </a:lnTo>
                <a:lnTo>
                  <a:pt x="44049" y="106211"/>
                </a:lnTo>
                <a:lnTo>
                  <a:pt x="44049" y="100276"/>
                </a:lnTo>
                <a:close/>
                <a:moveTo>
                  <a:pt x="56232" y="100276"/>
                </a:moveTo>
                <a:lnTo>
                  <a:pt x="56232" y="106211"/>
                </a:lnTo>
                <a:lnTo>
                  <a:pt x="50296" y="106211"/>
                </a:lnTo>
                <a:lnTo>
                  <a:pt x="50296" y="100276"/>
                </a:lnTo>
                <a:close/>
                <a:moveTo>
                  <a:pt x="62480" y="100276"/>
                </a:moveTo>
                <a:lnTo>
                  <a:pt x="62480" y="106211"/>
                </a:lnTo>
                <a:lnTo>
                  <a:pt x="56545" y="106211"/>
                </a:lnTo>
                <a:lnTo>
                  <a:pt x="56545" y="100276"/>
                </a:lnTo>
                <a:close/>
                <a:moveTo>
                  <a:pt x="68727" y="100276"/>
                </a:moveTo>
                <a:lnTo>
                  <a:pt x="68727" y="106211"/>
                </a:lnTo>
                <a:lnTo>
                  <a:pt x="62792" y="106211"/>
                </a:lnTo>
                <a:lnTo>
                  <a:pt x="62792" y="100276"/>
                </a:lnTo>
                <a:close/>
                <a:moveTo>
                  <a:pt x="74975" y="100276"/>
                </a:moveTo>
                <a:lnTo>
                  <a:pt x="74975" y="106211"/>
                </a:lnTo>
                <a:lnTo>
                  <a:pt x="69039" y="106211"/>
                </a:lnTo>
                <a:lnTo>
                  <a:pt x="69039" y="100276"/>
                </a:lnTo>
                <a:close/>
                <a:moveTo>
                  <a:pt x="81223" y="100276"/>
                </a:moveTo>
                <a:lnTo>
                  <a:pt x="81223" y="106211"/>
                </a:lnTo>
                <a:lnTo>
                  <a:pt x="75286" y="106211"/>
                </a:lnTo>
                <a:lnTo>
                  <a:pt x="75286" y="100276"/>
                </a:lnTo>
                <a:close/>
                <a:moveTo>
                  <a:pt x="87470" y="100276"/>
                </a:moveTo>
                <a:lnTo>
                  <a:pt x="87470" y="106211"/>
                </a:lnTo>
                <a:lnTo>
                  <a:pt x="81535" y="106211"/>
                </a:lnTo>
                <a:lnTo>
                  <a:pt x="81535" y="100276"/>
                </a:lnTo>
                <a:close/>
                <a:moveTo>
                  <a:pt x="93718" y="100276"/>
                </a:moveTo>
                <a:lnTo>
                  <a:pt x="93718" y="106211"/>
                </a:lnTo>
                <a:lnTo>
                  <a:pt x="87784" y="106211"/>
                </a:lnTo>
                <a:lnTo>
                  <a:pt x="87784" y="100276"/>
                </a:lnTo>
                <a:close/>
                <a:moveTo>
                  <a:pt x="99967" y="100276"/>
                </a:moveTo>
                <a:lnTo>
                  <a:pt x="99967" y="106211"/>
                </a:lnTo>
                <a:lnTo>
                  <a:pt x="94031" y="106211"/>
                </a:lnTo>
                <a:lnTo>
                  <a:pt x="94031" y="100276"/>
                </a:lnTo>
                <a:close/>
                <a:moveTo>
                  <a:pt x="106214" y="100276"/>
                </a:moveTo>
                <a:lnTo>
                  <a:pt x="106214" y="106211"/>
                </a:lnTo>
                <a:lnTo>
                  <a:pt x="100278" y="106211"/>
                </a:lnTo>
                <a:lnTo>
                  <a:pt x="100278" y="100276"/>
                </a:lnTo>
                <a:close/>
                <a:moveTo>
                  <a:pt x="112461" y="100276"/>
                </a:moveTo>
                <a:lnTo>
                  <a:pt x="112461" y="106211"/>
                </a:lnTo>
                <a:lnTo>
                  <a:pt x="106527" y="106211"/>
                </a:lnTo>
                <a:lnTo>
                  <a:pt x="106527" y="100276"/>
                </a:lnTo>
                <a:close/>
                <a:moveTo>
                  <a:pt x="118710" y="100276"/>
                </a:moveTo>
                <a:lnTo>
                  <a:pt x="118710" y="106211"/>
                </a:lnTo>
                <a:lnTo>
                  <a:pt x="112774" y="106211"/>
                </a:lnTo>
                <a:lnTo>
                  <a:pt x="112774" y="100276"/>
                </a:lnTo>
                <a:close/>
                <a:moveTo>
                  <a:pt x="124957" y="100276"/>
                </a:moveTo>
                <a:lnTo>
                  <a:pt x="124957" y="106211"/>
                </a:lnTo>
                <a:lnTo>
                  <a:pt x="119021" y="106211"/>
                </a:lnTo>
                <a:lnTo>
                  <a:pt x="119021" y="100276"/>
                </a:lnTo>
                <a:close/>
                <a:moveTo>
                  <a:pt x="131204" y="100276"/>
                </a:moveTo>
                <a:lnTo>
                  <a:pt x="131204" y="106211"/>
                </a:lnTo>
                <a:lnTo>
                  <a:pt x="125270" y="106211"/>
                </a:lnTo>
                <a:lnTo>
                  <a:pt x="125270" y="100276"/>
                </a:lnTo>
                <a:close/>
                <a:moveTo>
                  <a:pt x="137451" y="100276"/>
                </a:moveTo>
                <a:lnTo>
                  <a:pt x="137451" y="106211"/>
                </a:lnTo>
                <a:lnTo>
                  <a:pt x="131517" y="106211"/>
                </a:lnTo>
                <a:lnTo>
                  <a:pt x="131517" y="100276"/>
                </a:lnTo>
                <a:close/>
                <a:moveTo>
                  <a:pt x="143702" y="100276"/>
                </a:moveTo>
                <a:lnTo>
                  <a:pt x="143702" y="106211"/>
                </a:lnTo>
                <a:lnTo>
                  <a:pt x="137766" y="106211"/>
                </a:lnTo>
                <a:lnTo>
                  <a:pt x="137766" y="100276"/>
                </a:lnTo>
                <a:close/>
                <a:moveTo>
                  <a:pt x="149949" y="100276"/>
                </a:moveTo>
                <a:lnTo>
                  <a:pt x="149949" y="106211"/>
                </a:lnTo>
                <a:lnTo>
                  <a:pt x="144015" y="106211"/>
                </a:lnTo>
                <a:lnTo>
                  <a:pt x="144015" y="100276"/>
                </a:lnTo>
                <a:close/>
                <a:moveTo>
                  <a:pt x="156196" y="100276"/>
                </a:moveTo>
                <a:lnTo>
                  <a:pt x="156196" y="106211"/>
                </a:lnTo>
                <a:lnTo>
                  <a:pt x="150262" y="106211"/>
                </a:lnTo>
                <a:lnTo>
                  <a:pt x="150262" y="100276"/>
                </a:lnTo>
                <a:close/>
                <a:moveTo>
                  <a:pt x="162445" y="100276"/>
                </a:moveTo>
                <a:lnTo>
                  <a:pt x="162445" y="106211"/>
                </a:lnTo>
                <a:lnTo>
                  <a:pt x="156509" y="106211"/>
                </a:lnTo>
                <a:lnTo>
                  <a:pt x="156509" y="100276"/>
                </a:lnTo>
                <a:close/>
                <a:moveTo>
                  <a:pt x="168692" y="100276"/>
                </a:moveTo>
                <a:lnTo>
                  <a:pt x="168692" y="106211"/>
                </a:lnTo>
                <a:lnTo>
                  <a:pt x="162756" y="106211"/>
                </a:lnTo>
                <a:lnTo>
                  <a:pt x="162756" y="100276"/>
                </a:lnTo>
                <a:close/>
                <a:moveTo>
                  <a:pt x="174939" y="100276"/>
                </a:moveTo>
                <a:lnTo>
                  <a:pt x="174939" y="106211"/>
                </a:lnTo>
                <a:lnTo>
                  <a:pt x="169005" y="106211"/>
                </a:lnTo>
                <a:lnTo>
                  <a:pt x="169005" y="100276"/>
                </a:lnTo>
                <a:close/>
                <a:moveTo>
                  <a:pt x="181186" y="100276"/>
                </a:moveTo>
                <a:lnTo>
                  <a:pt x="181186" y="106211"/>
                </a:lnTo>
                <a:lnTo>
                  <a:pt x="175252" y="106211"/>
                </a:lnTo>
                <a:lnTo>
                  <a:pt x="175252" y="100276"/>
                </a:lnTo>
                <a:close/>
                <a:moveTo>
                  <a:pt x="187435" y="100276"/>
                </a:moveTo>
                <a:lnTo>
                  <a:pt x="187435" y="106211"/>
                </a:lnTo>
                <a:lnTo>
                  <a:pt x="181499" y="106211"/>
                </a:lnTo>
                <a:lnTo>
                  <a:pt x="181499" y="100276"/>
                </a:lnTo>
                <a:close/>
                <a:moveTo>
                  <a:pt x="193684" y="100276"/>
                </a:moveTo>
                <a:lnTo>
                  <a:pt x="193684" y="106211"/>
                </a:lnTo>
                <a:lnTo>
                  <a:pt x="187749" y="106211"/>
                </a:lnTo>
                <a:lnTo>
                  <a:pt x="187749" y="100276"/>
                </a:lnTo>
                <a:close/>
                <a:moveTo>
                  <a:pt x="199931" y="100276"/>
                </a:moveTo>
                <a:lnTo>
                  <a:pt x="199931" y="106211"/>
                </a:lnTo>
                <a:lnTo>
                  <a:pt x="193996" y="106211"/>
                </a:lnTo>
                <a:lnTo>
                  <a:pt x="193996" y="100276"/>
                </a:lnTo>
                <a:close/>
                <a:moveTo>
                  <a:pt x="206180" y="100276"/>
                </a:moveTo>
                <a:lnTo>
                  <a:pt x="206180" y="106211"/>
                </a:lnTo>
                <a:lnTo>
                  <a:pt x="200244" y="106211"/>
                </a:lnTo>
                <a:lnTo>
                  <a:pt x="200244" y="100276"/>
                </a:lnTo>
                <a:close/>
                <a:moveTo>
                  <a:pt x="212427" y="100276"/>
                </a:moveTo>
                <a:lnTo>
                  <a:pt x="212427" y="106211"/>
                </a:lnTo>
                <a:lnTo>
                  <a:pt x="206491" y="106211"/>
                </a:lnTo>
                <a:lnTo>
                  <a:pt x="206491" y="100276"/>
                </a:lnTo>
                <a:close/>
                <a:moveTo>
                  <a:pt x="218674" y="100276"/>
                </a:moveTo>
                <a:lnTo>
                  <a:pt x="218674" y="106211"/>
                </a:lnTo>
                <a:lnTo>
                  <a:pt x="212739" y="106211"/>
                </a:lnTo>
                <a:lnTo>
                  <a:pt x="212739" y="100276"/>
                </a:lnTo>
                <a:close/>
                <a:moveTo>
                  <a:pt x="224921" y="100276"/>
                </a:moveTo>
                <a:lnTo>
                  <a:pt x="224921" y="106211"/>
                </a:lnTo>
                <a:lnTo>
                  <a:pt x="218987" y="106211"/>
                </a:lnTo>
                <a:lnTo>
                  <a:pt x="218987" y="100276"/>
                </a:lnTo>
                <a:close/>
                <a:moveTo>
                  <a:pt x="231170" y="100276"/>
                </a:moveTo>
                <a:lnTo>
                  <a:pt x="231170" y="106211"/>
                </a:lnTo>
                <a:lnTo>
                  <a:pt x="225234" y="106211"/>
                </a:lnTo>
                <a:lnTo>
                  <a:pt x="225234" y="100276"/>
                </a:lnTo>
                <a:close/>
                <a:moveTo>
                  <a:pt x="237417" y="100276"/>
                </a:moveTo>
                <a:lnTo>
                  <a:pt x="237417" y="106211"/>
                </a:lnTo>
                <a:lnTo>
                  <a:pt x="231481" y="106211"/>
                </a:lnTo>
                <a:lnTo>
                  <a:pt x="231481" y="100276"/>
                </a:lnTo>
                <a:close/>
                <a:moveTo>
                  <a:pt x="243664" y="100276"/>
                </a:moveTo>
                <a:lnTo>
                  <a:pt x="243664" y="106211"/>
                </a:lnTo>
                <a:lnTo>
                  <a:pt x="237729" y="106211"/>
                </a:lnTo>
                <a:lnTo>
                  <a:pt x="237729" y="100276"/>
                </a:lnTo>
                <a:close/>
                <a:moveTo>
                  <a:pt x="249911" y="100276"/>
                </a:moveTo>
                <a:lnTo>
                  <a:pt x="249911" y="106211"/>
                </a:lnTo>
                <a:lnTo>
                  <a:pt x="243977" y="106211"/>
                </a:lnTo>
                <a:lnTo>
                  <a:pt x="243977" y="100276"/>
                </a:lnTo>
                <a:close/>
                <a:moveTo>
                  <a:pt x="256161" y="100276"/>
                </a:moveTo>
                <a:lnTo>
                  <a:pt x="256161" y="106211"/>
                </a:lnTo>
                <a:lnTo>
                  <a:pt x="250225" y="106211"/>
                </a:lnTo>
                <a:lnTo>
                  <a:pt x="250225" y="100276"/>
                </a:lnTo>
                <a:close/>
                <a:moveTo>
                  <a:pt x="262409" y="100276"/>
                </a:moveTo>
                <a:lnTo>
                  <a:pt x="262409" y="106211"/>
                </a:lnTo>
                <a:lnTo>
                  <a:pt x="256474" y="106211"/>
                </a:lnTo>
                <a:lnTo>
                  <a:pt x="256474" y="100276"/>
                </a:lnTo>
                <a:close/>
                <a:moveTo>
                  <a:pt x="268656" y="100276"/>
                </a:moveTo>
                <a:lnTo>
                  <a:pt x="268656" y="106211"/>
                </a:lnTo>
                <a:lnTo>
                  <a:pt x="262721" y="106211"/>
                </a:lnTo>
                <a:lnTo>
                  <a:pt x="262721" y="100276"/>
                </a:lnTo>
                <a:close/>
                <a:moveTo>
                  <a:pt x="274904" y="100276"/>
                </a:moveTo>
                <a:lnTo>
                  <a:pt x="274904" y="106211"/>
                </a:lnTo>
                <a:lnTo>
                  <a:pt x="268968" y="106211"/>
                </a:lnTo>
                <a:lnTo>
                  <a:pt x="268968" y="100276"/>
                </a:lnTo>
                <a:close/>
                <a:moveTo>
                  <a:pt x="6251" y="106523"/>
                </a:moveTo>
                <a:lnTo>
                  <a:pt x="6251" y="112460"/>
                </a:lnTo>
                <a:lnTo>
                  <a:pt x="315" y="112460"/>
                </a:lnTo>
                <a:lnTo>
                  <a:pt x="315" y="106523"/>
                </a:lnTo>
                <a:close/>
                <a:moveTo>
                  <a:pt x="12498" y="106523"/>
                </a:moveTo>
                <a:lnTo>
                  <a:pt x="12498" y="112460"/>
                </a:lnTo>
                <a:lnTo>
                  <a:pt x="6562" y="112460"/>
                </a:lnTo>
                <a:lnTo>
                  <a:pt x="6562" y="106523"/>
                </a:lnTo>
                <a:close/>
                <a:moveTo>
                  <a:pt x="18745" y="106523"/>
                </a:moveTo>
                <a:lnTo>
                  <a:pt x="18745" y="112460"/>
                </a:lnTo>
                <a:lnTo>
                  <a:pt x="12810" y="112460"/>
                </a:lnTo>
                <a:lnTo>
                  <a:pt x="12810" y="106523"/>
                </a:lnTo>
                <a:close/>
                <a:moveTo>
                  <a:pt x="24992" y="106523"/>
                </a:moveTo>
                <a:lnTo>
                  <a:pt x="24992" y="112460"/>
                </a:lnTo>
                <a:lnTo>
                  <a:pt x="19058" y="112460"/>
                </a:lnTo>
                <a:lnTo>
                  <a:pt x="19058" y="106523"/>
                </a:lnTo>
                <a:close/>
                <a:moveTo>
                  <a:pt x="31242" y="106523"/>
                </a:moveTo>
                <a:lnTo>
                  <a:pt x="31242" y="112460"/>
                </a:lnTo>
                <a:lnTo>
                  <a:pt x="25305" y="112460"/>
                </a:lnTo>
                <a:lnTo>
                  <a:pt x="25305" y="106523"/>
                </a:lnTo>
                <a:close/>
                <a:moveTo>
                  <a:pt x="37489" y="106523"/>
                </a:moveTo>
                <a:lnTo>
                  <a:pt x="37489" y="112460"/>
                </a:lnTo>
                <a:lnTo>
                  <a:pt x="31553" y="112460"/>
                </a:lnTo>
                <a:lnTo>
                  <a:pt x="31553" y="106523"/>
                </a:lnTo>
                <a:close/>
                <a:moveTo>
                  <a:pt x="43737" y="106523"/>
                </a:moveTo>
                <a:lnTo>
                  <a:pt x="43737" y="112460"/>
                </a:lnTo>
                <a:lnTo>
                  <a:pt x="37802" y="112460"/>
                </a:lnTo>
                <a:lnTo>
                  <a:pt x="37802" y="106523"/>
                </a:lnTo>
                <a:close/>
                <a:moveTo>
                  <a:pt x="49985" y="106523"/>
                </a:moveTo>
                <a:lnTo>
                  <a:pt x="49985" y="112460"/>
                </a:lnTo>
                <a:lnTo>
                  <a:pt x="44049" y="112460"/>
                </a:lnTo>
                <a:lnTo>
                  <a:pt x="44049" y="106523"/>
                </a:lnTo>
                <a:close/>
                <a:moveTo>
                  <a:pt x="56232" y="106523"/>
                </a:moveTo>
                <a:lnTo>
                  <a:pt x="56232" y="112460"/>
                </a:lnTo>
                <a:lnTo>
                  <a:pt x="50296" y="112460"/>
                </a:lnTo>
                <a:lnTo>
                  <a:pt x="50296" y="106523"/>
                </a:lnTo>
                <a:close/>
                <a:moveTo>
                  <a:pt x="62480" y="106523"/>
                </a:moveTo>
                <a:lnTo>
                  <a:pt x="62480" y="112460"/>
                </a:lnTo>
                <a:lnTo>
                  <a:pt x="56545" y="112460"/>
                </a:lnTo>
                <a:lnTo>
                  <a:pt x="56545" y="106523"/>
                </a:lnTo>
                <a:close/>
                <a:moveTo>
                  <a:pt x="68727" y="106523"/>
                </a:moveTo>
                <a:lnTo>
                  <a:pt x="68727" y="112460"/>
                </a:lnTo>
                <a:lnTo>
                  <a:pt x="62792" y="112460"/>
                </a:lnTo>
                <a:lnTo>
                  <a:pt x="62792" y="106523"/>
                </a:lnTo>
                <a:close/>
                <a:moveTo>
                  <a:pt x="74975" y="106523"/>
                </a:moveTo>
                <a:lnTo>
                  <a:pt x="74975" y="112460"/>
                </a:lnTo>
                <a:lnTo>
                  <a:pt x="69039" y="112460"/>
                </a:lnTo>
                <a:lnTo>
                  <a:pt x="69039" y="106523"/>
                </a:lnTo>
                <a:close/>
                <a:moveTo>
                  <a:pt x="81223" y="106523"/>
                </a:moveTo>
                <a:lnTo>
                  <a:pt x="81223" y="112460"/>
                </a:lnTo>
                <a:lnTo>
                  <a:pt x="75286" y="112460"/>
                </a:lnTo>
                <a:lnTo>
                  <a:pt x="75286" y="106523"/>
                </a:lnTo>
                <a:close/>
                <a:moveTo>
                  <a:pt x="87470" y="106523"/>
                </a:moveTo>
                <a:lnTo>
                  <a:pt x="87470" y="112460"/>
                </a:lnTo>
                <a:lnTo>
                  <a:pt x="81535" y="112460"/>
                </a:lnTo>
                <a:lnTo>
                  <a:pt x="81535" y="106523"/>
                </a:lnTo>
                <a:close/>
                <a:moveTo>
                  <a:pt x="93718" y="106523"/>
                </a:moveTo>
                <a:lnTo>
                  <a:pt x="93718" y="112460"/>
                </a:lnTo>
                <a:lnTo>
                  <a:pt x="87784" y="112460"/>
                </a:lnTo>
                <a:lnTo>
                  <a:pt x="87784" y="106523"/>
                </a:lnTo>
                <a:close/>
                <a:moveTo>
                  <a:pt x="99967" y="106523"/>
                </a:moveTo>
                <a:lnTo>
                  <a:pt x="99967" y="112460"/>
                </a:lnTo>
                <a:lnTo>
                  <a:pt x="94031" y="112460"/>
                </a:lnTo>
                <a:lnTo>
                  <a:pt x="94031" y="106523"/>
                </a:lnTo>
                <a:close/>
                <a:moveTo>
                  <a:pt x="106214" y="106523"/>
                </a:moveTo>
                <a:lnTo>
                  <a:pt x="106214" y="112460"/>
                </a:lnTo>
                <a:lnTo>
                  <a:pt x="100278" y="112460"/>
                </a:lnTo>
                <a:lnTo>
                  <a:pt x="100278" y="106523"/>
                </a:lnTo>
                <a:close/>
                <a:moveTo>
                  <a:pt x="112461" y="106523"/>
                </a:moveTo>
                <a:lnTo>
                  <a:pt x="112461" y="112460"/>
                </a:lnTo>
                <a:lnTo>
                  <a:pt x="106527" y="112460"/>
                </a:lnTo>
                <a:lnTo>
                  <a:pt x="106527" y="106523"/>
                </a:lnTo>
                <a:close/>
                <a:moveTo>
                  <a:pt x="118710" y="106523"/>
                </a:moveTo>
                <a:lnTo>
                  <a:pt x="118710" y="112460"/>
                </a:lnTo>
                <a:lnTo>
                  <a:pt x="112774" y="112460"/>
                </a:lnTo>
                <a:lnTo>
                  <a:pt x="112774" y="106523"/>
                </a:lnTo>
                <a:close/>
                <a:moveTo>
                  <a:pt x="124957" y="106523"/>
                </a:moveTo>
                <a:lnTo>
                  <a:pt x="124957" y="112460"/>
                </a:lnTo>
                <a:lnTo>
                  <a:pt x="119021" y="112460"/>
                </a:lnTo>
                <a:lnTo>
                  <a:pt x="119021" y="106523"/>
                </a:lnTo>
                <a:close/>
                <a:moveTo>
                  <a:pt x="131204" y="106523"/>
                </a:moveTo>
                <a:lnTo>
                  <a:pt x="131204" y="112460"/>
                </a:lnTo>
                <a:lnTo>
                  <a:pt x="125270" y="112460"/>
                </a:lnTo>
                <a:lnTo>
                  <a:pt x="125270" y="106523"/>
                </a:lnTo>
                <a:close/>
                <a:moveTo>
                  <a:pt x="137451" y="106523"/>
                </a:moveTo>
                <a:lnTo>
                  <a:pt x="137451" y="112460"/>
                </a:lnTo>
                <a:lnTo>
                  <a:pt x="131517" y="112460"/>
                </a:lnTo>
                <a:lnTo>
                  <a:pt x="131517" y="106523"/>
                </a:lnTo>
                <a:close/>
                <a:moveTo>
                  <a:pt x="143702" y="106523"/>
                </a:moveTo>
                <a:lnTo>
                  <a:pt x="143702" y="112460"/>
                </a:lnTo>
                <a:lnTo>
                  <a:pt x="137766" y="112460"/>
                </a:lnTo>
                <a:lnTo>
                  <a:pt x="137766" y="106523"/>
                </a:lnTo>
                <a:close/>
                <a:moveTo>
                  <a:pt x="149949" y="106523"/>
                </a:moveTo>
                <a:lnTo>
                  <a:pt x="149949" y="112460"/>
                </a:lnTo>
                <a:lnTo>
                  <a:pt x="144015" y="112460"/>
                </a:lnTo>
                <a:lnTo>
                  <a:pt x="144015" y="106523"/>
                </a:lnTo>
                <a:close/>
                <a:moveTo>
                  <a:pt x="156196" y="106523"/>
                </a:moveTo>
                <a:lnTo>
                  <a:pt x="156196" y="112460"/>
                </a:lnTo>
                <a:lnTo>
                  <a:pt x="150262" y="112460"/>
                </a:lnTo>
                <a:lnTo>
                  <a:pt x="150262" y="106523"/>
                </a:lnTo>
                <a:close/>
                <a:moveTo>
                  <a:pt x="162445" y="106523"/>
                </a:moveTo>
                <a:lnTo>
                  <a:pt x="162445" y="112460"/>
                </a:lnTo>
                <a:lnTo>
                  <a:pt x="156509" y="112460"/>
                </a:lnTo>
                <a:lnTo>
                  <a:pt x="156509" y="106523"/>
                </a:lnTo>
                <a:close/>
                <a:moveTo>
                  <a:pt x="168692" y="106523"/>
                </a:moveTo>
                <a:lnTo>
                  <a:pt x="168692" y="112460"/>
                </a:lnTo>
                <a:lnTo>
                  <a:pt x="162756" y="112460"/>
                </a:lnTo>
                <a:lnTo>
                  <a:pt x="162756" y="106523"/>
                </a:lnTo>
                <a:close/>
                <a:moveTo>
                  <a:pt x="174939" y="106523"/>
                </a:moveTo>
                <a:lnTo>
                  <a:pt x="174939" y="112460"/>
                </a:lnTo>
                <a:lnTo>
                  <a:pt x="169005" y="112460"/>
                </a:lnTo>
                <a:lnTo>
                  <a:pt x="169005" y="106523"/>
                </a:lnTo>
                <a:close/>
                <a:moveTo>
                  <a:pt x="181186" y="106523"/>
                </a:moveTo>
                <a:lnTo>
                  <a:pt x="181186" y="112460"/>
                </a:lnTo>
                <a:lnTo>
                  <a:pt x="175252" y="112460"/>
                </a:lnTo>
                <a:lnTo>
                  <a:pt x="175252" y="106523"/>
                </a:lnTo>
                <a:close/>
                <a:moveTo>
                  <a:pt x="187435" y="106523"/>
                </a:moveTo>
                <a:lnTo>
                  <a:pt x="187435" y="112460"/>
                </a:lnTo>
                <a:lnTo>
                  <a:pt x="181499" y="112460"/>
                </a:lnTo>
                <a:lnTo>
                  <a:pt x="181499" y="106523"/>
                </a:lnTo>
                <a:close/>
                <a:moveTo>
                  <a:pt x="193684" y="106523"/>
                </a:moveTo>
                <a:lnTo>
                  <a:pt x="193684" y="112460"/>
                </a:lnTo>
                <a:lnTo>
                  <a:pt x="187749" y="112460"/>
                </a:lnTo>
                <a:lnTo>
                  <a:pt x="187749" y="106523"/>
                </a:lnTo>
                <a:close/>
                <a:moveTo>
                  <a:pt x="199931" y="106523"/>
                </a:moveTo>
                <a:lnTo>
                  <a:pt x="199931" y="112460"/>
                </a:lnTo>
                <a:lnTo>
                  <a:pt x="193996" y="112460"/>
                </a:lnTo>
                <a:lnTo>
                  <a:pt x="193996" y="106523"/>
                </a:lnTo>
                <a:close/>
                <a:moveTo>
                  <a:pt x="206180" y="106523"/>
                </a:moveTo>
                <a:lnTo>
                  <a:pt x="206180" y="112460"/>
                </a:lnTo>
                <a:lnTo>
                  <a:pt x="200244" y="112460"/>
                </a:lnTo>
                <a:lnTo>
                  <a:pt x="200244" y="106523"/>
                </a:lnTo>
                <a:close/>
                <a:moveTo>
                  <a:pt x="212427" y="106523"/>
                </a:moveTo>
                <a:lnTo>
                  <a:pt x="212427" y="112460"/>
                </a:lnTo>
                <a:lnTo>
                  <a:pt x="206491" y="112460"/>
                </a:lnTo>
                <a:lnTo>
                  <a:pt x="206491" y="106523"/>
                </a:lnTo>
                <a:close/>
                <a:moveTo>
                  <a:pt x="218674" y="106523"/>
                </a:moveTo>
                <a:lnTo>
                  <a:pt x="218674" y="112460"/>
                </a:lnTo>
                <a:lnTo>
                  <a:pt x="212739" y="112460"/>
                </a:lnTo>
                <a:lnTo>
                  <a:pt x="212739" y="106523"/>
                </a:lnTo>
                <a:close/>
                <a:moveTo>
                  <a:pt x="224921" y="106523"/>
                </a:moveTo>
                <a:lnTo>
                  <a:pt x="224921" y="112460"/>
                </a:lnTo>
                <a:lnTo>
                  <a:pt x="218987" y="112460"/>
                </a:lnTo>
                <a:lnTo>
                  <a:pt x="218987" y="106523"/>
                </a:lnTo>
                <a:close/>
                <a:moveTo>
                  <a:pt x="231170" y="106523"/>
                </a:moveTo>
                <a:lnTo>
                  <a:pt x="231170" y="112460"/>
                </a:lnTo>
                <a:lnTo>
                  <a:pt x="225234" y="112460"/>
                </a:lnTo>
                <a:lnTo>
                  <a:pt x="225234" y="106523"/>
                </a:lnTo>
                <a:close/>
                <a:moveTo>
                  <a:pt x="237417" y="106523"/>
                </a:moveTo>
                <a:lnTo>
                  <a:pt x="237417" y="112460"/>
                </a:lnTo>
                <a:lnTo>
                  <a:pt x="231481" y="112460"/>
                </a:lnTo>
                <a:lnTo>
                  <a:pt x="231481" y="106523"/>
                </a:lnTo>
                <a:close/>
                <a:moveTo>
                  <a:pt x="243664" y="106523"/>
                </a:moveTo>
                <a:lnTo>
                  <a:pt x="243664" y="112460"/>
                </a:lnTo>
                <a:lnTo>
                  <a:pt x="237729" y="112460"/>
                </a:lnTo>
                <a:lnTo>
                  <a:pt x="237729" y="106523"/>
                </a:lnTo>
                <a:close/>
                <a:moveTo>
                  <a:pt x="249911" y="106523"/>
                </a:moveTo>
                <a:lnTo>
                  <a:pt x="249911" y="112460"/>
                </a:lnTo>
                <a:lnTo>
                  <a:pt x="243977" y="112460"/>
                </a:lnTo>
                <a:lnTo>
                  <a:pt x="243977" y="106523"/>
                </a:lnTo>
                <a:close/>
                <a:moveTo>
                  <a:pt x="256161" y="106523"/>
                </a:moveTo>
                <a:lnTo>
                  <a:pt x="256161" y="112460"/>
                </a:lnTo>
                <a:lnTo>
                  <a:pt x="250225" y="112460"/>
                </a:lnTo>
                <a:lnTo>
                  <a:pt x="250225" y="106523"/>
                </a:lnTo>
                <a:close/>
                <a:moveTo>
                  <a:pt x="262409" y="106523"/>
                </a:moveTo>
                <a:lnTo>
                  <a:pt x="262409" y="112460"/>
                </a:lnTo>
                <a:lnTo>
                  <a:pt x="256474" y="112460"/>
                </a:lnTo>
                <a:lnTo>
                  <a:pt x="256474" y="106523"/>
                </a:lnTo>
                <a:close/>
                <a:moveTo>
                  <a:pt x="268656" y="106523"/>
                </a:moveTo>
                <a:lnTo>
                  <a:pt x="268656" y="112460"/>
                </a:lnTo>
                <a:lnTo>
                  <a:pt x="262721" y="112460"/>
                </a:lnTo>
                <a:lnTo>
                  <a:pt x="262721" y="106523"/>
                </a:lnTo>
                <a:close/>
                <a:moveTo>
                  <a:pt x="274904" y="106523"/>
                </a:moveTo>
                <a:lnTo>
                  <a:pt x="274904" y="112460"/>
                </a:lnTo>
                <a:lnTo>
                  <a:pt x="268968" y="112460"/>
                </a:lnTo>
                <a:lnTo>
                  <a:pt x="268968" y="106523"/>
                </a:lnTo>
                <a:close/>
                <a:moveTo>
                  <a:pt x="6251" y="112771"/>
                </a:moveTo>
                <a:lnTo>
                  <a:pt x="6251" y="118707"/>
                </a:lnTo>
                <a:lnTo>
                  <a:pt x="315" y="118707"/>
                </a:lnTo>
                <a:lnTo>
                  <a:pt x="315" y="112771"/>
                </a:lnTo>
                <a:close/>
                <a:moveTo>
                  <a:pt x="12498" y="112771"/>
                </a:moveTo>
                <a:lnTo>
                  <a:pt x="12498" y="118707"/>
                </a:lnTo>
                <a:lnTo>
                  <a:pt x="6562" y="118707"/>
                </a:lnTo>
                <a:lnTo>
                  <a:pt x="6562" y="112771"/>
                </a:lnTo>
                <a:close/>
                <a:moveTo>
                  <a:pt x="18745" y="112771"/>
                </a:moveTo>
                <a:lnTo>
                  <a:pt x="18745" y="118707"/>
                </a:lnTo>
                <a:lnTo>
                  <a:pt x="12810" y="118707"/>
                </a:lnTo>
                <a:lnTo>
                  <a:pt x="12810" y="112771"/>
                </a:lnTo>
                <a:close/>
                <a:moveTo>
                  <a:pt x="24992" y="112771"/>
                </a:moveTo>
                <a:lnTo>
                  <a:pt x="24992" y="118707"/>
                </a:lnTo>
                <a:lnTo>
                  <a:pt x="19058" y="118707"/>
                </a:lnTo>
                <a:lnTo>
                  <a:pt x="19058" y="112771"/>
                </a:lnTo>
                <a:close/>
                <a:moveTo>
                  <a:pt x="31242" y="112771"/>
                </a:moveTo>
                <a:lnTo>
                  <a:pt x="31242" y="118707"/>
                </a:lnTo>
                <a:lnTo>
                  <a:pt x="25305" y="118707"/>
                </a:lnTo>
                <a:lnTo>
                  <a:pt x="25305" y="112771"/>
                </a:lnTo>
                <a:close/>
                <a:moveTo>
                  <a:pt x="37489" y="112771"/>
                </a:moveTo>
                <a:lnTo>
                  <a:pt x="37489" y="118707"/>
                </a:lnTo>
                <a:lnTo>
                  <a:pt x="31553" y="118707"/>
                </a:lnTo>
                <a:lnTo>
                  <a:pt x="31553" y="112771"/>
                </a:lnTo>
                <a:close/>
                <a:moveTo>
                  <a:pt x="43737" y="112771"/>
                </a:moveTo>
                <a:lnTo>
                  <a:pt x="43737" y="118707"/>
                </a:lnTo>
                <a:lnTo>
                  <a:pt x="37802" y="118707"/>
                </a:lnTo>
                <a:lnTo>
                  <a:pt x="37802" y="112771"/>
                </a:lnTo>
                <a:close/>
                <a:moveTo>
                  <a:pt x="49985" y="112771"/>
                </a:moveTo>
                <a:lnTo>
                  <a:pt x="49985" y="118707"/>
                </a:lnTo>
                <a:lnTo>
                  <a:pt x="44049" y="118707"/>
                </a:lnTo>
                <a:lnTo>
                  <a:pt x="44049" y="112771"/>
                </a:lnTo>
                <a:close/>
                <a:moveTo>
                  <a:pt x="56232" y="112771"/>
                </a:moveTo>
                <a:lnTo>
                  <a:pt x="56232" y="118707"/>
                </a:lnTo>
                <a:lnTo>
                  <a:pt x="50296" y="118707"/>
                </a:lnTo>
                <a:lnTo>
                  <a:pt x="50296" y="112771"/>
                </a:lnTo>
                <a:close/>
                <a:moveTo>
                  <a:pt x="62480" y="112771"/>
                </a:moveTo>
                <a:lnTo>
                  <a:pt x="62480" y="118707"/>
                </a:lnTo>
                <a:lnTo>
                  <a:pt x="56545" y="118707"/>
                </a:lnTo>
                <a:lnTo>
                  <a:pt x="56545" y="112771"/>
                </a:lnTo>
                <a:close/>
                <a:moveTo>
                  <a:pt x="68727" y="112771"/>
                </a:moveTo>
                <a:lnTo>
                  <a:pt x="68727" y="118707"/>
                </a:lnTo>
                <a:lnTo>
                  <a:pt x="62792" y="118707"/>
                </a:lnTo>
                <a:lnTo>
                  <a:pt x="62792" y="112771"/>
                </a:lnTo>
                <a:close/>
                <a:moveTo>
                  <a:pt x="74975" y="112771"/>
                </a:moveTo>
                <a:lnTo>
                  <a:pt x="74975" y="118707"/>
                </a:lnTo>
                <a:lnTo>
                  <a:pt x="69039" y="118707"/>
                </a:lnTo>
                <a:lnTo>
                  <a:pt x="69039" y="112771"/>
                </a:lnTo>
                <a:close/>
                <a:moveTo>
                  <a:pt x="81223" y="112771"/>
                </a:moveTo>
                <a:lnTo>
                  <a:pt x="81223" y="118707"/>
                </a:lnTo>
                <a:lnTo>
                  <a:pt x="75286" y="118707"/>
                </a:lnTo>
                <a:lnTo>
                  <a:pt x="75286" y="112771"/>
                </a:lnTo>
                <a:close/>
                <a:moveTo>
                  <a:pt x="87470" y="112771"/>
                </a:moveTo>
                <a:lnTo>
                  <a:pt x="87470" y="118707"/>
                </a:lnTo>
                <a:lnTo>
                  <a:pt x="81535" y="118707"/>
                </a:lnTo>
                <a:lnTo>
                  <a:pt x="81535" y="112771"/>
                </a:lnTo>
                <a:close/>
                <a:moveTo>
                  <a:pt x="93718" y="112771"/>
                </a:moveTo>
                <a:lnTo>
                  <a:pt x="93718" y="118707"/>
                </a:lnTo>
                <a:lnTo>
                  <a:pt x="87784" y="118707"/>
                </a:lnTo>
                <a:lnTo>
                  <a:pt x="87784" y="112771"/>
                </a:lnTo>
                <a:close/>
                <a:moveTo>
                  <a:pt x="99967" y="112771"/>
                </a:moveTo>
                <a:lnTo>
                  <a:pt x="99967" y="118707"/>
                </a:lnTo>
                <a:lnTo>
                  <a:pt x="94031" y="118707"/>
                </a:lnTo>
                <a:lnTo>
                  <a:pt x="94031" y="112771"/>
                </a:lnTo>
                <a:close/>
                <a:moveTo>
                  <a:pt x="106214" y="112771"/>
                </a:moveTo>
                <a:lnTo>
                  <a:pt x="106214" y="118707"/>
                </a:lnTo>
                <a:lnTo>
                  <a:pt x="100278" y="118707"/>
                </a:lnTo>
                <a:lnTo>
                  <a:pt x="100278" y="112771"/>
                </a:lnTo>
                <a:close/>
                <a:moveTo>
                  <a:pt x="112461" y="112771"/>
                </a:moveTo>
                <a:lnTo>
                  <a:pt x="112461" y="118707"/>
                </a:lnTo>
                <a:lnTo>
                  <a:pt x="106527" y="118707"/>
                </a:lnTo>
                <a:lnTo>
                  <a:pt x="106527" y="112771"/>
                </a:lnTo>
                <a:close/>
                <a:moveTo>
                  <a:pt x="118710" y="112771"/>
                </a:moveTo>
                <a:lnTo>
                  <a:pt x="118710" y="118707"/>
                </a:lnTo>
                <a:lnTo>
                  <a:pt x="112774" y="118707"/>
                </a:lnTo>
                <a:lnTo>
                  <a:pt x="112774" y="112771"/>
                </a:lnTo>
                <a:close/>
                <a:moveTo>
                  <a:pt x="124957" y="112771"/>
                </a:moveTo>
                <a:lnTo>
                  <a:pt x="124957" y="118707"/>
                </a:lnTo>
                <a:lnTo>
                  <a:pt x="119021" y="118707"/>
                </a:lnTo>
                <a:lnTo>
                  <a:pt x="119021" y="112771"/>
                </a:lnTo>
                <a:close/>
                <a:moveTo>
                  <a:pt x="131204" y="112771"/>
                </a:moveTo>
                <a:lnTo>
                  <a:pt x="131204" y="118707"/>
                </a:lnTo>
                <a:lnTo>
                  <a:pt x="125270" y="118707"/>
                </a:lnTo>
                <a:lnTo>
                  <a:pt x="125270" y="112771"/>
                </a:lnTo>
                <a:close/>
                <a:moveTo>
                  <a:pt x="137451" y="112771"/>
                </a:moveTo>
                <a:lnTo>
                  <a:pt x="137451" y="118707"/>
                </a:lnTo>
                <a:lnTo>
                  <a:pt x="131517" y="118707"/>
                </a:lnTo>
                <a:lnTo>
                  <a:pt x="131517" y="112771"/>
                </a:lnTo>
                <a:close/>
                <a:moveTo>
                  <a:pt x="143702" y="112771"/>
                </a:moveTo>
                <a:lnTo>
                  <a:pt x="143702" y="118707"/>
                </a:lnTo>
                <a:lnTo>
                  <a:pt x="137766" y="118707"/>
                </a:lnTo>
                <a:lnTo>
                  <a:pt x="137766" y="112771"/>
                </a:lnTo>
                <a:close/>
                <a:moveTo>
                  <a:pt x="149949" y="112771"/>
                </a:moveTo>
                <a:lnTo>
                  <a:pt x="149949" y="118707"/>
                </a:lnTo>
                <a:lnTo>
                  <a:pt x="144015" y="118707"/>
                </a:lnTo>
                <a:lnTo>
                  <a:pt x="144015" y="112771"/>
                </a:lnTo>
                <a:close/>
                <a:moveTo>
                  <a:pt x="156196" y="112771"/>
                </a:moveTo>
                <a:lnTo>
                  <a:pt x="156196" y="118707"/>
                </a:lnTo>
                <a:lnTo>
                  <a:pt x="150262" y="118707"/>
                </a:lnTo>
                <a:lnTo>
                  <a:pt x="150262" y="112771"/>
                </a:lnTo>
                <a:close/>
                <a:moveTo>
                  <a:pt x="162445" y="112771"/>
                </a:moveTo>
                <a:lnTo>
                  <a:pt x="162445" y="118707"/>
                </a:lnTo>
                <a:lnTo>
                  <a:pt x="156509" y="118707"/>
                </a:lnTo>
                <a:lnTo>
                  <a:pt x="156509" y="112771"/>
                </a:lnTo>
                <a:close/>
                <a:moveTo>
                  <a:pt x="168692" y="112771"/>
                </a:moveTo>
                <a:lnTo>
                  <a:pt x="168692" y="118707"/>
                </a:lnTo>
                <a:lnTo>
                  <a:pt x="162756" y="118707"/>
                </a:lnTo>
                <a:lnTo>
                  <a:pt x="162756" y="112771"/>
                </a:lnTo>
                <a:close/>
                <a:moveTo>
                  <a:pt x="174939" y="112771"/>
                </a:moveTo>
                <a:lnTo>
                  <a:pt x="174939" y="118707"/>
                </a:lnTo>
                <a:lnTo>
                  <a:pt x="169005" y="118707"/>
                </a:lnTo>
                <a:lnTo>
                  <a:pt x="169005" y="112771"/>
                </a:lnTo>
                <a:close/>
                <a:moveTo>
                  <a:pt x="181186" y="112771"/>
                </a:moveTo>
                <a:lnTo>
                  <a:pt x="181186" y="118707"/>
                </a:lnTo>
                <a:lnTo>
                  <a:pt x="175252" y="118707"/>
                </a:lnTo>
                <a:lnTo>
                  <a:pt x="175252" y="112771"/>
                </a:lnTo>
                <a:close/>
                <a:moveTo>
                  <a:pt x="187435" y="112771"/>
                </a:moveTo>
                <a:lnTo>
                  <a:pt x="187435" y="118707"/>
                </a:lnTo>
                <a:lnTo>
                  <a:pt x="181499" y="118707"/>
                </a:lnTo>
                <a:lnTo>
                  <a:pt x="181499" y="112771"/>
                </a:lnTo>
                <a:close/>
                <a:moveTo>
                  <a:pt x="193684" y="112771"/>
                </a:moveTo>
                <a:lnTo>
                  <a:pt x="193684" y="118707"/>
                </a:lnTo>
                <a:lnTo>
                  <a:pt x="187749" y="118707"/>
                </a:lnTo>
                <a:lnTo>
                  <a:pt x="187749" y="112771"/>
                </a:lnTo>
                <a:close/>
                <a:moveTo>
                  <a:pt x="199931" y="112771"/>
                </a:moveTo>
                <a:lnTo>
                  <a:pt x="199931" y="118707"/>
                </a:lnTo>
                <a:lnTo>
                  <a:pt x="193996" y="118707"/>
                </a:lnTo>
                <a:lnTo>
                  <a:pt x="193996" y="112771"/>
                </a:lnTo>
                <a:close/>
                <a:moveTo>
                  <a:pt x="206180" y="112771"/>
                </a:moveTo>
                <a:lnTo>
                  <a:pt x="206180" y="118707"/>
                </a:lnTo>
                <a:lnTo>
                  <a:pt x="200244" y="118707"/>
                </a:lnTo>
                <a:lnTo>
                  <a:pt x="200244" y="112771"/>
                </a:lnTo>
                <a:close/>
                <a:moveTo>
                  <a:pt x="212427" y="112771"/>
                </a:moveTo>
                <a:lnTo>
                  <a:pt x="212427" y="118707"/>
                </a:lnTo>
                <a:lnTo>
                  <a:pt x="206491" y="118707"/>
                </a:lnTo>
                <a:lnTo>
                  <a:pt x="206491" y="112771"/>
                </a:lnTo>
                <a:close/>
                <a:moveTo>
                  <a:pt x="218674" y="112771"/>
                </a:moveTo>
                <a:lnTo>
                  <a:pt x="218674" y="118707"/>
                </a:lnTo>
                <a:lnTo>
                  <a:pt x="212739" y="118707"/>
                </a:lnTo>
                <a:lnTo>
                  <a:pt x="212739" y="112771"/>
                </a:lnTo>
                <a:close/>
                <a:moveTo>
                  <a:pt x="224921" y="112771"/>
                </a:moveTo>
                <a:lnTo>
                  <a:pt x="224921" y="118707"/>
                </a:lnTo>
                <a:lnTo>
                  <a:pt x="218987" y="118707"/>
                </a:lnTo>
                <a:lnTo>
                  <a:pt x="218987" y="112771"/>
                </a:lnTo>
                <a:close/>
                <a:moveTo>
                  <a:pt x="231170" y="112771"/>
                </a:moveTo>
                <a:lnTo>
                  <a:pt x="231170" y="118707"/>
                </a:lnTo>
                <a:lnTo>
                  <a:pt x="225234" y="118707"/>
                </a:lnTo>
                <a:lnTo>
                  <a:pt x="225234" y="112771"/>
                </a:lnTo>
                <a:close/>
                <a:moveTo>
                  <a:pt x="237417" y="112771"/>
                </a:moveTo>
                <a:lnTo>
                  <a:pt x="237417" y="118707"/>
                </a:lnTo>
                <a:lnTo>
                  <a:pt x="231481" y="118707"/>
                </a:lnTo>
                <a:lnTo>
                  <a:pt x="231481" y="112771"/>
                </a:lnTo>
                <a:close/>
                <a:moveTo>
                  <a:pt x="243664" y="112771"/>
                </a:moveTo>
                <a:lnTo>
                  <a:pt x="243664" y="118707"/>
                </a:lnTo>
                <a:lnTo>
                  <a:pt x="237729" y="118707"/>
                </a:lnTo>
                <a:lnTo>
                  <a:pt x="237729" y="112771"/>
                </a:lnTo>
                <a:close/>
                <a:moveTo>
                  <a:pt x="249911" y="112771"/>
                </a:moveTo>
                <a:lnTo>
                  <a:pt x="249911" y="118707"/>
                </a:lnTo>
                <a:lnTo>
                  <a:pt x="243977" y="118707"/>
                </a:lnTo>
                <a:lnTo>
                  <a:pt x="243977" y="112771"/>
                </a:lnTo>
                <a:close/>
                <a:moveTo>
                  <a:pt x="256161" y="112771"/>
                </a:moveTo>
                <a:lnTo>
                  <a:pt x="256161" y="118707"/>
                </a:lnTo>
                <a:lnTo>
                  <a:pt x="250225" y="118707"/>
                </a:lnTo>
                <a:lnTo>
                  <a:pt x="250225" y="112771"/>
                </a:lnTo>
                <a:close/>
                <a:moveTo>
                  <a:pt x="262409" y="112771"/>
                </a:moveTo>
                <a:lnTo>
                  <a:pt x="262409" y="118707"/>
                </a:lnTo>
                <a:lnTo>
                  <a:pt x="256474" y="118707"/>
                </a:lnTo>
                <a:lnTo>
                  <a:pt x="256474" y="112771"/>
                </a:lnTo>
                <a:close/>
                <a:moveTo>
                  <a:pt x="268656" y="112771"/>
                </a:moveTo>
                <a:lnTo>
                  <a:pt x="268656" y="118707"/>
                </a:lnTo>
                <a:lnTo>
                  <a:pt x="262721" y="118707"/>
                </a:lnTo>
                <a:lnTo>
                  <a:pt x="262721" y="112771"/>
                </a:lnTo>
                <a:close/>
                <a:moveTo>
                  <a:pt x="274904" y="112771"/>
                </a:moveTo>
                <a:lnTo>
                  <a:pt x="274904" y="118707"/>
                </a:lnTo>
                <a:lnTo>
                  <a:pt x="268968" y="118707"/>
                </a:lnTo>
                <a:lnTo>
                  <a:pt x="268968" y="112771"/>
                </a:lnTo>
                <a:close/>
                <a:moveTo>
                  <a:pt x="6251" y="119019"/>
                </a:moveTo>
                <a:lnTo>
                  <a:pt x="6251" y="124954"/>
                </a:lnTo>
                <a:lnTo>
                  <a:pt x="315" y="124954"/>
                </a:lnTo>
                <a:lnTo>
                  <a:pt x="315" y="119019"/>
                </a:lnTo>
                <a:close/>
                <a:moveTo>
                  <a:pt x="12498" y="119019"/>
                </a:moveTo>
                <a:lnTo>
                  <a:pt x="12498" y="124954"/>
                </a:lnTo>
                <a:lnTo>
                  <a:pt x="6562" y="124954"/>
                </a:lnTo>
                <a:lnTo>
                  <a:pt x="6562" y="119019"/>
                </a:lnTo>
                <a:close/>
                <a:moveTo>
                  <a:pt x="18745" y="119019"/>
                </a:moveTo>
                <a:lnTo>
                  <a:pt x="18745" y="124954"/>
                </a:lnTo>
                <a:lnTo>
                  <a:pt x="12810" y="124954"/>
                </a:lnTo>
                <a:lnTo>
                  <a:pt x="12810" y="119019"/>
                </a:lnTo>
                <a:close/>
                <a:moveTo>
                  <a:pt x="24992" y="119019"/>
                </a:moveTo>
                <a:lnTo>
                  <a:pt x="24992" y="124954"/>
                </a:lnTo>
                <a:lnTo>
                  <a:pt x="19058" y="124954"/>
                </a:lnTo>
                <a:lnTo>
                  <a:pt x="19058" y="119019"/>
                </a:lnTo>
                <a:close/>
                <a:moveTo>
                  <a:pt x="31242" y="119019"/>
                </a:moveTo>
                <a:lnTo>
                  <a:pt x="31242" y="124954"/>
                </a:lnTo>
                <a:lnTo>
                  <a:pt x="25305" y="124954"/>
                </a:lnTo>
                <a:lnTo>
                  <a:pt x="25305" y="119019"/>
                </a:lnTo>
                <a:close/>
                <a:moveTo>
                  <a:pt x="37489" y="119019"/>
                </a:moveTo>
                <a:lnTo>
                  <a:pt x="37489" y="124954"/>
                </a:lnTo>
                <a:lnTo>
                  <a:pt x="31553" y="124954"/>
                </a:lnTo>
                <a:lnTo>
                  <a:pt x="31553" y="119019"/>
                </a:lnTo>
                <a:close/>
                <a:moveTo>
                  <a:pt x="43737" y="119019"/>
                </a:moveTo>
                <a:lnTo>
                  <a:pt x="43737" y="124954"/>
                </a:lnTo>
                <a:lnTo>
                  <a:pt x="37802" y="124954"/>
                </a:lnTo>
                <a:lnTo>
                  <a:pt x="37802" y="119019"/>
                </a:lnTo>
                <a:close/>
                <a:moveTo>
                  <a:pt x="49985" y="119019"/>
                </a:moveTo>
                <a:lnTo>
                  <a:pt x="49985" y="124954"/>
                </a:lnTo>
                <a:lnTo>
                  <a:pt x="44049" y="124954"/>
                </a:lnTo>
                <a:lnTo>
                  <a:pt x="44049" y="119019"/>
                </a:lnTo>
                <a:close/>
                <a:moveTo>
                  <a:pt x="56232" y="119019"/>
                </a:moveTo>
                <a:lnTo>
                  <a:pt x="56232" y="124954"/>
                </a:lnTo>
                <a:lnTo>
                  <a:pt x="50296" y="124954"/>
                </a:lnTo>
                <a:lnTo>
                  <a:pt x="50296" y="119019"/>
                </a:lnTo>
                <a:close/>
                <a:moveTo>
                  <a:pt x="62480" y="119019"/>
                </a:moveTo>
                <a:lnTo>
                  <a:pt x="62480" y="124954"/>
                </a:lnTo>
                <a:lnTo>
                  <a:pt x="56545" y="124954"/>
                </a:lnTo>
                <a:lnTo>
                  <a:pt x="56545" y="119019"/>
                </a:lnTo>
                <a:close/>
                <a:moveTo>
                  <a:pt x="68727" y="119019"/>
                </a:moveTo>
                <a:lnTo>
                  <a:pt x="68727" y="124954"/>
                </a:lnTo>
                <a:lnTo>
                  <a:pt x="62792" y="124954"/>
                </a:lnTo>
                <a:lnTo>
                  <a:pt x="62792" y="119019"/>
                </a:lnTo>
                <a:close/>
                <a:moveTo>
                  <a:pt x="74975" y="119019"/>
                </a:moveTo>
                <a:lnTo>
                  <a:pt x="74975" y="124954"/>
                </a:lnTo>
                <a:lnTo>
                  <a:pt x="69039" y="124954"/>
                </a:lnTo>
                <a:lnTo>
                  <a:pt x="69039" y="119019"/>
                </a:lnTo>
                <a:close/>
                <a:moveTo>
                  <a:pt x="81223" y="119019"/>
                </a:moveTo>
                <a:lnTo>
                  <a:pt x="81223" y="124954"/>
                </a:lnTo>
                <a:lnTo>
                  <a:pt x="75286" y="124954"/>
                </a:lnTo>
                <a:lnTo>
                  <a:pt x="75286" y="119019"/>
                </a:lnTo>
                <a:close/>
                <a:moveTo>
                  <a:pt x="87470" y="119019"/>
                </a:moveTo>
                <a:lnTo>
                  <a:pt x="87470" y="124954"/>
                </a:lnTo>
                <a:lnTo>
                  <a:pt x="81535" y="124954"/>
                </a:lnTo>
                <a:lnTo>
                  <a:pt x="81535" y="119019"/>
                </a:lnTo>
                <a:close/>
                <a:moveTo>
                  <a:pt x="93718" y="119019"/>
                </a:moveTo>
                <a:lnTo>
                  <a:pt x="93718" y="124954"/>
                </a:lnTo>
                <a:lnTo>
                  <a:pt x="87784" y="124954"/>
                </a:lnTo>
                <a:lnTo>
                  <a:pt x="87784" y="119019"/>
                </a:lnTo>
                <a:close/>
                <a:moveTo>
                  <a:pt x="99967" y="119019"/>
                </a:moveTo>
                <a:lnTo>
                  <a:pt x="99967" y="124954"/>
                </a:lnTo>
                <a:lnTo>
                  <a:pt x="94031" y="124954"/>
                </a:lnTo>
                <a:lnTo>
                  <a:pt x="94031" y="119019"/>
                </a:lnTo>
                <a:close/>
                <a:moveTo>
                  <a:pt x="106214" y="119019"/>
                </a:moveTo>
                <a:lnTo>
                  <a:pt x="106214" y="124954"/>
                </a:lnTo>
                <a:lnTo>
                  <a:pt x="100278" y="124954"/>
                </a:lnTo>
                <a:lnTo>
                  <a:pt x="100278" y="119019"/>
                </a:lnTo>
                <a:close/>
                <a:moveTo>
                  <a:pt x="112461" y="119019"/>
                </a:moveTo>
                <a:lnTo>
                  <a:pt x="112461" y="124954"/>
                </a:lnTo>
                <a:lnTo>
                  <a:pt x="106527" y="124954"/>
                </a:lnTo>
                <a:lnTo>
                  <a:pt x="106527" y="119019"/>
                </a:lnTo>
                <a:close/>
                <a:moveTo>
                  <a:pt x="118710" y="119019"/>
                </a:moveTo>
                <a:lnTo>
                  <a:pt x="118710" y="124954"/>
                </a:lnTo>
                <a:lnTo>
                  <a:pt x="112774" y="124954"/>
                </a:lnTo>
                <a:lnTo>
                  <a:pt x="112774" y="119019"/>
                </a:lnTo>
                <a:close/>
                <a:moveTo>
                  <a:pt x="124957" y="119019"/>
                </a:moveTo>
                <a:lnTo>
                  <a:pt x="124957" y="124954"/>
                </a:lnTo>
                <a:lnTo>
                  <a:pt x="119021" y="124954"/>
                </a:lnTo>
                <a:lnTo>
                  <a:pt x="119021" y="119019"/>
                </a:lnTo>
                <a:close/>
                <a:moveTo>
                  <a:pt x="131204" y="119019"/>
                </a:moveTo>
                <a:lnTo>
                  <a:pt x="131204" y="124954"/>
                </a:lnTo>
                <a:lnTo>
                  <a:pt x="125270" y="124954"/>
                </a:lnTo>
                <a:lnTo>
                  <a:pt x="125270" y="119019"/>
                </a:lnTo>
                <a:close/>
                <a:moveTo>
                  <a:pt x="137451" y="119019"/>
                </a:moveTo>
                <a:lnTo>
                  <a:pt x="137451" y="124954"/>
                </a:lnTo>
                <a:lnTo>
                  <a:pt x="131517" y="124954"/>
                </a:lnTo>
                <a:lnTo>
                  <a:pt x="131517" y="119019"/>
                </a:lnTo>
                <a:close/>
                <a:moveTo>
                  <a:pt x="143702" y="119019"/>
                </a:moveTo>
                <a:lnTo>
                  <a:pt x="143702" y="124954"/>
                </a:lnTo>
                <a:lnTo>
                  <a:pt x="137766" y="124954"/>
                </a:lnTo>
                <a:lnTo>
                  <a:pt x="137766" y="119019"/>
                </a:lnTo>
                <a:close/>
                <a:moveTo>
                  <a:pt x="149949" y="119019"/>
                </a:moveTo>
                <a:lnTo>
                  <a:pt x="149949" y="124954"/>
                </a:lnTo>
                <a:lnTo>
                  <a:pt x="144015" y="124954"/>
                </a:lnTo>
                <a:lnTo>
                  <a:pt x="144015" y="119019"/>
                </a:lnTo>
                <a:close/>
                <a:moveTo>
                  <a:pt x="156196" y="119019"/>
                </a:moveTo>
                <a:lnTo>
                  <a:pt x="156196" y="124954"/>
                </a:lnTo>
                <a:lnTo>
                  <a:pt x="150262" y="124954"/>
                </a:lnTo>
                <a:lnTo>
                  <a:pt x="150262" y="119019"/>
                </a:lnTo>
                <a:close/>
                <a:moveTo>
                  <a:pt x="162445" y="119019"/>
                </a:moveTo>
                <a:lnTo>
                  <a:pt x="162445" y="124954"/>
                </a:lnTo>
                <a:lnTo>
                  <a:pt x="156509" y="124954"/>
                </a:lnTo>
                <a:lnTo>
                  <a:pt x="156509" y="119019"/>
                </a:lnTo>
                <a:close/>
                <a:moveTo>
                  <a:pt x="168692" y="119019"/>
                </a:moveTo>
                <a:lnTo>
                  <a:pt x="168692" y="124954"/>
                </a:lnTo>
                <a:lnTo>
                  <a:pt x="162756" y="124954"/>
                </a:lnTo>
                <a:lnTo>
                  <a:pt x="162756" y="119019"/>
                </a:lnTo>
                <a:close/>
                <a:moveTo>
                  <a:pt x="174939" y="119019"/>
                </a:moveTo>
                <a:lnTo>
                  <a:pt x="174939" y="124954"/>
                </a:lnTo>
                <a:lnTo>
                  <a:pt x="169005" y="124954"/>
                </a:lnTo>
                <a:lnTo>
                  <a:pt x="169005" y="119019"/>
                </a:lnTo>
                <a:close/>
                <a:moveTo>
                  <a:pt x="181186" y="119019"/>
                </a:moveTo>
                <a:lnTo>
                  <a:pt x="181186" y="124954"/>
                </a:lnTo>
                <a:lnTo>
                  <a:pt x="175252" y="124954"/>
                </a:lnTo>
                <a:lnTo>
                  <a:pt x="175252" y="119019"/>
                </a:lnTo>
                <a:close/>
                <a:moveTo>
                  <a:pt x="187435" y="119019"/>
                </a:moveTo>
                <a:lnTo>
                  <a:pt x="187435" y="124954"/>
                </a:lnTo>
                <a:lnTo>
                  <a:pt x="181499" y="124954"/>
                </a:lnTo>
                <a:lnTo>
                  <a:pt x="181499" y="119019"/>
                </a:lnTo>
                <a:close/>
                <a:moveTo>
                  <a:pt x="193684" y="119019"/>
                </a:moveTo>
                <a:lnTo>
                  <a:pt x="193684" y="124954"/>
                </a:lnTo>
                <a:lnTo>
                  <a:pt x="187749" y="124954"/>
                </a:lnTo>
                <a:lnTo>
                  <a:pt x="187749" y="119019"/>
                </a:lnTo>
                <a:close/>
                <a:moveTo>
                  <a:pt x="199931" y="119019"/>
                </a:moveTo>
                <a:lnTo>
                  <a:pt x="199931" y="124954"/>
                </a:lnTo>
                <a:lnTo>
                  <a:pt x="193996" y="124954"/>
                </a:lnTo>
                <a:lnTo>
                  <a:pt x="193996" y="119019"/>
                </a:lnTo>
                <a:close/>
                <a:moveTo>
                  <a:pt x="206180" y="119019"/>
                </a:moveTo>
                <a:lnTo>
                  <a:pt x="206180" y="124954"/>
                </a:lnTo>
                <a:lnTo>
                  <a:pt x="200244" y="124954"/>
                </a:lnTo>
                <a:lnTo>
                  <a:pt x="200244" y="119019"/>
                </a:lnTo>
                <a:close/>
                <a:moveTo>
                  <a:pt x="212427" y="119019"/>
                </a:moveTo>
                <a:lnTo>
                  <a:pt x="212427" y="124954"/>
                </a:lnTo>
                <a:lnTo>
                  <a:pt x="206491" y="124954"/>
                </a:lnTo>
                <a:lnTo>
                  <a:pt x="206491" y="119019"/>
                </a:lnTo>
                <a:close/>
                <a:moveTo>
                  <a:pt x="218674" y="119019"/>
                </a:moveTo>
                <a:lnTo>
                  <a:pt x="218674" y="124954"/>
                </a:lnTo>
                <a:lnTo>
                  <a:pt x="212739" y="124954"/>
                </a:lnTo>
                <a:lnTo>
                  <a:pt x="212739" y="119019"/>
                </a:lnTo>
                <a:close/>
                <a:moveTo>
                  <a:pt x="224921" y="119019"/>
                </a:moveTo>
                <a:lnTo>
                  <a:pt x="224921" y="124954"/>
                </a:lnTo>
                <a:lnTo>
                  <a:pt x="218987" y="124954"/>
                </a:lnTo>
                <a:lnTo>
                  <a:pt x="218987" y="119019"/>
                </a:lnTo>
                <a:close/>
                <a:moveTo>
                  <a:pt x="231170" y="119019"/>
                </a:moveTo>
                <a:lnTo>
                  <a:pt x="231170" y="124954"/>
                </a:lnTo>
                <a:lnTo>
                  <a:pt x="225234" y="124954"/>
                </a:lnTo>
                <a:lnTo>
                  <a:pt x="225234" y="119019"/>
                </a:lnTo>
                <a:close/>
                <a:moveTo>
                  <a:pt x="237417" y="119019"/>
                </a:moveTo>
                <a:lnTo>
                  <a:pt x="237417" y="124954"/>
                </a:lnTo>
                <a:lnTo>
                  <a:pt x="231481" y="124954"/>
                </a:lnTo>
                <a:lnTo>
                  <a:pt x="231481" y="119019"/>
                </a:lnTo>
                <a:close/>
                <a:moveTo>
                  <a:pt x="243664" y="119019"/>
                </a:moveTo>
                <a:lnTo>
                  <a:pt x="243664" y="124954"/>
                </a:lnTo>
                <a:lnTo>
                  <a:pt x="237729" y="124954"/>
                </a:lnTo>
                <a:lnTo>
                  <a:pt x="237729" y="119019"/>
                </a:lnTo>
                <a:close/>
                <a:moveTo>
                  <a:pt x="249911" y="119019"/>
                </a:moveTo>
                <a:lnTo>
                  <a:pt x="249911" y="124954"/>
                </a:lnTo>
                <a:lnTo>
                  <a:pt x="243977" y="124954"/>
                </a:lnTo>
                <a:lnTo>
                  <a:pt x="243977" y="119019"/>
                </a:lnTo>
                <a:close/>
                <a:moveTo>
                  <a:pt x="256161" y="119019"/>
                </a:moveTo>
                <a:lnTo>
                  <a:pt x="256161" y="124954"/>
                </a:lnTo>
                <a:lnTo>
                  <a:pt x="250225" y="124954"/>
                </a:lnTo>
                <a:lnTo>
                  <a:pt x="250225" y="119019"/>
                </a:lnTo>
                <a:close/>
                <a:moveTo>
                  <a:pt x="262409" y="119019"/>
                </a:moveTo>
                <a:lnTo>
                  <a:pt x="262409" y="124954"/>
                </a:lnTo>
                <a:lnTo>
                  <a:pt x="256474" y="124954"/>
                </a:lnTo>
                <a:lnTo>
                  <a:pt x="256474" y="119019"/>
                </a:lnTo>
                <a:close/>
                <a:moveTo>
                  <a:pt x="268656" y="119019"/>
                </a:moveTo>
                <a:lnTo>
                  <a:pt x="268656" y="124954"/>
                </a:lnTo>
                <a:lnTo>
                  <a:pt x="262721" y="124954"/>
                </a:lnTo>
                <a:lnTo>
                  <a:pt x="262721" y="119019"/>
                </a:lnTo>
                <a:close/>
                <a:moveTo>
                  <a:pt x="274904" y="119019"/>
                </a:moveTo>
                <a:lnTo>
                  <a:pt x="274904" y="124954"/>
                </a:lnTo>
                <a:lnTo>
                  <a:pt x="268968" y="124954"/>
                </a:lnTo>
                <a:lnTo>
                  <a:pt x="268968" y="119019"/>
                </a:lnTo>
                <a:close/>
                <a:moveTo>
                  <a:pt x="6251" y="125266"/>
                </a:moveTo>
                <a:lnTo>
                  <a:pt x="6251" y="131201"/>
                </a:lnTo>
                <a:lnTo>
                  <a:pt x="315" y="131201"/>
                </a:lnTo>
                <a:lnTo>
                  <a:pt x="315" y="125266"/>
                </a:lnTo>
                <a:close/>
                <a:moveTo>
                  <a:pt x="12498" y="125266"/>
                </a:moveTo>
                <a:lnTo>
                  <a:pt x="12498" y="131201"/>
                </a:lnTo>
                <a:lnTo>
                  <a:pt x="6562" y="131201"/>
                </a:lnTo>
                <a:lnTo>
                  <a:pt x="6562" y="125266"/>
                </a:lnTo>
                <a:close/>
                <a:moveTo>
                  <a:pt x="18745" y="125266"/>
                </a:moveTo>
                <a:lnTo>
                  <a:pt x="18745" y="131201"/>
                </a:lnTo>
                <a:lnTo>
                  <a:pt x="12810" y="131201"/>
                </a:lnTo>
                <a:lnTo>
                  <a:pt x="12810" y="125266"/>
                </a:lnTo>
                <a:close/>
                <a:moveTo>
                  <a:pt x="24992" y="125266"/>
                </a:moveTo>
                <a:lnTo>
                  <a:pt x="24992" y="131201"/>
                </a:lnTo>
                <a:lnTo>
                  <a:pt x="19058" y="131201"/>
                </a:lnTo>
                <a:lnTo>
                  <a:pt x="19058" y="125266"/>
                </a:lnTo>
                <a:close/>
                <a:moveTo>
                  <a:pt x="31242" y="125266"/>
                </a:moveTo>
                <a:lnTo>
                  <a:pt x="31242" y="131201"/>
                </a:lnTo>
                <a:lnTo>
                  <a:pt x="25305" y="131201"/>
                </a:lnTo>
                <a:lnTo>
                  <a:pt x="25305" y="125266"/>
                </a:lnTo>
                <a:close/>
                <a:moveTo>
                  <a:pt x="37489" y="125266"/>
                </a:moveTo>
                <a:lnTo>
                  <a:pt x="37489" y="131201"/>
                </a:lnTo>
                <a:lnTo>
                  <a:pt x="31553" y="131201"/>
                </a:lnTo>
                <a:lnTo>
                  <a:pt x="31553" y="125266"/>
                </a:lnTo>
                <a:close/>
                <a:moveTo>
                  <a:pt x="43737" y="125266"/>
                </a:moveTo>
                <a:lnTo>
                  <a:pt x="43737" y="131201"/>
                </a:lnTo>
                <a:lnTo>
                  <a:pt x="37802" y="131201"/>
                </a:lnTo>
                <a:lnTo>
                  <a:pt x="37802" y="125266"/>
                </a:lnTo>
                <a:close/>
                <a:moveTo>
                  <a:pt x="49985" y="125266"/>
                </a:moveTo>
                <a:lnTo>
                  <a:pt x="49985" y="131201"/>
                </a:lnTo>
                <a:lnTo>
                  <a:pt x="44049" y="131201"/>
                </a:lnTo>
                <a:lnTo>
                  <a:pt x="44049" y="125266"/>
                </a:lnTo>
                <a:close/>
                <a:moveTo>
                  <a:pt x="56232" y="125266"/>
                </a:moveTo>
                <a:lnTo>
                  <a:pt x="56232" y="131201"/>
                </a:lnTo>
                <a:lnTo>
                  <a:pt x="50296" y="131201"/>
                </a:lnTo>
                <a:lnTo>
                  <a:pt x="50296" y="125266"/>
                </a:lnTo>
                <a:close/>
                <a:moveTo>
                  <a:pt x="62480" y="125266"/>
                </a:moveTo>
                <a:lnTo>
                  <a:pt x="62480" y="131201"/>
                </a:lnTo>
                <a:lnTo>
                  <a:pt x="56545" y="131201"/>
                </a:lnTo>
                <a:lnTo>
                  <a:pt x="56545" y="125266"/>
                </a:lnTo>
                <a:close/>
                <a:moveTo>
                  <a:pt x="68727" y="125266"/>
                </a:moveTo>
                <a:lnTo>
                  <a:pt x="68727" y="131201"/>
                </a:lnTo>
                <a:lnTo>
                  <a:pt x="62792" y="131201"/>
                </a:lnTo>
                <a:lnTo>
                  <a:pt x="62792" y="125266"/>
                </a:lnTo>
                <a:close/>
                <a:moveTo>
                  <a:pt x="74975" y="125266"/>
                </a:moveTo>
                <a:lnTo>
                  <a:pt x="74975" y="131201"/>
                </a:lnTo>
                <a:lnTo>
                  <a:pt x="69039" y="131201"/>
                </a:lnTo>
                <a:lnTo>
                  <a:pt x="69039" y="125266"/>
                </a:lnTo>
                <a:close/>
                <a:moveTo>
                  <a:pt x="81223" y="125266"/>
                </a:moveTo>
                <a:lnTo>
                  <a:pt x="81223" y="131201"/>
                </a:lnTo>
                <a:lnTo>
                  <a:pt x="75286" y="131201"/>
                </a:lnTo>
                <a:lnTo>
                  <a:pt x="75286" y="125266"/>
                </a:lnTo>
                <a:close/>
                <a:moveTo>
                  <a:pt x="87470" y="125266"/>
                </a:moveTo>
                <a:lnTo>
                  <a:pt x="87470" y="131201"/>
                </a:lnTo>
                <a:lnTo>
                  <a:pt x="81535" y="131201"/>
                </a:lnTo>
                <a:lnTo>
                  <a:pt x="81535" y="125266"/>
                </a:lnTo>
                <a:close/>
                <a:moveTo>
                  <a:pt x="93718" y="125266"/>
                </a:moveTo>
                <a:lnTo>
                  <a:pt x="93718" y="131201"/>
                </a:lnTo>
                <a:lnTo>
                  <a:pt x="87784" y="131201"/>
                </a:lnTo>
                <a:lnTo>
                  <a:pt x="87784" y="125266"/>
                </a:lnTo>
                <a:close/>
                <a:moveTo>
                  <a:pt x="99967" y="125266"/>
                </a:moveTo>
                <a:lnTo>
                  <a:pt x="99967" y="131201"/>
                </a:lnTo>
                <a:lnTo>
                  <a:pt x="94031" y="131201"/>
                </a:lnTo>
                <a:lnTo>
                  <a:pt x="94031" y="125266"/>
                </a:lnTo>
                <a:close/>
                <a:moveTo>
                  <a:pt x="106214" y="125266"/>
                </a:moveTo>
                <a:lnTo>
                  <a:pt x="106214" y="131201"/>
                </a:lnTo>
                <a:lnTo>
                  <a:pt x="100278" y="131201"/>
                </a:lnTo>
                <a:lnTo>
                  <a:pt x="100278" y="125266"/>
                </a:lnTo>
                <a:close/>
                <a:moveTo>
                  <a:pt x="112461" y="125266"/>
                </a:moveTo>
                <a:lnTo>
                  <a:pt x="112461" y="131201"/>
                </a:lnTo>
                <a:lnTo>
                  <a:pt x="106527" y="131201"/>
                </a:lnTo>
                <a:lnTo>
                  <a:pt x="106527" y="125266"/>
                </a:lnTo>
                <a:close/>
                <a:moveTo>
                  <a:pt x="118710" y="125266"/>
                </a:moveTo>
                <a:lnTo>
                  <a:pt x="118710" y="131201"/>
                </a:lnTo>
                <a:lnTo>
                  <a:pt x="112774" y="131201"/>
                </a:lnTo>
                <a:lnTo>
                  <a:pt x="112774" y="125266"/>
                </a:lnTo>
                <a:close/>
                <a:moveTo>
                  <a:pt x="124957" y="125266"/>
                </a:moveTo>
                <a:lnTo>
                  <a:pt x="124957" y="131201"/>
                </a:lnTo>
                <a:lnTo>
                  <a:pt x="119021" y="131201"/>
                </a:lnTo>
                <a:lnTo>
                  <a:pt x="119021" y="125266"/>
                </a:lnTo>
                <a:close/>
                <a:moveTo>
                  <a:pt x="131204" y="125266"/>
                </a:moveTo>
                <a:lnTo>
                  <a:pt x="131204" y="131201"/>
                </a:lnTo>
                <a:lnTo>
                  <a:pt x="125270" y="131201"/>
                </a:lnTo>
                <a:lnTo>
                  <a:pt x="125270" y="125266"/>
                </a:lnTo>
                <a:close/>
                <a:moveTo>
                  <a:pt x="137451" y="125266"/>
                </a:moveTo>
                <a:lnTo>
                  <a:pt x="137451" y="131201"/>
                </a:lnTo>
                <a:lnTo>
                  <a:pt x="131517" y="131201"/>
                </a:lnTo>
                <a:lnTo>
                  <a:pt x="131517" y="125266"/>
                </a:lnTo>
                <a:close/>
                <a:moveTo>
                  <a:pt x="143702" y="125266"/>
                </a:moveTo>
                <a:lnTo>
                  <a:pt x="143702" y="131201"/>
                </a:lnTo>
                <a:lnTo>
                  <a:pt x="137766" y="131201"/>
                </a:lnTo>
                <a:lnTo>
                  <a:pt x="137766" y="125266"/>
                </a:lnTo>
                <a:close/>
                <a:moveTo>
                  <a:pt x="149949" y="125266"/>
                </a:moveTo>
                <a:lnTo>
                  <a:pt x="149949" y="131201"/>
                </a:lnTo>
                <a:lnTo>
                  <a:pt x="144015" y="131201"/>
                </a:lnTo>
                <a:lnTo>
                  <a:pt x="144015" y="125266"/>
                </a:lnTo>
                <a:close/>
                <a:moveTo>
                  <a:pt x="156196" y="125266"/>
                </a:moveTo>
                <a:lnTo>
                  <a:pt x="156196" y="131201"/>
                </a:lnTo>
                <a:lnTo>
                  <a:pt x="150262" y="131201"/>
                </a:lnTo>
                <a:lnTo>
                  <a:pt x="150262" y="125266"/>
                </a:lnTo>
                <a:close/>
                <a:moveTo>
                  <a:pt x="162445" y="125266"/>
                </a:moveTo>
                <a:lnTo>
                  <a:pt x="162445" y="131201"/>
                </a:lnTo>
                <a:lnTo>
                  <a:pt x="156509" y="131201"/>
                </a:lnTo>
                <a:lnTo>
                  <a:pt x="156509" y="125266"/>
                </a:lnTo>
                <a:close/>
                <a:moveTo>
                  <a:pt x="168692" y="125266"/>
                </a:moveTo>
                <a:lnTo>
                  <a:pt x="168692" y="131201"/>
                </a:lnTo>
                <a:lnTo>
                  <a:pt x="162756" y="131201"/>
                </a:lnTo>
                <a:lnTo>
                  <a:pt x="162756" y="125266"/>
                </a:lnTo>
                <a:close/>
                <a:moveTo>
                  <a:pt x="174939" y="125266"/>
                </a:moveTo>
                <a:lnTo>
                  <a:pt x="174939" y="131201"/>
                </a:lnTo>
                <a:lnTo>
                  <a:pt x="169005" y="131201"/>
                </a:lnTo>
                <a:lnTo>
                  <a:pt x="169005" y="125266"/>
                </a:lnTo>
                <a:close/>
                <a:moveTo>
                  <a:pt x="181186" y="125266"/>
                </a:moveTo>
                <a:lnTo>
                  <a:pt x="181186" y="131201"/>
                </a:lnTo>
                <a:lnTo>
                  <a:pt x="175252" y="131201"/>
                </a:lnTo>
                <a:lnTo>
                  <a:pt x="175252" y="125266"/>
                </a:lnTo>
                <a:close/>
                <a:moveTo>
                  <a:pt x="187435" y="125266"/>
                </a:moveTo>
                <a:lnTo>
                  <a:pt x="187435" y="131201"/>
                </a:lnTo>
                <a:lnTo>
                  <a:pt x="181499" y="131201"/>
                </a:lnTo>
                <a:lnTo>
                  <a:pt x="181499" y="125266"/>
                </a:lnTo>
                <a:close/>
                <a:moveTo>
                  <a:pt x="193682" y="125266"/>
                </a:moveTo>
                <a:lnTo>
                  <a:pt x="193682" y="131201"/>
                </a:lnTo>
                <a:lnTo>
                  <a:pt x="187746" y="131201"/>
                </a:lnTo>
                <a:lnTo>
                  <a:pt x="187746" y="125266"/>
                </a:lnTo>
                <a:close/>
                <a:moveTo>
                  <a:pt x="199931" y="125266"/>
                </a:moveTo>
                <a:lnTo>
                  <a:pt x="199931" y="131201"/>
                </a:lnTo>
                <a:lnTo>
                  <a:pt x="193996" y="131201"/>
                </a:lnTo>
                <a:lnTo>
                  <a:pt x="193996" y="125266"/>
                </a:lnTo>
                <a:close/>
                <a:moveTo>
                  <a:pt x="206180" y="125266"/>
                </a:moveTo>
                <a:lnTo>
                  <a:pt x="206180" y="131201"/>
                </a:lnTo>
                <a:lnTo>
                  <a:pt x="200244" y="131201"/>
                </a:lnTo>
                <a:lnTo>
                  <a:pt x="200244" y="125266"/>
                </a:lnTo>
                <a:close/>
                <a:moveTo>
                  <a:pt x="212427" y="125266"/>
                </a:moveTo>
                <a:lnTo>
                  <a:pt x="212427" y="131201"/>
                </a:lnTo>
                <a:lnTo>
                  <a:pt x="206491" y="131201"/>
                </a:lnTo>
                <a:lnTo>
                  <a:pt x="206491" y="125266"/>
                </a:lnTo>
                <a:close/>
                <a:moveTo>
                  <a:pt x="218674" y="125266"/>
                </a:moveTo>
                <a:lnTo>
                  <a:pt x="218674" y="131201"/>
                </a:lnTo>
                <a:lnTo>
                  <a:pt x="212739" y="131201"/>
                </a:lnTo>
                <a:lnTo>
                  <a:pt x="212739" y="125266"/>
                </a:lnTo>
                <a:close/>
                <a:moveTo>
                  <a:pt x="224921" y="125266"/>
                </a:moveTo>
                <a:lnTo>
                  <a:pt x="224921" y="131201"/>
                </a:lnTo>
                <a:lnTo>
                  <a:pt x="218987" y="131201"/>
                </a:lnTo>
                <a:lnTo>
                  <a:pt x="218987" y="125266"/>
                </a:lnTo>
                <a:close/>
                <a:moveTo>
                  <a:pt x="231170" y="125266"/>
                </a:moveTo>
                <a:lnTo>
                  <a:pt x="231170" y="131201"/>
                </a:lnTo>
                <a:lnTo>
                  <a:pt x="225234" y="131201"/>
                </a:lnTo>
                <a:lnTo>
                  <a:pt x="225234" y="125266"/>
                </a:lnTo>
                <a:close/>
                <a:moveTo>
                  <a:pt x="237417" y="125266"/>
                </a:moveTo>
                <a:lnTo>
                  <a:pt x="237417" y="131201"/>
                </a:lnTo>
                <a:lnTo>
                  <a:pt x="231481" y="131201"/>
                </a:lnTo>
                <a:lnTo>
                  <a:pt x="231481" y="125266"/>
                </a:lnTo>
                <a:close/>
                <a:moveTo>
                  <a:pt x="243664" y="125266"/>
                </a:moveTo>
                <a:lnTo>
                  <a:pt x="243664" y="131201"/>
                </a:lnTo>
                <a:lnTo>
                  <a:pt x="237729" y="131201"/>
                </a:lnTo>
                <a:lnTo>
                  <a:pt x="237729" y="125266"/>
                </a:lnTo>
                <a:close/>
                <a:moveTo>
                  <a:pt x="249911" y="125266"/>
                </a:moveTo>
                <a:lnTo>
                  <a:pt x="249911" y="131201"/>
                </a:lnTo>
                <a:lnTo>
                  <a:pt x="243977" y="131201"/>
                </a:lnTo>
                <a:lnTo>
                  <a:pt x="243977" y="125266"/>
                </a:lnTo>
                <a:close/>
                <a:moveTo>
                  <a:pt x="256161" y="125266"/>
                </a:moveTo>
                <a:lnTo>
                  <a:pt x="256161" y="131201"/>
                </a:lnTo>
                <a:lnTo>
                  <a:pt x="250225" y="131201"/>
                </a:lnTo>
                <a:lnTo>
                  <a:pt x="250225" y="125266"/>
                </a:lnTo>
                <a:close/>
                <a:moveTo>
                  <a:pt x="262409" y="125266"/>
                </a:moveTo>
                <a:lnTo>
                  <a:pt x="262409" y="131201"/>
                </a:lnTo>
                <a:lnTo>
                  <a:pt x="256474" y="131201"/>
                </a:lnTo>
                <a:lnTo>
                  <a:pt x="256474" y="125266"/>
                </a:lnTo>
                <a:close/>
                <a:moveTo>
                  <a:pt x="268656" y="125266"/>
                </a:moveTo>
                <a:lnTo>
                  <a:pt x="268656" y="131201"/>
                </a:lnTo>
                <a:lnTo>
                  <a:pt x="262721" y="131201"/>
                </a:lnTo>
                <a:lnTo>
                  <a:pt x="262721" y="125266"/>
                </a:lnTo>
                <a:close/>
                <a:moveTo>
                  <a:pt x="274904" y="125266"/>
                </a:moveTo>
                <a:lnTo>
                  <a:pt x="274904" y="131201"/>
                </a:lnTo>
                <a:lnTo>
                  <a:pt x="268968" y="131201"/>
                </a:lnTo>
                <a:lnTo>
                  <a:pt x="268968" y="125266"/>
                </a:lnTo>
                <a:close/>
                <a:moveTo>
                  <a:pt x="6251" y="131513"/>
                </a:moveTo>
                <a:lnTo>
                  <a:pt x="6251" y="137449"/>
                </a:lnTo>
                <a:lnTo>
                  <a:pt x="315" y="137449"/>
                </a:lnTo>
                <a:lnTo>
                  <a:pt x="315" y="131513"/>
                </a:lnTo>
                <a:close/>
                <a:moveTo>
                  <a:pt x="12498" y="131513"/>
                </a:moveTo>
                <a:lnTo>
                  <a:pt x="12498" y="137449"/>
                </a:lnTo>
                <a:lnTo>
                  <a:pt x="6562" y="137449"/>
                </a:lnTo>
                <a:lnTo>
                  <a:pt x="6562" y="131513"/>
                </a:lnTo>
                <a:close/>
                <a:moveTo>
                  <a:pt x="18745" y="131513"/>
                </a:moveTo>
                <a:lnTo>
                  <a:pt x="18745" y="137449"/>
                </a:lnTo>
                <a:lnTo>
                  <a:pt x="12810" y="137449"/>
                </a:lnTo>
                <a:lnTo>
                  <a:pt x="12810" y="131513"/>
                </a:lnTo>
                <a:close/>
                <a:moveTo>
                  <a:pt x="24992" y="131513"/>
                </a:moveTo>
                <a:lnTo>
                  <a:pt x="24992" y="137449"/>
                </a:lnTo>
                <a:lnTo>
                  <a:pt x="19058" y="137449"/>
                </a:lnTo>
                <a:lnTo>
                  <a:pt x="19058" y="131513"/>
                </a:lnTo>
                <a:close/>
                <a:moveTo>
                  <a:pt x="31241" y="131513"/>
                </a:moveTo>
                <a:lnTo>
                  <a:pt x="31241" y="137449"/>
                </a:lnTo>
                <a:lnTo>
                  <a:pt x="25305" y="137449"/>
                </a:lnTo>
                <a:lnTo>
                  <a:pt x="25305" y="131513"/>
                </a:lnTo>
                <a:close/>
                <a:moveTo>
                  <a:pt x="37489" y="131513"/>
                </a:moveTo>
                <a:lnTo>
                  <a:pt x="37489" y="137449"/>
                </a:lnTo>
                <a:lnTo>
                  <a:pt x="31553" y="137449"/>
                </a:lnTo>
                <a:lnTo>
                  <a:pt x="31553" y="131513"/>
                </a:lnTo>
                <a:close/>
                <a:moveTo>
                  <a:pt x="43737" y="131513"/>
                </a:moveTo>
                <a:lnTo>
                  <a:pt x="43737" y="137449"/>
                </a:lnTo>
                <a:lnTo>
                  <a:pt x="37802" y="137449"/>
                </a:lnTo>
                <a:lnTo>
                  <a:pt x="37802" y="131513"/>
                </a:lnTo>
                <a:close/>
                <a:moveTo>
                  <a:pt x="49985" y="131513"/>
                </a:moveTo>
                <a:lnTo>
                  <a:pt x="49985" y="137449"/>
                </a:lnTo>
                <a:lnTo>
                  <a:pt x="44049" y="137449"/>
                </a:lnTo>
                <a:lnTo>
                  <a:pt x="44049" y="131513"/>
                </a:lnTo>
                <a:close/>
                <a:moveTo>
                  <a:pt x="56232" y="131513"/>
                </a:moveTo>
                <a:lnTo>
                  <a:pt x="56232" y="137449"/>
                </a:lnTo>
                <a:lnTo>
                  <a:pt x="50296" y="137449"/>
                </a:lnTo>
                <a:lnTo>
                  <a:pt x="50296" y="131513"/>
                </a:lnTo>
                <a:close/>
                <a:moveTo>
                  <a:pt x="62480" y="131513"/>
                </a:moveTo>
                <a:lnTo>
                  <a:pt x="62480" y="137449"/>
                </a:lnTo>
                <a:lnTo>
                  <a:pt x="56545" y="137449"/>
                </a:lnTo>
                <a:lnTo>
                  <a:pt x="56545" y="131513"/>
                </a:lnTo>
                <a:close/>
                <a:moveTo>
                  <a:pt x="68727" y="131513"/>
                </a:moveTo>
                <a:lnTo>
                  <a:pt x="68727" y="137449"/>
                </a:lnTo>
                <a:lnTo>
                  <a:pt x="62792" y="137449"/>
                </a:lnTo>
                <a:lnTo>
                  <a:pt x="62792" y="131513"/>
                </a:lnTo>
                <a:close/>
                <a:moveTo>
                  <a:pt x="74975" y="131513"/>
                </a:moveTo>
                <a:lnTo>
                  <a:pt x="74975" y="137449"/>
                </a:lnTo>
                <a:lnTo>
                  <a:pt x="69039" y="137449"/>
                </a:lnTo>
                <a:lnTo>
                  <a:pt x="69039" y="131513"/>
                </a:lnTo>
                <a:close/>
                <a:moveTo>
                  <a:pt x="81223" y="131513"/>
                </a:moveTo>
                <a:lnTo>
                  <a:pt x="81223" y="137449"/>
                </a:lnTo>
                <a:lnTo>
                  <a:pt x="75286" y="137449"/>
                </a:lnTo>
                <a:lnTo>
                  <a:pt x="75286" y="131513"/>
                </a:lnTo>
                <a:close/>
                <a:moveTo>
                  <a:pt x="87470" y="131513"/>
                </a:moveTo>
                <a:lnTo>
                  <a:pt x="87470" y="137449"/>
                </a:lnTo>
                <a:lnTo>
                  <a:pt x="81535" y="137449"/>
                </a:lnTo>
                <a:lnTo>
                  <a:pt x="81535" y="131513"/>
                </a:lnTo>
                <a:close/>
                <a:moveTo>
                  <a:pt x="93718" y="131513"/>
                </a:moveTo>
                <a:lnTo>
                  <a:pt x="93718" y="137449"/>
                </a:lnTo>
                <a:lnTo>
                  <a:pt x="87784" y="137449"/>
                </a:lnTo>
                <a:lnTo>
                  <a:pt x="87784" y="131513"/>
                </a:lnTo>
                <a:close/>
                <a:moveTo>
                  <a:pt x="99967" y="131513"/>
                </a:moveTo>
                <a:lnTo>
                  <a:pt x="99967" y="137449"/>
                </a:lnTo>
                <a:lnTo>
                  <a:pt x="94031" y="137449"/>
                </a:lnTo>
                <a:lnTo>
                  <a:pt x="94031" y="131513"/>
                </a:lnTo>
                <a:close/>
                <a:moveTo>
                  <a:pt x="106214" y="131513"/>
                </a:moveTo>
                <a:lnTo>
                  <a:pt x="106214" y="137449"/>
                </a:lnTo>
                <a:lnTo>
                  <a:pt x="100278" y="137449"/>
                </a:lnTo>
                <a:lnTo>
                  <a:pt x="100278" y="131513"/>
                </a:lnTo>
                <a:close/>
                <a:moveTo>
                  <a:pt x="112461" y="131513"/>
                </a:moveTo>
                <a:lnTo>
                  <a:pt x="112461" y="137449"/>
                </a:lnTo>
                <a:lnTo>
                  <a:pt x="106527" y="137449"/>
                </a:lnTo>
                <a:lnTo>
                  <a:pt x="106527" y="131513"/>
                </a:lnTo>
                <a:close/>
                <a:moveTo>
                  <a:pt x="118710" y="131513"/>
                </a:moveTo>
                <a:lnTo>
                  <a:pt x="118710" y="137449"/>
                </a:lnTo>
                <a:lnTo>
                  <a:pt x="112774" y="137449"/>
                </a:lnTo>
                <a:lnTo>
                  <a:pt x="112774" y="131513"/>
                </a:lnTo>
                <a:close/>
                <a:moveTo>
                  <a:pt x="124957" y="131513"/>
                </a:moveTo>
                <a:lnTo>
                  <a:pt x="124957" y="137449"/>
                </a:lnTo>
                <a:lnTo>
                  <a:pt x="119021" y="137449"/>
                </a:lnTo>
                <a:lnTo>
                  <a:pt x="119021" y="131513"/>
                </a:lnTo>
                <a:close/>
                <a:moveTo>
                  <a:pt x="131204" y="131513"/>
                </a:moveTo>
                <a:lnTo>
                  <a:pt x="131204" y="137449"/>
                </a:lnTo>
                <a:lnTo>
                  <a:pt x="125270" y="137449"/>
                </a:lnTo>
                <a:lnTo>
                  <a:pt x="125270" y="131513"/>
                </a:lnTo>
                <a:close/>
                <a:moveTo>
                  <a:pt x="137451" y="131513"/>
                </a:moveTo>
                <a:lnTo>
                  <a:pt x="137451" y="137449"/>
                </a:lnTo>
                <a:lnTo>
                  <a:pt x="131517" y="137449"/>
                </a:lnTo>
                <a:lnTo>
                  <a:pt x="131517" y="131513"/>
                </a:lnTo>
                <a:close/>
                <a:moveTo>
                  <a:pt x="143702" y="131513"/>
                </a:moveTo>
                <a:lnTo>
                  <a:pt x="143702" y="137449"/>
                </a:lnTo>
                <a:lnTo>
                  <a:pt x="137766" y="137449"/>
                </a:lnTo>
                <a:lnTo>
                  <a:pt x="137766" y="131513"/>
                </a:lnTo>
                <a:close/>
                <a:moveTo>
                  <a:pt x="149949" y="131513"/>
                </a:moveTo>
                <a:lnTo>
                  <a:pt x="149949" y="137449"/>
                </a:lnTo>
                <a:lnTo>
                  <a:pt x="144015" y="137449"/>
                </a:lnTo>
                <a:lnTo>
                  <a:pt x="144015" y="131513"/>
                </a:lnTo>
                <a:close/>
                <a:moveTo>
                  <a:pt x="156196" y="131513"/>
                </a:moveTo>
                <a:lnTo>
                  <a:pt x="156196" y="137449"/>
                </a:lnTo>
                <a:lnTo>
                  <a:pt x="150262" y="137449"/>
                </a:lnTo>
                <a:lnTo>
                  <a:pt x="150262" y="131513"/>
                </a:lnTo>
                <a:close/>
                <a:moveTo>
                  <a:pt x="162445" y="131513"/>
                </a:moveTo>
                <a:lnTo>
                  <a:pt x="162445" y="137449"/>
                </a:lnTo>
                <a:lnTo>
                  <a:pt x="156509" y="137449"/>
                </a:lnTo>
                <a:lnTo>
                  <a:pt x="156509" y="131513"/>
                </a:lnTo>
                <a:close/>
                <a:moveTo>
                  <a:pt x="168692" y="131513"/>
                </a:moveTo>
                <a:lnTo>
                  <a:pt x="168692" y="137449"/>
                </a:lnTo>
                <a:lnTo>
                  <a:pt x="162756" y="137449"/>
                </a:lnTo>
                <a:lnTo>
                  <a:pt x="162756" y="131513"/>
                </a:lnTo>
                <a:close/>
                <a:moveTo>
                  <a:pt x="174939" y="131513"/>
                </a:moveTo>
                <a:lnTo>
                  <a:pt x="174939" y="137449"/>
                </a:lnTo>
                <a:lnTo>
                  <a:pt x="169005" y="137449"/>
                </a:lnTo>
                <a:lnTo>
                  <a:pt x="169005" y="131513"/>
                </a:lnTo>
                <a:close/>
                <a:moveTo>
                  <a:pt x="181186" y="131513"/>
                </a:moveTo>
                <a:lnTo>
                  <a:pt x="181186" y="137449"/>
                </a:lnTo>
                <a:lnTo>
                  <a:pt x="175252" y="137449"/>
                </a:lnTo>
                <a:lnTo>
                  <a:pt x="175252" y="131513"/>
                </a:lnTo>
                <a:close/>
                <a:moveTo>
                  <a:pt x="187433" y="131513"/>
                </a:moveTo>
                <a:lnTo>
                  <a:pt x="187433" y="137449"/>
                </a:lnTo>
                <a:lnTo>
                  <a:pt x="181499" y="137449"/>
                </a:lnTo>
                <a:lnTo>
                  <a:pt x="181499" y="131513"/>
                </a:lnTo>
                <a:close/>
                <a:moveTo>
                  <a:pt x="193682" y="131513"/>
                </a:moveTo>
                <a:lnTo>
                  <a:pt x="193682" y="137449"/>
                </a:lnTo>
                <a:lnTo>
                  <a:pt x="187746" y="137449"/>
                </a:lnTo>
                <a:lnTo>
                  <a:pt x="187746" y="131513"/>
                </a:lnTo>
                <a:close/>
                <a:moveTo>
                  <a:pt x="199931" y="131513"/>
                </a:moveTo>
                <a:lnTo>
                  <a:pt x="199931" y="137449"/>
                </a:lnTo>
                <a:lnTo>
                  <a:pt x="193996" y="137449"/>
                </a:lnTo>
                <a:lnTo>
                  <a:pt x="193996" y="131513"/>
                </a:lnTo>
                <a:close/>
                <a:moveTo>
                  <a:pt x="206180" y="131513"/>
                </a:moveTo>
                <a:lnTo>
                  <a:pt x="206180" y="137449"/>
                </a:lnTo>
                <a:lnTo>
                  <a:pt x="200244" y="137449"/>
                </a:lnTo>
                <a:lnTo>
                  <a:pt x="200244" y="131513"/>
                </a:lnTo>
                <a:close/>
                <a:moveTo>
                  <a:pt x="212427" y="131513"/>
                </a:moveTo>
                <a:lnTo>
                  <a:pt x="212427" y="137449"/>
                </a:lnTo>
                <a:lnTo>
                  <a:pt x="206491" y="137449"/>
                </a:lnTo>
                <a:lnTo>
                  <a:pt x="206491" y="131513"/>
                </a:lnTo>
                <a:close/>
                <a:moveTo>
                  <a:pt x="218674" y="131513"/>
                </a:moveTo>
                <a:lnTo>
                  <a:pt x="218674" y="137449"/>
                </a:lnTo>
                <a:lnTo>
                  <a:pt x="212739" y="137449"/>
                </a:lnTo>
                <a:lnTo>
                  <a:pt x="212739" y="131513"/>
                </a:lnTo>
                <a:close/>
                <a:moveTo>
                  <a:pt x="224921" y="131513"/>
                </a:moveTo>
                <a:lnTo>
                  <a:pt x="224921" y="137449"/>
                </a:lnTo>
                <a:lnTo>
                  <a:pt x="218987" y="137449"/>
                </a:lnTo>
                <a:lnTo>
                  <a:pt x="218987" y="131513"/>
                </a:lnTo>
                <a:close/>
                <a:moveTo>
                  <a:pt x="231170" y="131513"/>
                </a:moveTo>
                <a:lnTo>
                  <a:pt x="231170" y="137449"/>
                </a:lnTo>
                <a:lnTo>
                  <a:pt x="225234" y="137449"/>
                </a:lnTo>
                <a:lnTo>
                  <a:pt x="225234" y="131513"/>
                </a:lnTo>
                <a:close/>
                <a:moveTo>
                  <a:pt x="237417" y="131513"/>
                </a:moveTo>
                <a:lnTo>
                  <a:pt x="237417" y="137449"/>
                </a:lnTo>
                <a:lnTo>
                  <a:pt x="231481" y="137449"/>
                </a:lnTo>
                <a:lnTo>
                  <a:pt x="231481" y="131513"/>
                </a:lnTo>
                <a:close/>
                <a:moveTo>
                  <a:pt x="243664" y="131513"/>
                </a:moveTo>
                <a:lnTo>
                  <a:pt x="243664" y="137449"/>
                </a:lnTo>
                <a:lnTo>
                  <a:pt x="237729" y="137449"/>
                </a:lnTo>
                <a:lnTo>
                  <a:pt x="237729" y="131513"/>
                </a:lnTo>
                <a:close/>
                <a:moveTo>
                  <a:pt x="249911" y="131513"/>
                </a:moveTo>
                <a:lnTo>
                  <a:pt x="249911" y="137449"/>
                </a:lnTo>
                <a:lnTo>
                  <a:pt x="243977" y="137449"/>
                </a:lnTo>
                <a:lnTo>
                  <a:pt x="243977" y="131513"/>
                </a:lnTo>
                <a:close/>
                <a:moveTo>
                  <a:pt x="256161" y="131513"/>
                </a:moveTo>
                <a:lnTo>
                  <a:pt x="256161" y="137449"/>
                </a:lnTo>
                <a:lnTo>
                  <a:pt x="250225" y="137449"/>
                </a:lnTo>
                <a:lnTo>
                  <a:pt x="250225" y="131513"/>
                </a:lnTo>
                <a:close/>
                <a:moveTo>
                  <a:pt x="262409" y="131513"/>
                </a:moveTo>
                <a:lnTo>
                  <a:pt x="262409" y="137449"/>
                </a:lnTo>
                <a:lnTo>
                  <a:pt x="256474" y="137449"/>
                </a:lnTo>
                <a:lnTo>
                  <a:pt x="256474" y="131513"/>
                </a:lnTo>
                <a:close/>
                <a:moveTo>
                  <a:pt x="268656" y="131513"/>
                </a:moveTo>
                <a:lnTo>
                  <a:pt x="268656" y="137449"/>
                </a:lnTo>
                <a:lnTo>
                  <a:pt x="262721" y="137449"/>
                </a:lnTo>
                <a:lnTo>
                  <a:pt x="262721" y="131513"/>
                </a:lnTo>
                <a:close/>
                <a:moveTo>
                  <a:pt x="274904" y="131513"/>
                </a:moveTo>
                <a:lnTo>
                  <a:pt x="274904" y="137449"/>
                </a:lnTo>
                <a:lnTo>
                  <a:pt x="268968" y="137449"/>
                </a:lnTo>
                <a:lnTo>
                  <a:pt x="268968" y="131513"/>
                </a:lnTo>
                <a:close/>
                <a:moveTo>
                  <a:pt x="6251" y="137760"/>
                </a:moveTo>
                <a:lnTo>
                  <a:pt x="6251" y="143697"/>
                </a:lnTo>
                <a:lnTo>
                  <a:pt x="315" y="143697"/>
                </a:lnTo>
                <a:lnTo>
                  <a:pt x="315" y="137760"/>
                </a:lnTo>
                <a:close/>
                <a:moveTo>
                  <a:pt x="12498" y="137760"/>
                </a:moveTo>
                <a:lnTo>
                  <a:pt x="12498" y="143697"/>
                </a:lnTo>
                <a:lnTo>
                  <a:pt x="6562" y="143697"/>
                </a:lnTo>
                <a:lnTo>
                  <a:pt x="6562" y="137760"/>
                </a:lnTo>
                <a:close/>
                <a:moveTo>
                  <a:pt x="18745" y="137760"/>
                </a:moveTo>
                <a:lnTo>
                  <a:pt x="18745" y="143697"/>
                </a:lnTo>
                <a:lnTo>
                  <a:pt x="12810" y="143697"/>
                </a:lnTo>
                <a:lnTo>
                  <a:pt x="12810" y="137760"/>
                </a:lnTo>
                <a:close/>
                <a:moveTo>
                  <a:pt x="24992" y="137760"/>
                </a:moveTo>
                <a:lnTo>
                  <a:pt x="24992" y="143697"/>
                </a:lnTo>
                <a:lnTo>
                  <a:pt x="19058" y="143697"/>
                </a:lnTo>
                <a:lnTo>
                  <a:pt x="19058" y="137760"/>
                </a:lnTo>
                <a:close/>
                <a:moveTo>
                  <a:pt x="31241" y="137760"/>
                </a:moveTo>
                <a:lnTo>
                  <a:pt x="31241" y="143697"/>
                </a:lnTo>
                <a:lnTo>
                  <a:pt x="25305" y="143697"/>
                </a:lnTo>
                <a:lnTo>
                  <a:pt x="25305" y="137760"/>
                </a:lnTo>
                <a:close/>
                <a:moveTo>
                  <a:pt x="37489" y="137760"/>
                </a:moveTo>
                <a:lnTo>
                  <a:pt x="37489" y="143697"/>
                </a:lnTo>
                <a:lnTo>
                  <a:pt x="31553" y="143697"/>
                </a:lnTo>
                <a:lnTo>
                  <a:pt x="31553" y="137760"/>
                </a:lnTo>
                <a:close/>
                <a:moveTo>
                  <a:pt x="43737" y="137760"/>
                </a:moveTo>
                <a:lnTo>
                  <a:pt x="43737" y="143697"/>
                </a:lnTo>
                <a:lnTo>
                  <a:pt x="37802" y="143697"/>
                </a:lnTo>
                <a:lnTo>
                  <a:pt x="37802" y="137760"/>
                </a:lnTo>
                <a:close/>
                <a:moveTo>
                  <a:pt x="49985" y="137760"/>
                </a:moveTo>
                <a:lnTo>
                  <a:pt x="49985" y="143697"/>
                </a:lnTo>
                <a:lnTo>
                  <a:pt x="44049" y="143697"/>
                </a:lnTo>
                <a:lnTo>
                  <a:pt x="44049" y="137760"/>
                </a:lnTo>
                <a:close/>
                <a:moveTo>
                  <a:pt x="56232" y="137760"/>
                </a:moveTo>
                <a:lnTo>
                  <a:pt x="56232" y="143697"/>
                </a:lnTo>
                <a:lnTo>
                  <a:pt x="50296" y="143697"/>
                </a:lnTo>
                <a:lnTo>
                  <a:pt x="50296" y="137760"/>
                </a:lnTo>
                <a:close/>
                <a:moveTo>
                  <a:pt x="62480" y="137760"/>
                </a:moveTo>
                <a:lnTo>
                  <a:pt x="62480" y="143697"/>
                </a:lnTo>
                <a:lnTo>
                  <a:pt x="56545" y="143697"/>
                </a:lnTo>
                <a:lnTo>
                  <a:pt x="56545" y="137760"/>
                </a:lnTo>
                <a:close/>
                <a:moveTo>
                  <a:pt x="68727" y="137760"/>
                </a:moveTo>
                <a:lnTo>
                  <a:pt x="68727" y="143697"/>
                </a:lnTo>
                <a:lnTo>
                  <a:pt x="62792" y="143697"/>
                </a:lnTo>
                <a:lnTo>
                  <a:pt x="62792" y="137760"/>
                </a:lnTo>
                <a:close/>
                <a:moveTo>
                  <a:pt x="74975" y="137760"/>
                </a:moveTo>
                <a:lnTo>
                  <a:pt x="74975" y="143697"/>
                </a:lnTo>
                <a:lnTo>
                  <a:pt x="69039" y="143697"/>
                </a:lnTo>
                <a:lnTo>
                  <a:pt x="69039" y="137760"/>
                </a:lnTo>
                <a:close/>
                <a:moveTo>
                  <a:pt x="81223" y="137760"/>
                </a:moveTo>
                <a:lnTo>
                  <a:pt x="81223" y="143697"/>
                </a:lnTo>
                <a:lnTo>
                  <a:pt x="75286" y="143697"/>
                </a:lnTo>
                <a:lnTo>
                  <a:pt x="75286" y="137760"/>
                </a:lnTo>
                <a:close/>
                <a:moveTo>
                  <a:pt x="87470" y="137760"/>
                </a:moveTo>
                <a:lnTo>
                  <a:pt x="87470" y="143697"/>
                </a:lnTo>
                <a:lnTo>
                  <a:pt x="81535" y="143697"/>
                </a:lnTo>
                <a:lnTo>
                  <a:pt x="81535" y="137760"/>
                </a:lnTo>
                <a:close/>
                <a:moveTo>
                  <a:pt x="93718" y="137760"/>
                </a:moveTo>
                <a:lnTo>
                  <a:pt x="93718" y="143697"/>
                </a:lnTo>
                <a:lnTo>
                  <a:pt x="87784" y="143697"/>
                </a:lnTo>
                <a:lnTo>
                  <a:pt x="87784" y="137760"/>
                </a:lnTo>
                <a:close/>
                <a:moveTo>
                  <a:pt x="99967" y="137760"/>
                </a:moveTo>
                <a:lnTo>
                  <a:pt x="99967" y="143697"/>
                </a:lnTo>
                <a:lnTo>
                  <a:pt x="94031" y="143697"/>
                </a:lnTo>
                <a:lnTo>
                  <a:pt x="94031" y="137760"/>
                </a:lnTo>
                <a:close/>
                <a:moveTo>
                  <a:pt x="106214" y="137760"/>
                </a:moveTo>
                <a:lnTo>
                  <a:pt x="106214" y="143697"/>
                </a:lnTo>
                <a:lnTo>
                  <a:pt x="100278" y="143697"/>
                </a:lnTo>
                <a:lnTo>
                  <a:pt x="100278" y="137760"/>
                </a:lnTo>
                <a:close/>
                <a:moveTo>
                  <a:pt x="112461" y="137760"/>
                </a:moveTo>
                <a:lnTo>
                  <a:pt x="112461" y="143697"/>
                </a:lnTo>
                <a:lnTo>
                  <a:pt x="106527" y="143697"/>
                </a:lnTo>
                <a:lnTo>
                  <a:pt x="106527" y="137760"/>
                </a:lnTo>
                <a:close/>
                <a:moveTo>
                  <a:pt x="118710" y="137760"/>
                </a:moveTo>
                <a:lnTo>
                  <a:pt x="118710" y="143697"/>
                </a:lnTo>
                <a:lnTo>
                  <a:pt x="112774" y="143697"/>
                </a:lnTo>
                <a:lnTo>
                  <a:pt x="112774" y="137760"/>
                </a:lnTo>
                <a:close/>
                <a:moveTo>
                  <a:pt x="124957" y="137760"/>
                </a:moveTo>
                <a:lnTo>
                  <a:pt x="124957" y="143697"/>
                </a:lnTo>
                <a:lnTo>
                  <a:pt x="119021" y="143697"/>
                </a:lnTo>
                <a:lnTo>
                  <a:pt x="119021" y="137760"/>
                </a:lnTo>
                <a:close/>
                <a:moveTo>
                  <a:pt x="131204" y="137760"/>
                </a:moveTo>
                <a:lnTo>
                  <a:pt x="131204" y="143697"/>
                </a:lnTo>
                <a:lnTo>
                  <a:pt x="125270" y="143697"/>
                </a:lnTo>
                <a:lnTo>
                  <a:pt x="125270" y="137760"/>
                </a:lnTo>
                <a:close/>
                <a:moveTo>
                  <a:pt x="137451" y="137760"/>
                </a:moveTo>
                <a:lnTo>
                  <a:pt x="137451" y="143697"/>
                </a:lnTo>
                <a:lnTo>
                  <a:pt x="131517" y="143697"/>
                </a:lnTo>
                <a:lnTo>
                  <a:pt x="131517" y="137760"/>
                </a:lnTo>
                <a:close/>
                <a:moveTo>
                  <a:pt x="143702" y="137760"/>
                </a:moveTo>
                <a:lnTo>
                  <a:pt x="143702" y="143697"/>
                </a:lnTo>
                <a:lnTo>
                  <a:pt x="137766" y="143697"/>
                </a:lnTo>
                <a:lnTo>
                  <a:pt x="137766" y="137760"/>
                </a:lnTo>
                <a:close/>
                <a:moveTo>
                  <a:pt x="149949" y="137760"/>
                </a:moveTo>
                <a:lnTo>
                  <a:pt x="149949" y="143697"/>
                </a:lnTo>
                <a:lnTo>
                  <a:pt x="144015" y="143697"/>
                </a:lnTo>
                <a:lnTo>
                  <a:pt x="144015" y="137760"/>
                </a:lnTo>
                <a:close/>
                <a:moveTo>
                  <a:pt x="156196" y="137760"/>
                </a:moveTo>
                <a:lnTo>
                  <a:pt x="156196" y="143697"/>
                </a:lnTo>
                <a:lnTo>
                  <a:pt x="150262" y="143697"/>
                </a:lnTo>
                <a:lnTo>
                  <a:pt x="150262" y="137760"/>
                </a:lnTo>
                <a:close/>
                <a:moveTo>
                  <a:pt x="162445" y="137760"/>
                </a:moveTo>
                <a:lnTo>
                  <a:pt x="162445" y="143697"/>
                </a:lnTo>
                <a:lnTo>
                  <a:pt x="156509" y="143697"/>
                </a:lnTo>
                <a:lnTo>
                  <a:pt x="156509" y="137760"/>
                </a:lnTo>
                <a:close/>
                <a:moveTo>
                  <a:pt x="168692" y="137760"/>
                </a:moveTo>
                <a:lnTo>
                  <a:pt x="168692" y="143697"/>
                </a:lnTo>
                <a:lnTo>
                  <a:pt x="162756" y="143697"/>
                </a:lnTo>
                <a:lnTo>
                  <a:pt x="162756" y="137760"/>
                </a:lnTo>
                <a:close/>
                <a:moveTo>
                  <a:pt x="174939" y="137760"/>
                </a:moveTo>
                <a:lnTo>
                  <a:pt x="174939" y="143697"/>
                </a:lnTo>
                <a:lnTo>
                  <a:pt x="169005" y="143697"/>
                </a:lnTo>
                <a:lnTo>
                  <a:pt x="169005" y="137760"/>
                </a:lnTo>
                <a:close/>
                <a:moveTo>
                  <a:pt x="181186" y="137760"/>
                </a:moveTo>
                <a:lnTo>
                  <a:pt x="181186" y="143697"/>
                </a:lnTo>
                <a:lnTo>
                  <a:pt x="175252" y="143697"/>
                </a:lnTo>
                <a:lnTo>
                  <a:pt x="175252" y="137760"/>
                </a:lnTo>
                <a:close/>
                <a:moveTo>
                  <a:pt x="187433" y="137760"/>
                </a:moveTo>
                <a:lnTo>
                  <a:pt x="187433" y="143697"/>
                </a:lnTo>
                <a:lnTo>
                  <a:pt x="181499" y="143697"/>
                </a:lnTo>
                <a:lnTo>
                  <a:pt x="181499" y="137760"/>
                </a:lnTo>
                <a:close/>
                <a:moveTo>
                  <a:pt x="193682" y="137760"/>
                </a:moveTo>
                <a:lnTo>
                  <a:pt x="193682" y="143697"/>
                </a:lnTo>
                <a:lnTo>
                  <a:pt x="187746" y="143697"/>
                </a:lnTo>
                <a:lnTo>
                  <a:pt x="187746" y="137760"/>
                </a:lnTo>
                <a:close/>
                <a:moveTo>
                  <a:pt x="199931" y="137760"/>
                </a:moveTo>
                <a:lnTo>
                  <a:pt x="199931" y="143697"/>
                </a:lnTo>
                <a:lnTo>
                  <a:pt x="193996" y="143697"/>
                </a:lnTo>
                <a:lnTo>
                  <a:pt x="193996" y="137760"/>
                </a:lnTo>
                <a:close/>
                <a:moveTo>
                  <a:pt x="206180" y="137760"/>
                </a:moveTo>
                <a:lnTo>
                  <a:pt x="206180" y="143697"/>
                </a:lnTo>
                <a:lnTo>
                  <a:pt x="200244" y="143697"/>
                </a:lnTo>
                <a:lnTo>
                  <a:pt x="200244" y="137760"/>
                </a:lnTo>
                <a:close/>
                <a:moveTo>
                  <a:pt x="212427" y="137760"/>
                </a:moveTo>
                <a:lnTo>
                  <a:pt x="212427" y="143697"/>
                </a:lnTo>
                <a:lnTo>
                  <a:pt x="206491" y="143697"/>
                </a:lnTo>
                <a:lnTo>
                  <a:pt x="206491" y="137760"/>
                </a:lnTo>
                <a:close/>
                <a:moveTo>
                  <a:pt x="218674" y="137760"/>
                </a:moveTo>
                <a:lnTo>
                  <a:pt x="218674" y="143697"/>
                </a:lnTo>
                <a:lnTo>
                  <a:pt x="212739" y="143697"/>
                </a:lnTo>
                <a:lnTo>
                  <a:pt x="212739" y="137760"/>
                </a:lnTo>
                <a:close/>
                <a:moveTo>
                  <a:pt x="224921" y="137760"/>
                </a:moveTo>
                <a:lnTo>
                  <a:pt x="224921" y="143697"/>
                </a:lnTo>
                <a:lnTo>
                  <a:pt x="218987" y="143697"/>
                </a:lnTo>
                <a:lnTo>
                  <a:pt x="218987" y="137760"/>
                </a:lnTo>
                <a:close/>
                <a:moveTo>
                  <a:pt x="231170" y="137760"/>
                </a:moveTo>
                <a:lnTo>
                  <a:pt x="231170" y="143697"/>
                </a:lnTo>
                <a:lnTo>
                  <a:pt x="225234" y="143697"/>
                </a:lnTo>
                <a:lnTo>
                  <a:pt x="225234" y="137760"/>
                </a:lnTo>
                <a:close/>
                <a:moveTo>
                  <a:pt x="237417" y="137760"/>
                </a:moveTo>
                <a:lnTo>
                  <a:pt x="237417" y="143697"/>
                </a:lnTo>
                <a:lnTo>
                  <a:pt x="231481" y="143697"/>
                </a:lnTo>
                <a:lnTo>
                  <a:pt x="231481" y="137760"/>
                </a:lnTo>
                <a:close/>
                <a:moveTo>
                  <a:pt x="243664" y="137760"/>
                </a:moveTo>
                <a:lnTo>
                  <a:pt x="243664" y="143697"/>
                </a:lnTo>
                <a:lnTo>
                  <a:pt x="237729" y="143697"/>
                </a:lnTo>
                <a:lnTo>
                  <a:pt x="237729" y="137760"/>
                </a:lnTo>
                <a:close/>
                <a:moveTo>
                  <a:pt x="249911" y="137760"/>
                </a:moveTo>
                <a:lnTo>
                  <a:pt x="249911" y="143697"/>
                </a:lnTo>
                <a:lnTo>
                  <a:pt x="243977" y="143697"/>
                </a:lnTo>
                <a:lnTo>
                  <a:pt x="243977" y="137760"/>
                </a:lnTo>
                <a:close/>
                <a:moveTo>
                  <a:pt x="256161" y="137760"/>
                </a:moveTo>
                <a:lnTo>
                  <a:pt x="256161" y="143697"/>
                </a:lnTo>
                <a:lnTo>
                  <a:pt x="250225" y="143697"/>
                </a:lnTo>
                <a:lnTo>
                  <a:pt x="250225" y="137760"/>
                </a:lnTo>
                <a:close/>
                <a:moveTo>
                  <a:pt x="262409" y="137760"/>
                </a:moveTo>
                <a:lnTo>
                  <a:pt x="262409" y="143697"/>
                </a:lnTo>
                <a:lnTo>
                  <a:pt x="256474" y="143697"/>
                </a:lnTo>
                <a:lnTo>
                  <a:pt x="256474" y="137760"/>
                </a:lnTo>
                <a:close/>
                <a:moveTo>
                  <a:pt x="268656" y="137760"/>
                </a:moveTo>
                <a:lnTo>
                  <a:pt x="268656" y="143697"/>
                </a:lnTo>
                <a:lnTo>
                  <a:pt x="262721" y="143697"/>
                </a:lnTo>
                <a:lnTo>
                  <a:pt x="262721" y="137760"/>
                </a:lnTo>
                <a:close/>
                <a:moveTo>
                  <a:pt x="274904" y="137760"/>
                </a:moveTo>
                <a:lnTo>
                  <a:pt x="274904" y="143697"/>
                </a:lnTo>
                <a:lnTo>
                  <a:pt x="268968" y="143697"/>
                </a:lnTo>
                <a:lnTo>
                  <a:pt x="268968" y="137760"/>
                </a:lnTo>
                <a:close/>
                <a:moveTo>
                  <a:pt x="6251" y="144011"/>
                </a:moveTo>
                <a:lnTo>
                  <a:pt x="6251" y="149945"/>
                </a:lnTo>
                <a:lnTo>
                  <a:pt x="315" y="149945"/>
                </a:lnTo>
                <a:lnTo>
                  <a:pt x="315" y="144011"/>
                </a:lnTo>
                <a:close/>
                <a:moveTo>
                  <a:pt x="12498" y="144011"/>
                </a:moveTo>
                <a:lnTo>
                  <a:pt x="12498" y="149945"/>
                </a:lnTo>
                <a:lnTo>
                  <a:pt x="6562" y="149945"/>
                </a:lnTo>
                <a:lnTo>
                  <a:pt x="6562" y="144011"/>
                </a:lnTo>
                <a:close/>
                <a:moveTo>
                  <a:pt x="18745" y="144011"/>
                </a:moveTo>
                <a:lnTo>
                  <a:pt x="18745" y="149945"/>
                </a:lnTo>
                <a:lnTo>
                  <a:pt x="12810" y="149945"/>
                </a:lnTo>
                <a:lnTo>
                  <a:pt x="12810" y="144011"/>
                </a:lnTo>
                <a:close/>
                <a:moveTo>
                  <a:pt x="24992" y="144011"/>
                </a:moveTo>
                <a:lnTo>
                  <a:pt x="24992" y="149945"/>
                </a:lnTo>
                <a:lnTo>
                  <a:pt x="19058" y="149945"/>
                </a:lnTo>
                <a:lnTo>
                  <a:pt x="19058" y="144011"/>
                </a:lnTo>
                <a:close/>
                <a:moveTo>
                  <a:pt x="31241" y="144011"/>
                </a:moveTo>
                <a:lnTo>
                  <a:pt x="31241" y="149945"/>
                </a:lnTo>
                <a:lnTo>
                  <a:pt x="25305" y="149945"/>
                </a:lnTo>
                <a:lnTo>
                  <a:pt x="25305" y="144011"/>
                </a:lnTo>
                <a:close/>
                <a:moveTo>
                  <a:pt x="37489" y="144011"/>
                </a:moveTo>
                <a:lnTo>
                  <a:pt x="37489" y="149945"/>
                </a:lnTo>
                <a:lnTo>
                  <a:pt x="31553" y="149945"/>
                </a:lnTo>
                <a:lnTo>
                  <a:pt x="31553" y="144011"/>
                </a:lnTo>
                <a:close/>
                <a:moveTo>
                  <a:pt x="43737" y="144011"/>
                </a:moveTo>
                <a:lnTo>
                  <a:pt x="43737" y="149945"/>
                </a:lnTo>
                <a:lnTo>
                  <a:pt x="37802" y="149945"/>
                </a:lnTo>
                <a:lnTo>
                  <a:pt x="37802" y="144011"/>
                </a:lnTo>
                <a:close/>
                <a:moveTo>
                  <a:pt x="49985" y="144011"/>
                </a:moveTo>
                <a:lnTo>
                  <a:pt x="49985" y="149945"/>
                </a:lnTo>
                <a:lnTo>
                  <a:pt x="44049" y="149945"/>
                </a:lnTo>
                <a:lnTo>
                  <a:pt x="44049" y="144011"/>
                </a:lnTo>
                <a:close/>
                <a:moveTo>
                  <a:pt x="56232" y="144011"/>
                </a:moveTo>
                <a:lnTo>
                  <a:pt x="56232" y="149945"/>
                </a:lnTo>
                <a:lnTo>
                  <a:pt x="50296" y="149945"/>
                </a:lnTo>
                <a:lnTo>
                  <a:pt x="50296" y="144011"/>
                </a:lnTo>
                <a:close/>
                <a:moveTo>
                  <a:pt x="62480" y="144011"/>
                </a:moveTo>
                <a:lnTo>
                  <a:pt x="62480" y="149945"/>
                </a:lnTo>
                <a:lnTo>
                  <a:pt x="56545" y="149945"/>
                </a:lnTo>
                <a:lnTo>
                  <a:pt x="56545" y="144011"/>
                </a:lnTo>
                <a:close/>
                <a:moveTo>
                  <a:pt x="68727" y="144011"/>
                </a:moveTo>
                <a:lnTo>
                  <a:pt x="68727" y="149945"/>
                </a:lnTo>
                <a:lnTo>
                  <a:pt x="62792" y="149945"/>
                </a:lnTo>
                <a:lnTo>
                  <a:pt x="62792" y="144011"/>
                </a:lnTo>
                <a:close/>
                <a:moveTo>
                  <a:pt x="74975" y="144011"/>
                </a:moveTo>
                <a:lnTo>
                  <a:pt x="74975" y="149945"/>
                </a:lnTo>
                <a:lnTo>
                  <a:pt x="69039" y="149945"/>
                </a:lnTo>
                <a:lnTo>
                  <a:pt x="69039" y="144011"/>
                </a:lnTo>
                <a:close/>
                <a:moveTo>
                  <a:pt x="81223" y="144011"/>
                </a:moveTo>
                <a:lnTo>
                  <a:pt x="81223" y="149945"/>
                </a:lnTo>
                <a:lnTo>
                  <a:pt x="75286" y="149945"/>
                </a:lnTo>
                <a:lnTo>
                  <a:pt x="75286" y="144011"/>
                </a:lnTo>
                <a:close/>
                <a:moveTo>
                  <a:pt x="87470" y="144011"/>
                </a:moveTo>
                <a:lnTo>
                  <a:pt x="87470" y="149945"/>
                </a:lnTo>
                <a:lnTo>
                  <a:pt x="81535" y="149945"/>
                </a:lnTo>
                <a:lnTo>
                  <a:pt x="81535" y="144011"/>
                </a:lnTo>
                <a:close/>
                <a:moveTo>
                  <a:pt x="93718" y="144011"/>
                </a:moveTo>
                <a:lnTo>
                  <a:pt x="93718" y="149945"/>
                </a:lnTo>
                <a:lnTo>
                  <a:pt x="87784" y="149945"/>
                </a:lnTo>
                <a:lnTo>
                  <a:pt x="87784" y="144011"/>
                </a:lnTo>
                <a:close/>
                <a:moveTo>
                  <a:pt x="99967" y="144011"/>
                </a:moveTo>
                <a:lnTo>
                  <a:pt x="99967" y="149945"/>
                </a:lnTo>
                <a:lnTo>
                  <a:pt x="94031" y="149945"/>
                </a:lnTo>
                <a:lnTo>
                  <a:pt x="94031" y="144011"/>
                </a:lnTo>
                <a:close/>
                <a:moveTo>
                  <a:pt x="106214" y="144011"/>
                </a:moveTo>
                <a:lnTo>
                  <a:pt x="106214" y="149945"/>
                </a:lnTo>
                <a:lnTo>
                  <a:pt x="100278" y="149945"/>
                </a:lnTo>
                <a:lnTo>
                  <a:pt x="100278" y="144011"/>
                </a:lnTo>
                <a:close/>
                <a:moveTo>
                  <a:pt x="112461" y="144011"/>
                </a:moveTo>
                <a:lnTo>
                  <a:pt x="112461" y="149945"/>
                </a:lnTo>
                <a:lnTo>
                  <a:pt x="106527" y="149945"/>
                </a:lnTo>
                <a:lnTo>
                  <a:pt x="106527" y="144011"/>
                </a:lnTo>
                <a:close/>
                <a:moveTo>
                  <a:pt x="118710" y="144011"/>
                </a:moveTo>
                <a:lnTo>
                  <a:pt x="118710" y="149945"/>
                </a:lnTo>
                <a:lnTo>
                  <a:pt x="112774" y="149945"/>
                </a:lnTo>
                <a:lnTo>
                  <a:pt x="112774" y="144011"/>
                </a:lnTo>
                <a:close/>
                <a:moveTo>
                  <a:pt x="124957" y="144011"/>
                </a:moveTo>
                <a:lnTo>
                  <a:pt x="124957" y="149945"/>
                </a:lnTo>
                <a:lnTo>
                  <a:pt x="119021" y="149945"/>
                </a:lnTo>
                <a:lnTo>
                  <a:pt x="119021" y="144011"/>
                </a:lnTo>
                <a:close/>
                <a:moveTo>
                  <a:pt x="131204" y="144011"/>
                </a:moveTo>
                <a:lnTo>
                  <a:pt x="131204" y="149945"/>
                </a:lnTo>
                <a:lnTo>
                  <a:pt x="125270" y="149945"/>
                </a:lnTo>
                <a:lnTo>
                  <a:pt x="125270" y="144011"/>
                </a:lnTo>
                <a:close/>
                <a:moveTo>
                  <a:pt x="137451" y="144011"/>
                </a:moveTo>
                <a:lnTo>
                  <a:pt x="137451" y="149945"/>
                </a:lnTo>
                <a:lnTo>
                  <a:pt x="131517" y="149945"/>
                </a:lnTo>
                <a:lnTo>
                  <a:pt x="131517" y="144011"/>
                </a:lnTo>
                <a:close/>
                <a:moveTo>
                  <a:pt x="143702" y="144011"/>
                </a:moveTo>
                <a:lnTo>
                  <a:pt x="143702" y="149945"/>
                </a:lnTo>
                <a:lnTo>
                  <a:pt x="137766" y="149945"/>
                </a:lnTo>
                <a:lnTo>
                  <a:pt x="137766" y="144011"/>
                </a:lnTo>
                <a:close/>
                <a:moveTo>
                  <a:pt x="149949" y="144011"/>
                </a:moveTo>
                <a:lnTo>
                  <a:pt x="149949" y="149945"/>
                </a:lnTo>
                <a:lnTo>
                  <a:pt x="144015" y="149945"/>
                </a:lnTo>
                <a:lnTo>
                  <a:pt x="144015" y="144011"/>
                </a:lnTo>
                <a:close/>
                <a:moveTo>
                  <a:pt x="156196" y="144011"/>
                </a:moveTo>
                <a:lnTo>
                  <a:pt x="156196" y="149945"/>
                </a:lnTo>
                <a:lnTo>
                  <a:pt x="150262" y="149945"/>
                </a:lnTo>
                <a:lnTo>
                  <a:pt x="150262" y="144011"/>
                </a:lnTo>
                <a:close/>
                <a:moveTo>
                  <a:pt x="162445" y="144011"/>
                </a:moveTo>
                <a:lnTo>
                  <a:pt x="162445" y="149945"/>
                </a:lnTo>
                <a:lnTo>
                  <a:pt x="156509" y="149945"/>
                </a:lnTo>
                <a:lnTo>
                  <a:pt x="156509" y="144011"/>
                </a:lnTo>
                <a:close/>
                <a:moveTo>
                  <a:pt x="168692" y="144011"/>
                </a:moveTo>
                <a:lnTo>
                  <a:pt x="168692" y="149945"/>
                </a:lnTo>
                <a:lnTo>
                  <a:pt x="162756" y="149945"/>
                </a:lnTo>
                <a:lnTo>
                  <a:pt x="162756" y="144011"/>
                </a:lnTo>
                <a:close/>
                <a:moveTo>
                  <a:pt x="174939" y="144011"/>
                </a:moveTo>
                <a:lnTo>
                  <a:pt x="174939" y="149945"/>
                </a:lnTo>
                <a:lnTo>
                  <a:pt x="169005" y="149945"/>
                </a:lnTo>
                <a:lnTo>
                  <a:pt x="169005" y="144011"/>
                </a:lnTo>
                <a:close/>
                <a:moveTo>
                  <a:pt x="181186" y="144011"/>
                </a:moveTo>
                <a:lnTo>
                  <a:pt x="181186" y="149945"/>
                </a:lnTo>
                <a:lnTo>
                  <a:pt x="175252" y="149945"/>
                </a:lnTo>
                <a:lnTo>
                  <a:pt x="175252" y="144011"/>
                </a:lnTo>
                <a:close/>
                <a:moveTo>
                  <a:pt x="187433" y="144011"/>
                </a:moveTo>
                <a:lnTo>
                  <a:pt x="187433" y="149945"/>
                </a:lnTo>
                <a:lnTo>
                  <a:pt x="181499" y="149945"/>
                </a:lnTo>
                <a:lnTo>
                  <a:pt x="181499" y="144011"/>
                </a:lnTo>
                <a:close/>
                <a:moveTo>
                  <a:pt x="193682" y="144011"/>
                </a:moveTo>
                <a:lnTo>
                  <a:pt x="193682" y="149945"/>
                </a:lnTo>
                <a:lnTo>
                  <a:pt x="187746" y="149945"/>
                </a:lnTo>
                <a:lnTo>
                  <a:pt x="187746" y="144011"/>
                </a:lnTo>
                <a:close/>
                <a:moveTo>
                  <a:pt x="199931" y="144011"/>
                </a:moveTo>
                <a:lnTo>
                  <a:pt x="199931" y="149945"/>
                </a:lnTo>
                <a:lnTo>
                  <a:pt x="193996" y="149945"/>
                </a:lnTo>
                <a:lnTo>
                  <a:pt x="193996" y="144011"/>
                </a:lnTo>
                <a:close/>
                <a:moveTo>
                  <a:pt x="206180" y="144011"/>
                </a:moveTo>
                <a:lnTo>
                  <a:pt x="206180" y="149945"/>
                </a:lnTo>
                <a:lnTo>
                  <a:pt x="200244" y="149945"/>
                </a:lnTo>
                <a:lnTo>
                  <a:pt x="200244" y="144011"/>
                </a:lnTo>
                <a:close/>
                <a:moveTo>
                  <a:pt x="212427" y="144011"/>
                </a:moveTo>
                <a:lnTo>
                  <a:pt x="212427" y="149945"/>
                </a:lnTo>
                <a:lnTo>
                  <a:pt x="206491" y="149945"/>
                </a:lnTo>
                <a:lnTo>
                  <a:pt x="206491" y="144011"/>
                </a:lnTo>
                <a:close/>
                <a:moveTo>
                  <a:pt x="218674" y="144011"/>
                </a:moveTo>
                <a:lnTo>
                  <a:pt x="218674" y="149945"/>
                </a:lnTo>
                <a:lnTo>
                  <a:pt x="212739" y="149945"/>
                </a:lnTo>
                <a:lnTo>
                  <a:pt x="212739" y="144011"/>
                </a:lnTo>
                <a:close/>
                <a:moveTo>
                  <a:pt x="224921" y="144011"/>
                </a:moveTo>
                <a:lnTo>
                  <a:pt x="224921" y="149945"/>
                </a:lnTo>
                <a:lnTo>
                  <a:pt x="218987" y="149945"/>
                </a:lnTo>
                <a:lnTo>
                  <a:pt x="218987" y="144011"/>
                </a:lnTo>
                <a:close/>
                <a:moveTo>
                  <a:pt x="231170" y="144011"/>
                </a:moveTo>
                <a:lnTo>
                  <a:pt x="231170" y="149945"/>
                </a:lnTo>
                <a:lnTo>
                  <a:pt x="225234" y="149945"/>
                </a:lnTo>
                <a:lnTo>
                  <a:pt x="225234" y="144011"/>
                </a:lnTo>
                <a:close/>
                <a:moveTo>
                  <a:pt x="237417" y="144011"/>
                </a:moveTo>
                <a:lnTo>
                  <a:pt x="237417" y="149945"/>
                </a:lnTo>
                <a:lnTo>
                  <a:pt x="231481" y="149945"/>
                </a:lnTo>
                <a:lnTo>
                  <a:pt x="231481" y="144011"/>
                </a:lnTo>
                <a:close/>
                <a:moveTo>
                  <a:pt x="243664" y="144011"/>
                </a:moveTo>
                <a:lnTo>
                  <a:pt x="243664" y="149945"/>
                </a:lnTo>
                <a:lnTo>
                  <a:pt x="237729" y="149945"/>
                </a:lnTo>
                <a:lnTo>
                  <a:pt x="237729" y="144011"/>
                </a:lnTo>
                <a:close/>
                <a:moveTo>
                  <a:pt x="249911" y="144011"/>
                </a:moveTo>
                <a:lnTo>
                  <a:pt x="249911" y="149945"/>
                </a:lnTo>
                <a:lnTo>
                  <a:pt x="243977" y="149945"/>
                </a:lnTo>
                <a:lnTo>
                  <a:pt x="243977" y="144011"/>
                </a:lnTo>
                <a:close/>
                <a:moveTo>
                  <a:pt x="256161" y="144011"/>
                </a:moveTo>
                <a:lnTo>
                  <a:pt x="256161" y="149945"/>
                </a:lnTo>
                <a:lnTo>
                  <a:pt x="250225" y="149945"/>
                </a:lnTo>
                <a:lnTo>
                  <a:pt x="250225" y="144011"/>
                </a:lnTo>
                <a:close/>
                <a:moveTo>
                  <a:pt x="262409" y="144011"/>
                </a:moveTo>
                <a:lnTo>
                  <a:pt x="262409" y="149945"/>
                </a:lnTo>
                <a:lnTo>
                  <a:pt x="256474" y="149945"/>
                </a:lnTo>
                <a:lnTo>
                  <a:pt x="256474" y="144011"/>
                </a:lnTo>
                <a:close/>
                <a:moveTo>
                  <a:pt x="268656" y="144011"/>
                </a:moveTo>
                <a:lnTo>
                  <a:pt x="268656" y="149945"/>
                </a:lnTo>
                <a:lnTo>
                  <a:pt x="262721" y="149945"/>
                </a:lnTo>
                <a:lnTo>
                  <a:pt x="262721" y="144011"/>
                </a:lnTo>
                <a:close/>
                <a:moveTo>
                  <a:pt x="274904" y="144011"/>
                </a:moveTo>
                <a:lnTo>
                  <a:pt x="274904" y="149945"/>
                </a:lnTo>
                <a:lnTo>
                  <a:pt x="268968" y="149945"/>
                </a:lnTo>
                <a:lnTo>
                  <a:pt x="268968" y="144011"/>
                </a:lnTo>
                <a:close/>
                <a:moveTo>
                  <a:pt x="6251" y="150258"/>
                </a:moveTo>
                <a:lnTo>
                  <a:pt x="6251" y="156192"/>
                </a:lnTo>
                <a:lnTo>
                  <a:pt x="315" y="156192"/>
                </a:lnTo>
                <a:lnTo>
                  <a:pt x="315" y="150258"/>
                </a:lnTo>
                <a:close/>
                <a:moveTo>
                  <a:pt x="12498" y="150258"/>
                </a:moveTo>
                <a:lnTo>
                  <a:pt x="12498" y="156192"/>
                </a:lnTo>
                <a:lnTo>
                  <a:pt x="6562" y="156192"/>
                </a:lnTo>
                <a:lnTo>
                  <a:pt x="6562" y="150258"/>
                </a:lnTo>
                <a:close/>
                <a:moveTo>
                  <a:pt x="18745" y="150258"/>
                </a:moveTo>
                <a:lnTo>
                  <a:pt x="18745" y="156192"/>
                </a:lnTo>
                <a:lnTo>
                  <a:pt x="12810" y="156192"/>
                </a:lnTo>
                <a:lnTo>
                  <a:pt x="12810" y="150258"/>
                </a:lnTo>
                <a:close/>
                <a:moveTo>
                  <a:pt x="24992" y="150258"/>
                </a:moveTo>
                <a:lnTo>
                  <a:pt x="24992" y="156192"/>
                </a:lnTo>
                <a:lnTo>
                  <a:pt x="19058" y="156192"/>
                </a:lnTo>
                <a:lnTo>
                  <a:pt x="19058" y="150258"/>
                </a:lnTo>
                <a:close/>
                <a:moveTo>
                  <a:pt x="31241" y="150258"/>
                </a:moveTo>
                <a:lnTo>
                  <a:pt x="31241" y="156192"/>
                </a:lnTo>
                <a:lnTo>
                  <a:pt x="25305" y="156192"/>
                </a:lnTo>
                <a:lnTo>
                  <a:pt x="25305" y="150258"/>
                </a:lnTo>
                <a:close/>
                <a:moveTo>
                  <a:pt x="37489" y="150258"/>
                </a:moveTo>
                <a:lnTo>
                  <a:pt x="37489" y="156192"/>
                </a:lnTo>
                <a:lnTo>
                  <a:pt x="31553" y="156192"/>
                </a:lnTo>
                <a:lnTo>
                  <a:pt x="31553" y="150258"/>
                </a:lnTo>
                <a:close/>
                <a:moveTo>
                  <a:pt x="43737" y="150258"/>
                </a:moveTo>
                <a:lnTo>
                  <a:pt x="43737" y="156192"/>
                </a:lnTo>
                <a:lnTo>
                  <a:pt x="37802" y="156192"/>
                </a:lnTo>
                <a:lnTo>
                  <a:pt x="37802" y="150258"/>
                </a:lnTo>
                <a:close/>
                <a:moveTo>
                  <a:pt x="49985" y="150258"/>
                </a:moveTo>
                <a:lnTo>
                  <a:pt x="49985" y="156192"/>
                </a:lnTo>
                <a:lnTo>
                  <a:pt x="44049" y="156192"/>
                </a:lnTo>
                <a:lnTo>
                  <a:pt x="44049" y="150258"/>
                </a:lnTo>
                <a:close/>
                <a:moveTo>
                  <a:pt x="56232" y="150258"/>
                </a:moveTo>
                <a:lnTo>
                  <a:pt x="56232" y="156192"/>
                </a:lnTo>
                <a:lnTo>
                  <a:pt x="50296" y="156192"/>
                </a:lnTo>
                <a:lnTo>
                  <a:pt x="50296" y="150258"/>
                </a:lnTo>
                <a:close/>
                <a:moveTo>
                  <a:pt x="62480" y="150258"/>
                </a:moveTo>
                <a:lnTo>
                  <a:pt x="62480" y="156192"/>
                </a:lnTo>
                <a:lnTo>
                  <a:pt x="56545" y="156192"/>
                </a:lnTo>
                <a:lnTo>
                  <a:pt x="56545" y="150258"/>
                </a:lnTo>
                <a:close/>
                <a:moveTo>
                  <a:pt x="68727" y="150258"/>
                </a:moveTo>
                <a:lnTo>
                  <a:pt x="68727" y="156192"/>
                </a:lnTo>
                <a:lnTo>
                  <a:pt x="62792" y="156192"/>
                </a:lnTo>
                <a:lnTo>
                  <a:pt x="62792" y="150258"/>
                </a:lnTo>
                <a:close/>
                <a:moveTo>
                  <a:pt x="74975" y="150258"/>
                </a:moveTo>
                <a:lnTo>
                  <a:pt x="74975" y="156192"/>
                </a:lnTo>
                <a:lnTo>
                  <a:pt x="69039" y="156192"/>
                </a:lnTo>
                <a:lnTo>
                  <a:pt x="69039" y="150258"/>
                </a:lnTo>
                <a:close/>
                <a:moveTo>
                  <a:pt x="81223" y="150258"/>
                </a:moveTo>
                <a:lnTo>
                  <a:pt x="81223" y="156192"/>
                </a:lnTo>
                <a:lnTo>
                  <a:pt x="75286" y="156192"/>
                </a:lnTo>
                <a:lnTo>
                  <a:pt x="75286" y="150258"/>
                </a:lnTo>
                <a:close/>
                <a:moveTo>
                  <a:pt x="87470" y="150258"/>
                </a:moveTo>
                <a:lnTo>
                  <a:pt x="87470" y="156192"/>
                </a:lnTo>
                <a:lnTo>
                  <a:pt x="81535" y="156192"/>
                </a:lnTo>
                <a:lnTo>
                  <a:pt x="81535" y="150258"/>
                </a:lnTo>
                <a:close/>
                <a:moveTo>
                  <a:pt x="93718" y="150258"/>
                </a:moveTo>
                <a:lnTo>
                  <a:pt x="93718" y="156192"/>
                </a:lnTo>
                <a:lnTo>
                  <a:pt x="87784" y="156192"/>
                </a:lnTo>
                <a:lnTo>
                  <a:pt x="87784" y="150258"/>
                </a:lnTo>
                <a:close/>
                <a:moveTo>
                  <a:pt x="99967" y="150258"/>
                </a:moveTo>
                <a:lnTo>
                  <a:pt x="99967" y="156192"/>
                </a:lnTo>
                <a:lnTo>
                  <a:pt x="94031" y="156192"/>
                </a:lnTo>
                <a:lnTo>
                  <a:pt x="94031" y="150258"/>
                </a:lnTo>
                <a:close/>
                <a:moveTo>
                  <a:pt x="106214" y="150258"/>
                </a:moveTo>
                <a:lnTo>
                  <a:pt x="106214" y="156192"/>
                </a:lnTo>
                <a:lnTo>
                  <a:pt x="100278" y="156192"/>
                </a:lnTo>
                <a:lnTo>
                  <a:pt x="100278" y="150258"/>
                </a:lnTo>
                <a:close/>
                <a:moveTo>
                  <a:pt x="112461" y="150258"/>
                </a:moveTo>
                <a:lnTo>
                  <a:pt x="112461" y="156192"/>
                </a:lnTo>
                <a:lnTo>
                  <a:pt x="106527" y="156192"/>
                </a:lnTo>
                <a:lnTo>
                  <a:pt x="106527" y="150258"/>
                </a:lnTo>
                <a:close/>
                <a:moveTo>
                  <a:pt x="118710" y="150258"/>
                </a:moveTo>
                <a:lnTo>
                  <a:pt x="118710" y="156192"/>
                </a:lnTo>
                <a:lnTo>
                  <a:pt x="112774" y="156192"/>
                </a:lnTo>
                <a:lnTo>
                  <a:pt x="112774" y="150258"/>
                </a:lnTo>
                <a:close/>
                <a:moveTo>
                  <a:pt x="124957" y="150258"/>
                </a:moveTo>
                <a:lnTo>
                  <a:pt x="124957" y="156192"/>
                </a:lnTo>
                <a:lnTo>
                  <a:pt x="119021" y="156192"/>
                </a:lnTo>
                <a:lnTo>
                  <a:pt x="119021" y="150258"/>
                </a:lnTo>
                <a:close/>
                <a:moveTo>
                  <a:pt x="131204" y="150258"/>
                </a:moveTo>
                <a:lnTo>
                  <a:pt x="131204" y="156192"/>
                </a:lnTo>
                <a:lnTo>
                  <a:pt x="125270" y="156192"/>
                </a:lnTo>
                <a:lnTo>
                  <a:pt x="125270" y="150258"/>
                </a:lnTo>
                <a:close/>
                <a:moveTo>
                  <a:pt x="137451" y="150258"/>
                </a:moveTo>
                <a:lnTo>
                  <a:pt x="137451" y="156192"/>
                </a:lnTo>
                <a:lnTo>
                  <a:pt x="131517" y="156192"/>
                </a:lnTo>
                <a:lnTo>
                  <a:pt x="131517" y="150258"/>
                </a:lnTo>
                <a:close/>
                <a:moveTo>
                  <a:pt x="143702" y="150258"/>
                </a:moveTo>
                <a:lnTo>
                  <a:pt x="143702" y="156192"/>
                </a:lnTo>
                <a:lnTo>
                  <a:pt x="137766" y="156192"/>
                </a:lnTo>
                <a:lnTo>
                  <a:pt x="137766" y="150258"/>
                </a:lnTo>
                <a:close/>
                <a:moveTo>
                  <a:pt x="149949" y="150258"/>
                </a:moveTo>
                <a:lnTo>
                  <a:pt x="149949" y="156192"/>
                </a:lnTo>
                <a:lnTo>
                  <a:pt x="144015" y="156192"/>
                </a:lnTo>
                <a:lnTo>
                  <a:pt x="144015" y="150258"/>
                </a:lnTo>
                <a:close/>
                <a:moveTo>
                  <a:pt x="156196" y="150258"/>
                </a:moveTo>
                <a:lnTo>
                  <a:pt x="156196" y="156192"/>
                </a:lnTo>
                <a:lnTo>
                  <a:pt x="150262" y="156192"/>
                </a:lnTo>
                <a:lnTo>
                  <a:pt x="150262" y="150258"/>
                </a:lnTo>
                <a:close/>
                <a:moveTo>
                  <a:pt x="162445" y="150258"/>
                </a:moveTo>
                <a:lnTo>
                  <a:pt x="162445" y="156192"/>
                </a:lnTo>
                <a:lnTo>
                  <a:pt x="156509" y="156192"/>
                </a:lnTo>
                <a:lnTo>
                  <a:pt x="156509" y="150258"/>
                </a:lnTo>
                <a:close/>
                <a:moveTo>
                  <a:pt x="168692" y="150258"/>
                </a:moveTo>
                <a:lnTo>
                  <a:pt x="168692" y="156192"/>
                </a:lnTo>
                <a:lnTo>
                  <a:pt x="162756" y="156192"/>
                </a:lnTo>
                <a:lnTo>
                  <a:pt x="162756" y="150258"/>
                </a:lnTo>
                <a:close/>
                <a:moveTo>
                  <a:pt x="174939" y="150258"/>
                </a:moveTo>
                <a:lnTo>
                  <a:pt x="174939" y="156192"/>
                </a:lnTo>
                <a:lnTo>
                  <a:pt x="169005" y="156192"/>
                </a:lnTo>
                <a:lnTo>
                  <a:pt x="169005" y="150258"/>
                </a:lnTo>
                <a:close/>
                <a:moveTo>
                  <a:pt x="181186" y="150258"/>
                </a:moveTo>
                <a:lnTo>
                  <a:pt x="181186" y="156192"/>
                </a:lnTo>
                <a:lnTo>
                  <a:pt x="175252" y="156192"/>
                </a:lnTo>
                <a:lnTo>
                  <a:pt x="175252" y="150258"/>
                </a:lnTo>
                <a:close/>
                <a:moveTo>
                  <a:pt x="187433" y="150258"/>
                </a:moveTo>
                <a:lnTo>
                  <a:pt x="187433" y="156192"/>
                </a:lnTo>
                <a:lnTo>
                  <a:pt x="181499" y="156192"/>
                </a:lnTo>
                <a:lnTo>
                  <a:pt x="181499" y="150258"/>
                </a:lnTo>
                <a:close/>
                <a:moveTo>
                  <a:pt x="193682" y="150258"/>
                </a:moveTo>
                <a:lnTo>
                  <a:pt x="193682" y="156192"/>
                </a:lnTo>
                <a:lnTo>
                  <a:pt x="187746" y="156192"/>
                </a:lnTo>
                <a:lnTo>
                  <a:pt x="187746" y="150258"/>
                </a:lnTo>
                <a:close/>
                <a:moveTo>
                  <a:pt x="199931" y="150258"/>
                </a:moveTo>
                <a:lnTo>
                  <a:pt x="199931" y="156192"/>
                </a:lnTo>
                <a:lnTo>
                  <a:pt x="193996" y="156192"/>
                </a:lnTo>
                <a:lnTo>
                  <a:pt x="193996" y="150258"/>
                </a:lnTo>
                <a:close/>
                <a:moveTo>
                  <a:pt x="206180" y="150258"/>
                </a:moveTo>
                <a:lnTo>
                  <a:pt x="206180" y="156192"/>
                </a:lnTo>
                <a:lnTo>
                  <a:pt x="200244" y="156192"/>
                </a:lnTo>
                <a:lnTo>
                  <a:pt x="200244" y="150258"/>
                </a:lnTo>
                <a:close/>
                <a:moveTo>
                  <a:pt x="212427" y="150258"/>
                </a:moveTo>
                <a:lnTo>
                  <a:pt x="212427" y="156192"/>
                </a:lnTo>
                <a:lnTo>
                  <a:pt x="206491" y="156192"/>
                </a:lnTo>
                <a:lnTo>
                  <a:pt x="206491" y="150258"/>
                </a:lnTo>
                <a:close/>
                <a:moveTo>
                  <a:pt x="218674" y="150258"/>
                </a:moveTo>
                <a:lnTo>
                  <a:pt x="218674" y="156192"/>
                </a:lnTo>
                <a:lnTo>
                  <a:pt x="212739" y="156192"/>
                </a:lnTo>
                <a:lnTo>
                  <a:pt x="212739" y="150258"/>
                </a:lnTo>
                <a:close/>
                <a:moveTo>
                  <a:pt x="224921" y="150258"/>
                </a:moveTo>
                <a:lnTo>
                  <a:pt x="224921" y="156192"/>
                </a:lnTo>
                <a:lnTo>
                  <a:pt x="218987" y="156192"/>
                </a:lnTo>
                <a:lnTo>
                  <a:pt x="218987" y="150258"/>
                </a:lnTo>
                <a:close/>
                <a:moveTo>
                  <a:pt x="231170" y="150258"/>
                </a:moveTo>
                <a:lnTo>
                  <a:pt x="231170" y="156192"/>
                </a:lnTo>
                <a:lnTo>
                  <a:pt x="225234" y="156192"/>
                </a:lnTo>
                <a:lnTo>
                  <a:pt x="225234" y="150258"/>
                </a:lnTo>
                <a:close/>
                <a:moveTo>
                  <a:pt x="237417" y="150258"/>
                </a:moveTo>
                <a:lnTo>
                  <a:pt x="237417" y="156192"/>
                </a:lnTo>
                <a:lnTo>
                  <a:pt x="231481" y="156192"/>
                </a:lnTo>
                <a:lnTo>
                  <a:pt x="231481" y="150258"/>
                </a:lnTo>
                <a:close/>
                <a:moveTo>
                  <a:pt x="243664" y="150258"/>
                </a:moveTo>
                <a:lnTo>
                  <a:pt x="243664" y="156192"/>
                </a:lnTo>
                <a:lnTo>
                  <a:pt x="237729" y="156192"/>
                </a:lnTo>
                <a:lnTo>
                  <a:pt x="237729" y="150258"/>
                </a:lnTo>
                <a:close/>
                <a:moveTo>
                  <a:pt x="249911" y="150258"/>
                </a:moveTo>
                <a:lnTo>
                  <a:pt x="249911" y="156192"/>
                </a:lnTo>
                <a:lnTo>
                  <a:pt x="243977" y="156192"/>
                </a:lnTo>
                <a:lnTo>
                  <a:pt x="243977" y="150258"/>
                </a:lnTo>
                <a:close/>
                <a:moveTo>
                  <a:pt x="256161" y="150258"/>
                </a:moveTo>
                <a:lnTo>
                  <a:pt x="256161" y="156192"/>
                </a:lnTo>
                <a:lnTo>
                  <a:pt x="250225" y="156192"/>
                </a:lnTo>
                <a:lnTo>
                  <a:pt x="250225" y="150258"/>
                </a:lnTo>
                <a:close/>
                <a:moveTo>
                  <a:pt x="262409" y="150258"/>
                </a:moveTo>
                <a:lnTo>
                  <a:pt x="262409" y="156192"/>
                </a:lnTo>
                <a:lnTo>
                  <a:pt x="256474" y="156192"/>
                </a:lnTo>
                <a:lnTo>
                  <a:pt x="256474" y="150258"/>
                </a:lnTo>
                <a:close/>
                <a:moveTo>
                  <a:pt x="268656" y="150258"/>
                </a:moveTo>
                <a:lnTo>
                  <a:pt x="268656" y="156192"/>
                </a:lnTo>
                <a:lnTo>
                  <a:pt x="262721" y="156192"/>
                </a:lnTo>
                <a:lnTo>
                  <a:pt x="262721" y="150258"/>
                </a:lnTo>
                <a:close/>
                <a:moveTo>
                  <a:pt x="274904" y="150258"/>
                </a:moveTo>
                <a:lnTo>
                  <a:pt x="274904" y="156192"/>
                </a:lnTo>
                <a:lnTo>
                  <a:pt x="268968" y="156192"/>
                </a:lnTo>
                <a:lnTo>
                  <a:pt x="268968" y="150258"/>
                </a:lnTo>
                <a:close/>
                <a:moveTo>
                  <a:pt x="158" y="0"/>
                </a:moveTo>
                <a:lnTo>
                  <a:pt x="158" y="157"/>
                </a:lnTo>
                <a:lnTo>
                  <a:pt x="0" y="157"/>
                </a:lnTo>
                <a:lnTo>
                  <a:pt x="0" y="156350"/>
                </a:lnTo>
                <a:lnTo>
                  <a:pt x="158" y="156350"/>
                </a:lnTo>
                <a:lnTo>
                  <a:pt x="158" y="156508"/>
                </a:lnTo>
                <a:lnTo>
                  <a:pt x="275059" y="156508"/>
                </a:lnTo>
                <a:lnTo>
                  <a:pt x="275059" y="156350"/>
                </a:lnTo>
                <a:lnTo>
                  <a:pt x="275215" y="156350"/>
                </a:lnTo>
                <a:lnTo>
                  <a:pt x="275215" y="155"/>
                </a:lnTo>
                <a:lnTo>
                  <a:pt x="275059" y="155"/>
                </a:lnTo>
                <a:lnTo>
                  <a:pt x="275059" y="0"/>
                </a:lnTo>
                <a:close/>
              </a:path>
            </a:pathLst>
          </a:custGeom>
          <a:solidFill>
            <a:schemeClr val="accent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9" name="Google Shape;109;p18"/>
          <p:cNvSpPr/>
          <p:nvPr/>
        </p:nvSpPr>
        <p:spPr>
          <a:xfrm rot="-5400000">
            <a:off x="5822651" y="4360400"/>
            <a:ext cx="546400" cy="4448800"/>
          </a:xfrm>
          <a:prstGeom prst="rect">
            <a:avLst/>
          </a:prstGeom>
          <a:solidFill>
            <a:schemeClr val="accent1"/>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0" name="Google Shape;110;p18"/>
          <p:cNvSpPr txBox="1">
            <a:spLocks noGrp="1"/>
          </p:cNvSpPr>
          <p:nvPr>
            <p:ph type="title"/>
          </p:nvPr>
        </p:nvSpPr>
        <p:spPr>
          <a:xfrm>
            <a:off x="960000" y="720000"/>
            <a:ext cx="10272000" cy="636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200"/>
              <a:buNone/>
              <a:defRPr sz="4267"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11" name="Google Shape;111;p18"/>
          <p:cNvSpPr txBox="1">
            <a:spLocks noGrp="1"/>
          </p:cNvSpPr>
          <p:nvPr>
            <p:ph type="title" idx="2"/>
          </p:nvPr>
        </p:nvSpPr>
        <p:spPr>
          <a:xfrm>
            <a:off x="2462800" y="1938271"/>
            <a:ext cx="2086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12" name="Google Shape;112;p18"/>
          <p:cNvSpPr txBox="1">
            <a:spLocks noGrp="1"/>
          </p:cNvSpPr>
          <p:nvPr>
            <p:ph type="subTitle" idx="1"/>
          </p:nvPr>
        </p:nvSpPr>
        <p:spPr>
          <a:xfrm>
            <a:off x="1594500" y="2563333"/>
            <a:ext cx="3822800" cy="1115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3" name="Google Shape;113;p18"/>
          <p:cNvSpPr txBox="1">
            <a:spLocks noGrp="1"/>
          </p:cNvSpPr>
          <p:nvPr>
            <p:ph type="title" idx="3"/>
          </p:nvPr>
        </p:nvSpPr>
        <p:spPr>
          <a:xfrm flipH="1">
            <a:off x="7642992" y="1938271"/>
            <a:ext cx="2086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14" name="Google Shape;114;p18"/>
          <p:cNvSpPr txBox="1">
            <a:spLocks noGrp="1"/>
          </p:cNvSpPr>
          <p:nvPr>
            <p:ph type="subTitle" idx="4"/>
          </p:nvPr>
        </p:nvSpPr>
        <p:spPr>
          <a:xfrm>
            <a:off x="6774733" y="2563333"/>
            <a:ext cx="3822800" cy="1115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5" name="Google Shape;115;p18"/>
          <p:cNvSpPr txBox="1">
            <a:spLocks noGrp="1"/>
          </p:cNvSpPr>
          <p:nvPr>
            <p:ph type="title" idx="5"/>
          </p:nvPr>
        </p:nvSpPr>
        <p:spPr>
          <a:xfrm>
            <a:off x="2462800" y="4152133"/>
            <a:ext cx="2086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16" name="Google Shape;116;p18"/>
          <p:cNvSpPr txBox="1">
            <a:spLocks noGrp="1"/>
          </p:cNvSpPr>
          <p:nvPr>
            <p:ph type="subTitle" idx="6"/>
          </p:nvPr>
        </p:nvSpPr>
        <p:spPr>
          <a:xfrm>
            <a:off x="1594500" y="4816667"/>
            <a:ext cx="3822800" cy="1115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7" name="Google Shape;117;p18"/>
          <p:cNvSpPr txBox="1">
            <a:spLocks noGrp="1"/>
          </p:cNvSpPr>
          <p:nvPr>
            <p:ph type="title" idx="7"/>
          </p:nvPr>
        </p:nvSpPr>
        <p:spPr>
          <a:xfrm>
            <a:off x="7643243" y="4152133"/>
            <a:ext cx="2086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18" name="Google Shape;118;p18"/>
          <p:cNvSpPr txBox="1">
            <a:spLocks noGrp="1"/>
          </p:cNvSpPr>
          <p:nvPr>
            <p:ph type="subTitle" idx="8"/>
          </p:nvPr>
        </p:nvSpPr>
        <p:spPr>
          <a:xfrm>
            <a:off x="6774736" y="4816667"/>
            <a:ext cx="3822800" cy="1115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9" name="Google Shape;119;p18"/>
          <p:cNvSpPr/>
          <p:nvPr/>
        </p:nvSpPr>
        <p:spPr>
          <a:xfrm rot="150559">
            <a:off x="5458558" y="6229699"/>
            <a:ext cx="1138293" cy="295300"/>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4083694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Main point 2">
  <p:cSld name="Main point 2">
    <p:spTree>
      <p:nvGrpSpPr>
        <p:cNvPr id="1" name="Shape 143"/>
        <p:cNvGrpSpPr/>
        <p:nvPr/>
      </p:nvGrpSpPr>
      <p:grpSpPr>
        <a:xfrm>
          <a:off x="0" y="0"/>
          <a:ext cx="0" cy="0"/>
          <a:chOff x="0" y="0"/>
          <a:chExt cx="0" cy="0"/>
        </a:xfrm>
      </p:grpSpPr>
      <p:sp>
        <p:nvSpPr>
          <p:cNvPr id="144" name="Google Shape;144;p21"/>
          <p:cNvSpPr/>
          <p:nvPr/>
        </p:nvSpPr>
        <p:spPr>
          <a:xfrm>
            <a:off x="279167" y="281801"/>
            <a:ext cx="11633380" cy="6294271"/>
          </a:xfrm>
          <a:custGeom>
            <a:avLst/>
            <a:gdLst/>
            <a:ahLst/>
            <a:cxnLst/>
            <a:rect l="l" t="t" r="r" b="b"/>
            <a:pathLst>
              <a:path w="275216" h="156509" extrusionOk="0">
                <a:moveTo>
                  <a:pt x="6251" y="311"/>
                </a:moveTo>
                <a:lnTo>
                  <a:pt x="6251" y="6247"/>
                </a:lnTo>
                <a:lnTo>
                  <a:pt x="315" y="6247"/>
                </a:lnTo>
                <a:lnTo>
                  <a:pt x="315" y="311"/>
                </a:lnTo>
                <a:close/>
                <a:moveTo>
                  <a:pt x="12498" y="311"/>
                </a:moveTo>
                <a:lnTo>
                  <a:pt x="12498" y="6247"/>
                </a:lnTo>
                <a:lnTo>
                  <a:pt x="6562" y="6247"/>
                </a:lnTo>
                <a:lnTo>
                  <a:pt x="6562" y="311"/>
                </a:lnTo>
                <a:close/>
                <a:moveTo>
                  <a:pt x="18745" y="311"/>
                </a:moveTo>
                <a:lnTo>
                  <a:pt x="18745" y="6247"/>
                </a:lnTo>
                <a:lnTo>
                  <a:pt x="12810" y="6247"/>
                </a:lnTo>
                <a:lnTo>
                  <a:pt x="12810" y="311"/>
                </a:lnTo>
                <a:close/>
                <a:moveTo>
                  <a:pt x="24992" y="311"/>
                </a:moveTo>
                <a:lnTo>
                  <a:pt x="24992" y="6247"/>
                </a:lnTo>
                <a:lnTo>
                  <a:pt x="19058" y="6247"/>
                </a:lnTo>
                <a:lnTo>
                  <a:pt x="19058" y="311"/>
                </a:lnTo>
                <a:close/>
                <a:moveTo>
                  <a:pt x="31241" y="311"/>
                </a:moveTo>
                <a:lnTo>
                  <a:pt x="31241" y="6247"/>
                </a:lnTo>
                <a:lnTo>
                  <a:pt x="25305" y="6247"/>
                </a:lnTo>
                <a:lnTo>
                  <a:pt x="25305" y="311"/>
                </a:lnTo>
                <a:close/>
                <a:moveTo>
                  <a:pt x="37489" y="311"/>
                </a:moveTo>
                <a:lnTo>
                  <a:pt x="37489" y="6247"/>
                </a:lnTo>
                <a:lnTo>
                  <a:pt x="31553" y="6247"/>
                </a:lnTo>
                <a:lnTo>
                  <a:pt x="31553" y="311"/>
                </a:lnTo>
                <a:close/>
                <a:moveTo>
                  <a:pt x="43737" y="311"/>
                </a:moveTo>
                <a:lnTo>
                  <a:pt x="43737" y="6247"/>
                </a:lnTo>
                <a:lnTo>
                  <a:pt x="37802" y="6247"/>
                </a:lnTo>
                <a:lnTo>
                  <a:pt x="37802" y="311"/>
                </a:lnTo>
                <a:close/>
                <a:moveTo>
                  <a:pt x="49985" y="311"/>
                </a:moveTo>
                <a:lnTo>
                  <a:pt x="49985" y="6247"/>
                </a:lnTo>
                <a:lnTo>
                  <a:pt x="44049" y="6247"/>
                </a:lnTo>
                <a:lnTo>
                  <a:pt x="44049" y="311"/>
                </a:lnTo>
                <a:close/>
                <a:moveTo>
                  <a:pt x="56232" y="311"/>
                </a:moveTo>
                <a:lnTo>
                  <a:pt x="56232" y="6247"/>
                </a:lnTo>
                <a:lnTo>
                  <a:pt x="50296" y="6247"/>
                </a:lnTo>
                <a:lnTo>
                  <a:pt x="50296" y="311"/>
                </a:lnTo>
                <a:close/>
                <a:moveTo>
                  <a:pt x="62480" y="311"/>
                </a:moveTo>
                <a:lnTo>
                  <a:pt x="62480" y="6247"/>
                </a:lnTo>
                <a:lnTo>
                  <a:pt x="56545" y="6247"/>
                </a:lnTo>
                <a:lnTo>
                  <a:pt x="56545" y="311"/>
                </a:lnTo>
                <a:close/>
                <a:moveTo>
                  <a:pt x="68727" y="311"/>
                </a:moveTo>
                <a:lnTo>
                  <a:pt x="68727" y="6247"/>
                </a:lnTo>
                <a:lnTo>
                  <a:pt x="62792" y="6247"/>
                </a:lnTo>
                <a:lnTo>
                  <a:pt x="62792" y="311"/>
                </a:lnTo>
                <a:close/>
                <a:moveTo>
                  <a:pt x="74975" y="311"/>
                </a:moveTo>
                <a:lnTo>
                  <a:pt x="74975" y="6247"/>
                </a:lnTo>
                <a:lnTo>
                  <a:pt x="69039" y="6247"/>
                </a:lnTo>
                <a:lnTo>
                  <a:pt x="69039" y="311"/>
                </a:lnTo>
                <a:close/>
                <a:moveTo>
                  <a:pt x="81223" y="311"/>
                </a:moveTo>
                <a:lnTo>
                  <a:pt x="81223" y="6247"/>
                </a:lnTo>
                <a:lnTo>
                  <a:pt x="75286" y="6247"/>
                </a:lnTo>
                <a:lnTo>
                  <a:pt x="75286" y="311"/>
                </a:lnTo>
                <a:close/>
                <a:moveTo>
                  <a:pt x="87470" y="311"/>
                </a:moveTo>
                <a:lnTo>
                  <a:pt x="87470" y="6247"/>
                </a:lnTo>
                <a:lnTo>
                  <a:pt x="81535" y="6247"/>
                </a:lnTo>
                <a:lnTo>
                  <a:pt x="81535" y="311"/>
                </a:lnTo>
                <a:close/>
                <a:moveTo>
                  <a:pt x="93720" y="311"/>
                </a:moveTo>
                <a:lnTo>
                  <a:pt x="93720" y="6247"/>
                </a:lnTo>
                <a:lnTo>
                  <a:pt x="87784" y="6247"/>
                </a:lnTo>
                <a:lnTo>
                  <a:pt x="87784" y="311"/>
                </a:lnTo>
                <a:close/>
                <a:moveTo>
                  <a:pt x="99967" y="311"/>
                </a:moveTo>
                <a:lnTo>
                  <a:pt x="99967" y="6247"/>
                </a:lnTo>
                <a:lnTo>
                  <a:pt x="94031" y="6247"/>
                </a:lnTo>
                <a:lnTo>
                  <a:pt x="94031" y="311"/>
                </a:lnTo>
                <a:close/>
                <a:moveTo>
                  <a:pt x="106214" y="311"/>
                </a:moveTo>
                <a:lnTo>
                  <a:pt x="106214" y="6247"/>
                </a:lnTo>
                <a:lnTo>
                  <a:pt x="100280" y="6247"/>
                </a:lnTo>
                <a:lnTo>
                  <a:pt x="100280" y="311"/>
                </a:lnTo>
                <a:close/>
                <a:moveTo>
                  <a:pt x="112461" y="311"/>
                </a:moveTo>
                <a:lnTo>
                  <a:pt x="112461" y="6247"/>
                </a:lnTo>
                <a:lnTo>
                  <a:pt x="106527" y="6247"/>
                </a:lnTo>
                <a:lnTo>
                  <a:pt x="106527" y="311"/>
                </a:lnTo>
                <a:close/>
                <a:moveTo>
                  <a:pt x="118710" y="311"/>
                </a:moveTo>
                <a:lnTo>
                  <a:pt x="118710" y="6247"/>
                </a:lnTo>
                <a:lnTo>
                  <a:pt x="112774" y="6247"/>
                </a:lnTo>
                <a:lnTo>
                  <a:pt x="112774" y="311"/>
                </a:lnTo>
                <a:close/>
                <a:moveTo>
                  <a:pt x="124957" y="311"/>
                </a:moveTo>
                <a:lnTo>
                  <a:pt x="124957" y="6247"/>
                </a:lnTo>
                <a:lnTo>
                  <a:pt x="119021" y="6247"/>
                </a:lnTo>
                <a:lnTo>
                  <a:pt x="119021" y="311"/>
                </a:lnTo>
                <a:close/>
                <a:moveTo>
                  <a:pt x="131204" y="311"/>
                </a:moveTo>
                <a:lnTo>
                  <a:pt x="131204" y="6247"/>
                </a:lnTo>
                <a:lnTo>
                  <a:pt x="125270" y="6247"/>
                </a:lnTo>
                <a:lnTo>
                  <a:pt x="125270" y="311"/>
                </a:lnTo>
                <a:close/>
                <a:moveTo>
                  <a:pt x="137451" y="311"/>
                </a:moveTo>
                <a:lnTo>
                  <a:pt x="137451" y="6247"/>
                </a:lnTo>
                <a:lnTo>
                  <a:pt x="131517" y="6247"/>
                </a:lnTo>
                <a:lnTo>
                  <a:pt x="131517" y="311"/>
                </a:lnTo>
                <a:close/>
                <a:moveTo>
                  <a:pt x="143702" y="311"/>
                </a:moveTo>
                <a:lnTo>
                  <a:pt x="143702" y="6247"/>
                </a:lnTo>
                <a:lnTo>
                  <a:pt x="137766" y="6247"/>
                </a:lnTo>
                <a:lnTo>
                  <a:pt x="137766" y="311"/>
                </a:lnTo>
                <a:close/>
                <a:moveTo>
                  <a:pt x="149949" y="311"/>
                </a:moveTo>
                <a:lnTo>
                  <a:pt x="149949" y="6247"/>
                </a:lnTo>
                <a:lnTo>
                  <a:pt x="144015" y="6247"/>
                </a:lnTo>
                <a:lnTo>
                  <a:pt x="144015" y="311"/>
                </a:lnTo>
                <a:close/>
                <a:moveTo>
                  <a:pt x="156196" y="311"/>
                </a:moveTo>
                <a:lnTo>
                  <a:pt x="156196" y="6247"/>
                </a:lnTo>
                <a:lnTo>
                  <a:pt x="150262" y="6247"/>
                </a:lnTo>
                <a:lnTo>
                  <a:pt x="150262" y="311"/>
                </a:lnTo>
                <a:close/>
                <a:moveTo>
                  <a:pt x="162445" y="311"/>
                </a:moveTo>
                <a:lnTo>
                  <a:pt x="162445" y="6247"/>
                </a:lnTo>
                <a:lnTo>
                  <a:pt x="156509" y="6247"/>
                </a:lnTo>
                <a:lnTo>
                  <a:pt x="156509" y="311"/>
                </a:lnTo>
                <a:close/>
                <a:moveTo>
                  <a:pt x="168692" y="311"/>
                </a:moveTo>
                <a:lnTo>
                  <a:pt x="168692" y="6247"/>
                </a:lnTo>
                <a:lnTo>
                  <a:pt x="162756" y="6247"/>
                </a:lnTo>
                <a:lnTo>
                  <a:pt x="162756" y="311"/>
                </a:lnTo>
                <a:close/>
                <a:moveTo>
                  <a:pt x="174939" y="311"/>
                </a:moveTo>
                <a:lnTo>
                  <a:pt x="174939" y="6247"/>
                </a:lnTo>
                <a:lnTo>
                  <a:pt x="169005" y="6247"/>
                </a:lnTo>
                <a:lnTo>
                  <a:pt x="169005" y="311"/>
                </a:lnTo>
                <a:close/>
                <a:moveTo>
                  <a:pt x="181186" y="311"/>
                </a:moveTo>
                <a:lnTo>
                  <a:pt x="181186" y="6247"/>
                </a:lnTo>
                <a:lnTo>
                  <a:pt x="175252" y="6247"/>
                </a:lnTo>
                <a:lnTo>
                  <a:pt x="175252" y="311"/>
                </a:lnTo>
                <a:close/>
                <a:moveTo>
                  <a:pt x="187435" y="311"/>
                </a:moveTo>
                <a:lnTo>
                  <a:pt x="187435" y="6247"/>
                </a:lnTo>
                <a:lnTo>
                  <a:pt x="181499" y="6247"/>
                </a:lnTo>
                <a:lnTo>
                  <a:pt x="181499" y="311"/>
                </a:lnTo>
                <a:close/>
                <a:moveTo>
                  <a:pt x="193684" y="311"/>
                </a:moveTo>
                <a:lnTo>
                  <a:pt x="193684" y="6247"/>
                </a:lnTo>
                <a:lnTo>
                  <a:pt x="187749" y="6247"/>
                </a:lnTo>
                <a:lnTo>
                  <a:pt x="187749" y="311"/>
                </a:lnTo>
                <a:close/>
                <a:moveTo>
                  <a:pt x="199931" y="311"/>
                </a:moveTo>
                <a:lnTo>
                  <a:pt x="199931" y="6247"/>
                </a:lnTo>
                <a:lnTo>
                  <a:pt x="193996" y="6247"/>
                </a:lnTo>
                <a:lnTo>
                  <a:pt x="193996" y="311"/>
                </a:lnTo>
                <a:close/>
                <a:moveTo>
                  <a:pt x="206180" y="311"/>
                </a:moveTo>
                <a:lnTo>
                  <a:pt x="206180" y="6247"/>
                </a:lnTo>
                <a:lnTo>
                  <a:pt x="200244" y="6247"/>
                </a:lnTo>
                <a:lnTo>
                  <a:pt x="200244" y="311"/>
                </a:lnTo>
                <a:close/>
                <a:moveTo>
                  <a:pt x="212427" y="311"/>
                </a:moveTo>
                <a:lnTo>
                  <a:pt x="212427" y="6247"/>
                </a:lnTo>
                <a:lnTo>
                  <a:pt x="206491" y="6247"/>
                </a:lnTo>
                <a:lnTo>
                  <a:pt x="206491" y="311"/>
                </a:lnTo>
                <a:close/>
                <a:moveTo>
                  <a:pt x="218674" y="311"/>
                </a:moveTo>
                <a:lnTo>
                  <a:pt x="218674" y="6247"/>
                </a:lnTo>
                <a:lnTo>
                  <a:pt x="212739" y="6247"/>
                </a:lnTo>
                <a:lnTo>
                  <a:pt x="212739" y="311"/>
                </a:lnTo>
                <a:close/>
                <a:moveTo>
                  <a:pt x="224921" y="311"/>
                </a:moveTo>
                <a:lnTo>
                  <a:pt x="224921" y="6247"/>
                </a:lnTo>
                <a:lnTo>
                  <a:pt x="218987" y="6247"/>
                </a:lnTo>
                <a:lnTo>
                  <a:pt x="218987" y="311"/>
                </a:lnTo>
                <a:close/>
                <a:moveTo>
                  <a:pt x="231170" y="311"/>
                </a:moveTo>
                <a:lnTo>
                  <a:pt x="231170" y="6247"/>
                </a:lnTo>
                <a:lnTo>
                  <a:pt x="225234" y="6247"/>
                </a:lnTo>
                <a:lnTo>
                  <a:pt x="225234" y="311"/>
                </a:lnTo>
                <a:close/>
                <a:moveTo>
                  <a:pt x="237417" y="311"/>
                </a:moveTo>
                <a:lnTo>
                  <a:pt x="237417" y="6247"/>
                </a:lnTo>
                <a:lnTo>
                  <a:pt x="231481" y="6247"/>
                </a:lnTo>
                <a:lnTo>
                  <a:pt x="231481" y="311"/>
                </a:lnTo>
                <a:close/>
                <a:moveTo>
                  <a:pt x="243664" y="311"/>
                </a:moveTo>
                <a:lnTo>
                  <a:pt x="243664" y="6247"/>
                </a:lnTo>
                <a:lnTo>
                  <a:pt x="237729" y="6247"/>
                </a:lnTo>
                <a:lnTo>
                  <a:pt x="237729" y="311"/>
                </a:lnTo>
                <a:close/>
                <a:moveTo>
                  <a:pt x="249914" y="311"/>
                </a:moveTo>
                <a:lnTo>
                  <a:pt x="249914" y="6247"/>
                </a:lnTo>
                <a:lnTo>
                  <a:pt x="243978" y="6247"/>
                </a:lnTo>
                <a:lnTo>
                  <a:pt x="243978" y="311"/>
                </a:lnTo>
                <a:close/>
                <a:moveTo>
                  <a:pt x="256161" y="311"/>
                </a:moveTo>
                <a:lnTo>
                  <a:pt x="256161" y="6247"/>
                </a:lnTo>
                <a:lnTo>
                  <a:pt x="250225" y="6247"/>
                </a:lnTo>
                <a:lnTo>
                  <a:pt x="250225" y="311"/>
                </a:lnTo>
                <a:close/>
                <a:moveTo>
                  <a:pt x="262409" y="311"/>
                </a:moveTo>
                <a:lnTo>
                  <a:pt x="262409" y="6247"/>
                </a:lnTo>
                <a:lnTo>
                  <a:pt x="256474" y="6247"/>
                </a:lnTo>
                <a:lnTo>
                  <a:pt x="256474" y="311"/>
                </a:lnTo>
                <a:close/>
                <a:moveTo>
                  <a:pt x="268656" y="311"/>
                </a:moveTo>
                <a:lnTo>
                  <a:pt x="268656" y="6247"/>
                </a:lnTo>
                <a:lnTo>
                  <a:pt x="262721" y="6247"/>
                </a:lnTo>
                <a:lnTo>
                  <a:pt x="262721" y="311"/>
                </a:lnTo>
                <a:close/>
                <a:moveTo>
                  <a:pt x="274904" y="311"/>
                </a:moveTo>
                <a:lnTo>
                  <a:pt x="274904" y="6247"/>
                </a:lnTo>
                <a:lnTo>
                  <a:pt x="268968" y="6247"/>
                </a:lnTo>
                <a:lnTo>
                  <a:pt x="268968" y="311"/>
                </a:lnTo>
                <a:close/>
                <a:moveTo>
                  <a:pt x="6251" y="6560"/>
                </a:moveTo>
                <a:lnTo>
                  <a:pt x="6251" y="12494"/>
                </a:lnTo>
                <a:lnTo>
                  <a:pt x="315" y="12494"/>
                </a:lnTo>
                <a:lnTo>
                  <a:pt x="315" y="6560"/>
                </a:lnTo>
                <a:close/>
                <a:moveTo>
                  <a:pt x="12498" y="6560"/>
                </a:moveTo>
                <a:lnTo>
                  <a:pt x="12498" y="12494"/>
                </a:lnTo>
                <a:lnTo>
                  <a:pt x="6562" y="12494"/>
                </a:lnTo>
                <a:lnTo>
                  <a:pt x="6562" y="6560"/>
                </a:lnTo>
                <a:close/>
                <a:moveTo>
                  <a:pt x="18745" y="6560"/>
                </a:moveTo>
                <a:lnTo>
                  <a:pt x="18745" y="12494"/>
                </a:lnTo>
                <a:lnTo>
                  <a:pt x="12810" y="12494"/>
                </a:lnTo>
                <a:lnTo>
                  <a:pt x="12810" y="6560"/>
                </a:lnTo>
                <a:close/>
                <a:moveTo>
                  <a:pt x="24992" y="6560"/>
                </a:moveTo>
                <a:lnTo>
                  <a:pt x="24992" y="12494"/>
                </a:lnTo>
                <a:lnTo>
                  <a:pt x="19058" y="12494"/>
                </a:lnTo>
                <a:lnTo>
                  <a:pt x="19058" y="6560"/>
                </a:lnTo>
                <a:close/>
                <a:moveTo>
                  <a:pt x="31241" y="6560"/>
                </a:moveTo>
                <a:lnTo>
                  <a:pt x="31241" y="12494"/>
                </a:lnTo>
                <a:lnTo>
                  <a:pt x="25305" y="12494"/>
                </a:lnTo>
                <a:lnTo>
                  <a:pt x="25305" y="6560"/>
                </a:lnTo>
                <a:close/>
                <a:moveTo>
                  <a:pt x="37489" y="6560"/>
                </a:moveTo>
                <a:lnTo>
                  <a:pt x="37489" y="12494"/>
                </a:lnTo>
                <a:lnTo>
                  <a:pt x="31553" y="12494"/>
                </a:lnTo>
                <a:lnTo>
                  <a:pt x="31553" y="6560"/>
                </a:lnTo>
                <a:close/>
                <a:moveTo>
                  <a:pt x="43737" y="6560"/>
                </a:moveTo>
                <a:lnTo>
                  <a:pt x="43737" y="12494"/>
                </a:lnTo>
                <a:lnTo>
                  <a:pt x="37802" y="12494"/>
                </a:lnTo>
                <a:lnTo>
                  <a:pt x="37802" y="6560"/>
                </a:lnTo>
                <a:close/>
                <a:moveTo>
                  <a:pt x="49985" y="6560"/>
                </a:moveTo>
                <a:lnTo>
                  <a:pt x="49985" y="12494"/>
                </a:lnTo>
                <a:lnTo>
                  <a:pt x="44049" y="12494"/>
                </a:lnTo>
                <a:lnTo>
                  <a:pt x="44049" y="6560"/>
                </a:lnTo>
                <a:close/>
                <a:moveTo>
                  <a:pt x="56232" y="6560"/>
                </a:moveTo>
                <a:lnTo>
                  <a:pt x="56232" y="12494"/>
                </a:lnTo>
                <a:lnTo>
                  <a:pt x="50296" y="12494"/>
                </a:lnTo>
                <a:lnTo>
                  <a:pt x="50296" y="6560"/>
                </a:lnTo>
                <a:close/>
                <a:moveTo>
                  <a:pt x="62480" y="6560"/>
                </a:moveTo>
                <a:lnTo>
                  <a:pt x="62480" y="12494"/>
                </a:lnTo>
                <a:lnTo>
                  <a:pt x="56545" y="12494"/>
                </a:lnTo>
                <a:lnTo>
                  <a:pt x="56545" y="6560"/>
                </a:lnTo>
                <a:close/>
                <a:moveTo>
                  <a:pt x="68727" y="6560"/>
                </a:moveTo>
                <a:lnTo>
                  <a:pt x="68727" y="12494"/>
                </a:lnTo>
                <a:lnTo>
                  <a:pt x="62792" y="12494"/>
                </a:lnTo>
                <a:lnTo>
                  <a:pt x="62792" y="6560"/>
                </a:lnTo>
                <a:close/>
                <a:moveTo>
                  <a:pt x="74975" y="6560"/>
                </a:moveTo>
                <a:lnTo>
                  <a:pt x="74975" y="12494"/>
                </a:lnTo>
                <a:lnTo>
                  <a:pt x="69039" y="12494"/>
                </a:lnTo>
                <a:lnTo>
                  <a:pt x="69039" y="6560"/>
                </a:lnTo>
                <a:close/>
                <a:moveTo>
                  <a:pt x="81223" y="6560"/>
                </a:moveTo>
                <a:lnTo>
                  <a:pt x="81223" y="12494"/>
                </a:lnTo>
                <a:lnTo>
                  <a:pt x="75286" y="12494"/>
                </a:lnTo>
                <a:lnTo>
                  <a:pt x="75286" y="6560"/>
                </a:lnTo>
                <a:close/>
                <a:moveTo>
                  <a:pt x="87470" y="6560"/>
                </a:moveTo>
                <a:lnTo>
                  <a:pt x="87470" y="12494"/>
                </a:lnTo>
                <a:lnTo>
                  <a:pt x="81535" y="12494"/>
                </a:lnTo>
                <a:lnTo>
                  <a:pt x="81535" y="6560"/>
                </a:lnTo>
                <a:close/>
                <a:moveTo>
                  <a:pt x="93720" y="6560"/>
                </a:moveTo>
                <a:lnTo>
                  <a:pt x="93720" y="12494"/>
                </a:lnTo>
                <a:lnTo>
                  <a:pt x="87784" y="12494"/>
                </a:lnTo>
                <a:lnTo>
                  <a:pt x="87784" y="6560"/>
                </a:lnTo>
                <a:close/>
                <a:moveTo>
                  <a:pt x="99967" y="6560"/>
                </a:moveTo>
                <a:lnTo>
                  <a:pt x="99967" y="12494"/>
                </a:lnTo>
                <a:lnTo>
                  <a:pt x="94031" y="12494"/>
                </a:lnTo>
                <a:lnTo>
                  <a:pt x="94031" y="6560"/>
                </a:lnTo>
                <a:close/>
                <a:moveTo>
                  <a:pt x="106214" y="6560"/>
                </a:moveTo>
                <a:lnTo>
                  <a:pt x="106214" y="12494"/>
                </a:lnTo>
                <a:lnTo>
                  <a:pt x="100280" y="12494"/>
                </a:lnTo>
                <a:lnTo>
                  <a:pt x="100280" y="6560"/>
                </a:lnTo>
                <a:close/>
                <a:moveTo>
                  <a:pt x="112461" y="6560"/>
                </a:moveTo>
                <a:lnTo>
                  <a:pt x="112461" y="12494"/>
                </a:lnTo>
                <a:lnTo>
                  <a:pt x="106527" y="12494"/>
                </a:lnTo>
                <a:lnTo>
                  <a:pt x="106527" y="6560"/>
                </a:lnTo>
                <a:close/>
                <a:moveTo>
                  <a:pt x="118710" y="6560"/>
                </a:moveTo>
                <a:lnTo>
                  <a:pt x="118710" y="12494"/>
                </a:lnTo>
                <a:lnTo>
                  <a:pt x="112774" y="12494"/>
                </a:lnTo>
                <a:lnTo>
                  <a:pt x="112774" y="6560"/>
                </a:lnTo>
                <a:close/>
                <a:moveTo>
                  <a:pt x="124957" y="6560"/>
                </a:moveTo>
                <a:lnTo>
                  <a:pt x="124957" y="12494"/>
                </a:lnTo>
                <a:lnTo>
                  <a:pt x="119021" y="12494"/>
                </a:lnTo>
                <a:lnTo>
                  <a:pt x="119021" y="6560"/>
                </a:lnTo>
                <a:close/>
                <a:moveTo>
                  <a:pt x="131204" y="6560"/>
                </a:moveTo>
                <a:lnTo>
                  <a:pt x="131204" y="12494"/>
                </a:lnTo>
                <a:lnTo>
                  <a:pt x="125270" y="12494"/>
                </a:lnTo>
                <a:lnTo>
                  <a:pt x="125270" y="6560"/>
                </a:lnTo>
                <a:close/>
                <a:moveTo>
                  <a:pt x="137451" y="6560"/>
                </a:moveTo>
                <a:lnTo>
                  <a:pt x="137451" y="12494"/>
                </a:lnTo>
                <a:lnTo>
                  <a:pt x="131517" y="12494"/>
                </a:lnTo>
                <a:lnTo>
                  <a:pt x="131517" y="6560"/>
                </a:lnTo>
                <a:close/>
                <a:moveTo>
                  <a:pt x="143702" y="6560"/>
                </a:moveTo>
                <a:lnTo>
                  <a:pt x="143702" y="12494"/>
                </a:lnTo>
                <a:lnTo>
                  <a:pt x="137766" y="12494"/>
                </a:lnTo>
                <a:lnTo>
                  <a:pt x="137766" y="6560"/>
                </a:lnTo>
                <a:close/>
                <a:moveTo>
                  <a:pt x="149949" y="6560"/>
                </a:moveTo>
                <a:lnTo>
                  <a:pt x="149949" y="12494"/>
                </a:lnTo>
                <a:lnTo>
                  <a:pt x="144015" y="12494"/>
                </a:lnTo>
                <a:lnTo>
                  <a:pt x="144015" y="6560"/>
                </a:lnTo>
                <a:close/>
                <a:moveTo>
                  <a:pt x="156196" y="6560"/>
                </a:moveTo>
                <a:lnTo>
                  <a:pt x="156196" y="12494"/>
                </a:lnTo>
                <a:lnTo>
                  <a:pt x="150262" y="12494"/>
                </a:lnTo>
                <a:lnTo>
                  <a:pt x="150262" y="6560"/>
                </a:lnTo>
                <a:close/>
                <a:moveTo>
                  <a:pt x="162445" y="6560"/>
                </a:moveTo>
                <a:lnTo>
                  <a:pt x="162445" y="12494"/>
                </a:lnTo>
                <a:lnTo>
                  <a:pt x="156509" y="12494"/>
                </a:lnTo>
                <a:lnTo>
                  <a:pt x="156509" y="6560"/>
                </a:lnTo>
                <a:close/>
                <a:moveTo>
                  <a:pt x="168692" y="6560"/>
                </a:moveTo>
                <a:lnTo>
                  <a:pt x="168692" y="12494"/>
                </a:lnTo>
                <a:lnTo>
                  <a:pt x="162756" y="12494"/>
                </a:lnTo>
                <a:lnTo>
                  <a:pt x="162756" y="6560"/>
                </a:lnTo>
                <a:close/>
                <a:moveTo>
                  <a:pt x="174939" y="6560"/>
                </a:moveTo>
                <a:lnTo>
                  <a:pt x="174939" y="12494"/>
                </a:lnTo>
                <a:lnTo>
                  <a:pt x="169005" y="12494"/>
                </a:lnTo>
                <a:lnTo>
                  <a:pt x="169005" y="6560"/>
                </a:lnTo>
                <a:close/>
                <a:moveTo>
                  <a:pt x="181186" y="6560"/>
                </a:moveTo>
                <a:lnTo>
                  <a:pt x="181186" y="12494"/>
                </a:lnTo>
                <a:lnTo>
                  <a:pt x="175252" y="12494"/>
                </a:lnTo>
                <a:lnTo>
                  <a:pt x="175252" y="6560"/>
                </a:lnTo>
                <a:close/>
                <a:moveTo>
                  <a:pt x="187435" y="6560"/>
                </a:moveTo>
                <a:lnTo>
                  <a:pt x="187435" y="12494"/>
                </a:lnTo>
                <a:lnTo>
                  <a:pt x="181499" y="12494"/>
                </a:lnTo>
                <a:lnTo>
                  <a:pt x="181499" y="6560"/>
                </a:lnTo>
                <a:close/>
                <a:moveTo>
                  <a:pt x="193684" y="6560"/>
                </a:moveTo>
                <a:lnTo>
                  <a:pt x="193684" y="12494"/>
                </a:lnTo>
                <a:lnTo>
                  <a:pt x="187749" y="12494"/>
                </a:lnTo>
                <a:lnTo>
                  <a:pt x="187749" y="6560"/>
                </a:lnTo>
                <a:close/>
                <a:moveTo>
                  <a:pt x="199931" y="6560"/>
                </a:moveTo>
                <a:lnTo>
                  <a:pt x="199931" y="12494"/>
                </a:lnTo>
                <a:lnTo>
                  <a:pt x="193996" y="12494"/>
                </a:lnTo>
                <a:lnTo>
                  <a:pt x="193996" y="6560"/>
                </a:lnTo>
                <a:close/>
                <a:moveTo>
                  <a:pt x="206180" y="6560"/>
                </a:moveTo>
                <a:lnTo>
                  <a:pt x="206180" y="12494"/>
                </a:lnTo>
                <a:lnTo>
                  <a:pt x="200244" y="12494"/>
                </a:lnTo>
                <a:lnTo>
                  <a:pt x="200244" y="6560"/>
                </a:lnTo>
                <a:close/>
                <a:moveTo>
                  <a:pt x="212427" y="6560"/>
                </a:moveTo>
                <a:lnTo>
                  <a:pt x="212427" y="12494"/>
                </a:lnTo>
                <a:lnTo>
                  <a:pt x="206491" y="12494"/>
                </a:lnTo>
                <a:lnTo>
                  <a:pt x="206491" y="6560"/>
                </a:lnTo>
                <a:close/>
                <a:moveTo>
                  <a:pt x="218674" y="6560"/>
                </a:moveTo>
                <a:lnTo>
                  <a:pt x="218674" y="12494"/>
                </a:lnTo>
                <a:lnTo>
                  <a:pt x="212739" y="12494"/>
                </a:lnTo>
                <a:lnTo>
                  <a:pt x="212739" y="6560"/>
                </a:lnTo>
                <a:close/>
                <a:moveTo>
                  <a:pt x="224921" y="6560"/>
                </a:moveTo>
                <a:lnTo>
                  <a:pt x="224921" y="12494"/>
                </a:lnTo>
                <a:lnTo>
                  <a:pt x="218987" y="12494"/>
                </a:lnTo>
                <a:lnTo>
                  <a:pt x="218987" y="6560"/>
                </a:lnTo>
                <a:close/>
                <a:moveTo>
                  <a:pt x="231170" y="6560"/>
                </a:moveTo>
                <a:lnTo>
                  <a:pt x="231170" y="12494"/>
                </a:lnTo>
                <a:lnTo>
                  <a:pt x="225234" y="12494"/>
                </a:lnTo>
                <a:lnTo>
                  <a:pt x="225234" y="6560"/>
                </a:lnTo>
                <a:close/>
                <a:moveTo>
                  <a:pt x="237417" y="6560"/>
                </a:moveTo>
                <a:lnTo>
                  <a:pt x="237417" y="12494"/>
                </a:lnTo>
                <a:lnTo>
                  <a:pt x="231481" y="12494"/>
                </a:lnTo>
                <a:lnTo>
                  <a:pt x="231481" y="6560"/>
                </a:lnTo>
                <a:close/>
                <a:moveTo>
                  <a:pt x="243664" y="6560"/>
                </a:moveTo>
                <a:lnTo>
                  <a:pt x="243664" y="12494"/>
                </a:lnTo>
                <a:lnTo>
                  <a:pt x="237729" y="12494"/>
                </a:lnTo>
                <a:lnTo>
                  <a:pt x="237729" y="6560"/>
                </a:lnTo>
                <a:close/>
                <a:moveTo>
                  <a:pt x="249914" y="6560"/>
                </a:moveTo>
                <a:lnTo>
                  <a:pt x="249914" y="12494"/>
                </a:lnTo>
                <a:lnTo>
                  <a:pt x="243978" y="12494"/>
                </a:lnTo>
                <a:lnTo>
                  <a:pt x="243978" y="6560"/>
                </a:lnTo>
                <a:close/>
                <a:moveTo>
                  <a:pt x="256161" y="6560"/>
                </a:moveTo>
                <a:lnTo>
                  <a:pt x="256161" y="12494"/>
                </a:lnTo>
                <a:lnTo>
                  <a:pt x="250225" y="12494"/>
                </a:lnTo>
                <a:lnTo>
                  <a:pt x="250225" y="6560"/>
                </a:lnTo>
                <a:close/>
                <a:moveTo>
                  <a:pt x="262409" y="6560"/>
                </a:moveTo>
                <a:lnTo>
                  <a:pt x="262409" y="12494"/>
                </a:lnTo>
                <a:lnTo>
                  <a:pt x="256474" y="12494"/>
                </a:lnTo>
                <a:lnTo>
                  <a:pt x="256474" y="6560"/>
                </a:lnTo>
                <a:close/>
                <a:moveTo>
                  <a:pt x="268656" y="6560"/>
                </a:moveTo>
                <a:lnTo>
                  <a:pt x="268656" y="12494"/>
                </a:lnTo>
                <a:lnTo>
                  <a:pt x="262721" y="12494"/>
                </a:lnTo>
                <a:lnTo>
                  <a:pt x="262721" y="6560"/>
                </a:lnTo>
                <a:close/>
                <a:moveTo>
                  <a:pt x="274904" y="6560"/>
                </a:moveTo>
                <a:lnTo>
                  <a:pt x="274904" y="12494"/>
                </a:lnTo>
                <a:lnTo>
                  <a:pt x="268968" y="12494"/>
                </a:lnTo>
                <a:lnTo>
                  <a:pt x="268968" y="6560"/>
                </a:lnTo>
                <a:close/>
                <a:moveTo>
                  <a:pt x="6251" y="12807"/>
                </a:moveTo>
                <a:lnTo>
                  <a:pt x="6251" y="18742"/>
                </a:lnTo>
                <a:lnTo>
                  <a:pt x="315" y="18742"/>
                </a:lnTo>
                <a:lnTo>
                  <a:pt x="315" y="12807"/>
                </a:lnTo>
                <a:close/>
                <a:moveTo>
                  <a:pt x="12498" y="12807"/>
                </a:moveTo>
                <a:lnTo>
                  <a:pt x="12498" y="18742"/>
                </a:lnTo>
                <a:lnTo>
                  <a:pt x="6562" y="18742"/>
                </a:lnTo>
                <a:lnTo>
                  <a:pt x="6562" y="12807"/>
                </a:lnTo>
                <a:close/>
                <a:moveTo>
                  <a:pt x="18745" y="12807"/>
                </a:moveTo>
                <a:lnTo>
                  <a:pt x="18745" y="18742"/>
                </a:lnTo>
                <a:lnTo>
                  <a:pt x="12810" y="18742"/>
                </a:lnTo>
                <a:lnTo>
                  <a:pt x="12810" y="12807"/>
                </a:lnTo>
                <a:close/>
                <a:moveTo>
                  <a:pt x="24992" y="12807"/>
                </a:moveTo>
                <a:lnTo>
                  <a:pt x="24992" y="18742"/>
                </a:lnTo>
                <a:lnTo>
                  <a:pt x="19058" y="18742"/>
                </a:lnTo>
                <a:lnTo>
                  <a:pt x="19058" y="12807"/>
                </a:lnTo>
                <a:close/>
                <a:moveTo>
                  <a:pt x="31241" y="12807"/>
                </a:moveTo>
                <a:lnTo>
                  <a:pt x="31241" y="18742"/>
                </a:lnTo>
                <a:lnTo>
                  <a:pt x="25305" y="18742"/>
                </a:lnTo>
                <a:lnTo>
                  <a:pt x="25305" y="12807"/>
                </a:lnTo>
                <a:close/>
                <a:moveTo>
                  <a:pt x="37489" y="12807"/>
                </a:moveTo>
                <a:lnTo>
                  <a:pt x="37489" y="18742"/>
                </a:lnTo>
                <a:lnTo>
                  <a:pt x="31553" y="18742"/>
                </a:lnTo>
                <a:lnTo>
                  <a:pt x="31553" y="12807"/>
                </a:lnTo>
                <a:close/>
                <a:moveTo>
                  <a:pt x="43737" y="12807"/>
                </a:moveTo>
                <a:lnTo>
                  <a:pt x="43737" y="18742"/>
                </a:lnTo>
                <a:lnTo>
                  <a:pt x="37802" y="18742"/>
                </a:lnTo>
                <a:lnTo>
                  <a:pt x="37802" y="12807"/>
                </a:lnTo>
                <a:close/>
                <a:moveTo>
                  <a:pt x="49985" y="12807"/>
                </a:moveTo>
                <a:lnTo>
                  <a:pt x="49985" y="18742"/>
                </a:lnTo>
                <a:lnTo>
                  <a:pt x="44049" y="18742"/>
                </a:lnTo>
                <a:lnTo>
                  <a:pt x="44049" y="12807"/>
                </a:lnTo>
                <a:close/>
                <a:moveTo>
                  <a:pt x="56232" y="12807"/>
                </a:moveTo>
                <a:lnTo>
                  <a:pt x="56232" y="18742"/>
                </a:lnTo>
                <a:lnTo>
                  <a:pt x="50296" y="18742"/>
                </a:lnTo>
                <a:lnTo>
                  <a:pt x="50296" y="12807"/>
                </a:lnTo>
                <a:close/>
                <a:moveTo>
                  <a:pt x="62480" y="12807"/>
                </a:moveTo>
                <a:lnTo>
                  <a:pt x="62480" y="18742"/>
                </a:lnTo>
                <a:lnTo>
                  <a:pt x="56545" y="18742"/>
                </a:lnTo>
                <a:lnTo>
                  <a:pt x="56545" y="12807"/>
                </a:lnTo>
                <a:close/>
                <a:moveTo>
                  <a:pt x="68727" y="12807"/>
                </a:moveTo>
                <a:lnTo>
                  <a:pt x="68727" y="18742"/>
                </a:lnTo>
                <a:lnTo>
                  <a:pt x="62792" y="18742"/>
                </a:lnTo>
                <a:lnTo>
                  <a:pt x="62792" y="12807"/>
                </a:lnTo>
                <a:close/>
                <a:moveTo>
                  <a:pt x="74975" y="12807"/>
                </a:moveTo>
                <a:lnTo>
                  <a:pt x="74975" y="18742"/>
                </a:lnTo>
                <a:lnTo>
                  <a:pt x="69039" y="18742"/>
                </a:lnTo>
                <a:lnTo>
                  <a:pt x="69039" y="12807"/>
                </a:lnTo>
                <a:close/>
                <a:moveTo>
                  <a:pt x="81223" y="12807"/>
                </a:moveTo>
                <a:lnTo>
                  <a:pt x="81223" y="18742"/>
                </a:lnTo>
                <a:lnTo>
                  <a:pt x="75286" y="18742"/>
                </a:lnTo>
                <a:lnTo>
                  <a:pt x="75286" y="12807"/>
                </a:lnTo>
                <a:close/>
                <a:moveTo>
                  <a:pt x="87470" y="12807"/>
                </a:moveTo>
                <a:lnTo>
                  <a:pt x="87470" y="18742"/>
                </a:lnTo>
                <a:lnTo>
                  <a:pt x="81535" y="18742"/>
                </a:lnTo>
                <a:lnTo>
                  <a:pt x="81535" y="12807"/>
                </a:lnTo>
                <a:close/>
                <a:moveTo>
                  <a:pt x="93720" y="12807"/>
                </a:moveTo>
                <a:lnTo>
                  <a:pt x="93720" y="18742"/>
                </a:lnTo>
                <a:lnTo>
                  <a:pt x="87784" y="18742"/>
                </a:lnTo>
                <a:lnTo>
                  <a:pt x="87784" y="12807"/>
                </a:lnTo>
                <a:close/>
                <a:moveTo>
                  <a:pt x="99967" y="12807"/>
                </a:moveTo>
                <a:lnTo>
                  <a:pt x="99967" y="18742"/>
                </a:lnTo>
                <a:lnTo>
                  <a:pt x="94031" y="18742"/>
                </a:lnTo>
                <a:lnTo>
                  <a:pt x="94031" y="12807"/>
                </a:lnTo>
                <a:close/>
                <a:moveTo>
                  <a:pt x="106214" y="12807"/>
                </a:moveTo>
                <a:lnTo>
                  <a:pt x="106214" y="18742"/>
                </a:lnTo>
                <a:lnTo>
                  <a:pt x="100280" y="18742"/>
                </a:lnTo>
                <a:lnTo>
                  <a:pt x="100280" y="12807"/>
                </a:lnTo>
                <a:close/>
                <a:moveTo>
                  <a:pt x="112461" y="12807"/>
                </a:moveTo>
                <a:lnTo>
                  <a:pt x="112461" y="18742"/>
                </a:lnTo>
                <a:lnTo>
                  <a:pt x="106527" y="18742"/>
                </a:lnTo>
                <a:lnTo>
                  <a:pt x="106527" y="12807"/>
                </a:lnTo>
                <a:close/>
                <a:moveTo>
                  <a:pt x="118710" y="12807"/>
                </a:moveTo>
                <a:lnTo>
                  <a:pt x="118710" y="18742"/>
                </a:lnTo>
                <a:lnTo>
                  <a:pt x="112774" y="18742"/>
                </a:lnTo>
                <a:lnTo>
                  <a:pt x="112774" y="12807"/>
                </a:lnTo>
                <a:close/>
                <a:moveTo>
                  <a:pt x="124957" y="12807"/>
                </a:moveTo>
                <a:lnTo>
                  <a:pt x="124957" y="18742"/>
                </a:lnTo>
                <a:lnTo>
                  <a:pt x="119021" y="18742"/>
                </a:lnTo>
                <a:lnTo>
                  <a:pt x="119021" y="12807"/>
                </a:lnTo>
                <a:close/>
                <a:moveTo>
                  <a:pt x="131204" y="12807"/>
                </a:moveTo>
                <a:lnTo>
                  <a:pt x="131204" y="18742"/>
                </a:lnTo>
                <a:lnTo>
                  <a:pt x="125270" y="18742"/>
                </a:lnTo>
                <a:lnTo>
                  <a:pt x="125270" y="12807"/>
                </a:lnTo>
                <a:close/>
                <a:moveTo>
                  <a:pt x="137451" y="12807"/>
                </a:moveTo>
                <a:lnTo>
                  <a:pt x="137451" y="18742"/>
                </a:lnTo>
                <a:lnTo>
                  <a:pt x="131517" y="18742"/>
                </a:lnTo>
                <a:lnTo>
                  <a:pt x="131517" y="12807"/>
                </a:lnTo>
                <a:close/>
                <a:moveTo>
                  <a:pt x="143702" y="12807"/>
                </a:moveTo>
                <a:lnTo>
                  <a:pt x="143702" y="18742"/>
                </a:lnTo>
                <a:lnTo>
                  <a:pt x="137766" y="18742"/>
                </a:lnTo>
                <a:lnTo>
                  <a:pt x="137766" y="12807"/>
                </a:lnTo>
                <a:close/>
                <a:moveTo>
                  <a:pt x="149949" y="12807"/>
                </a:moveTo>
                <a:lnTo>
                  <a:pt x="149949" y="18742"/>
                </a:lnTo>
                <a:lnTo>
                  <a:pt x="144015" y="18742"/>
                </a:lnTo>
                <a:lnTo>
                  <a:pt x="144015" y="12807"/>
                </a:lnTo>
                <a:close/>
                <a:moveTo>
                  <a:pt x="156196" y="12807"/>
                </a:moveTo>
                <a:lnTo>
                  <a:pt x="156196" y="18742"/>
                </a:lnTo>
                <a:lnTo>
                  <a:pt x="150262" y="18742"/>
                </a:lnTo>
                <a:lnTo>
                  <a:pt x="150262" y="12807"/>
                </a:lnTo>
                <a:close/>
                <a:moveTo>
                  <a:pt x="162445" y="12807"/>
                </a:moveTo>
                <a:lnTo>
                  <a:pt x="162445" y="18742"/>
                </a:lnTo>
                <a:lnTo>
                  <a:pt x="156509" y="18742"/>
                </a:lnTo>
                <a:lnTo>
                  <a:pt x="156509" y="12807"/>
                </a:lnTo>
                <a:close/>
                <a:moveTo>
                  <a:pt x="168692" y="12807"/>
                </a:moveTo>
                <a:lnTo>
                  <a:pt x="168692" y="18742"/>
                </a:lnTo>
                <a:lnTo>
                  <a:pt x="162756" y="18742"/>
                </a:lnTo>
                <a:lnTo>
                  <a:pt x="162756" y="12807"/>
                </a:lnTo>
                <a:close/>
                <a:moveTo>
                  <a:pt x="174939" y="12807"/>
                </a:moveTo>
                <a:lnTo>
                  <a:pt x="174939" y="18742"/>
                </a:lnTo>
                <a:lnTo>
                  <a:pt x="169005" y="18742"/>
                </a:lnTo>
                <a:lnTo>
                  <a:pt x="169005" y="12807"/>
                </a:lnTo>
                <a:close/>
                <a:moveTo>
                  <a:pt x="181186" y="12807"/>
                </a:moveTo>
                <a:lnTo>
                  <a:pt x="181186" y="18742"/>
                </a:lnTo>
                <a:lnTo>
                  <a:pt x="175252" y="18742"/>
                </a:lnTo>
                <a:lnTo>
                  <a:pt x="175252" y="12807"/>
                </a:lnTo>
                <a:close/>
                <a:moveTo>
                  <a:pt x="187435" y="12807"/>
                </a:moveTo>
                <a:lnTo>
                  <a:pt x="187435" y="18742"/>
                </a:lnTo>
                <a:lnTo>
                  <a:pt x="181499" y="18742"/>
                </a:lnTo>
                <a:lnTo>
                  <a:pt x="181499" y="12807"/>
                </a:lnTo>
                <a:close/>
                <a:moveTo>
                  <a:pt x="193684" y="12807"/>
                </a:moveTo>
                <a:lnTo>
                  <a:pt x="193684" y="18742"/>
                </a:lnTo>
                <a:lnTo>
                  <a:pt x="187749" y="18742"/>
                </a:lnTo>
                <a:lnTo>
                  <a:pt x="187749" y="12807"/>
                </a:lnTo>
                <a:close/>
                <a:moveTo>
                  <a:pt x="199931" y="12807"/>
                </a:moveTo>
                <a:lnTo>
                  <a:pt x="199931" y="18742"/>
                </a:lnTo>
                <a:lnTo>
                  <a:pt x="193996" y="18742"/>
                </a:lnTo>
                <a:lnTo>
                  <a:pt x="193996" y="12807"/>
                </a:lnTo>
                <a:close/>
                <a:moveTo>
                  <a:pt x="206180" y="12807"/>
                </a:moveTo>
                <a:lnTo>
                  <a:pt x="206180" y="18742"/>
                </a:lnTo>
                <a:lnTo>
                  <a:pt x="200244" y="18742"/>
                </a:lnTo>
                <a:lnTo>
                  <a:pt x="200244" y="12807"/>
                </a:lnTo>
                <a:close/>
                <a:moveTo>
                  <a:pt x="212427" y="12807"/>
                </a:moveTo>
                <a:lnTo>
                  <a:pt x="212427" y="18742"/>
                </a:lnTo>
                <a:lnTo>
                  <a:pt x="206491" y="18742"/>
                </a:lnTo>
                <a:lnTo>
                  <a:pt x="206491" y="12807"/>
                </a:lnTo>
                <a:close/>
                <a:moveTo>
                  <a:pt x="218674" y="12807"/>
                </a:moveTo>
                <a:lnTo>
                  <a:pt x="218674" y="18742"/>
                </a:lnTo>
                <a:lnTo>
                  <a:pt x="212739" y="18742"/>
                </a:lnTo>
                <a:lnTo>
                  <a:pt x="212739" y="12807"/>
                </a:lnTo>
                <a:close/>
                <a:moveTo>
                  <a:pt x="224921" y="12807"/>
                </a:moveTo>
                <a:lnTo>
                  <a:pt x="224921" y="18742"/>
                </a:lnTo>
                <a:lnTo>
                  <a:pt x="218987" y="18742"/>
                </a:lnTo>
                <a:lnTo>
                  <a:pt x="218987" y="12807"/>
                </a:lnTo>
                <a:close/>
                <a:moveTo>
                  <a:pt x="231170" y="12807"/>
                </a:moveTo>
                <a:lnTo>
                  <a:pt x="231170" y="18742"/>
                </a:lnTo>
                <a:lnTo>
                  <a:pt x="225234" y="18742"/>
                </a:lnTo>
                <a:lnTo>
                  <a:pt x="225234" y="12807"/>
                </a:lnTo>
                <a:close/>
                <a:moveTo>
                  <a:pt x="237417" y="12807"/>
                </a:moveTo>
                <a:lnTo>
                  <a:pt x="237417" y="18742"/>
                </a:lnTo>
                <a:lnTo>
                  <a:pt x="231481" y="18742"/>
                </a:lnTo>
                <a:lnTo>
                  <a:pt x="231481" y="12807"/>
                </a:lnTo>
                <a:close/>
                <a:moveTo>
                  <a:pt x="243664" y="12807"/>
                </a:moveTo>
                <a:lnTo>
                  <a:pt x="243664" y="18742"/>
                </a:lnTo>
                <a:lnTo>
                  <a:pt x="237729" y="18742"/>
                </a:lnTo>
                <a:lnTo>
                  <a:pt x="237729" y="12807"/>
                </a:lnTo>
                <a:close/>
                <a:moveTo>
                  <a:pt x="249914" y="12807"/>
                </a:moveTo>
                <a:lnTo>
                  <a:pt x="249914" y="18742"/>
                </a:lnTo>
                <a:lnTo>
                  <a:pt x="243978" y="18742"/>
                </a:lnTo>
                <a:lnTo>
                  <a:pt x="243978" y="12807"/>
                </a:lnTo>
                <a:close/>
                <a:moveTo>
                  <a:pt x="256161" y="12807"/>
                </a:moveTo>
                <a:lnTo>
                  <a:pt x="256161" y="18742"/>
                </a:lnTo>
                <a:lnTo>
                  <a:pt x="250225" y="18742"/>
                </a:lnTo>
                <a:lnTo>
                  <a:pt x="250225" y="12807"/>
                </a:lnTo>
                <a:close/>
                <a:moveTo>
                  <a:pt x="262409" y="12807"/>
                </a:moveTo>
                <a:lnTo>
                  <a:pt x="262409" y="18742"/>
                </a:lnTo>
                <a:lnTo>
                  <a:pt x="256474" y="18742"/>
                </a:lnTo>
                <a:lnTo>
                  <a:pt x="256474" y="12807"/>
                </a:lnTo>
                <a:close/>
                <a:moveTo>
                  <a:pt x="268656" y="12807"/>
                </a:moveTo>
                <a:lnTo>
                  <a:pt x="268656" y="18742"/>
                </a:lnTo>
                <a:lnTo>
                  <a:pt x="262721" y="18742"/>
                </a:lnTo>
                <a:lnTo>
                  <a:pt x="262721" y="12807"/>
                </a:lnTo>
                <a:close/>
                <a:moveTo>
                  <a:pt x="274904" y="12807"/>
                </a:moveTo>
                <a:lnTo>
                  <a:pt x="274904" y="18742"/>
                </a:lnTo>
                <a:lnTo>
                  <a:pt x="268968" y="18742"/>
                </a:lnTo>
                <a:lnTo>
                  <a:pt x="268968" y="12807"/>
                </a:lnTo>
                <a:close/>
                <a:moveTo>
                  <a:pt x="6251" y="19054"/>
                </a:moveTo>
                <a:lnTo>
                  <a:pt x="6251" y="24990"/>
                </a:lnTo>
                <a:lnTo>
                  <a:pt x="315" y="24990"/>
                </a:lnTo>
                <a:lnTo>
                  <a:pt x="315" y="19054"/>
                </a:lnTo>
                <a:close/>
                <a:moveTo>
                  <a:pt x="12498" y="19054"/>
                </a:moveTo>
                <a:lnTo>
                  <a:pt x="12498" y="24990"/>
                </a:lnTo>
                <a:lnTo>
                  <a:pt x="6562" y="24990"/>
                </a:lnTo>
                <a:lnTo>
                  <a:pt x="6562" y="19054"/>
                </a:lnTo>
                <a:close/>
                <a:moveTo>
                  <a:pt x="18745" y="19054"/>
                </a:moveTo>
                <a:lnTo>
                  <a:pt x="18745" y="24990"/>
                </a:lnTo>
                <a:lnTo>
                  <a:pt x="12810" y="24990"/>
                </a:lnTo>
                <a:lnTo>
                  <a:pt x="12810" y="19054"/>
                </a:lnTo>
                <a:close/>
                <a:moveTo>
                  <a:pt x="24992" y="19054"/>
                </a:moveTo>
                <a:lnTo>
                  <a:pt x="24992" y="24990"/>
                </a:lnTo>
                <a:lnTo>
                  <a:pt x="19058" y="24990"/>
                </a:lnTo>
                <a:lnTo>
                  <a:pt x="19058" y="19054"/>
                </a:lnTo>
                <a:close/>
                <a:moveTo>
                  <a:pt x="31241" y="19054"/>
                </a:moveTo>
                <a:lnTo>
                  <a:pt x="31241" y="24990"/>
                </a:lnTo>
                <a:lnTo>
                  <a:pt x="25305" y="24990"/>
                </a:lnTo>
                <a:lnTo>
                  <a:pt x="25305" y="19054"/>
                </a:lnTo>
                <a:close/>
                <a:moveTo>
                  <a:pt x="37489" y="19054"/>
                </a:moveTo>
                <a:lnTo>
                  <a:pt x="37489" y="24990"/>
                </a:lnTo>
                <a:lnTo>
                  <a:pt x="31553" y="24990"/>
                </a:lnTo>
                <a:lnTo>
                  <a:pt x="31553" y="19054"/>
                </a:lnTo>
                <a:close/>
                <a:moveTo>
                  <a:pt x="43737" y="19054"/>
                </a:moveTo>
                <a:lnTo>
                  <a:pt x="43737" y="24990"/>
                </a:lnTo>
                <a:lnTo>
                  <a:pt x="37802" y="24990"/>
                </a:lnTo>
                <a:lnTo>
                  <a:pt x="37802" y="19054"/>
                </a:lnTo>
                <a:close/>
                <a:moveTo>
                  <a:pt x="49985" y="19054"/>
                </a:moveTo>
                <a:lnTo>
                  <a:pt x="49985" y="24990"/>
                </a:lnTo>
                <a:lnTo>
                  <a:pt x="44049" y="24990"/>
                </a:lnTo>
                <a:lnTo>
                  <a:pt x="44049" y="19054"/>
                </a:lnTo>
                <a:close/>
                <a:moveTo>
                  <a:pt x="56232" y="19054"/>
                </a:moveTo>
                <a:lnTo>
                  <a:pt x="56232" y="24990"/>
                </a:lnTo>
                <a:lnTo>
                  <a:pt x="50296" y="24990"/>
                </a:lnTo>
                <a:lnTo>
                  <a:pt x="50296" y="19054"/>
                </a:lnTo>
                <a:close/>
                <a:moveTo>
                  <a:pt x="62480" y="19054"/>
                </a:moveTo>
                <a:lnTo>
                  <a:pt x="62480" y="24990"/>
                </a:lnTo>
                <a:lnTo>
                  <a:pt x="56545" y="24990"/>
                </a:lnTo>
                <a:lnTo>
                  <a:pt x="56545" y="19054"/>
                </a:lnTo>
                <a:close/>
                <a:moveTo>
                  <a:pt x="68727" y="19054"/>
                </a:moveTo>
                <a:lnTo>
                  <a:pt x="68727" y="24990"/>
                </a:lnTo>
                <a:lnTo>
                  <a:pt x="62792" y="24990"/>
                </a:lnTo>
                <a:lnTo>
                  <a:pt x="62792" y="19054"/>
                </a:lnTo>
                <a:close/>
                <a:moveTo>
                  <a:pt x="74975" y="19054"/>
                </a:moveTo>
                <a:lnTo>
                  <a:pt x="74975" y="24990"/>
                </a:lnTo>
                <a:lnTo>
                  <a:pt x="69039" y="24990"/>
                </a:lnTo>
                <a:lnTo>
                  <a:pt x="69039" y="19054"/>
                </a:lnTo>
                <a:close/>
                <a:moveTo>
                  <a:pt x="81223" y="19054"/>
                </a:moveTo>
                <a:lnTo>
                  <a:pt x="81223" y="24990"/>
                </a:lnTo>
                <a:lnTo>
                  <a:pt x="75286" y="24990"/>
                </a:lnTo>
                <a:lnTo>
                  <a:pt x="75286" y="19054"/>
                </a:lnTo>
                <a:close/>
                <a:moveTo>
                  <a:pt x="87470" y="19054"/>
                </a:moveTo>
                <a:lnTo>
                  <a:pt x="87470" y="24990"/>
                </a:lnTo>
                <a:lnTo>
                  <a:pt x="81535" y="24990"/>
                </a:lnTo>
                <a:lnTo>
                  <a:pt x="81535" y="19054"/>
                </a:lnTo>
                <a:close/>
                <a:moveTo>
                  <a:pt x="93720" y="19054"/>
                </a:moveTo>
                <a:lnTo>
                  <a:pt x="93720" y="24990"/>
                </a:lnTo>
                <a:lnTo>
                  <a:pt x="87784" y="24990"/>
                </a:lnTo>
                <a:lnTo>
                  <a:pt x="87784" y="19054"/>
                </a:lnTo>
                <a:close/>
                <a:moveTo>
                  <a:pt x="99967" y="19054"/>
                </a:moveTo>
                <a:lnTo>
                  <a:pt x="99967" y="24990"/>
                </a:lnTo>
                <a:lnTo>
                  <a:pt x="94031" y="24990"/>
                </a:lnTo>
                <a:lnTo>
                  <a:pt x="94031" y="19054"/>
                </a:lnTo>
                <a:close/>
                <a:moveTo>
                  <a:pt x="106214" y="19054"/>
                </a:moveTo>
                <a:lnTo>
                  <a:pt x="106214" y="24990"/>
                </a:lnTo>
                <a:lnTo>
                  <a:pt x="100280" y="24990"/>
                </a:lnTo>
                <a:lnTo>
                  <a:pt x="100280" y="19054"/>
                </a:lnTo>
                <a:close/>
                <a:moveTo>
                  <a:pt x="112461" y="19054"/>
                </a:moveTo>
                <a:lnTo>
                  <a:pt x="112461" y="24990"/>
                </a:lnTo>
                <a:lnTo>
                  <a:pt x="106527" y="24990"/>
                </a:lnTo>
                <a:lnTo>
                  <a:pt x="106527" y="19054"/>
                </a:lnTo>
                <a:close/>
                <a:moveTo>
                  <a:pt x="118710" y="19054"/>
                </a:moveTo>
                <a:lnTo>
                  <a:pt x="118710" y="24990"/>
                </a:lnTo>
                <a:lnTo>
                  <a:pt x="112774" y="24990"/>
                </a:lnTo>
                <a:lnTo>
                  <a:pt x="112774" y="19054"/>
                </a:lnTo>
                <a:close/>
                <a:moveTo>
                  <a:pt x="124957" y="19054"/>
                </a:moveTo>
                <a:lnTo>
                  <a:pt x="124957" y="24990"/>
                </a:lnTo>
                <a:lnTo>
                  <a:pt x="119021" y="24990"/>
                </a:lnTo>
                <a:lnTo>
                  <a:pt x="119021" y="19054"/>
                </a:lnTo>
                <a:close/>
                <a:moveTo>
                  <a:pt x="131204" y="19054"/>
                </a:moveTo>
                <a:lnTo>
                  <a:pt x="131204" y="24990"/>
                </a:lnTo>
                <a:lnTo>
                  <a:pt x="125270" y="24990"/>
                </a:lnTo>
                <a:lnTo>
                  <a:pt x="125270" y="19054"/>
                </a:lnTo>
                <a:close/>
                <a:moveTo>
                  <a:pt x="137451" y="19054"/>
                </a:moveTo>
                <a:lnTo>
                  <a:pt x="137451" y="24990"/>
                </a:lnTo>
                <a:lnTo>
                  <a:pt x="131517" y="24990"/>
                </a:lnTo>
                <a:lnTo>
                  <a:pt x="131517" y="19054"/>
                </a:lnTo>
                <a:close/>
                <a:moveTo>
                  <a:pt x="143702" y="19054"/>
                </a:moveTo>
                <a:lnTo>
                  <a:pt x="143702" y="24990"/>
                </a:lnTo>
                <a:lnTo>
                  <a:pt x="137766" y="24990"/>
                </a:lnTo>
                <a:lnTo>
                  <a:pt x="137766" y="19054"/>
                </a:lnTo>
                <a:close/>
                <a:moveTo>
                  <a:pt x="149949" y="19054"/>
                </a:moveTo>
                <a:lnTo>
                  <a:pt x="149949" y="24990"/>
                </a:lnTo>
                <a:lnTo>
                  <a:pt x="144015" y="24990"/>
                </a:lnTo>
                <a:lnTo>
                  <a:pt x="144015" y="19054"/>
                </a:lnTo>
                <a:close/>
                <a:moveTo>
                  <a:pt x="156196" y="19054"/>
                </a:moveTo>
                <a:lnTo>
                  <a:pt x="156196" y="24990"/>
                </a:lnTo>
                <a:lnTo>
                  <a:pt x="150262" y="24990"/>
                </a:lnTo>
                <a:lnTo>
                  <a:pt x="150262" y="19054"/>
                </a:lnTo>
                <a:close/>
                <a:moveTo>
                  <a:pt x="162445" y="19054"/>
                </a:moveTo>
                <a:lnTo>
                  <a:pt x="162445" y="24990"/>
                </a:lnTo>
                <a:lnTo>
                  <a:pt x="156509" y="24990"/>
                </a:lnTo>
                <a:lnTo>
                  <a:pt x="156509" y="19054"/>
                </a:lnTo>
                <a:close/>
                <a:moveTo>
                  <a:pt x="168692" y="19054"/>
                </a:moveTo>
                <a:lnTo>
                  <a:pt x="168692" y="24990"/>
                </a:lnTo>
                <a:lnTo>
                  <a:pt x="162756" y="24990"/>
                </a:lnTo>
                <a:lnTo>
                  <a:pt x="162756" y="19054"/>
                </a:lnTo>
                <a:close/>
                <a:moveTo>
                  <a:pt x="174939" y="19054"/>
                </a:moveTo>
                <a:lnTo>
                  <a:pt x="174939" y="24990"/>
                </a:lnTo>
                <a:lnTo>
                  <a:pt x="169005" y="24990"/>
                </a:lnTo>
                <a:lnTo>
                  <a:pt x="169005" y="19054"/>
                </a:lnTo>
                <a:close/>
                <a:moveTo>
                  <a:pt x="181186" y="19054"/>
                </a:moveTo>
                <a:lnTo>
                  <a:pt x="181186" y="24990"/>
                </a:lnTo>
                <a:lnTo>
                  <a:pt x="175252" y="24990"/>
                </a:lnTo>
                <a:lnTo>
                  <a:pt x="175252" y="19054"/>
                </a:lnTo>
                <a:close/>
                <a:moveTo>
                  <a:pt x="187435" y="19054"/>
                </a:moveTo>
                <a:lnTo>
                  <a:pt x="187435" y="24990"/>
                </a:lnTo>
                <a:lnTo>
                  <a:pt x="181499" y="24990"/>
                </a:lnTo>
                <a:lnTo>
                  <a:pt x="181499" y="19054"/>
                </a:lnTo>
                <a:close/>
                <a:moveTo>
                  <a:pt x="193684" y="19054"/>
                </a:moveTo>
                <a:lnTo>
                  <a:pt x="193684" y="24990"/>
                </a:lnTo>
                <a:lnTo>
                  <a:pt x="187749" y="24990"/>
                </a:lnTo>
                <a:lnTo>
                  <a:pt x="187749" y="19054"/>
                </a:lnTo>
                <a:close/>
                <a:moveTo>
                  <a:pt x="199931" y="19054"/>
                </a:moveTo>
                <a:lnTo>
                  <a:pt x="199931" y="24990"/>
                </a:lnTo>
                <a:lnTo>
                  <a:pt x="193996" y="24990"/>
                </a:lnTo>
                <a:lnTo>
                  <a:pt x="193996" y="19054"/>
                </a:lnTo>
                <a:close/>
                <a:moveTo>
                  <a:pt x="206180" y="19054"/>
                </a:moveTo>
                <a:lnTo>
                  <a:pt x="206180" y="24990"/>
                </a:lnTo>
                <a:lnTo>
                  <a:pt x="200244" y="24990"/>
                </a:lnTo>
                <a:lnTo>
                  <a:pt x="200244" y="19054"/>
                </a:lnTo>
                <a:close/>
                <a:moveTo>
                  <a:pt x="212427" y="19054"/>
                </a:moveTo>
                <a:lnTo>
                  <a:pt x="212427" y="24990"/>
                </a:lnTo>
                <a:lnTo>
                  <a:pt x="206491" y="24990"/>
                </a:lnTo>
                <a:lnTo>
                  <a:pt x="206491" y="19054"/>
                </a:lnTo>
                <a:close/>
                <a:moveTo>
                  <a:pt x="218674" y="19054"/>
                </a:moveTo>
                <a:lnTo>
                  <a:pt x="218674" y="24990"/>
                </a:lnTo>
                <a:lnTo>
                  <a:pt x="212739" y="24990"/>
                </a:lnTo>
                <a:lnTo>
                  <a:pt x="212739" y="19054"/>
                </a:lnTo>
                <a:close/>
                <a:moveTo>
                  <a:pt x="224921" y="19054"/>
                </a:moveTo>
                <a:lnTo>
                  <a:pt x="224921" y="24990"/>
                </a:lnTo>
                <a:lnTo>
                  <a:pt x="218987" y="24990"/>
                </a:lnTo>
                <a:lnTo>
                  <a:pt x="218987" y="19054"/>
                </a:lnTo>
                <a:close/>
                <a:moveTo>
                  <a:pt x="231170" y="19054"/>
                </a:moveTo>
                <a:lnTo>
                  <a:pt x="231170" y="24990"/>
                </a:lnTo>
                <a:lnTo>
                  <a:pt x="225234" y="24990"/>
                </a:lnTo>
                <a:lnTo>
                  <a:pt x="225234" y="19054"/>
                </a:lnTo>
                <a:close/>
                <a:moveTo>
                  <a:pt x="237417" y="19054"/>
                </a:moveTo>
                <a:lnTo>
                  <a:pt x="237417" y="24990"/>
                </a:lnTo>
                <a:lnTo>
                  <a:pt x="231481" y="24990"/>
                </a:lnTo>
                <a:lnTo>
                  <a:pt x="231481" y="19054"/>
                </a:lnTo>
                <a:close/>
                <a:moveTo>
                  <a:pt x="243664" y="19054"/>
                </a:moveTo>
                <a:lnTo>
                  <a:pt x="243664" y="24990"/>
                </a:lnTo>
                <a:lnTo>
                  <a:pt x="237729" y="24990"/>
                </a:lnTo>
                <a:lnTo>
                  <a:pt x="237729" y="19054"/>
                </a:lnTo>
                <a:close/>
                <a:moveTo>
                  <a:pt x="249911" y="19054"/>
                </a:moveTo>
                <a:lnTo>
                  <a:pt x="249911" y="24990"/>
                </a:lnTo>
                <a:lnTo>
                  <a:pt x="243977" y="24990"/>
                </a:lnTo>
                <a:lnTo>
                  <a:pt x="243977" y="19054"/>
                </a:lnTo>
                <a:close/>
                <a:moveTo>
                  <a:pt x="256161" y="19054"/>
                </a:moveTo>
                <a:lnTo>
                  <a:pt x="256161" y="24990"/>
                </a:lnTo>
                <a:lnTo>
                  <a:pt x="250225" y="24990"/>
                </a:lnTo>
                <a:lnTo>
                  <a:pt x="250225" y="19054"/>
                </a:lnTo>
                <a:close/>
                <a:moveTo>
                  <a:pt x="262409" y="19054"/>
                </a:moveTo>
                <a:lnTo>
                  <a:pt x="262409" y="24990"/>
                </a:lnTo>
                <a:lnTo>
                  <a:pt x="256474" y="24990"/>
                </a:lnTo>
                <a:lnTo>
                  <a:pt x="256474" y="19054"/>
                </a:lnTo>
                <a:close/>
                <a:moveTo>
                  <a:pt x="268656" y="19054"/>
                </a:moveTo>
                <a:lnTo>
                  <a:pt x="268656" y="24990"/>
                </a:lnTo>
                <a:lnTo>
                  <a:pt x="262721" y="24990"/>
                </a:lnTo>
                <a:lnTo>
                  <a:pt x="262721" y="19054"/>
                </a:lnTo>
                <a:close/>
                <a:moveTo>
                  <a:pt x="274904" y="19054"/>
                </a:moveTo>
                <a:lnTo>
                  <a:pt x="274904" y="24990"/>
                </a:lnTo>
                <a:lnTo>
                  <a:pt x="268968" y="24990"/>
                </a:lnTo>
                <a:lnTo>
                  <a:pt x="268968" y="19054"/>
                </a:lnTo>
                <a:close/>
                <a:moveTo>
                  <a:pt x="6251" y="25301"/>
                </a:moveTo>
                <a:lnTo>
                  <a:pt x="6251" y="31237"/>
                </a:lnTo>
                <a:lnTo>
                  <a:pt x="315" y="31237"/>
                </a:lnTo>
                <a:lnTo>
                  <a:pt x="315" y="25301"/>
                </a:lnTo>
                <a:close/>
                <a:moveTo>
                  <a:pt x="12498" y="25301"/>
                </a:moveTo>
                <a:lnTo>
                  <a:pt x="12498" y="31237"/>
                </a:lnTo>
                <a:lnTo>
                  <a:pt x="6562" y="31237"/>
                </a:lnTo>
                <a:lnTo>
                  <a:pt x="6562" y="25301"/>
                </a:lnTo>
                <a:close/>
                <a:moveTo>
                  <a:pt x="18745" y="25301"/>
                </a:moveTo>
                <a:lnTo>
                  <a:pt x="18745" y="31237"/>
                </a:lnTo>
                <a:lnTo>
                  <a:pt x="12810" y="31237"/>
                </a:lnTo>
                <a:lnTo>
                  <a:pt x="12810" y="25301"/>
                </a:lnTo>
                <a:close/>
                <a:moveTo>
                  <a:pt x="24992" y="25301"/>
                </a:moveTo>
                <a:lnTo>
                  <a:pt x="24992" y="31237"/>
                </a:lnTo>
                <a:lnTo>
                  <a:pt x="19058" y="31237"/>
                </a:lnTo>
                <a:lnTo>
                  <a:pt x="19058" y="25301"/>
                </a:lnTo>
                <a:close/>
                <a:moveTo>
                  <a:pt x="31241" y="25301"/>
                </a:moveTo>
                <a:lnTo>
                  <a:pt x="31241" y="31237"/>
                </a:lnTo>
                <a:lnTo>
                  <a:pt x="25305" y="31237"/>
                </a:lnTo>
                <a:lnTo>
                  <a:pt x="25305" y="25301"/>
                </a:lnTo>
                <a:close/>
                <a:moveTo>
                  <a:pt x="37489" y="25301"/>
                </a:moveTo>
                <a:lnTo>
                  <a:pt x="37489" y="31237"/>
                </a:lnTo>
                <a:lnTo>
                  <a:pt x="31553" y="31237"/>
                </a:lnTo>
                <a:lnTo>
                  <a:pt x="31553" y="25301"/>
                </a:lnTo>
                <a:close/>
                <a:moveTo>
                  <a:pt x="43737" y="25301"/>
                </a:moveTo>
                <a:lnTo>
                  <a:pt x="43737" y="31237"/>
                </a:lnTo>
                <a:lnTo>
                  <a:pt x="37802" y="31237"/>
                </a:lnTo>
                <a:lnTo>
                  <a:pt x="37802" y="25301"/>
                </a:lnTo>
                <a:close/>
                <a:moveTo>
                  <a:pt x="49985" y="25301"/>
                </a:moveTo>
                <a:lnTo>
                  <a:pt x="49985" y="31237"/>
                </a:lnTo>
                <a:lnTo>
                  <a:pt x="44049" y="31237"/>
                </a:lnTo>
                <a:lnTo>
                  <a:pt x="44049" y="25301"/>
                </a:lnTo>
                <a:close/>
                <a:moveTo>
                  <a:pt x="56232" y="25301"/>
                </a:moveTo>
                <a:lnTo>
                  <a:pt x="56232" y="31237"/>
                </a:lnTo>
                <a:lnTo>
                  <a:pt x="50296" y="31237"/>
                </a:lnTo>
                <a:lnTo>
                  <a:pt x="50296" y="25301"/>
                </a:lnTo>
                <a:close/>
                <a:moveTo>
                  <a:pt x="62480" y="25301"/>
                </a:moveTo>
                <a:lnTo>
                  <a:pt x="62480" y="31237"/>
                </a:lnTo>
                <a:lnTo>
                  <a:pt x="56545" y="31237"/>
                </a:lnTo>
                <a:lnTo>
                  <a:pt x="56545" y="25301"/>
                </a:lnTo>
                <a:close/>
                <a:moveTo>
                  <a:pt x="68727" y="25301"/>
                </a:moveTo>
                <a:lnTo>
                  <a:pt x="68727" y="31237"/>
                </a:lnTo>
                <a:lnTo>
                  <a:pt x="62792" y="31237"/>
                </a:lnTo>
                <a:lnTo>
                  <a:pt x="62792" y="25301"/>
                </a:lnTo>
                <a:close/>
                <a:moveTo>
                  <a:pt x="74975" y="25301"/>
                </a:moveTo>
                <a:lnTo>
                  <a:pt x="74975" y="31237"/>
                </a:lnTo>
                <a:lnTo>
                  <a:pt x="69039" y="31237"/>
                </a:lnTo>
                <a:lnTo>
                  <a:pt x="69039" y="25301"/>
                </a:lnTo>
                <a:close/>
                <a:moveTo>
                  <a:pt x="81223" y="25301"/>
                </a:moveTo>
                <a:lnTo>
                  <a:pt x="81223" y="31237"/>
                </a:lnTo>
                <a:lnTo>
                  <a:pt x="75286" y="31237"/>
                </a:lnTo>
                <a:lnTo>
                  <a:pt x="75286" y="25301"/>
                </a:lnTo>
                <a:close/>
                <a:moveTo>
                  <a:pt x="87470" y="25301"/>
                </a:moveTo>
                <a:lnTo>
                  <a:pt x="87470" y="31237"/>
                </a:lnTo>
                <a:lnTo>
                  <a:pt x="81535" y="31237"/>
                </a:lnTo>
                <a:lnTo>
                  <a:pt x="81535" y="25301"/>
                </a:lnTo>
                <a:close/>
                <a:moveTo>
                  <a:pt x="93720" y="25301"/>
                </a:moveTo>
                <a:lnTo>
                  <a:pt x="93720" y="31237"/>
                </a:lnTo>
                <a:lnTo>
                  <a:pt x="87784" y="31237"/>
                </a:lnTo>
                <a:lnTo>
                  <a:pt x="87784" y="25301"/>
                </a:lnTo>
                <a:close/>
                <a:moveTo>
                  <a:pt x="99967" y="25301"/>
                </a:moveTo>
                <a:lnTo>
                  <a:pt x="99967" y="31237"/>
                </a:lnTo>
                <a:lnTo>
                  <a:pt x="94031" y="31237"/>
                </a:lnTo>
                <a:lnTo>
                  <a:pt x="94031" y="25301"/>
                </a:lnTo>
                <a:close/>
                <a:moveTo>
                  <a:pt x="106214" y="25301"/>
                </a:moveTo>
                <a:lnTo>
                  <a:pt x="106214" y="31237"/>
                </a:lnTo>
                <a:lnTo>
                  <a:pt x="100280" y="31237"/>
                </a:lnTo>
                <a:lnTo>
                  <a:pt x="100280" y="25301"/>
                </a:lnTo>
                <a:close/>
                <a:moveTo>
                  <a:pt x="112461" y="25301"/>
                </a:moveTo>
                <a:lnTo>
                  <a:pt x="112461" y="31237"/>
                </a:lnTo>
                <a:lnTo>
                  <a:pt x="106527" y="31237"/>
                </a:lnTo>
                <a:lnTo>
                  <a:pt x="106527" y="25301"/>
                </a:lnTo>
                <a:close/>
                <a:moveTo>
                  <a:pt x="118710" y="25301"/>
                </a:moveTo>
                <a:lnTo>
                  <a:pt x="118710" y="31237"/>
                </a:lnTo>
                <a:lnTo>
                  <a:pt x="112774" y="31237"/>
                </a:lnTo>
                <a:lnTo>
                  <a:pt x="112774" y="25301"/>
                </a:lnTo>
                <a:close/>
                <a:moveTo>
                  <a:pt x="124957" y="25301"/>
                </a:moveTo>
                <a:lnTo>
                  <a:pt x="124957" y="31237"/>
                </a:lnTo>
                <a:lnTo>
                  <a:pt x="119021" y="31237"/>
                </a:lnTo>
                <a:lnTo>
                  <a:pt x="119021" y="25301"/>
                </a:lnTo>
                <a:close/>
                <a:moveTo>
                  <a:pt x="131204" y="25301"/>
                </a:moveTo>
                <a:lnTo>
                  <a:pt x="131204" y="31237"/>
                </a:lnTo>
                <a:lnTo>
                  <a:pt x="125270" y="31237"/>
                </a:lnTo>
                <a:lnTo>
                  <a:pt x="125270" y="25301"/>
                </a:lnTo>
                <a:close/>
                <a:moveTo>
                  <a:pt x="137451" y="25301"/>
                </a:moveTo>
                <a:lnTo>
                  <a:pt x="137451" y="31237"/>
                </a:lnTo>
                <a:lnTo>
                  <a:pt x="131517" y="31237"/>
                </a:lnTo>
                <a:lnTo>
                  <a:pt x="131517" y="25301"/>
                </a:lnTo>
                <a:close/>
                <a:moveTo>
                  <a:pt x="143702" y="25301"/>
                </a:moveTo>
                <a:lnTo>
                  <a:pt x="143702" y="31237"/>
                </a:lnTo>
                <a:lnTo>
                  <a:pt x="137766" y="31237"/>
                </a:lnTo>
                <a:lnTo>
                  <a:pt x="137766" y="25301"/>
                </a:lnTo>
                <a:close/>
                <a:moveTo>
                  <a:pt x="149949" y="25301"/>
                </a:moveTo>
                <a:lnTo>
                  <a:pt x="149949" y="31237"/>
                </a:lnTo>
                <a:lnTo>
                  <a:pt x="144015" y="31237"/>
                </a:lnTo>
                <a:lnTo>
                  <a:pt x="144015" y="25301"/>
                </a:lnTo>
                <a:close/>
                <a:moveTo>
                  <a:pt x="156196" y="25301"/>
                </a:moveTo>
                <a:lnTo>
                  <a:pt x="156196" y="31237"/>
                </a:lnTo>
                <a:lnTo>
                  <a:pt x="150262" y="31237"/>
                </a:lnTo>
                <a:lnTo>
                  <a:pt x="150262" y="25301"/>
                </a:lnTo>
                <a:close/>
                <a:moveTo>
                  <a:pt x="162445" y="25301"/>
                </a:moveTo>
                <a:lnTo>
                  <a:pt x="162445" y="31237"/>
                </a:lnTo>
                <a:lnTo>
                  <a:pt x="156509" y="31237"/>
                </a:lnTo>
                <a:lnTo>
                  <a:pt x="156509" y="25301"/>
                </a:lnTo>
                <a:close/>
                <a:moveTo>
                  <a:pt x="168692" y="25301"/>
                </a:moveTo>
                <a:lnTo>
                  <a:pt x="168692" y="31237"/>
                </a:lnTo>
                <a:lnTo>
                  <a:pt x="162756" y="31237"/>
                </a:lnTo>
                <a:lnTo>
                  <a:pt x="162756" y="25301"/>
                </a:lnTo>
                <a:close/>
                <a:moveTo>
                  <a:pt x="174939" y="25301"/>
                </a:moveTo>
                <a:lnTo>
                  <a:pt x="174939" y="31237"/>
                </a:lnTo>
                <a:lnTo>
                  <a:pt x="169005" y="31237"/>
                </a:lnTo>
                <a:lnTo>
                  <a:pt x="169005" y="25301"/>
                </a:lnTo>
                <a:close/>
                <a:moveTo>
                  <a:pt x="181186" y="25301"/>
                </a:moveTo>
                <a:lnTo>
                  <a:pt x="181186" y="31237"/>
                </a:lnTo>
                <a:lnTo>
                  <a:pt x="175252" y="31237"/>
                </a:lnTo>
                <a:lnTo>
                  <a:pt x="175252" y="25301"/>
                </a:lnTo>
                <a:close/>
                <a:moveTo>
                  <a:pt x="187435" y="25301"/>
                </a:moveTo>
                <a:lnTo>
                  <a:pt x="187435" y="31237"/>
                </a:lnTo>
                <a:lnTo>
                  <a:pt x="181499" y="31237"/>
                </a:lnTo>
                <a:lnTo>
                  <a:pt x="181499" y="25301"/>
                </a:lnTo>
                <a:close/>
                <a:moveTo>
                  <a:pt x="193684" y="25301"/>
                </a:moveTo>
                <a:lnTo>
                  <a:pt x="193684" y="31237"/>
                </a:lnTo>
                <a:lnTo>
                  <a:pt x="187749" y="31237"/>
                </a:lnTo>
                <a:lnTo>
                  <a:pt x="187749" y="25301"/>
                </a:lnTo>
                <a:close/>
                <a:moveTo>
                  <a:pt x="199931" y="25301"/>
                </a:moveTo>
                <a:lnTo>
                  <a:pt x="199931" y="31237"/>
                </a:lnTo>
                <a:lnTo>
                  <a:pt x="193996" y="31237"/>
                </a:lnTo>
                <a:lnTo>
                  <a:pt x="193996" y="25301"/>
                </a:lnTo>
                <a:close/>
                <a:moveTo>
                  <a:pt x="206180" y="25301"/>
                </a:moveTo>
                <a:lnTo>
                  <a:pt x="206180" y="31237"/>
                </a:lnTo>
                <a:lnTo>
                  <a:pt x="200244" y="31237"/>
                </a:lnTo>
                <a:lnTo>
                  <a:pt x="200244" y="25301"/>
                </a:lnTo>
                <a:close/>
                <a:moveTo>
                  <a:pt x="212427" y="25301"/>
                </a:moveTo>
                <a:lnTo>
                  <a:pt x="212427" y="31237"/>
                </a:lnTo>
                <a:lnTo>
                  <a:pt x="206491" y="31237"/>
                </a:lnTo>
                <a:lnTo>
                  <a:pt x="206491" y="25301"/>
                </a:lnTo>
                <a:close/>
                <a:moveTo>
                  <a:pt x="218674" y="25301"/>
                </a:moveTo>
                <a:lnTo>
                  <a:pt x="218674" y="31237"/>
                </a:lnTo>
                <a:lnTo>
                  <a:pt x="212739" y="31237"/>
                </a:lnTo>
                <a:lnTo>
                  <a:pt x="212739" y="25301"/>
                </a:lnTo>
                <a:close/>
                <a:moveTo>
                  <a:pt x="224921" y="25301"/>
                </a:moveTo>
                <a:lnTo>
                  <a:pt x="224921" y="31237"/>
                </a:lnTo>
                <a:lnTo>
                  <a:pt x="218987" y="31237"/>
                </a:lnTo>
                <a:lnTo>
                  <a:pt x="218987" y="25301"/>
                </a:lnTo>
                <a:close/>
                <a:moveTo>
                  <a:pt x="231170" y="25301"/>
                </a:moveTo>
                <a:lnTo>
                  <a:pt x="231170" y="31237"/>
                </a:lnTo>
                <a:lnTo>
                  <a:pt x="225234" y="31237"/>
                </a:lnTo>
                <a:lnTo>
                  <a:pt x="225234" y="25301"/>
                </a:lnTo>
                <a:close/>
                <a:moveTo>
                  <a:pt x="237417" y="25301"/>
                </a:moveTo>
                <a:lnTo>
                  <a:pt x="237417" y="31237"/>
                </a:lnTo>
                <a:lnTo>
                  <a:pt x="231481" y="31237"/>
                </a:lnTo>
                <a:lnTo>
                  <a:pt x="231481" y="25301"/>
                </a:lnTo>
                <a:close/>
                <a:moveTo>
                  <a:pt x="243664" y="25301"/>
                </a:moveTo>
                <a:lnTo>
                  <a:pt x="243664" y="31237"/>
                </a:lnTo>
                <a:lnTo>
                  <a:pt x="237729" y="31237"/>
                </a:lnTo>
                <a:lnTo>
                  <a:pt x="237729" y="25301"/>
                </a:lnTo>
                <a:close/>
                <a:moveTo>
                  <a:pt x="249911" y="25301"/>
                </a:moveTo>
                <a:lnTo>
                  <a:pt x="249911" y="31237"/>
                </a:lnTo>
                <a:lnTo>
                  <a:pt x="243977" y="31237"/>
                </a:lnTo>
                <a:lnTo>
                  <a:pt x="243977" y="25301"/>
                </a:lnTo>
                <a:close/>
                <a:moveTo>
                  <a:pt x="256161" y="25301"/>
                </a:moveTo>
                <a:lnTo>
                  <a:pt x="256161" y="31237"/>
                </a:lnTo>
                <a:lnTo>
                  <a:pt x="250225" y="31237"/>
                </a:lnTo>
                <a:lnTo>
                  <a:pt x="250225" y="25301"/>
                </a:lnTo>
                <a:close/>
                <a:moveTo>
                  <a:pt x="262409" y="25301"/>
                </a:moveTo>
                <a:lnTo>
                  <a:pt x="262409" y="31237"/>
                </a:lnTo>
                <a:lnTo>
                  <a:pt x="256474" y="31237"/>
                </a:lnTo>
                <a:lnTo>
                  <a:pt x="256474" y="25301"/>
                </a:lnTo>
                <a:close/>
                <a:moveTo>
                  <a:pt x="268656" y="25301"/>
                </a:moveTo>
                <a:lnTo>
                  <a:pt x="268656" y="31237"/>
                </a:lnTo>
                <a:lnTo>
                  <a:pt x="262721" y="31237"/>
                </a:lnTo>
                <a:lnTo>
                  <a:pt x="262721" y="25301"/>
                </a:lnTo>
                <a:close/>
                <a:moveTo>
                  <a:pt x="274904" y="25301"/>
                </a:moveTo>
                <a:lnTo>
                  <a:pt x="274904" y="31237"/>
                </a:lnTo>
                <a:lnTo>
                  <a:pt x="268968" y="31237"/>
                </a:lnTo>
                <a:lnTo>
                  <a:pt x="268968" y="25301"/>
                </a:lnTo>
                <a:close/>
                <a:moveTo>
                  <a:pt x="6251" y="31548"/>
                </a:moveTo>
                <a:lnTo>
                  <a:pt x="6251" y="31550"/>
                </a:lnTo>
                <a:lnTo>
                  <a:pt x="6251" y="37484"/>
                </a:lnTo>
                <a:lnTo>
                  <a:pt x="315" y="37484"/>
                </a:lnTo>
                <a:lnTo>
                  <a:pt x="315" y="31548"/>
                </a:lnTo>
                <a:close/>
                <a:moveTo>
                  <a:pt x="12498" y="31548"/>
                </a:moveTo>
                <a:lnTo>
                  <a:pt x="12498" y="31550"/>
                </a:lnTo>
                <a:lnTo>
                  <a:pt x="12498" y="37484"/>
                </a:lnTo>
                <a:lnTo>
                  <a:pt x="6562" y="37484"/>
                </a:lnTo>
                <a:lnTo>
                  <a:pt x="6562" y="31548"/>
                </a:lnTo>
                <a:close/>
                <a:moveTo>
                  <a:pt x="18745" y="31548"/>
                </a:moveTo>
                <a:lnTo>
                  <a:pt x="18745" y="31550"/>
                </a:lnTo>
                <a:lnTo>
                  <a:pt x="18745" y="37484"/>
                </a:lnTo>
                <a:lnTo>
                  <a:pt x="12810" y="37484"/>
                </a:lnTo>
                <a:lnTo>
                  <a:pt x="12810" y="31548"/>
                </a:lnTo>
                <a:close/>
                <a:moveTo>
                  <a:pt x="24992" y="31548"/>
                </a:moveTo>
                <a:lnTo>
                  <a:pt x="24992" y="31550"/>
                </a:lnTo>
                <a:lnTo>
                  <a:pt x="24992" y="37484"/>
                </a:lnTo>
                <a:lnTo>
                  <a:pt x="19058" y="37484"/>
                </a:lnTo>
                <a:lnTo>
                  <a:pt x="19058" y="31548"/>
                </a:lnTo>
                <a:close/>
                <a:moveTo>
                  <a:pt x="31242" y="31548"/>
                </a:moveTo>
                <a:lnTo>
                  <a:pt x="31242" y="31550"/>
                </a:lnTo>
                <a:lnTo>
                  <a:pt x="31242" y="37484"/>
                </a:lnTo>
                <a:lnTo>
                  <a:pt x="25305" y="37484"/>
                </a:lnTo>
                <a:lnTo>
                  <a:pt x="25305" y="31548"/>
                </a:lnTo>
                <a:close/>
                <a:moveTo>
                  <a:pt x="162445" y="31548"/>
                </a:moveTo>
                <a:lnTo>
                  <a:pt x="162445" y="31550"/>
                </a:lnTo>
                <a:lnTo>
                  <a:pt x="162445" y="37484"/>
                </a:lnTo>
                <a:lnTo>
                  <a:pt x="156509" y="37484"/>
                </a:lnTo>
                <a:lnTo>
                  <a:pt x="156509" y="31548"/>
                </a:lnTo>
                <a:close/>
                <a:moveTo>
                  <a:pt x="168692" y="31548"/>
                </a:moveTo>
                <a:lnTo>
                  <a:pt x="168692" y="31550"/>
                </a:lnTo>
                <a:lnTo>
                  <a:pt x="168692" y="37484"/>
                </a:lnTo>
                <a:lnTo>
                  <a:pt x="162756" y="37484"/>
                </a:lnTo>
                <a:lnTo>
                  <a:pt x="162756" y="31548"/>
                </a:lnTo>
                <a:close/>
                <a:moveTo>
                  <a:pt x="174939" y="31548"/>
                </a:moveTo>
                <a:lnTo>
                  <a:pt x="174939" y="31550"/>
                </a:lnTo>
                <a:lnTo>
                  <a:pt x="174939" y="37484"/>
                </a:lnTo>
                <a:lnTo>
                  <a:pt x="169005" y="37484"/>
                </a:lnTo>
                <a:lnTo>
                  <a:pt x="169005" y="31548"/>
                </a:lnTo>
                <a:close/>
                <a:moveTo>
                  <a:pt x="181186" y="31548"/>
                </a:moveTo>
                <a:lnTo>
                  <a:pt x="181186" y="31550"/>
                </a:lnTo>
                <a:lnTo>
                  <a:pt x="181186" y="37484"/>
                </a:lnTo>
                <a:lnTo>
                  <a:pt x="175252" y="37484"/>
                </a:lnTo>
                <a:lnTo>
                  <a:pt x="175252" y="31548"/>
                </a:lnTo>
                <a:close/>
                <a:moveTo>
                  <a:pt x="187435" y="31548"/>
                </a:moveTo>
                <a:lnTo>
                  <a:pt x="187435" y="31550"/>
                </a:lnTo>
                <a:lnTo>
                  <a:pt x="187435" y="37484"/>
                </a:lnTo>
                <a:lnTo>
                  <a:pt x="181499" y="37484"/>
                </a:lnTo>
                <a:lnTo>
                  <a:pt x="181499" y="31548"/>
                </a:lnTo>
                <a:close/>
                <a:moveTo>
                  <a:pt x="37489" y="31552"/>
                </a:moveTo>
                <a:lnTo>
                  <a:pt x="37489" y="37486"/>
                </a:lnTo>
                <a:lnTo>
                  <a:pt x="31553" y="37486"/>
                </a:lnTo>
                <a:lnTo>
                  <a:pt x="31553" y="31552"/>
                </a:lnTo>
                <a:close/>
                <a:moveTo>
                  <a:pt x="43737" y="31552"/>
                </a:moveTo>
                <a:lnTo>
                  <a:pt x="43737" y="37486"/>
                </a:lnTo>
                <a:lnTo>
                  <a:pt x="37802" y="37486"/>
                </a:lnTo>
                <a:lnTo>
                  <a:pt x="37802" y="31552"/>
                </a:lnTo>
                <a:close/>
                <a:moveTo>
                  <a:pt x="49985" y="31552"/>
                </a:moveTo>
                <a:lnTo>
                  <a:pt x="49985" y="37486"/>
                </a:lnTo>
                <a:lnTo>
                  <a:pt x="44049" y="37486"/>
                </a:lnTo>
                <a:lnTo>
                  <a:pt x="44049" y="31552"/>
                </a:lnTo>
                <a:close/>
                <a:moveTo>
                  <a:pt x="56232" y="31552"/>
                </a:moveTo>
                <a:lnTo>
                  <a:pt x="56232" y="37486"/>
                </a:lnTo>
                <a:lnTo>
                  <a:pt x="50296" y="37486"/>
                </a:lnTo>
                <a:lnTo>
                  <a:pt x="50296" y="31552"/>
                </a:lnTo>
                <a:close/>
                <a:moveTo>
                  <a:pt x="62480" y="31552"/>
                </a:moveTo>
                <a:lnTo>
                  <a:pt x="62480" y="37486"/>
                </a:lnTo>
                <a:lnTo>
                  <a:pt x="56545" y="37486"/>
                </a:lnTo>
                <a:lnTo>
                  <a:pt x="56545" y="31552"/>
                </a:lnTo>
                <a:close/>
                <a:moveTo>
                  <a:pt x="68727" y="31552"/>
                </a:moveTo>
                <a:lnTo>
                  <a:pt x="68727" y="37486"/>
                </a:lnTo>
                <a:lnTo>
                  <a:pt x="62792" y="37486"/>
                </a:lnTo>
                <a:lnTo>
                  <a:pt x="62792" y="31552"/>
                </a:lnTo>
                <a:close/>
                <a:moveTo>
                  <a:pt x="74975" y="31552"/>
                </a:moveTo>
                <a:lnTo>
                  <a:pt x="74975" y="37486"/>
                </a:lnTo>
                <a:lnTo>
                  <a:pt x="69039" y="37486"/>
                </a:lnTo>
                <a:lnTo>
                  <a:pt x="69039" y="31552"/>
                </a:lnTo>
                <a:close/>
                <a:moveTo>
                  <a:pt x="81223" y="31552"/>
                </a:moveTo>
                <a:lnTo>
                  <a:pt x="81223" y="37486"/>
                </a:lnTo>
                <a:lnTo>
                  <a:pt x="75286" y="37486"/>
                </a:lnTo>
                <a:lnTo>
                  <a:pt x="75286" y="31552"/>
                </a:lnTo>
                <a:close/>
                <a:moveTo>
                  <a:pt x="87470" y="31552"/>
                </a:moveTo>
                <a:lnTo>
                  <a:pt x="87470" y="37486"/>
                </a:lnTo>
                <a:lnTo>
                  <a:pt x="81535" y="37486"/>
                </a:lnTo>
                <a:lnTo>
                  <a:pt x="81535" y="31552"/>
                </a:lnTo>
                <a:close/>
                <a:moveTo>
                  <a:pt x="93720" y="31552"/>
                </a:moveTo>
                <a:lnTo>
                  <a:pt x="93720" y="37486"/>
                </a:lnTo>
                <a:lnTo>
                  <a:pt x="87784" y="37486"/>
                </a:lnTo>
                <a:lnTo>
                  <a:pt x="87784" y="31552"/>
                </a:lnTo>
                <a:close/>
                <a:moveTo>
                  <a:pt x="99967" y="31552"/>
                </a:moveTo>
                <a:lnTo>
                  <a:pt x="99967" y="37486"/>
                </a:lnTo>
                <a:lnTo>
                  <a:pt x="94031" y="37486"/>
                </a:lnTo>
                <a:lnTo>
                  <a:pt x="94031" y="31552"/>
                </a:lnTo>
                <a:close/>
                <a:moveTo>
                  <a:pt x="106214" y="31552"/>
                </a:moveTo>
                <a:lnTo>
                  <a:pt x="106214" y="37486"/>
                </a:lnTo>
                <a:lnTo>
                  <a:pt x="100280" y="37486"/>
                </a:lnTo>
                <a:lnTo>
                  <a:pt x="100280" y="31552"/>
                </a:lnTo>
                <a:close/>
                <a:moveTo>
                  <a:pt x="112461" y="31552"/>
                </a:moveTo>
                <a:lnTo>
                  <a:pt x="112461" y="37486"/>
                </a:lnTo>
                <a:lnTo>
                  <a:pt x="106527" y="37486"/>
                </a:lnTo>
                <a:lnTo>
                  <a:pt x="106527" y="31552"/>
                </a:lnTo>
                <a:close/>
                <a:moveTo>
                  <a:pt x="118710" y="31552"/>
                </a:moveTo>
                <a:lnTo>
                  <a:pt x="118710" y="37486"/>
                </a:lnTo>
                <a:lnTo>
                  <a:pt x="112774" y="37486"/>
                </a:lnTo>
                <a:lnTo>
                  <a:pt x="112774" y="31552"/>
                </a:lnTo>
                <a:close/>
                <a:moveTo>
                  <a:pt x="124957" y="31552"/>
                </a:moveTo>
                <a:lnTo>
                  <a:pt x="124957" y="37486"/>
                </a:lnTo>
                <a:lnTo>
                  <a:pt x="119021" y="37486"/>
                </a:lnTo>
                <a:lnTo>
                  <a:pt x="119021" y="31552"/>
                </a:lnTo>
                <a:close/>
                <a:moveTo>
                  <a:pt x="131204" y="31552"/>
                </a:moveTo>
                <a:lnTo>
                  <a:pt x="131204" y="37486"/>
                </a:lnTo>
                <a:lnTo>
                  <a:pt x="125270" y="37486"/>
                </a:lnTo>
                <a:lnTo>
                  <a:pt x="125270" y="31552"/>
                </a:lnTo>
                <a:close/>
                <a:moveTo>
                  <a:pt x="137451" y="31552"/>
                </a:moveTo>
                <a:lnTo>
                  <a:pt x="137451" y="37486"/>
                </a:lnTo>
                <a:lnTo>
                  <a:pt x="131517" y="37486"/>
                </a:lnTo>
                <a:lnTo>
                  <a:pt x="131517" y="31552"/>
                </a:lnTo>
                <a:close/>
                <a:moveTo>
                  <a:pt x="143702" y="31552"/>
                </a:moveTo>
                <a:lnTo>
                  <a:pt x="143702" y="37486"/>
                </a:lnTo>
                <a:lnTo>
                  <a:pt x="137766" y="37486"/>
                </a:lnTo>
                <a:lnTo>
                  <a:pt x="137766" y="31552"/>
                </a:lnTo>
                <a:close/>
                <a:moveTo>
                  <a:pt x="149949" y="31552"/>
                </a:moveTo>
                <a:lnTo>
                  <a:pt x="149949" y="37486"/>
                </a:lnTo>
                <a:lnTo>
                  <a:pt x="144015" y="37486"/>
                </a:lnTo>
                <a:lnTo>
                  <a:pt x="144015" y="31552"/>
                </a:lnTo>
                <a:close/>
                <a:moveTo>
                  <a:pt x="156196" y="31552"/>
                </a:moveTo>
                <a:lnTo>
                  <a:pt x="156196" y="37486"/>
                </a:lnTo>
                <a:lnTo>
                  <a:pt x="150262" y="37486"/>
                </a:lnTo>
                <a:lnTo>
                  <a:pt x="150262" y="31552"/>
                </a:lnTo>
                <a:close/>
                <a:moveTo>
                  <a:pt x="193684" y="31552"/>
                </a:moveTo>
                <a:lnTo>
                  <a:pt x="193684" y="37486"/>
                </a:lnTo>
                <a:lnTo>
                  <a:pt x="187749" y="37486"/>
                </a:lnTo>
                <a:lnTo>
                  <a:pt x="187749" y="31552"/>
                </a:lnTo>
                <a:close/>
                <a:moveTo>
                  <a:pt x="199931" y="31552"/>
                </a:moveTo>
                <a:lnTo>
                  <a:pt x="199931" y="37486"/>
                </a:lnTo>
                <a:lnTo>
                  <a:pt x="193996" y="37486"/>
                </a:lnTo>
                <a:lnTo>
                  <a:pt x="193996" y="31552"/>
                </a:lnTo>
                <a:close/>
                <a:moveTo>
                  <a:pt x="206180" y="31552"/>
                </a:moveTo>
                <a:lnTo>
                  <a:pt x="206180" y="37486"/>
                </a:lnTo>
                <a:lnTo>
                  <a:pt x="200244" y="37486"/>
                </a:lnTo>
                <a:lnTo>
                  <a:pt x="200244" y="31552"/>
                </a:lnTo>
                <a:close/>
                <a:moveTo>
                  <a:pt x="212427" y="31552"/>
                </a:moveTo>
                <a:lnTo>
                  <a:pt x="212427" y="37486"/>
                </a:lnTo>
                <a:lnTo>
                  <a:pt x="206491" y="37486"/>
                </a:lnTo>
                <a:lnTo>
                  <a:pt x="206491" y="31552"/>
                </a:lnTo>
                <a:close/>
                <a:moveTo>
                  <a:pt x="218674" y="31552"/>
                </a:moveTo>
                <a:lnTo>
                  <a:pt x="218674" y="37486"/>
                </a:lnTo>
                <a:lnTo>
                  <a:pt x="212739" y="37486"/>
                </a:lnTo>
                <a:lnTo>
                  <a:pt x="212739" y="31552"/>
                </a:lnTo>
                <a:close/>
                <a:moveTo>
                  <a:pt x="224921" y="31552"/>
                </a:moveTo>
                <a:lnTo>
                  <a:pt x="224921" y="37486"/>
                </a:lnTo>
                <a:lnTo>
                  <a:pt x="218987" y="37486"/>
                </a:lnTo>
                <a:lnTo>
                  <a:pt x="218987" y="31552"/>
                </a:lnTo>
                <a:close/>
                <a:moveTo>
                  <a:pt x="231170" y="31552"/>
                </a:moveTo>
                <a:lnTo>
                  <a:pt x="231170" y="37486"/>
                </a:lnTo>
                <a:lnTo>
                  <a:pt x="225234" y="37486"/>
                </a:lnTo>
                <a:lnTo>
                  <a:pt x="225234" y="31552"/>
                </a:lnTo>
                <a:close/>
                <a:moveTo>
                  <a:pt x="237417" y="31552"/>
                </a:moveTo>
                <a:lnTo>
                  <a:pt x="237417" y="37486"/>
                </a:lnTo>
                <a:lnTo>
                  <a:pt x="231481" y="37486"/>
                </a:lnTo>
                <a:lnTo>
                  <a:pt x="231481" y="31552"/>
                </a:lnTo>
                <a:close/>
                <a:moveTo>
                  <a:pt x="243664" y="31552"/>
                </a:moveTo>
                <a:lnTo>
                  <a:pt x="243664" y="37486"/>
                </a:lnTo>
                <a:lnTo>
                  <a:pt x="237729" y="37486"/>
                </a:lnTo>
                <a:lnTo>
                  <a:pt x="237729" y="31552"/>
                </a:lnTo>
                <a:close/>
                <a:moveTo>
                  <a:pt x="249911" y="31552"/>
                </a:moveTo>
                <a:lnTo>
                  <a:pt x="249911" y="37486"/>
                </a:lnTo>
                <a:lnTo>
                  <a:pt x="243977" y="37486"/>
                </a:lnTo>
                <a:lnTo>
                  <a:pt x="243977" y="31552"/>
                </a:lnTo>
                <a:close/>
                <a:moveTo>
                  <a:pt x="256161" y="31552"/>
                </a:moveTo>
                <a:lnTo>
                  <a:pt x="256161" y="37486"/>
                </a:lnTo>
                <a:lnTo>
                  <a:pt x="250225" y="37486"/>
                </a:lnTo>
                <a:lnTo>
                  <a:pt x="250225" y="31552"/>
                </a:lnTo>
                <a:close/>
                <a:moveTo>
                  <a:pt x="262409" y="31552"/>
                </a:moveTo>
                <a:lnTo>
                  <a:pt x="262409" y="37486"/>
                </a:lnTo>
                <a:lnTo>
                  <a:pt x="256474" y="37486"/>
                </a:lnTo>
                <a:lnTo>
                  <a:pt x="256474" y="31552"/>
                </a:lnTo>
                <a:close/>
                <a:moveTo>
                  <a:pt x="268656" y="31552"/>
                </a:moveTo>
                <a:lnTo>
                  <a:pt x="268656" y="37486"/>
                </a:lnTo>
                <a:lnTo>
                  <a:pt x="262721" y="37486"/>
                </a:lnTo>
                <a:lnTo>
                  <a:pt x="262721" y="31552"/>
                </a:lnTo>
                <a:close/>
                <a:moveTo>
                  <a:pt x="274904" y="31552"/>
                </a:moveTo>
                <a:lnTo>
                  <a:pt x="274904" y="37486"/>
                </a:lnTo>
                <a:lnTo>
                  <a:pt x="268968" y="37486"/>
                </a:lnTo>
                <a:lnTo>
                  <a:pt x="268968" y="31552"/>
                </a:lnTo>
                <a:close/>
                <a:moveTo>
                  <a:pt x="6251" y="37799"/>
                </a:moveTo>
                <a:lnTo>
                  <a:pt x="6251" y="43735"/>
                </a:lnTo>
                <a:lnTo>
                  <a:pt x="315" y="43735"/>
                </a:lnTo>
                <a:lnTo>
                  <a:pt x="315" y="37799"/>
                </a:lnTo>
                <a:close/>
                <a:moveTo>
                  <a:pt x="12498" y="37799"/>
                </a:moveTo>
                <a:lnTo>
                  <a:pt x="12498" y="43735"/>
                </a:lnTo>
                <a:lnTo>
                  <a:pt x="6562" y="43735"/>
                </a:lnTo>
                <a:lnTo>
                  <a:pt x="6562" y="37799"/>
                </a:lnTo>
                <a:close/>
                <a:moveTo>
                  <a:pt x="18745" y="37799"/>
                </a:moveTo>
                <a:lnTo>
                  <a:pt x="18745" y="43735"/>
                </a:lnTo>
                <a:lnTo>
                  <a:pt x="12810" y="43735"/>
                </a:lnTo>
                <a:lnTo>
                  <a:pt x="12810" y="37799"/>
                </a:lnTo>
                <a:close/>
                <a:moveTo>
                  <a:pt x="24992" y="37799"/>
                </a:moveTo>
                <a:lnTo>
                  <a:pt x="24992" y="43735"/>
                </a:lnTo>
                <a:lnTo>
                  <a:pt x="19058" y="43735"/>
                </a:lnTo>
                <a:lnTo>
                  <a:pt x="19058" y="37799"/>
                </a:lnTo>
                <a:close/>
                <a:moveTo>
                  <a:pt x="31242" y="37799"/>
                </a:moveTo>
                <a:lnTo>
                  <a:pt x="31242" y="43735"/>
                </a:lnTo>
                <a:lnTo>
                  <a:pt x="25305" y="43735"/>
                </a:lnTo>
                <a:lnTo>
                  <a:pt x="25305" y="37799"/>
                </a:lnTo>
                <a:close/>
                <a:moveTo>
                  <a:pt x="37489" y="37799"/>
                </a:moveTo>
                <a:lnTo>
                  <a:pt x="37489" y="43735"/>
                </a:lnTo>
                <a:lnTo>
                  <a:pt x="31553" y="43735"/>
                </a:lnTo>
                <a:lnTo>
                  <a:pt x="31553" y="37799"/>
                </a:lnTo>
                <a:close/>
                <a:moveTo>
                  <a:pt x="43737" y="37799"/>
                </a:moveTo>
                <a:lnTo>
                  <a:pt x="43737" y="43735"/>
                </a:lnTo>
                <a:lnTo>
                  <a:pt x="37802" y="43735"/>
                </a:lnTo>
                <a:lnTo>
                  <a:pt x="37802" y="37799"/>
                </a:lnTo>
                <a:close/>
                <a:moveTo>
                  <a:pt x="49985" y="37799"/>
                </a:moveTo>
                <a:lnTo>
                  <a:pt x="49985" y="43735"/>
                </a:lnTo>
                <a:lnTo>
                  <a:pt x="44049" y="43735"/>
                </a:lnTo>
                <a:lnTo>
                  <a:pt x="44049" y="37799"/>
                </a:lnTo>
                <a:close/>
                <a:moveTo>
                  <a:pt x="56232" y="37799"/>
                </a:moveTo>
                <a:lnTo>
                  <a:pt x="56232" y="43735"/>
                </a:lnTo>
                <a:lnTo>
                  <a:pt x="50296" y="43735"/>
                </a:lnTo>
                <a:lnTo>
                  <a:pt x="50296" y="37799"/>
                </a:lnTo>
                <a:close/>
                <a:moveTo>
                  <a:pt x="62480" y="37799"/>
                </a:moveTo>
                <a:lnTo>
                  <a:pt x="62480" y="43735"/>
                </a:lnTo>
                <a:lnTo>
                  <a:pt x="56545" y="43735"/>
                </a:lnTo>
                <a:lnTo>
                  <a:pt x="56545" y="37799"/>
                </a:lnTo>
                <a:close/>
                <a:moveTo>
                  <a:pt x="68727" y="37799"/>
                </a:moveTo>
                <a:lnTo>
                  <a:pt x="68727" y="43735"/>
                </a:lnTo>
                <a:lnTo>
                  <a:pt x="62792" y="43735"/>
                </a:lnTo>
                <a:lnTo>
                  <a:pt x="62792" y="37799"/>
                </a:lnTo>
                <a:close/>
                <a:moveTo>
                  <a:pt x="74975" y="37799"/>
                </a:moveTo>
                <a:lnTo>
                  <a:pt x="74975" y="43735"/>
                </a:lnTo>
                <a:lnTo>
                  <a:pt x="69039" y="43735"/>
                </a:lnTo>
                <a:lnTo>
                  <a:pt x="69039" y="37799"/>
                </a:lnTo>
                <a:close/>
                <a:moveTo>
                  <a:pt x="81223" y="37799"/>
                </a:moveTo>
                <a:lnTo>
                  <a:pt x="81223" y="43735"/>
                </a:lnTo>
                <a:lnTo>
                  <a:pt x="75286" y="43735"/>
                </a:lnTo>
                <a:lnTo>
                  <a:pt x="75286" y="37799"/>
                </a:lnTo>
                <a:close/>
                <a:moveTo>
                  <a:pt x="87470" y="37799"/>
                </a:moveTo>
                <a:lnTo>
                  <a:pt x="87470" y="43735"/>
                </a:lnTo>
                <a:lnTo>
                  <a:pt x="81535" y="43735"/>
                </a:lnTo>
                <a:lnTo>
                  <a:pt x="81535" y="37799"/>
                </a:lnTo>
                <a:close/>
                <a:moveTo>
                  <a:pt x="93720" y="37799"/>
                </a:moveTo>
                <a:lnTo>
                  <a:pt x="93720" y="43735"/>
                </a:lnTo>
                <a:lnTo>
                  <a:pt x="87784" y="43735"/>
                </a:lnTo>
                <a:lnTo>
                  <a:pt x="87784" y="37799"/>
                </a:lnTo>
                <a:close/>
                <a:moveTo>
                  <a:pt x="99967" y="37799"/>
                </a:moveTo>
                <a:lnTo>
                  <a:pt x="99967" y="43735"/>
                </a:lnTo>
                <a:lnTo>
                  <a:pt x="94031" y="43735"/>
                </a:lnTo>
                <a:lnTo>
                  <a:pt x="94031" y="37799"/>
                </a:lnTo>
                <a:close/>
                <a:moveTo>
                  <a:pt x="106214" y="37799"/>
                </a:moveTo>
                <a:lnTo>
                  <a:pt x="106214" y="43735"/>
                </a:lnTo>
                <a:lnTo>
                  <a:pt x="100280" y="43735"/>
                </a:lnTo>
                <a:lnTo>
                  <a:pt x="100280" y="37799"/>
                </a:lnTo>
                <a:close/>
                <a:moveTo>
                  <a:pt x="112461" y="37799"/>
                </a:moveTo>
                <a:lnTo>
                  <a:pt x="112461" y="43735"/>
                </a:lnTo>
                <a:lnTo>
                  <a:pt x="106527" y="43735"/>
                </a:lnTo>
                <a:lnTo>
                  <a:pt x="106527" y="37799"/>
                </a:lnTo>
                <a:close/>
                <a:moveTo>
                  <a:pt x="118710" y="37799"/>
                </a:moveTo>
                <a:lnTo>
                  <a:pt x="118710" y="43735"/>
                </a:lnTo>
                <a:lnTo>
                  <a:pt x="112774" y="43735"/>
                </a:lnTo>
                <a:lnTo>
                  <a:pt x="112774" y="37799"/>
                </a:lnTo>
                <a:close/>
                <a:moveTo>
                  <a:pt x="124957" y="37799"/>
                </a:moveTo>
                <a:lnTo>
                  <a:pt x="124957" y="43735"/>
                </a:lnTo>
                <a:lnTo>
                  <a:pt x="119021" y="43735"/>
                </a:lnTo>
                <a:lnTo>
                  <a:pt x="119021" y="37799"/>
                </a:lnTo>
                <a:close/>
                <a:moveTo>
                  <a:pt x="131204" y="37799"/>
                </a:moveTo>
                <a:lnTo>
                  <a:pt x="131204" y="43735"/>
                </a:lnTo>
                <a:lnTo>
                  <a:pt x="125270" y="43735"/>
                </a:lnTo>
                <a:lnTo>
                  <a:pt x="125270" y="37799"/>
                </a:lnTo>
                <a:close/>
                <a:moveTo>
                  <a:pt x="137451" y="37799"/>
                </a:moveTo>
                <a:lnTo>
                  <a:pt x="137451" y="43735"/>
                </a:lnTo>
                <a:lnTo>
                  <a:pt x="131517" y="43735"/>
                </a:lnTo>
                <a:lnTo>
                  <a:pt x="131517" y="37799"/>
                </a:lnTo>
                <a:close/>
                <a:moveTo>
                  <a:pt x="143702" y="37799"/>
                </a:moveTo>
                <a:lnTo>
                  <a:pt x="143702" y="43735"/>
                </a:lnTo>
                <a:lnTo>
                  <a:pt x="137766" y="43735"/>
                </a:lnTo>
                <a:lnTo>
                  <a:pt x="137766" y="37799"/>
                </a:lnTo>
                <a:close/>
                <a:moveTo>
                  <a:pt x="149949" y="37799"/>
                </a:moveTo>
                <a:lnTo>
                  <a:pt x="149949" y="43735"/>
                </a:lnTo>
                <a:lnTo>
                  <a:pt x="144015" y="43735"/>
                </a:lnTo>
                <a:lnTo>
                  <a:pt x="144015" y="37799"/>
                </a:lnTo>
                <a:close/>
                <a:moveTo>
                  <a:pt x="156196" y="37799"/>
                </a:moveTo>
                <a:lnTo>
                  <a:pt x="156196" y="43735"/>
                </a:lnTo>
                <a:lnTo>
                  <a:pt x="150262" y="43735"/>
                </a:lnTo>
                <a:lnTo>
                  <a:pt x="150262" y="37799"/>
                </a:lnTo>
                <a:close/>
                <a:moveTo>
                  <a:pt x="162445" y="37799"/>
                </a:moveTo>
                <a:lnTo>
                  <a:pt x="162445" y="43735"/>
                </a:lnTo>
                <a:lnTo>
                  <a:pt x="156509" y="43735"/>
                </a:lnTo>
                <a:lnTo>
                  <a:pt x="156509" y="37799"/>
                </a:lnTo>
                <a:close/>
                <a:moveTo>
                  <a:pt x="168692" y="37799"/>
                </a:moveTo>
                <a:lnTo>
                  <a:pt x="168692" y="43735"/>
                </a:lnTo>
                <a:lnTo>
                  <a:pt x="162756" y="43735"/>
                </a:lnTo>
                <a:lnTo>
                  <a:pt x="162756" y="37799"/>
                </a:lnTo>
                <a:close/>
                <a:moveTo>
                  <a:pt x="174939" y="37799"/>
                </a:moveTo>
                <a:lnTo>
                  <a:pt x="174939" y="43735"/>
                </a:lnTo>
                <a:lnTo>
                  <a:pt x="169005" y="43735"/>
                </a:lnTo>
                <a:lnTo>
                  <a:pt x="169005" y="37799"/>
                </a:lnTo>
                <a:close/>
                <a:moveTo>
                  <a:pt x="181186" y="37799"/>
                </a:moveTo>
                <a:lnTo>
                  <a:pt x="181186" y="43735"/>
                </a:lnTo>
                <a:lnTo>
                  <a:pt x="175252" y="43735"/>
                </a:lnTo>
                <a:lnTo>
                  <a:pt x="175252" y="37799"/>
                </a:lnTo>
                <a:close/>
                <a:moveTo>
                  <a:pt x="187435" y="37799"/>
                </a:moveTo>
                <a:lnTo>
                  <a:pt x="187435" y="43735"/>
                </a:lnTo>
                <a:lnTo>
                  <a:pt x="181499" y="43735"/>
                </a:lnTo>
                <a:lnTo>
                  <a:pt x="181499" y="37799"/>
                </a:lnTo>
                <a:close/>
                <a:moveTo>
                  <a:pt x="193684" y="37799"/>
                </a:moveTo>
                <a:lnTo>
                  <a:pt x="193684" y="43735"/>
                </a:lnTo>
                <a:lnTo>
                  <a:pt x="187749" y="43735"/>
                </a:lnTo>
                <a:lnTo>
                  <a:pt x="187749" y="37799"/>
                </a:lnTo>
                <a:close/>
                <a:moveTo>
                  <a:pt x="199931" y="37799"/>
                </a:moveTo>
                <a:lnTo>
                  <a:pt x="199931" y="43735"/>
                </a:lnTo>
                <a:lnTo>
                  <a:pt x="193996" y="43735"/>
                </a:lnTo>
                <a:lnTo>
                  <a:pt x="193996" y="37799"/>
                </a:lnTo>
                <a:close/>
                <a:moveTo>
                  <a:pt x="206180" y="37799"/>
                </a:moveTo>
                <a:lnTo>
                  <a:pt x="206180" y="43735"/>
                </a:lnTo>
                <a:lnTo>
                  <a:pt x="200244" y="43735"/>
                </a:lnTo>
                <a:lnTo>
                  <a:pt x="200244" y="37799"/>
                </a:lnTo>
                <a:close/>
                <a:moveTo>
                  <a:pt x="212427" y="37799"/>
                </a:moveTo>
                <a:lnTo>
                  <a:pt x="212427" y="43735"/>
                </a:lnTo>
                <a:lnTo>
                  <a:pt x="206491" y="43735"/>
                </a:lnTo>
                <a:lnTo>
                  <a:pt x="206491" y="37799"/>
                </a:lnTo>
                <a:close/>
                <a:moveTo>
                  <a:pt x="218674" y="37799"/>
                </a:moveTo>
                <a:lnTo>
                  <a:pt x="218674" y="43735"/>
                </a:lnTo>
                <a:lnTo>
                  <a:pt x="212739" y="43735"/>
                </a:lnTo>
                <a:lnTo>
                  <a:pt x="212739" y="37799"/>
                </a:lnTo>
                <a:close/>
                <a:moveTo>
                  <a:pt x="224921" y="37799"/>
                </a:moveTo>
                <a:lnTo>
                  <a:pt x="224921" y="43735"/>
                </a:lnTo>
                <a:lnTo>
                  <a:pt x="218987" y="43735"/>
                </a:lnTo>
                <a:lnTo>
                  <a:pt x="218987" y="37799"/>
                </a:lnTo>
                <a:close/>
                <a:moveTo>
                  <a:pt x="231170" y="37799"/>
                </a:moveTo>
                <a:lnTo>
                  <a:pt x="231170" y="43735"/>
                </a:lnTo>
                <a:lnTo>
                  <a:pt x="225234" y="43735"/>
                </a:lnTo>
                <a:lnTo>
                  <a:pt x="225234" y="37799"/>
                </a:lnTo>
                <a:close/>
                <a:moveTo>
                  <a:pt x="237417" y="37799"/>
                </a:moveTo>
                <a:lnTo>
                  <a:pt x="237417" y="43735"/>
                </a:lnTo>
                <a:lnTo>
                  <a:pt x="231481" y="43735"/>
                </a:lnTo>
                <a:lnTo>
                  <a:pt x="231481" y="37799"/>
                </a:lnTo>
                <a:close/>
                <a:moveTo>
                  <a:pt x="243664" y="37799"/>
                </a:moveTo>
                <a:lnTo>
                  <a:pt x="243664" y="43735"/>
                </a:lnTo>
                <a:lnTo>
                  <a:pt x="237729" y="43735"/>
                </a:lnTo>
                <a:lnTo>
                  <a:pt x="237729" y="37799"/>
                </a:lnTo>
                <a:close/>
                <a:moveTo>
                  <a:pt x="249911" y="37799"/>
                </a:moveTo>
                <a:lnTo>
                  <a:pt x="249911" y="43735"/>
                </a:lnTo>
                <a:lnTo>
                  <a:pt x="243977" y="43735"/>
                </a:lnTo>
                <a:lnTo>
                  <a:pt x="243977" y="37799"/>
                </a:lnTo>
                <a:close/>
                <a:moveTo>
                  <a:pt x="256161" y="37799"/>
                </a:moveTo>
                <a:lnTo>
                  <a:pt x="256161" y="43735"/>
                </a:lnTo>
                <a:lnTo>
                  <a:pt x="250225" y="43735"/>
                </a:lnTo>
                <a:lnTo>
                  <a:pt x="250225" y="37799"/>
                </a:lnTo>
                <a:close/>
                <a:moveTo>
                  <a:pt x="262409" y="37799"/>
                </a:moveTo>
                <a:lnTo>
                  <a:pt x="262409" y="43735"/>
                </a:lnTo>
                <a:lnTo>
                  <a:pt x="256474" y="43735"/>
                </a:lnTo>
                <a:lnTo>
                  <a:pt x="256474" y="37799"/>
                </a:lnTo>
                <a:close/>
                <a:moveTo>
                  <a:pt x="268656" y="37799"/>
                </a:moveTo>
                <a:lnTo>
                  <a:pt x="268656" y="43735"/>
                </a:lnTo>
                <a:lnTo>
                  <a:pt x="262721" y="43735"/>
                </a:lnTo>
                <a:lnTo>
                  <a:pt x="262721" y="37799"/>
                </a:lnTo>
                <a:close/>
                <a:moveTo>
                  <a:pt x="274904" y="37799"/>
                </a:moveTo>
                <a:lnTo>
                  <a:pt x="274904" y="43735"/>
                </a:lnTo>
                <a:lnTo>
                  <a:pt x="268968" y="43735"/>
                </a:lnTo>
                <a:lnTo>
                  <a:pt x="268968" y="37799"/>
                </a:lnTo>
                <a:close/>
                <a:moveTo>
                  <a:pt x="6251" y="44046"/>
                </a:moveTo>
                <a:lnTo>
                  <a:pt x="6251" y="49982"/>
                </a:lnTo>
                <a:lnTo>
                  <a:pt x="315" y="49982"/>
                </a:lnTo>
                <a:lnTo>
                  <a:pt x="315" y="44046"/>
                </a:lnTo>
                <a:close/>
                <a:moveTo>
                  <a:pt x="12498" y="44046"/>
                </a:moveTo>
                <a:lnTo>
                  <a:pt x="12498" y="49982"/>
                </a:lnTo>
                <a:lnTo>
                  <a:pt x="6562" y="49982"/>
                </a:lnTo>
                <a:lnTo>
                  <a:pt x="6562" y="44046"/>
                </a:lnTo>
                <a:close/>
                <a:moveTo>
                  <a:pt x="18745" y="44046"/>
                </a:moveTo>
                <a:lnTo>
                  <a:pt x="18745" y="49982"/>
                </a:lnTo>
                <a:lnTo>
                  <a:pt x="12810" y="49982"/>
                </a:lnTo>
                <a:lnTo>
                  <a:pt x="12810" y="44046"/>
                </a:lnTo>
                <a:close/>
                <a:moveTo>
                  <a:pt x="24992" y="44046"/>
                </a:moveTo>
                <a:lnTo>
                  <a:pt x="24992" y="49982"/>
                </a:lnTo>
                <a:lnTo>
                  <a:pt x="19058" y="49982"/>
                </a:lnTo>
                <a:lnTo>
                  <a:pt x="19058" y="44046"/>
                </a:lnTo>
                <a:close/>
                <a:moveTo>
                  <a:pt x="31242" y="44046"/>
                </a:moveTo>
                <a:lnTo>
                  <a:pt x="31242" y="49982"/>
                </a:lnTo>
                <a:lnTo>
                  <a:pt x="25305" y="49982"/>
                </a:lnTo>
                <a:lnTo>
                  <a:pt x="25305" y="44046"/>
                </a:lnTo>
                <a:close/>
                <a:moveTo>
                  <a:pt x="37489" y="44046"/>
                </a:moveTo>
                <a:lnTo>
                  <a:pt x="37489" y="49982"/>
                </a:lnTo>
                <a:lnTo>
                  <a:pt x="31553" y="49982"/>
                </a:lnTo>
                <a:lnTo>
                  <a:pt x="31553" y="44046"/>
                </a:lnTo>
                <a:close/>
                <a:moveTo>
                  <a:pt x="43737" y="44046"/>
                </a:moveTo>
                <a:lnTo>
                  <a:pt x="43737" y="49982"/>
                </a:lnTo>
                <a:lnTo>
                  <a:pt x="37802" y="49982"/>
                </a:lnTo>
                <a:lnTo>
                  <a:pt x="37802" y="44046"/>
                </a:lnTo>
                <a:close/>
                <a:moveTo>
                  <a:pt x="49985" y="44046"/>
                </a:moveTo>
                <a:lnTo>
                  <a:pt x="49985" y="49982"/>
                </a:lnTo>
                <a:lnTo>
                  <a:pt x="44049" y="49982"/>
                </a:lnTo>
                <a:lnTo>
                  <a:pt x="44049" y="44046"/>
                </a:lnTo>
                <a:close/>
                <a:moveTo>
                  <a:pt x="56232" y="44046"/>
                </a:moveTo>
                <a:lnTo>
                  <a:pt x="56232" y="49982"/>
                </a:lnTo>
                <a:lnTo>
                  <a:pt x="50296" y="49982"/>
                </a:lnTo>
                <a:lnTo>
                  <a:pt x="50296" y="44046"/>
                </a:lnTo>
                <a:close/>
                <a:moveTo>
                  <a:pt x="62480" y="44046"/>
                </a:moveTo>
                <a:lnTo>
                  <a:pt x="62480" y="49982"/>
                </a:lnTo>
                <a:lnTo>
                  <a:pt x="56545" y="49982"/>
                </a:lnTo>
                <a:lnTo>
                  <a:pt x="56545" y="44046"/>
                </a:lnTo>
                <a:close/>
                <a:moveTo>
                  <a:pt x="68727" y="44046"/>
                </a:moveTo>
                <a:lnTo>
                  <a:pt x="68727" y="49982"/>
                </a:lnTo>
                <a:lnTo>
                  <a:pt x="62792" y="49982"/>
                </a:lnTo>
                <a:lnTo>
                  <a:pt x="62792" y="44046"/>
                </a:lnTo>
                <a:close/>
                <a:moveTo>
                  <a:pt x="74975" y="44046"/>
                </a:moveTo>
                <a:lnTo>
                  <a:pt x="74975" y="49982"/>
                </a:lnTo>
                <a:lnTo>
                  <a:pt x="69039" y="49982"/>
                </a:lnTo>
                <a:lnTo>
                  <a:pt x="69039" y="44046"/>
                </a:lnTo>
                <a:close/>
                <a:moveTo>
                  <a:pt x="81223" y="44046"/>
                </a:moveTo>
                <a:lnTo>
                  <a:pt x="81223" y="49982"/>
                </a:lnTo>
                <a:lnTo>
                  <a:pt x="75286" y="49982"/>
                </a:lnTo>
                <a:lnTo>
                  <a:pt x="75286" y="44046"/>
                </a:lnTo>
                <a:close/>
                <a:moveTo>
                  <a:pt x="87470" y="44046"/>
                </a:moveTo>
                <a:lnTo>
                  <a:pt x="87470" y="49982"/>
                </a:lnTo>
                <a:lnTo>
                  <a:pt x="81535" y="49982"/>
                </a:lnTo>
                <a:lnTo>
                  <a:pt x="81535" y="44046"/>
                </a:lnTo>
                <a:close/>
                <a:moveTo>
                  <a:pt x="93720" y="44046"/>
                </a:moveTo>
                <a:lnTo>
                  <a:pt x="93720" y="49982"/>
                </a:lnTo>
                <a:lnTo>
                  <a:pt x="87784" y="49982"/>
                </a:lnTo>
                <a:lnTo>
                  <a:pt x="87784" y="44046"/>
                </a:lnTo>
                <a:close/>
                <a:moveTo>
                  <a:pt x="99967" y="44046"/>
                </a:moveTo>
                <a:lnTo>
                  <a:pt x="99967" y="49982"/>
                </a:lnTo>
                <a:lnTo>
                  <a:pt x="94031" y="49982"/>
                </a:lnTo>
                <a:lnTo>
                  <a:pt x="94031" y="44046"/>
                </a:lnTo>
                <a:close/>
                <a:moveTo>
                  <a:pt x="106214" y="44046"/>
                </a:moveTo>
                <a:lnTo>
                  <a:pt x="106214" y="49982"/>
                </a:lnTo>
                <a:lnTo>
                  <a:pt x="100278" y="49982"/>
                </a:lnTo>
                <a:lnTo>
                  <a:pt x="100278" y="44046"/>
                </a:lnTo>
                <a:close/>
                <a:moveTo>
                  <a:pt x="112461" y="44046"/>
                </a:moveTo>
                <a:lnTo>
                  <a:pt x="112461" y="49982"/>
                </a:lnTo>
                <a:lnTo>
                  <a:pt x="106527" y="49982"/>
                </a:lnTo>
                <a:lnTo>
                  <a:pt x="106527" y="44046"/>
                </a:lnTo>
                <a:close/>
                <a:moveTo>
                  <a:pt x="118710" y="44046"/>
                </a:moveTo>
                <a:lnTo>
                  <a:pt x="118710" y="49982"/>
                </a:lnTo>
                <a:lnTo>
                  <a:pt x="112774" y="49982"/>
                </a:lnTo>
                <a:lnTo>
                  <a:pt x="112774" y="44046"/>
                </a:lnTo>
                <a:close/>
                <a:moveTo>
                  <a:pt x="124957" y="44046"/>
                </a:moveTo>
                <a:lnTo>
                  <a:pt x="124957" y="49982"/>
                </a:lnTo>
                <a:lnTo>
                  <a:pt x="119021" y="49982"/>
                </a:lnTo>
                <a:lnTo>
                  <a:pt x="119021" y="44046"/>
                </a:lnTo>
                <a:close/>
                <a:moveTo>
                  <a:pt x="131204" y="44046"/>
                </a:moveTo>
                <a:lnTo>
                  <a:pt x="131204" y="49982"/>
                </a:lnTo>
                <a:lnTo>
                  <a:pt x="125270" y="49982"/>
                </a:lnTo>
                <a:lnTo>
                  <a:pt x="125270" y="44046"/>
                </a:lnTo>
                <a:close/>
                <a:moveTo>
                  <a:pt x="137451" y="44046"/>
                </a:moveTo>
                <a:lnTo>
                  <a:pt x="137451" y="49982"/>
                </a:lnTo>
                <a:lnTo>
                  <a:pt x="131517" y="49982"/>
                </a:lnTo>
                <a:lnTo>
                  <a:pt x="131517" y="44046"/>
                </a:lnTo>
                <a:close/>
                <a:moveTo>
                  <a:pt x="143702" y="44046"/>
                </a:moveTo>
                <a:lnTo>
                  <a:pt x="143702" y="49982"/>
                </a:lnTo>
                <a:lnTo>
                  <a:pt x="137766" y="49982"/>
                </a:lnTo>
                <a:lnTo>
                  <a:pt x="137766" y="44046"/>
                </a:lnTo>
                <a:close/>
                <a:moveTo>
                  <a:pt x="149949" y="44046"/>
                </a:moveTo>
                <a:lnTo>
                  <a:pt x="149949" y="49982"/>
                </a:lnTo>
                <a:lnTo>
                  <a:pt x="144015" y="49982"/>
                </a:lnTo>
                <a:lnTo>
                  <a:pt x="144015" y="44046"/>
                </a:lnTo>
                <a:close/>
                <a:moveTo>
                  <a:pt x="156196" y="44046"/>
                </a:moveTo>
                <a:lnTo>
                  <a:pt x="156196" y="49982"/>
                </a:lnTo>
                <a:lnTo>
                  <a:pt x="150262" y="49982"/>
                </a:lnTo>
                <a:lnTo>
                  <a:pt x="150262" y="44046"/>
                </a:lnTo>
                <a:close/>
                <a:moveTo>
                  <a:pt x="162445" y="44046"/>
                </a:moveTo>
                <a:lnTo>
                  <a:pt x="162445" y="49982"/>
                </a:lnTo>
                <a:lnTo>
                  <a:pt x="156509" y="49982"/>
                </a:lnTo>
                <a:lnTo>
                  <a:pt x="156509" y="44046"/>
                </a:lnTo>
                <a:close/>
                <a:moveTo>
                  <a:pt x="168692" y="44046"/>
                </a:moveTo>
                <a:lnTo>
                  <a:pt x="168692" y="49982"/>
                </a:lnTo>
                <a:lnTo>
                  <a:pt x="162756" y="49982"/>
                </a:lnTo>
                <a:lnTo>
                  <a:pt x="162756" y="44046"/>
                </a:lnTo>
                <a:close/>
                <a:moveTo>
                  <a:pt x="174939" y="44046"/>
                </a:moveTo>
                <a:lnTo>
                  <a:pt x="174939" y="49982"/>
                </a:lnTo>
                <a:lnTo>
                  <a:pt x="169005" y="49982"/>
                </a:lnTo>
                <a:lnTo>
                  <a:pt x="169005" y="44046"/>
                </a:lnTo>
                <a:close/>
                <a:moveTo>
                  <a:pt x="181186" y="44046"/>
                </a:moveTo>
                <a:lnTo>
                  <a:pt x="181186" y="49982"/>
                </a:lnTo>
                <a:lnTo>
                  <a:pt x="175252" y="49982"/>
                </a:lnTo>
                <a:lnTo>
                  <a:pt x="175252" y="44046"/>
                </a:lnTo>
                <a:close/>
                <a:moveTo>
                  <a:pt x="187435" y="44046"/>
                </a:moveTo>
                <a:lnTo>
                  <a:pt x="187435" y="49982"/>
                </a:lnTo>
                <a:lnTo>
                  <a:pt x="181499" y="49982"/>
                </a:lnTo>
                <a:lnTo>
                  <a:pt x="181499" y="44046"/>
                </a:lnTo>
                <a:close/>
                <a:moveTo>
                  <a:pt x="193684" y="44046"/>
                </a:moveTo>
                <a:lnTo>
                  <a:pt x="193684" y="49982"/>
                </a:lnTo>
                <a:lnTo>
                  <a:pt x="187749" y="49982"/>
                </a:lnTo>
                <a:lnTo>
                  <a:pt x="187749" y="44046"/>
                </a:lnTo>
                <a:close/>
                <a:moveTo>
                  <a:pt x="199931" y="44046"/>
                </a:moveTo>
                <a:lnTo>
                  <a:pt x="199931" y="49982"/>
                </a:lnTo>
                <a:lnTo>
                  <a:pt x="193996" y="49982"/>
                </a:lnTo>
                <a:lnTo>
                  <a:pt x="193996" y="44046"/>
                </a:lnTo>
                <a:close/>
                <a:moveTo>
                  <a:pt x="206180" y="44046"/>
                </a:moveTo>
                <a:lnTo>
                  <a:pt x="206180" y="49982"/>
                </a:lnTo>
                <a:lnTo>
                  <a:pt x="200244" y="49982"/>
                </a:lnTo>
                <a:lnTo>
                  <a:pt x="200244" y="44046"/>
                </a:lnTo>
                <a:close/>
                <a:moveTo>
                  <a:pt x="212427" y="44046"/>
                </a:moveTo>
                <a:lnTo>
                  <a:pt x="212427" y="49982"/>
                </a:lnTo>
                <a:lnTo>
                  <a:pt x="206491" y="49982"/>
                </a:lnTo>
                <a:lnTo>
                  <a:pt x="206491" y="44046"/>
                </a:lnTo>
                <a:close/>
                <a:moveTo>
                  <a:pt x="218674" y="44046"/>
                </a:moveTo>
                <a:lnTo>
                  <a:pt x="218674" y="49982"/>
                </a:lnTo>
                <a:lnTo>
                  <a:pt x="212739" y="49982"/>
                </a:lnTo>
                <a:lnTo>
                  <a:pt x="212739" y="44046"/>
                </a:lnTo>
                <a:close/>
                <a:moveTo>
                  <a:pt x="224921" y="44046"/>
                </a:moveTo>
                <a:lnTo>
                  <a:pt x="224921" y="49982"/>
                </a:lnTo>
                <a:lnTo>
                  <a:pt x="218987" y="49982"/>
                </a:lnTo>
                <a:lnTo>
                  <a:pt x="218987" y="44046"/>
                </a:lnTo>
                <a:close/>
                <a:moveTo>
                  <a:pt x="231170" y="44046"/>
                </a:moveTo>
                <a:lnTo>
                  <a:pt x="231170" y="49982"/>
                </a:lnTo>
                <a:lnTo>
                  <a:pt x="225234" y="49982"/>
                </a:lnTo>
                <a:lnTo>
                  <a:pt x="225234" y="44046"/>
                </a:lnTo>
                <a:close/>
                <a:moveTo>
                  <a:pt x="237417" y="44046"/>
                </a:moveTo>
                <a:lnTo>
                  <a:pt x="237417" y="49982"/>
                </a:lnTo>
                <a:lnTo>
                  <a:pt x="231481" y="49982"/>
                </a:lnTo>
                <a:lnTo>
                  <a:pt x="231481" y="44046"/>
                </a:lnTo>
                <a:close/>
                <a:moveTo>
                  <a:pt x="243664" y="44046"/>
                </a:moveTo>
                <a:lnTo>
                  <a:pt x="243664" y="49982"/>
                </a:lnTo>
                <a:lnTo>
                  <a:pt x="237729" y="49982"/>
                </a:lnTo>
                <a:lnTo>
                  <a:pt x="237729" y="44046"/>
                </a:lnTo>
                <a:close/>
                <a:moveTo>
                  <a:pt x="249911" y="44046"/>
                </a:moveTo>
                <a:lnTo>
                  <a:pt x="249911" y="49982"/>
                </a:lnTo>
                <a:lnTo>
                  <a:pt x="243977" y="49982"/>
                </a:lnTo>
                <a:lnTo>
                  <a:pt x="243977" y="44046"/>
                </a:lnTo>
                <a:close/>
                <a:moveTo>
                  <a:pt x="256161" y="44046"/>
                </a:moveTo>
                <a:lnTo>
                  <a:pt x="256161" y="49982"/>
                </a:lnTo>
                <a:lnTo>
                  <a:pt x="250225" y="49982"/>
                </a:lnTo>
                <a:lnTo>
                  <a:pt x="250225" y="44046"/>
                </a:lnTo>
                <a:close/>
                <a:moveTo>
                  <a:pt x="262409" y="44046"/>
                </a:moveTo>
                <a:lnTo>
                  <a:pt x="262409" y="49982"/>
                </a:lnTo>
                <a:lnTo>
                  <a:pt x="256474" y="49982"/>
                </a:lnTo>
                <a:lnTo>
                  <a:pt x="256474" y="44046"/>
                </a:lnTo>
                <a:close/>
                <a:moveTo>
                  <a:pt x="268656" y="44046"/>
                </a:moveTo>
                <a:lnTo>
                  <a:pt x="268656" y="49982"/>
                </a:lnTo>
                <a:lnTo>
                  <a:pt x="262721" y="49982"/>
                </a:lnTo>
                <a:lnTo>
                  <a:pt x="262721" y="44046"/>
                </a:lnTo>
                <a:close/>
                <a:moveTo>
                  <a:pt x="274904" y="44046"/>
                </a:moveTo>
                <a:lnTo>
                  <a:pt x="274904" y="49982"/>
                </a:lnTo>
                <a:lnTo>
                  <a:pt x="268968" y="49982"/>
                </a:lnTo>
                <a:lnTo>
                  <a:pt x="268968" y="44046"/>
                </a:lnTo>
                <a:close/>
                <a:moveTo>
                  <a:pt x="6251" y="50295"/>
                </a:moveTo>
                <a:lnTo>
                  <a:pt x="6251" y="56229"/>
                </a:lnTo>
                <a:lnTo>
                  <a:pt x="315" y="56229"/>
                </a:lnTo>
                <a:lnTo>
                  <a:pt x="315" y="50295"/>
                </a:lnTo>
                <a:close/>
                <a:moveTo>
                  <a:pt x="12498" y="50295"/>
                </a:moveTo>
                <a:lnTo>
                  <a:pt x="12498" y="56229"/>
                </a:lnTo>
                <a:lnTo>
                  <a:pt x="6562" y="56229"/>
                </a:lnTo>
                <a:lnTo>
                  <a:pt x="6562" y="50295"/>
                </a:lnTo>
                <a:close/>
                <a:moveTo>
                  <a:pt x="18745" y="50295"/>
                </a:moveTo>
                <a:lnTo>
                  <a:pt x="18745" y="56229"/>
                </a:lnTo>
                <a:lnTo>
                  <a:pt x="12810" y="56229"/>
                </a:lnTo>
                <a:lnTo>
                  <a:pt x="12810" y="50295"/>
                </a:lnTo>
                <a:close/>
                <a:moveTo>
                  <a:pt x="24992" y="50295"/>
                </a:moveTo>
                <a:lnTo>
                  <a:pt x="24992" y="56229"/>
                </a:lnTo>
                <a:lnTo>
                  <a:pt x="19058" y="56229"/>
                </a:lnTo>
                <a:lnTo>
                  <a:pt x="19058" y="50295"/>
                </a:lnTo>
                <a:close/>
                <a:moveTo>
                  <a:pt x="31242" y="50295"/>
                </a:moveTo>
                <a:lnTo>
                  <a:pt x="31242" y="56229"/>
                </a:lnTo>
                <a:lnTo>
                  <a:pt x="25305" y="56229"/>
                </a:lnTo>
                <a:lnTo>
                  <a:pt x="25305" y="50295"/>
                </a:lnTo>
                <a:close/>
                <a:moveTo>
                  <a:pt x="37489" y="50295"/>
                </a:moveTo>
                <a:lnTo>
                  <a:pt x="37489" y="56229"/>
                </a:lnTo>
                <a:lnTo>
                  <a:pt x="31553" y="56229"/>
                </a:lnTo>
                <a:lnTo>
                  <a:pt x="31553" y="50295"/>
                </a:lnTo>
                <a:close/>
                <a:moveTo>
                  <a:pt x="43737" y="50295"/>
                </a:moveTo>
                <a:lnTo>
                  <a:pt x="43737" y="56229"/>
                </a:lnTo>
                <a:lnTo>
                  <a:pt x="37802" y="56229"/>
                </a:lnTo>
                <a:lnTo>
                  <a:pt x="37802" y="50295"/>
                </a:lnTo>
                <a:close/>
                <a:moveTo>
                  <a:pt x="49985" y="50295"/>
                </a:moveTo>
                <a:lnTo>
                  <a:pt x="49985" y="56229"/>
                </a:lnTo>
                <a:lnTo>
                  <a:pt x="44049" y="56229"/>
                </a:lnTo>
                <a:lnTo>
                  <a:pt x="44049" y="50295"/>
                </a:lnTo>
                <a:close/>
                <a:moveTo>
                  <a:pt x="56232" y="50295"/>
                </a:moveTo>
                <a:lnTo>
                  <a:pt x="56232" y="56229"/>
                </a:lnTo>
                <a:lnTo>
                  <a:pt x="50296" y="56229"/>
                </a:lnTo>
                <a:lnTo>
                  <a:pt x="50296" y="50295"/>
                </a:lnTo>
                <a:close/>
                <a:moveTo>
                  <a:pt x="62480" y="50295"/>
                </a:moveTo>
                <a:lnTo>
                  <a:pt x="62480" y="56229"/>
                </a:lnTo>
                <a:lnTo>
                  <a:pt x="56545" y="56229"/>
                </a:lnTo>
                <a:lnTo>
                  <a:pt x="56545" y="50295"/>
                </a:lnTo>
                <a:close/>
                <a:moveTo>
                  <a:pt x="68727" y="50295"/>
                </a:moveTo>
                <a:lnTo>
                  <a:pt x="68727" y="56229"/>
                </a:lnTo>
                <a:lnTo>
                  <a:pt x="62792" y="56229"/>
                </a:lnTo>
                <a:lnTo>
                  <a:pt x="62792" y="50295"/>
                </a:lnTo>
                <a:close/>
                <a:moveTo>
                  <a:pt x="74975" y="50295"/>
                </a:moveTo>
                <a:lnTo>
                  <a:pt x="74975" y="56229"/>
                </a:lnTo>
                <a:lnTo>
                  <a:pt x="69039" y="56229"/>
                </a:lnTo>
                <a:lnTo>
                  <a:pt x="69039" y="50295"/>
                </a:lnTo>
                <a:close/>
                <a:moveTo>
                  <a:pt x="81223" y="50295"/>
                </a:moveTo>
                <a:lnTo>
                  <a:pt x="81223" y="56229"/>
                </a:lnTo>
                <a:lnTo>
                  <a:pt x="75286" y="56229"/>
                </a:lnTo>
                <a:lnTo>
                  <a:pt x="75286" y="50295"/>
                </a:lnTo>
                <a:close/>
                <a:moveTo>
                  <a:pt x="87470" y="50295"/>
                </a:moveTo>
                <a:lnTo>
                  <a:pt x="87470" y="56229"/>
                </a:lnTo>
                <a:lnTo>
                  <a:pt x="81535" y="56229"/>
                </a:lnTo>
                <a:lnTo>
                  <a:pt x="81535" y="50295"/>
                </a:lnTo>
                <a:close/>
                <a:moveTo>
                  <a:pt x="93720" y="50295"/>
                </a:moveTo>
                <a:lnTo>
                  <a:pt x="93720" y="56229"/>
                </a:lnTo>
                <a:lnTo>
                  <a:pt x="87784" y="56229"/>
                </a:lnTo>
                <a:lnTo>
                  <a:pt x="87784" y="50295"/>
                </a:lnTo>
                <a:close/>
                <a:moveTo>
                  <a:pt x="99967" y="50295"/>
                </a:moveTo>
                <a:lnTo>
                  <a:pt x="99967" y="56229"/>
                </a:lnTo>
                <a:lnTo>
                  <a:pt x="94031" y="56229"/>
                </a:lnTo>
                <a:lnTo>
                  <a:pt x="94031" y="50295"/>
                </a:lnTo>
                <a:close/>
                <a:moveTo>
                  <a:pt x="106214" y="50295"/>
                </a:moveTo>
                <a:lnTo>
                  <a:pt x="106214" y="56229"/>
                </a:lnTo>
                <a:lnTo>
                  <a:pt x="100278" y="56229"/>
                </a:lnTo>
                <a:lnTo>
                  <a:pt x="100278" y="50295"/>
                </a:lnTo>
                <a:close/>
                <a:moveTo>
                  <a:pt x="112461" y="50295"/>
                </a:moveTo>
                <a:lnTo>
                  <a:pt x="112461" y="56229"/>
                </a:lnTo>
                <a:lnTo>
                  <a:pt x="106527" y="56229"/>
                </a:lnTo>
                <a:lnTo>
                  <a:pt x="106527" y="50295"/>
                </a:lnTo>
                <a:close/>
                <a:moveTo>
                  <a:pt x="118710" y="50295"/>
                </a:moveTo>
                <a:lnTo>
                  <a:pt x="118710" y="56229"/>
                </a:lnTo>
                <a:lnTo>
                  <a:pt x="112774" y="56229"/>
                </a:lnTo>
                <a:lnTo>
                  <a:pt x="112774" y="50295"/>
                </a:lnTo>
                <a:close/>
                <a:moveTo>
                  <a:pt x="124957" y="50295"/>
                </a:moveTo>
                <a:lnTo>
                  <a:pt x="124957" y="56229"/>
                </a:lnTo>
                <a:lnTo>
                  <a:pt x="119021" y="56229"/>
                </a:lnTo>
                <a:lnTo>
                  <a:pt x="119021" y="50295"/>
                </a:lnTo>
                <a:close/>
                <a:moveTo>
                  <a:pt x="131204" y="50295"/>
                </a:moveTo>
                <a:lnTo>
                  <a:pt x="131204" y="56229"/>
                </a:lnTo>
                <a:lnTo>
                  <a:pt x="125270" y="56229"/>
                </a:lnTo>
                <a:lnTo>
                  <a:pt x="125270" y="50295"/>
                </a:lnTo>
                <a:close/>
                <a:moveTo>
                  <a:pt x="137451" y="50295"/>
                </a:moveTo>
                <a:lnTo>
                  <a:pt x="137451" y="56229"/>
                </a:lnTo>
                <a:lnTo>
                  <a:pt x="131517" y="56229"/>
                </a:lnTo>
                <a:lnTo>
                  <a:pt x="131517" y="50295"/>
                </a:lnTo>
                <a:close/>
                <a:moveTo>
                  <a:pt x="143702" y="50295"/>
                </a:moveTo>
                <a:lnTo>
                  <a:pt x="143702" y="56229"/>
                </a:lnTo>
                <a:lnTo>
                  <a:pt x="137766" y="56229"/>
                </a:lnTo>
                <a:lnTo>
                  <a:pt x="137766" y="50295"/>
                </a:lnTo>
                <a:close/>
                <a:moveTo>
                  <a:pt x="149949" y="50295"/>
                </a:moveTo>
                <a:lnTo>
                  <a:pt x="149949" y="56229"/>
                </a:lnTo>
                <a:lnTo>
                  <a:pt x="144015" y="56229"/>
                </a:lnTo>
                <a:lnTo>
                  <a:pt x="144015" y="50295"/>
                </a:lnTo>
                <a:close/>
                <a:moveTo>
                  <a:pt x="156196" y="50295"/>
                </a:moveTo>
                <a:lnTo>
                  <a:pt x="156196" y="56229"/>
                </a:lnTo>
                <a:lnTo>
                  <a:pt x="150262" y="56229"/>
                </a:lnTo>
                <a:lnTo>
                  <a:pt x="150262" y="50295"/>
                </a:lnTo>
                <a:close/>
                <a:moveTo>
                  <a:pt x="162445" y="50295"/>
                </a:moveTo>
                <a:lnTo>
                  <a:pt x="162445" y="56229"/>
                </a:lnTo>
                <a:lnTo>
                  <a:pt x="156509" y="56229"/>
                </a:lnTo>
                <a:lnTo>
                  <a:pt x="156509" y="50295"/>
                </a:lnTo>
                <a:close/>
                <a:moveTo>
                  <a:pt x="168692" y="50295"/>
                </a:moveTo>
                <a:lnTo>
                  <a:pt x="168692" y="56229"/>
                </a:lnTo>
                <a:lnTo>
                  <a:pt x="162756" y="56229"/>
                </a:lnTo>
                <a:lnTo>
                  <a:pt x="162756" y="50295"/>
                </a:lnTo>
                <a:close/>
                <a:moveTo>
                  <a:pt x="174939" y="50295"/>
                </a:moveTo>
                <a:lnTo>
                  <a:pt x="174939" y="56229"/>
                </a:lnTo>
                <a:lnTo>
                  <a:pt x="169005" y="56229"/>
                </a:lnTo>
                <a:lnTo>
                  <a:pt x="169005" y="50295"/>
                </a:lnTo>
                <a:close/>
                <a:moveTo>
                  <a:pt x="181186" y="50295"/>
                </a:moveTo>
                <a:lnTo>
                  <a:pt x="181186" y="56229"/>
                </a:lnTo>
                <a:lnTo>
                  <a:pt x="175252" y="56229"/>
                </a:lnTo>
                <a:lnTo>
                  <a:pt x="175252" y="50295"/>
                </a:lnTo>
                <a:close/>
                <a:moveTo>
                  <a:pt x="187435" y="50295"/>
                </a:moveTo>
                <a:lnTo>
                  <a:pt x="187435" y="56229"/>
                </a:lnTo>
                <a:lnTo>
                  <a:pt x="181499" y="56229"/>
                </a:lnTo>
                <a:lnTo>
                  <a:pt x="181499" y="50295"/>
                </a:lnTo>
                <a:close/>
                <a:moveTo>
                  <a:pt x="193684" y="50295"/>
                </a:moveTo>
                <a:lnTo>
                  <a:pt x="193684" y="56229"/>
                </a:lnTo>
                <a:lnTo>
                  <a:pt x="187749" y="56229"/>
                </a:lnTo>
                <a:lnTo>
                  <a:pt x="187749" y="50295"/>
                </a:lnTo>
                <a:close/>
                <a:moveTo>
                  <a:pt x="199931" y="50295"/>
                </a:moveTo>
                <a:lnTo>
                  <a:pt x="199931" y="56229"/>
                </a:lnTo>
                <a:lnTo>
                  <a:pt x="193996" y="56229"/>
                </a:lnTo>
                <a:lnTo>
                  <a:pt x="193996" y="50295"/>
                </a:lnTo>
                <a:close/>
                <a:moveTo>
                  <a:pt x="206180" y="50295"/>
                </a:moveTo>
                <a:lnTo>
                  <a:pt x="206180" y="56229"/>
                </a:lnTo>
                <a:lnTo>
                  <a:pt x="200244" y="56229"/>
                </a:lnTo>
                <a:lnTo>
                  <a:pt x="200244" y="50295"/>
                </a:lnTo>
                <a:close/>
                <a:moveTo>
                  <a:pt x="212427" y="50295"/>
                </a:moveTo>
                <a:lnTo>
                  <a:pt x="212427" y="56229"/>
                </a:lnTo>
                <a:lnTo>
                  <a:pt x="206491" y="56229"/>
                </a:lnTo>
                <a:lnTo>
                  <a:pt x="206491" y="50295"/>
                </a:lnTo>
                <a:close/>
                <a:moveTo>
                  <a:pt x="218674" y="50295"/>
                </a:moveTo>
                <a:lnTo>
                  <a:pt x="218674" y="56229"/>
                </a:lnTo>
                <a:lnTo>
                  <a:pt x="212739" y="56229"/>
                </a:lnTo>
                <a:lnTo>
                  <a:pt x="212739" y="50295"/>
                </a:lnTo>
                <a:close/>
                <a:moveTo>
                  <a:pt x="224921" y="50295"/>
                </a:moveTo>
                <a:lnTo>
                  <a:pt x="224921" y="56229"/>
                </a:lnTo>
                <a:lnTo>
                  <a:pt x="218987" y="56229"/>
                </a:lnTo>
                <a:lnTo>
                  <a:pt x="218987" y="50295"/>
                </a:lnTo>
                <a:close/>
                <a:moveTo>
                  <a:pt x="231170" y="50295"/>
                </a:moveTo>
                <a:lnTo>
                  <a:pt x="231170" y="56229"/>
                </a:lnTo>
                <a:lnTo>
                  <a:pt x="225234" y="56229"/>
                </a:lnTo>
                <a:lnTo>
                  <a:pt x="225234" y="50295"/>
                </a:lnTo>
                <a:close/>
                <a:moveTo>
                  <a:pt x="237417" y="50295"/>
                </a:moveTo>
                <a:lnTo>
                  <a:pt x="237417" y="56229"/>
                </a:lnTo>
                <a:lnTo>
                  <a:pt x="231481" y="56229"/>
                </a:lnTo>
                <a:lnTo>
                  <a:pt x="231481" y="50295"/>
                </a:lnTo>
                <a:close/>
                <a:moveTo>
                  <a:pt x="243664" y="50295"/>
                </a:moveTo>
                <a:lnTo>
                  <a:pt x="243664" y="56229"/>
                </a:lnTo>
                <a:lnTo>
                  <a:pt x="237729" y="56229"/>
                </a:lnTo>
                <a:lnTo>
                  <a:pt x="237729" y="50295"/>
                </a:lnTo>
                <a:close/>
                <a:moveTo>
                  <a:pt x="249911" y="50295"/>
                </a:moveTo>
                <a:lnTo>
                  <a:pt x="249911" y="56229"/>
                </a:lnTo>
                <a:lnTo>
                  <a:pt x="243977" y="56229"/>
                </a:lnTo>
                <a:lnTo>
                  <a:pt x="243977" y="50295"/>
                </a:lnTo>
                <a:close/>
                <a:moveTo>
                  <a:pt x="256161" y="50295"/>
                </a:moveTo>
                <a:lnTo>
                  <a:pt x="256161" y="56229"/>
                </a:lnTo>
                <a:lnTo>
                  <a:pt x="250225" y="56229"/>
                </a:lnTo>
                <a:lnTo>
                  <a:pt x="250225" y="50295"/>
                </a:lnTo>
                <a:close/>
                <a:moveTo>
                  <a:pt x="262409" y="50295"/>
                </a:moveTo>
                <a:lnTo>
                  <a:pt x="262409" y="56229"/>
                </a:lnTo>
                <a:lnTo>
                  <a:pt x="256474" y="56229"/>
                </a:lnTo>
                <a:lnTo>
                  <a:pt x="256474" y="50295"/>
                </a:lnTo>
                <a:close/>
                <a:moveTo>
                  <a:pt x="268656" y="50295"/>
                </a:moveTo>
                <a:lnTo>
                  <a:pt x="268656" y="56229"/>
                </a:lnTo>
                <a:lnTo>
                  <a:pt x="262721" y="56229"/>
                </a:lnTo>
                <a:lnTo>
                  <a:pt x="262721" y="50295"/>
                </a:lnTo>
                <a:close/>
                <a:moveTo>
                  <a:pt x="274904" y="50295"/>
                </a:moveTo>
                <a:lnTo>
                  <a:pt x="274904" y="56229"/>
                </a:lnTo>
                <a:lnTo>
                  <a:pt x="268968" y="56229"/>
                </a:lnTo>
                <a:lnTo>
                  <a:pt x="268968" y="50295"/>
                </a:lnTo>
                <a:close/>
                <a:moveTo>
                  <a:pt x="6251" y="56542"/>
                </a:moveTo>
                <a:lnTo>
                  <a:pt x="6251" y="62476"/>
                </a:lnTo>
                <a:lnTo>
                  <a:pt x="315" y="62476"/>
                </a:lnTo>
                <a:lnTo>
                  <a:pt x="315" y="56542"/>
                </a:lnTo>
                <a:close/>
                <a:moveTo>
                  <a:pt x="12498" y="56542"/>
                </a:moveTo>
                <a:lnTo>
                  <a:pt x="12498" y="62476"/>
                </a:lnTo>
                <a:lnTo>
                  <a:pt x="6562" y="62476"/>
                </a:lnTo>
                <a:lnTo>
                  <a:pt x="6562" y="56542"/>
                </a:lnTo>
                <a:close/>
                <a:moveTo>
                  <a:pt x="18745" y="56542"/>
                </a:moveTo>
                <a:lnTo>
                  <a:pt x="18745" y="62476"/>
                </a:lnTo>
                <a:lnTo>
                  <a:pt x="12810" y="62476"/>
                </a:lnTo>
                <a:lnTo>
                  <a:pt x="12810" y="56542"/>
                </a:lnTo>
                <a:close/>
                <a:moveTo>
                  <a:pt x="24992" y="56542"/>
                </a:moveTo>
                <a:lnTo>
                  <a:pt x="24992" y="62476"/>
                </a:lnTo>
                <a:lnTo>
                  <a:pt x="19058" y="62476"/>
                </a:lnTo>
                <a:lnTo>
                  <a:pt x="19058" y="56542"/>
                </a:lnTo>
                <a:close/>
                <a:moveTo>
                  <a:pt x="31242" y="56542"/>
                </a:moveTo>
                <a:lnTo>
                  <a:pt x="31242" y="62476"/>
                </a:lnTo>
                <a:lnTo>
                  <a:pt x="25305" y="62476"/>
                </a:lnTo>
                <a:lnTo>
                  <a:pt x="25305" y="56542"/>
                </a:lnTo>
                <a:close/>
                <a:moveTo>
                  <a:pt x="37489" y="56542"/>
                </a:moveTo>
                <a:lnTo>
                  <a:pt x="37489" y="62476"/>
                </a:lnTo>
                <a:lnTo>
                  <a:pt x="31553" y="62476"/>
                </a:lnTo>
                <a:lnTo>
                  <a:pt x="31553" y="56542"/>
                </a:lnTo>
                <a:close/>
                <a:moveTo>
                  <a:pt x="43737" y="56542"/>
                </a:moveTo>
                <a:lnTo>
                  <a:pt x="43737" y="62476"/>
                </a:lnTo>
                <a:lnTo>
                  <a:pt x="37802" y="62476"/>
                </a:lnTo>
                <a:lnTo>
                  <a:pt x="37802" y="56542"/>
                </a:lnTo>
                <a:close/>
                <a:moveTo>
                  <a:pt x="49985" y="56542"/>
                </a:moveTo>
                <a:lnTo>
                  <a:pt x="49985" y="62476"/>
                </a:lnTo>
                <a:lnTo>
                  <a:pt x="44049" y="62476"/>
                </a:lnTo>
                <a:lnTo>
                  <a:pt x="44049" y="56542"/>
                </a:lnTo>
                <a:close/>
                <a:moveTo>
                  <a:pt x="56232" y="56542"/>
                </a:moveTo>
                <a:lnTo>
                  <a:pt x="56232" y="62476"/>
                </a:lnTo>
                <a:lnTo>
                  <a:pt x="50296" y="62476"/>
                </a:lnTo>
                <a:lnTo>
                  <a:pt x="50296" y="56542"/>
                </a:lnTo>
                <a:close/>
                <a:moveTo>
                  <a:pt x="62480" y="56542"/>
                </a:moveTo>
                <a:lnTo>
                  <a:pt x="62480" y="62476"/>
                </a:lnTo>
                <a:lnTo>
                  <a:pt x="56545" y="62476"/>
                </a:lnTo>
                <a:lnTo>
                  <a:pt x="56545" y="56542"/>
                </a:lnTo>
                <a:close/>
                <a:moveTo>
                  <a:pt x="68727" y="56542"/>
                </a:moveTo>
                <a:lnTo>
                  <a:pt x="68727" y="62476"/>
                </a:lnTo>
                <a:lnTo>
                  <a:pt x="62792" y="62476"/>
                </a:lnTo>
                <a:lnTo>
                  <a:pt x="62792" y="56542"/>
                </a:lnTo>
                <a:close/>
                <a:moveTo>
                  <a:pt x="74975" y="56542"/>
                </a:moveTo>
                <a:lnTo>
                  <a:pt x="74975" y="62476"/>
                </a:lnTo>
                <a:lnTo>
                  <a:pt x="69039" y="62476"/>
                </a:lnTo>
                <a:lnTo>
                  <a:pt x="69039" y="56542"/>
                </a:lnTo>
                <a:close/>
                <a:moveTo>
                  <a:pt x="81223" y="56542"/>
                </a:moveTo>
                <a:lnTo>
                  <a:pt x="81223" y="62476"/>
                </a:lnTo>
                <a:lnTo>
                  <a:pt x="75286" y="62476"/>
                </a:lnTo>
                <a:lnTo>
                  <a:pt x="75286" y="56542"/>
                </a:lnTo>
                <a:close/>
                <a:moveTo>
                  <a:pt x="87470" y="56542"/>
                </a:moveTo>
                <a:lnTo>
                  <a:pt x="87470" y="62476"/>
                </a:lnTo>
                <a:lnTo>
                  <a:pt x="81535" y="62476"/>
                </a:lnTo>
                <a:lnTo>
                  <a:pt x="81535" y="56542"/>
                </a:lnTo>
                <a:close/>
                <a:moveTo>
                  <a:pt x="93718" y="56542"/>
                </a:moveTo>
                <a:lnTo>
                  <a:pt x="93718" y="62476"/>
                </a:lnTo>
                <a:lnTo>
                  <a:pt x="87784" y="62476"/>
                </a:lnTo>
                <a:lnTo>
                  <a:pt x="87784" y="56542"/>
                </a:lnTo>
                <a:close/>
                <a:moveTo>
                  <a:pt x="99967" y="56542"/>
                </a:moveTo>
                <a:lnTo>
                  <a:pt x="99967" y="62476"/>
                </a:lnTo>
                <a:lnTo>
                  <a:pt x="94031" y="62476"/>
                </a:lnTo>
                <a:lnTo>
                  <a:pt x="94031" y="56542"/>
                </a:lnTo>
                <a:close/>
                <a:moveTo>
                  <a:pt x="106214" y="56542"/>
                </a:moveTo>
                <a:lnTo>
                  <a:pt x="106214" y="62476"/>
                </a:lnTo>
                <a:lnTo>
                  <a:pt x="100278" y="62476"/>
                </a:lnTo>
                <a:lnTo>
                  <a:pt x="100278" y="56542"/>
                </a:lnTo>
                <a:close/>
                <a:moveTo>
                  <a:pt x="112461" y="56542"/>
                </a:moveTo>
                <a:lnTo>
                  <a:pt x="112461" y="62476"/>
                </a:lnTo>
                <a:lnTo>
                  <a:pt x="106527" y="62476"/>
                </a:lnTo>
                <a:lnTo>
                  <a:pt x="106527" y="56542"/>
                </a:lnTo>
                <a:close/>
                <a:moveTo>
                  <a:pt x="118710" y="56542"/>
                </a:moveTo>
                <a:lnTo>
                  <a:pt x="118710" y="62476"/>
                </a:lnTo>
                <a:lnTo>
                  <a:pt x="112774" y="62476"/>
                </a:lnTo>
                <a:lnTo>
                  <a:pt x="112774" y="56542"/>
                </a:lnTo>
                <a:close/>
                <a:moveTo>
                  <a:pt x="124957" y="56542"/>
                </a:moveTo>
                <a:lnTo>
                  <a:pt x="124957" y="62476"/>
                </a:lnTo>
                <a:lnTo>
                  <a:pt x="119021" y="62476"/>
                </a:lnTo>
                <a:lnTo>
                  <a:pt x="119021" y="56542"/>
                </a:lnTo>
                <a:close/>
                <a:moveTo>
                  <a:pt x="131204" y="56542"/>
                </a:moveTo>
                <a:lnTo>
                  <a:pt x="131204" y="62476"/>
                </a:lnTo>
                <a:lnTo>
                  <a:pt x="125270" y="62476"/>
                </a:lnTo>
                <a:lnTo>
                  <a:pt x="125270" y="56542"/>
                </a:lnTo>
                <a:close/>
                <a:moveTo>
                  <a:pt x="137451" y="56542"/>
                </a:moveTo>
                <a:lnTo>
                  <a:pt x="137451" y="62476"/>
                </a:lnTo>
                <a:lnTo>
                  <a:pt x="131517" y="62476"/>
                </a:lnTo>
                <a:lnTo>
                  <a:pt x="131517" y="56542"/>
                </a:lnTo>
                <a:close/>
                <a:moveTo>
                  <a:pt x="143702" y="56542"/>
                </a:moveTo>
                <a:lnTo>
                  <a:pt x="143702" y="62476"/>
                </a:lnTo>
                <a:lnTo>
                  <a:pt x="137766" y="62476"/>
                </a:lnTo>
                <a:lnTo>
                  <a:pt x="137766" y="56542"/>
                </a:lnTo>
                <a:close/>
                <a:moveTo>
                  <a:pt x="149949" y="56542"/>
                </a:moveTo>
                <a:lnTo>
                  <a:pt x="149949" y="62476"/>
                </a:lnTo>
                <a:lnTo>
                  <a:pt x="144015" y="62476"/>
                </a:lnTo>
                <a:lnTo>
                  <a:pt x="144015" y="56542"/>
                </a:lnTo>
                <a:close/>
                <a:moveTo>
                  <a:pt x="156196" y="56542"/>
                </a:moveTo>
                <a:lnTo>
                  <a:pt x="156196" y="62476"/>
                </a:lnTo>
                <a:lnTo>
                  <a:pt x="150262" y="62476"/>
                </a:lnTo>
                <a:lnTo>
                  <a:pt x="150262" y="56542"/>
                </a:lnTo>
                <a:close/>
                <a:moveTo>
                  <a:pt x="162445" y="56542"/>
                </a:moveTo>
                <a:lnTo>
                  <a:pt x="162445" y="62476"/>
                </a:lnTo>
                <a:lnTo>
                  <a:pt x="156509" y="62476"/>
                </a:lnTo>
                <a:lnTo>
                  <a:pt x="156509" y="56542"/>
                </a:lnTo>
                <a:close/>
                <a:moveTo>
                  <a:pt x="168692" y="56542"/>
                </a:moveTo>
                <a:lnTo>
                  <a:pt x="168692" y="62476"/>
                </a:lnTo>
                <a:lnTo>
                  <a:pt x="162756" y="62476"/>
                </a:lnTo>
                <a:lnTo>
                  <a:pt x="162756" y="56542"/>
                </a:lnTo>
                <a:close/>
                <a:moveTo>
                  <a:pt x="174939" y="56542"/>
                </a:moveTo>
                <a:lnTo>
                  <a:pt x="174939" y="62476"/>
                </a:lnTo>
                <a:lnTo>
                  <a:pt x="169005" y="62476"/>
                </a:lnTo>
                <a:lnTo>
                  <a:pt x="169005" y="56542"/>
                </a:lnTo>
                <a:close/>
                <a:moveTo>
                  <a:pt x="181186" y="56542"/>
                </a:moveTo>
                <a:lnTo>
                  <a:pt x="181186" y="62476"/>
                </a:lnTo>
                <a:lnTo>
                  <a:pt x="175252" y="62476"/>
                </a:lnTo>
                <a:lnTo>
                  <a:pt x="175252" y="56542"/>
                </a:lnTo>
                <a:close/>
                <a:moveTo>
                  <a:pt x="187435" y="56542"/>
                </a:moveTo>
                <a:lnTo>
                  <a:pt x="187435" y="62476"/>
                </a:lnTo>
                <a:lnTo>
                  <a:pt x="181499" y="62476"/>
                </a:lnTo>
                <a:lnTo>
                  <a:pt x="181499" y="56542"/>
                </a:lnTo>
                <a:close/>
                <a:moveTo>
                  <a:pt x="193684" y="56542"/>
                </a:moveTo>
                <a:lnTo>
                  <a:pt x="193684" y="62476"/>
                </a:lnTo>
                <a:lnTo>
                  <a:pt x="187749" y="62476"/>
                </a:lnTo>
                <a:lnTo>
                  <a:pt x="187749" y="56542"/>
                </a:lnTo>
                <a:close/>
                <a:moveTo>
                  <a:pt x="199931" y="56542"/>
                </a:moveTo>
                <a:lnTo>
                  <a:pt x="199931" y="62476"/>
                </a:lnTo>
                <a:lnTo>
                  <a:pt x="193996" y="62476"/>
                </a:lnTo>
                <a:lnTo>
                  <a:pt x="193996" y="56542"/>
                </a:lnTo>
                <a:close/>
                <a:moveTo>
                  <a:pt x="206180" y="56542"/>
                </a:moveTo>
                <a:lnTo>
                  <a:pt x="206180" y="62476"/>
                </a:lnTo>
                <a:lnTo>
                  <a:pt x="200244" y="62476"/>
                </a:lnTo>
                <a:lnTo>
                  <a:pt x="200244" y="56542"/>
                </a:lnTo>
                <a:close/>
                <a:moveTo>
                  <a:pt x="212427" y="56542"/>
                </a:moveTo>
                <a:lnTo>
                  <a:pt x="212427" y="62476"/>
                </a:lnTo>
                <a:lnTo>
                  <a:pt x="206491" y="62476"/>
                </a:lnTo>
                <a:lnTo>
                  <a:pt x="206491" y="56542"/>
                </a:lnTo>
                <a:close/>
                <a:moveTo>
                  <a:pt x="218674" y="56542"/>
                </a:moveTo>
                <a:lnTo>
                  <a:pt x="218674" y="62476"/>
                </a:lnTo>
                <a:lnTo>
                  <a:pt x="212739" y="62476"/>
                </a:lnTo>
                <a:lnTo>
                  <a:pt x="212739" y="56542"/>
                </a:lnTo>
                <a:close/>
                <a:moveTo>
                  <a:pt x="224921" y="56542"/>
                </a:moveTo>
                <a:lnTo>
                  <a:pt x="224921" y="62476"/>
                </a:lnTo>
                <a:lnTo>
                  <a:pt x="218987" y="62476"/>
                </a:lnTo>
                <a:lnTo>
                  <a:pt x="218987" y="56542"/>
                </a:lnTo>
                <a:close/>
                <a:moveTo>
                  <a:pt x="231170" y="56542"/>
                </a:moveTo>
                <a:lnTo>
                  <a:pt x="231170" y="62476"/>
                </a:lnTo>
                <a:lnTo>
                  <a:pt x="225234" y="62476"/>
                </a:lnTo>
                <a:lnTo>
                  <a:pt x="225234" y="56542"/>
                </a:lnTo>
                <a:close/>
                <a:moveTo>
                  <a:pt x="237417" y="56542"/>
                </a:moveTo>
                <a:lnTo>
                  <a:pt x="237417" y="62476"/>
                </a:lnTo>
                <a:lnTo>
                  <a:pt x="231481" y="62476"/>
                </a:lnTo>
                <a:lnTo>
                  <a:pt x="231481" y="56542"/>
                </a:lnTo>
                <a:close/>
                <a:moveTo>
                  <a:pt x="243664" y="56542"/>
                </a:moveTo>
                <a:lnTo>
                  <a:pt x="243664" y="62476"/>
                </a:lnTo>
                <a:lnTo>
                  <a:pt x="237729" y="62476"/>
                </a:lnTo>
                <a:lnTo>
                  <a:pt x="237729" y="56542"/>
                </a:lnTo>
                <a:close/>
                <a:moveTo>
                  <a:pt x="249911" y="56542"/>
                </a:moveTo>
                <a:lnTo>
                  <a:pt x="249911" y="62476"/>
                </a:lnTo>
                <a:lnTo>
                  <a:pt x="243977" y="62476"/>
                </a:lnTo>
                <a:lnTo>
                  <a:pt x="243977" y="56542"/>
                </a:lnTo>
                <a:close/>
                <a:moveTo>
                  <a:pt x="256161" y="56542"/>
                </a:moveTo>
                <a:lnTo>
                  <a:pt x="256161" y="62476"/>
                </a:lnTo>
                <a:lnTo>
                  <a:pt x="250225" y="62476"/>
                </a:lnTo>
                <a:lnTo>
                  <a:pt x="250225" y="56542"/>
                </a:lnTo>
                <a:close/>
                <a:moveTo>
                  <a:pt x="262409" y="56542"/>
                </a:moveTo>
                <a:lnTo>
                  <a:pt x="262409" y="62476"/>
                </a:lnTo>
                <a:lnTo>
                  <a:pt x="256474" y="62476"/>
                </a:lnTo>
                <a:lnTo>
                  <a:pt x="256474" y="56542"/>
                </a:lnTo>
                <a:close/>
                <a:moveTo>
                  <a:pt x="268656" y="56542"/>
                </a:moveTo>
                <a:lnTo>
                  <a:pt x="268656" y="62476"/>
                </a:lnTo>
                <a:lnTo>
                  <a:pt x="262721" y="62476"/>
                </a:lnTo>
                <a:lnTo>
                  <a:pt x="262721" y="56542"/>
                </a:lnTo>
                <a:close/>
                <a:moveTo>
                  <a:pt x="274904" y="56542"/>
                </a:moveTo>
                <a:lnTo>
                  <a:pt x="274904" y="62476"/>
                </a:lnTo>
                <a:lnTo>
                  <a:pt x="268968" y="62476"/>
                </a:lnTo>
                <a:lnTo>
                  <a:pt x="268968" y="56542"/>
                </a:lnTo>
                <a:close/>
                <a:moveTo>
                  <a:pt x="6251" y="62789"/>
                </a:moveTo>
                <a:lnTo>
                  <a:pt x="6251" y="68725"/>
                </a:lnTo>
                <a:lnTo>
                  <a:pt x="315" y="68725"/>
                </a:lnTo>
                <a:lnTo>
                  <a:pt x="315" y="62789"/>
                </a:lnTo>
                <a:close/>
                <a:moveTo>
                  <a:pt x="12498" y="62789"/>
                </a:moveTo>
                <a:lnTo>
                  <a:pt x="12498" y="68725"/>
                </a:lnTo>
                <a:lnTo>
                  <a:pt x="6562" y="68725"/>
                </a:lnTo>
                <a:lnTo>
                  <a:pt x="6562" y="62789"/>
                </a:lnTo>
                <a:close/>
                <a:moveTo>
                  <a:pt x="18745" y="62789"/>
                </a:moveTo>
                <a:lnTo>
                  <a:pt x="18745" y="68725"/>
                </a:lnTo>
                <a:lnTo>
                  <a:pt x="12810" y="68725"/>
                </a:lnTo>
                <a:lnTo>
                  <a:pt x="12810" y="62789"/>
                </a:lnTo>
                <a:close/>
                <a:moveTo>
                  <a:pt x="24992" y="62789"/>
                </a:moveTo>
                <a:lnTo>
                  <a:pt x="24992" y="68725"/>
                </a:lnTo>
                <a:lnTo>
                  <a:pt x="19058" y="68725"/>
                </a:lnTo>
                <a:lnTo>
                  <a:pt x="19058" y="62789"/>
                </a:lnTo>
                <a:close/>
                <a:moveTo>
                  <a:pt x="31242" y="62789"/>
                </a:moveTo>
                <a:lnTo>
                  <a:pt x="31242" y="68725"/>
                </a:lnTo>
                <a:lnTo>
                  <a:pt x="25305" y="68725"/>
                </a:lnTo>
                <a:lnTo>
                  <a:pt x="25305" y="62789"/>
                </a:lnTo>
                <a:close/>
                <a:moveTo>
                  <a:pt x="37489" y="62789"/>
                </a:moveTo>
                <a:lnTo>
                  <a:pt x="37489" y="68725"/>
                </a:lnTo>
                <a:lnTo>
                  <a:pt x="31553" y="68725"/>
                </a:lnTo>
                <a:lnTo>
                  <a:pt x="31553" y="62789"/>
                </a:lnTo>
                <a:close/>
                <a:moveTo>
                  <a:pt x="43737" y="62789"/>
                </a:moveTo>
                <a:lnTo>
                  <a:pt x="43737" y="68725"/>
                </a:lnTo>
                <a:lnTo>
                  <a:pt x="37802" y="68725"/>
                </a:lnTo>
                <a:lnTo>
                  <a:pt x="37802" y="62789"/>
                </a:lnTo>
                <a:close/>
                <a:moveTo>
                  <a:pt x="49985" y="62789"/>
                </a:moveTo>
                <a:lnTo>
                  <a:pt x="49985" y="68725"/>
                </a:lnTo>
                <a:lnTo>
                  <a:pt x="44049" y="68725"/>
                </a:lnTo>
                <a:lnTo>
                  <a:pt x="44049" y="62789"/>
                </a:lnTo>
                <a:close/>
                <a:moveTo>
                  <a:pt x="56232" y="62789"/>
                </a:moveTo>
                <a:lnTo>
                  <a:pt x="56232" y="68725"/>
                </a:lnTo>
                <a:lnTo>
                  <a:pt x="50296" y="68725"/>
                </a:lnTo>
                <a:lnTo>
                  <a:pt x="50296" y="62789"/>
                </a:lnTo>
                <a:close/>
                <a:moveTo>
                  <a:pt x="62480" y="62789"/>
                </a:moveTo>
                <a:lnTo>
                  <a:pt x="62480" y="68725"/>
                </a:lnTo>
                <a:lnTo>
                  <a:pt x="56545" y="68725"/>
                </a:lnTo>
                <a:lnTo>
                  <a:pt x="56545" y="62789"/>
                </a:lnTo>
                <a:close/>
                <a:moveTo>
                  <a:pt x="68727" y="62789"/>
                </a:moveTo>
                <a:lnTo>
                  <a:pt x="68727" y="68725"/>
                </a:lnTo>
                <a:lnTo>
                  <a:pt x="62792" y="68725"/>
                </a:lnTo>
                <a:lnTo>
                  <a:pt x="62792" y="62789"/>
                </a:lnTo>
                <a:close/>
                <a:moveTo>
                  <a:pt x="74975" y="62789"/>
                </a:moveTo>
                <a:lnTo>
                  <a:pt x="74975" y="68725"/>
                </a:lnTo>
                <a:lnTo>
                  <a:pt x="69039" y="68725"/>
                </a:lnTo>
                <a:lnTo>
                  <a:pt x="69039" y="62789"/>
                </a:lnTo>
                <a:close/>
                <a:moveTo>
                  <a:pt x="81223" y="62789"/>
                </a:moveTo>
                <a:lnTo>
                  <a:pt x="81223" y="68725"/>
                </a:lnTo>
                <a:lnTo>
                  <a:pt x="75286" y="68725"/>
                </a:lnTo>
                <a:lnTo>
                  <a:pt x="75286" y="62789"/>
                </a:lnTo>
                <a:close/>
                <a:moveTo>
                  <a:pt x="87470" y="62789"/>
                </a:moveTo>
                <a:lnTo>
                  <a:pt x="87470" y="68725"/>
                </a:lnTo>
                <a:lnTo>
                  <a:pt x="81535" y="68725"/>
                </a:lnTo>
                <a:lnTo>
                  <a:pt x="81535" y="62789"/>
                </a:lnTo>
                <a:close/>
                <a:moveTo>
                  <a:pt x="93718" y="62789"/>
                </a:moveTo>
                <a:lnTo>
                  <a:pt x="93718" y="68725"/>
                </a:lnTo>
                <a:lnTo>
                  <a:pt x="87784" y="68725"/>
                </a:lnTo>
                <a:lnTo>
                  <a:pt x="87784" y="62789"/>
                </a:lnTo>
                <a:close/>
                <a:moveTo>
                  <a:pt x="99967" y="62789"/>
                </a:moveTo>
                <a:lnTo>
                  <a:pt x="99967" y="68725"/>
                </a:lnTo>
                <a:lnTo>
                  <a:pt x="94031" y="68725"/>
                </a:lnTo>
                <a:lnTo>
                  <a:pt x="94031" y="62789"/>
                </a:lnTo>
                <a:close/>
                <a:moveTo>
                  <a:pt x="106214" y="62789"/>
                </a:moveTo>
                <a:lnTo>
                  <a:pt x="106214" y="68725"/>
                </a:lnTo>
                <a:lnTo>
                  <a:pt x="100278" y="68725"/>
                </a:lnTo>
                <a:lnTo>
                  <a:pt x="100278" y="62789"/>
                </a:lnTo>
                <a:close/>
                <a:moveTo>
                  <a:pt x="112461" y="62789"/>
                </a:moveTo>
                <a:lnTo>
                  <a:pt x="112461" y="68725"/>
                </a:lnTo>
                <a:lnTo>
                  <a:pt x="106527" y="68725"/>
                </a:lnTo>
                <a:lnTo>
                  <a:pt x="106527" y="62789"/>
                </a:lnTo>
                <a:close/>
                <a:moveTo>
                  <a:pt x="118710" y="62789"/>
                </a:moveTo>
                <a:lnTo>
                  <a:pt x="118710" y="68725"/>
                </a:lnTo>
                <a:lnTo>
                  <a:pt x="112774" y="68725"/>
                </a:lnTo>
                <a:lnTo>
                  <a:pt x="112774" y="62789"/>
                </a:lnTo>
                <a:close/>
                <a:moveTo>
                  <a:pt x="124957" y="62789"/>
                </a:moveTo>
                <a:lnTo>
                  <a:pt x="124957" y="68725"/>
                </a:lnTo>
                <a:lnTo>
                  <a:pt x="119021" y="68725"/>
                </a:lnTo>
                <a:lnTo>
                  <a:pt x="119021" y="62789"/>
                </a:lnTo>
                <a:close/>
                <a:moveTo>
                  <a:pt x="131204" y="62789"/>
                </a:moveTo>
                <a:lnTo>
                  <a:pt x="131204" y="68725"/>
                </a:lnTo>
                <a:lnTo>
                  <a:pt x="125270" y="68725"/>
                </a:lnTo>
                <a:lnTo>
                  <a:pt x="125270" y="62789"/>
                </a:lnTo>
                <a:close/>
                <a:moveTo>
                  <a:pt x="137451" y="62789"/>
                </a:moveTo>
                <a:lnTo>
                  <a:pt x="137451" y="68725"/>
                </a:lnTo>
                <a:lnTo>
                  <a:pt x="131517" y="68725"/>
                </a:lnTo>
                <a:lnTo>
                  <a:pt x="131517" y="62789"/>
                </a:lnTo>
                <a:close/>
                <a:moveTo>
                  <a:pt x="143702" y="62789"/>
                </a:moveTo>
                <a:lnTo>
                  <a:pt x="143702" y="68725"/>
                </a:lnTo>
                <a:lnTo>
                  <a:pt x="137766" y="68725"/>
                </a:lnTo>
                <a:lnTo>
                  <a:pt x="137766" y="62789"/>
                </a:lnTo>
                <a:close/>
                <a:moveTo>
                  <a:pt x="149949" y="62789"/>
                </a:moveTo>
                <a:lnTo>
                  <a:pt x="149949" y="68725"/>
                </a:lnTo>
                <a:lnTo>
                  <a:pt x="144015" y="68725"/>
                </a:lnTo>
                <a:lnTo>
                  <a:pt x="144015" y="62789"/>
                </a:lnTo>
                <a:close/>
                <a:moveTo>
                  <a:pt x="156196" y="62789"/>
                </a:moveTo>
                <a:lnTo>
                  <a:pt x="156196" y="68725"/>
                </a:lnTo>
                <a:lnTo>
                  <a:pt x="150262" y="68725"/>
                </a:lnTo>
                <a:lnTo>
                  <a:pt x="150262" y="62789"/>
                </a:lnTo>
                <a:close/>
                <a:moveTo>
                  <a:pt x="162445" y="62789"/>
                </a:moveTo>
                <a:lnTo>
                  <a:pt x="162445" y="68725"/>
                </a:lnTo>
                <a:lnTo>
                  <a:pt x="156509" y="68725"/>
                </a:lnTo>
                <a:lnTo>
                  <a:pt x="156509" y="62789"/>
                </a:lnTo>
                <a:close/>
                <a:moveTo>
                  <a:pt x="168692" y="62789"/>
                </a:moveTo>
                <a:lnTo>
                  <a:pt x="168692" y="68725"/>
                </a:lnTo>
                <a:lnTo>
                  <a:pt x="162756" y="68725"/>
                </a:lnTo>
                <a:lnTo>
                  <a:pt x="162756" y="62789"/>
                </a:lnTo>
                <a:close/>
                <a:moveTo>
                  <a:pt x="174939" y="62789"/>
                </a:moveTo>
                <a:lnTo>
                  <a:pt x="174939" y="68725"/>
                </a:lnTo>
                <a:lnTo>
                  <a:pt x="169005" y="68725"/>
                </a:lnTo>
                <a:lnTo>
                  <a:pt x="169005" y="62789"/>
                </a:lnTo>
                <a:close/>
                <a:moveTo>
                  <a:pt x="181186" y="62789"/>
                </a:moveTo>
                <a:lnTo>
                  <a:pt x="181186" y="68725"/>
                </a:lnTo>
                <a:lnTo>
                  <a:pt x="175252" y="68725"/>
                </a:lnTo>
                <a:lnTo>
                  <a:pt x="175252" y="62789"/>
                </a:lnTo>
                <a:close/>
                <a:moveTo>
                  <a:pt x="187435" y="62789"/>
                </a:moveTo>
                <a:lnTo>
                  <a:pt x="187435" y="68725"/>
                </a:lnTo>
                <a:lnTo>
                  <a:pt x="181499" y="68725"/>
                </a:lnTo>
                <a:lnTo>
                  <a:pt x="181499" y="62789"/>
                </a:lnTo>
                <a:close/>
                <a:moveTo>
                  <a:pt x="193684" y="62789"/>
                </a:moveTo>
                <a:lnTo>
                  <a:pt x="193684" y="68725"/>
                </a:lnTo>
                <a:lnTo>
                  <a:pt x="187749" y="68725"/>
                </a:lnTo>
                <a:lnTo>
                  <a:pt x="187749" y="62789"/>
                </a:lnTo>
                <a:close/>
                <a:moveTo>
                  <a:pt x="199931" y="62789"/>
                </a:moveTo>
                <a:lnTo>
                  <a:pt x="199931" y="68725"/>
                </a:lnTo>
                <a:lnTo>
                  <a:pt x="193996" y="68725"/>
                </a:lnTo>
                <a:lnTo>
                  <a:pt x="193996" y="62789"/>
                </a:lnTo>
                <a:close/>
                <a:moveTo>
                  <a:pt x="206180" y="62789"/>
                </a:moveTo>
                <a:lnTo>
                  <a:pt x="206180" y="68725"/>
                </a:lnTo>
                <a:lnTo>
                  <a:pt x="200244" y="68725"/>
                </a:lnTo>
                <a:lnTo>
                  <a:pt x="200244" y="62789"/>
                </a:lnTo>
                <a:close/>
                <a:moveTo>
                  <a:pt x="212427" y="62789"/>
                </a:moveTo>
                <a:lnTo>
                  <a:pt x="212427" y="68725"/>
                </a:lnTo>
                <a:lnTo>
                  <a:pt x="206491" y="68725"/>
                </a:lnTo>
                <a:lnTo>
                  <a:pt x="206491" y="62789"/>
                </a:lnTo>
                <a:close/>
                <a:moveTo>
                  <a:pt x="218674" y="62789"/>
                </a:moveTo>
                <a:lnTo>
                  <a:pt x="218674" y="68725"/>
                </a:lnTo>
                <a:lnTo>
                  <a:pt x="212739" y="68725"/>
                </a:lnTo>
                <a:lnTo>
                  <a:pt x="212739" y="62789"/>
                </a:lnTo>
                <a:close/>
                <a:moveTo>
                  <a:pt x="224921" y="62789"/>
                </a:moveTo>
                <a:lnTo>
                  <a:pt x="224921" y="68725"/>
                </a:lnTo>
                <a:lnTo>
                  <a:pt x="218987" y="68725"/>
                </a:lnTo>
                <a:lnTo>
                  <a:pt x="218987" y="62789"/>
                </a:lnTo>
                <a:close/>
                <a:moveTo>
                  <a:pt x="231170" y="62789"/>
                </a:moveTo>
                <a:lnTo>
                  <a:pt x="231170" y="68725"/>
                </a:lnTo>
                <a:lnTo>
                  <a:pt x="225234" y="68725"/>
                </a:lnTo>
                <a:lnTo>
                  <a:pt x="225234" y="62789"/>
                </a:lnTo>
                <a:close/>
                <a:moveTo>
                  <a:pt x="237417" y="62789"/>
                </a:moveTo>
                <a:lnTo>
                  <a:pt x="237417" y="68725"/>
                </a:lnTo>
                <a:lnTo>
                  <a:pt x="231481" y="68725"/>
                </a:lnTo>
                <a:lnTo>
                  <a:pt x="231481" y="62789"/>
                </a:lnTo>
                <a:close/>
                <a:moveTo>
                  <a:pt x="243664" y="62789"/>
                </a:moveTo>
                <a:lnTo>
                  <a:pt x="243664" y="68725"/>
                </a:lnTo>
                <a:lnTo>
                  <a:pt x="237729" y="68725"/>
                </a:lnTo>
                <a:lnTo>
                  <a:pt x="237729" y="62789"/>
                </a:lnTo>
                <a:close/>
                <a:moveTo>
                  <a:pt x="249911" y="62789"/>
                </a:moveTo>
                <a:lnTo>
                  <a:pt x="249911" y="68725"/>
                </a:lnTo>
                <a:lnTo>
                  <a:pt x="243977" y="68725"/>
                </a:lnTo>
                <a:lnTo>
                  <a:pt x="243977" y="62789"/>
                </a:lnTo>
                <a:close/>
                <a:moveTo>
                  <a:pt x="256161" y="62789"/>
                </a:moveTo>
                <a:lnTo>
                  <a:pt x="256161" y="68725"/>
                </a:lnTo>
                <a:lnTo>
                  <a:pt x="250225" y="68725"/>
                </a:lnTo>
                <a:lnTo>
                  <a:pt x="250225" y="62789"/>
                </a:lnTo>
                <a:close/>
                <a:moveTo>
                  <a:pt x="262409" y="62789"/>
                </a:moveTo>
                <a:lnTo>
                  <a:pt x="262409" y="68725"/>
                </a:lnTo>
                <a:lnTo>
                  <a:pt x="256474" y="68725"/>
                </a:lnTo>
                <a:lnTo>
                  <a:pt x="256474" y="62789"/>
                </a:lnTo>
                <a:close/>
                <a:moveTo>
                  <a:pt x="268656" y="62789"/>
                </a:moveTo>
                <a:lnTo>
                  <a:pt x="268656" y="68725"/>
                </a:lnTo>
                <a:lnTo>
                  <a:pt x="262721" y="68725"/>
                </a:lnTo>
                <a:lnTo>
                  <a:pt x="262721" y="62789"/>
                </a:lnTo>
                <a:close/>
                <a:moveTo>
                  <a:pt x="274904" y="62789"/>
                </a:moveTo>
                <a:lnTo>
                  <a:pt x="274904" y="68725"/>
                </a:lnTo>
                <a:lnTo>
                  <a:pt x="268968" y="68725"/>
                </a:lnTo>
                <a:lnTo>
                  <a:pt x="268968" y="62789"/>
                </a:lnTo>
                <a:close/>
                <a:moveTo>
                  <a:pt x="6251" y="69036"/>
                </a:moveTo>
                <a:lnTo>
                  <a:pt x="6251" y="74972"/>
                </a:lnTo>
                <a:lnTo>
                  <a:pt x="315" y="74972"/>
                </a:lnTo>
                <a:lnTo>
                  <a:pt x="315" y="69036"/>
                </a:lnTo>
                <a:close/>
                <a:moveTo>
                  <a:pt x="12498" y="69036"/>
                </a:moveTo>
                <a:lnTo>
                  <a:pt x="12498" y="74972"/>
                </a:lnTo>
                <a:lnTo>
                  <a:pt x="6562" y="74972"/>
                </a:lnTo>
                <a:lnTo>
                  <a:pt x="6562" y="69036"/>
                </a:lnTo>
                <a:close/>
                <a:moveTo>
                  <a:pt x="18745" y="69036"/>
                </a:moveTo>
                <a:lnTo>
                  <a:pt x="18745" y="74972"/>
                </a:lnTo>
                <a:lnTo>
                  <a:pt x="12810" y="74972"/>
                </a:lnTo>
                <a:lnTo>
                  <a:pt x="12810" y="69036"/>
                </a:lnTo>
                <a:close/>
                <a:moveTo>
                  <a:pt x="24992" y="69036"/>
                </a:moveTo>
                <a:lnTo>
                  <a:pt x="24992" y="74972"/>
                </a:lnTo>
                <a:lnTo>
                  <a:pt x="19058" y="74972"/>
                </a:lnTo>
                <a:lnTo>
                  <a:pt x="19058" y="69036"/>
                </a:lnTo>
                <a:close/>
                <a:moveTo>
                  <a:pt x="31242" y="69036"/>
                </a:moveTo>
                <a:lnTo>
                  <a:pt x="31242" y="74972"/>
                </a:lnTo>
                <a:lnTo>
                  <a:pt x="25305" y="74972"/>
                </a:lnTo>
                <a:lnTo>
                  <a:pt x="25305" y="69036"/>
                </a:lnTo>
                <a:close/>
                <a:moveTo>
                  <a:pt x="37489" y="69036"/>
                </a:moveTo>
                <a:lnTo>
                  <a:pt x="37489" y="74972"/>
                </a:lnTo>
                <a:lnTo>
                  <a:pt x="31553" y="74972"/>
                </a:lnTo>
                <a:lnTo>
                  <a:pt x="31553" y="69036"/>
                </a:lnTo>
                <a:close/>
                <a:moveTo>
                  <a:pt x="43737" y="69036"/>
                </a:moveTo>
                <a:lnTo>
                  <a:pt x="43737" y="74972"/>
                </a:lnTo>
                <a:lnTo>
                  <a:pt x="37802" y="74972"/>
                </a:lnTo>
                <a:lnTo>
                  <a:pt x="37802" y="69036"/>
                </a:lnTo>
                <a:close/>
                <a:moveTo>
                  <a:pt x="49985" y="69036"/>
                </a:moveTo>
                <a:lnTo>
                  <a:pt x="49985" y="74972"/>
                </a:lnTo>
                <a:lnTo>
                  <a:pt x="44049" y="74972"/>
                </a:lnTo>
                <a:lnTo>
                  <a:pt x="44049" y="69036"/>
                </a:lnTo>
                <a:close/>
                <a:moveTo>
                  <a:pt x="56232" y="69036"/>
                </a:moveTo>
                <a:lnTo>
                  <a:pt x="56232" y="74972"/>
                </a:lnTo>
                <a:lnTo>
                  <a:pt x="50296" y="74972"/>
                </a:lnTo>
                <a:lnTo>
                  <a:pt x="50296" y="69036"/>
                </a:lnTo>
                <a:close/>
                <a:moveTo>
                  <a:pt x="62480" y="69036"/>
                </a:moveTo>
                <a:lnTo>
                  <a:pt x="62480" y="74972"/>
                </a:lnTo>
                <a:lnTo>
                  <a:pt x="56545" y="74972"/>
                </a:lnTo>
                <a:lnTo>
                  <a:pt x="56545" y="69036"/>
                </a:lnTo>
                <a:close/>
                <a:moveTo>
                  <a:pt x="68727" y="69036"/>
                </a:moveTo>
                <a:lnTo>
                  <a:pt x="68727" y="74972"/>
                </a:lnTo>
                <a:lnTo>
                  <a:pt x="62792" y="74972"/>
                </a:lnTo>
                <a:lnTo>
                  <a:pt x="62792" y="69036"/>
                </a:lnTo>
                <a:close/>
                <a:moveTo>
                  <a:pt x="74975" y="69036"/>
                </a:moveTo>
                <a:lnTo>
                  <a:pt x="74975" y="74972"/>
                </a:lnTo>
                <a:lnTo>
                  <a:pt x="69039" y="74972"/>
                </a:lnTo>
                <a:lnTo>
                  <a:pt x="69039" y="69036"/>
                </a:lnTo>
                <a:close/>
                <a:moveTo>
                  <a:pt x="81223" y="69036"/>
                </a:moveTo>
                <a:lnTo>
                  <a:pt x="81223" y="74972"/>
                </a:lnTo>
                <a:lnTo>
                  <a:pt x="75286" y="74972"/>
                </a:lnTo>
                <a:lnTo>
                  <a:pt x="75286" y="69036"/>
                </a:lnTo>
                <a:close/>
                <a:moveTo>
                  <a:pt x="87470" y="69036"/>
                </a:moveTo>
                <a:lnTo>
                  <a:pt x="87470" y="74972"/>
                </a:lnTo>
                <a:lnTo>
                  <a:pt x="81535" y="74972"/>
                </a:lnTo>
                <a:lnTo>
                  <a:pt x="81535" y="69036"/>
                </a:lnTo>
                <a:close/>
                <a:moveTo>
                  <a:pt x="93718" y="69036"/>
                </a:moveTo>
                <a:lnTo>
                  <a:pt x="93718" y="74972"/>
                </a:lnTo>
                <a:lnTo>
                  <a:pt x="87784" y="74972"/>
                </a:lnTo>
                <a:lnTo>
                  <a:pt x="87784" y="69036"/>
                </a:lnTo>
                <a:close/>
                <a:moveTo>
                  <a:pt x="99967" y="69036"/>
                </a:moveTo>
                <a:lnTo>
                  <a:pt x="99967" y="74972"/>
                </a:lnTo>
                <a:lnTo>
                  <a:pt x="94031" y="74972"/>
                </a:lnTo>
                <a:lnTo>
                  <a:pt x="94031" y="69036"/>
                </a:lnTo>
                <a:close/>
                <a:moveTo>
                  <a:pt x="106214" y="69036"/>
                </a:moveTo>
                <a:lnTo>
                  <a:pt x="106214" y="74972"/>
                </a:lnTo>
                <a:lnTo>
                  <a:pt x="100278" y="74972"/>
                </a:lnTo>
                <a:lnTo>
                  <a:pt x="100278" y="69036"/>
                </a:lnTo>
                <a:close/>
                <a:moveTo>
                  <a:pt x="112461" y="69036"/>
                </a:moveTo>
                <a:lnTo>
                  <a:pt x="112461" y="74972"/>
                </a:lnTo>
                <a:lnTo>
                  <a:pt x="106527" y="74972"/>
                </a:lnTo>
                <a:lnTo>
                  <a:pt x="106527" y="69036"/>
                </a:lnTo>
                <a:close/>
                <a:moveTo>
                  <a:pt x="118710" y="69036"/>
                </a:moveTo>
                <a:lnTo>
                  <a:pt x="118710" y="74972"/>
                </a:lnTo>
                <a:lnTo>
                  <a:pt x="112774" y="74972"/>
                </a:lnTo>
                <a:lnTo>
                  <a:pt x="112774" y="69036"/>
                </a:lnTo>
                <a:close/>
                <a:moveTo>
                  <a:pt x="124957" y="69036"/>
                </a:moveTo>
                <a:lnTo>
                  <a:pt x="124957" y="74972"/>
                </a:lnTo>
                <a:lnTo>
                  <a:pt x="119021" y="74972"/>
                </a:lnTo>
                <a:lnTo>
                  <a:pt x="119021" y="69036"/>
                </a:lnTo>
                <a:close/>
                <a:moveTo>
                  <a:pt x="131204" y="69036"/>
                </a:moveTo>
                <a:lnTo>
                  <a:pt x="131204" y="74972"/>
                </a:lnTo>
                <a:lnTo>
                  <a:pt x="125270" y="74972"/>
                </a:lnTo>
                <a:lnTo>
                  <a:pt x="125270" y="69036"/>
                </a:lnTo>
                <a:close/>
                <a:moveTo>
                  <a:pt x="137451" y="69036"/>
                </a:moveTo>
                <a:lnTo>
                  <a:pt x="137451" y="74972"/>
                </a:lnTo>
                <a:lnTo>
                  <a:pt x="131517" y="74972"/>
                </a:lnTo>
                <a:lnTo>
                  <a:pt x="131517" y="69036"/>
                </a:lnTo>
                <a:close/>
                <a:moveTo>
                  <a:pt x="143702" y="69036"/>
                </a:moveTo>
                <a:lnTo>
                  <a:pt x="143702" y="74972"/>
                </a:lnTo>
                <a:lnTo>
                  <a:pt x="137766" y="74972"/>
                </a:lnTo>
                <a:lnTo>
                  <a:pt x="137766" y="69036"/>
                </a:lnTo>
                <a:close/>
                <a:moveTo>
                  <a:pt x="149949" y="69036"/>
                </a:moveTo>
                <a:lnTo>
                  <a:pt x="149949" y="74972"/>
                </a:lnTo>
                <a:lnTo>
                  <a:pt x="144015" y="74972"/>
                </a:lnTo>
                <a:lnTo>
                  <a:pt x="144015" y="69036"/>
                </a:lnTo>
                <a:close/>
                <a:moveTo>
                  <a:pt x="156196" y="69036"/>
                </a:moveTo>
                <a:lnTo>
                  <a:pt x="156196" y="74972"/>
                </a:lnTo>
                <a:lnTo>
                  <a:pt x="150262" y="74972"/>
                </a:lnTo>
                <a:lnTo>
                  <a:pt x="150262" y="69036"/>
                </a:lnTo>
                <a:close/>
                <a:moveTo>
                  <a:pt x="162445" y="69036"/>
                </a:moveTo>
                <a:lnTo>
                  <a:pt x="162445" y="74972"/>
                </a:lnTo>
                <a:lnTo>
                  <a:pt x="156509" y="74972"/>
                </a:lnTo>
                <a:lnTo>
                  <a:pt x="156509" y="69036"/>
                </a:lnTo>
                <a:close/>
                <a:moveTo>
                  <a:pt x="168692" y="69036"/>
                </a:moveTo>
                <a:lnTo>
                  <a:pt x="168692" y="74972"/>
                </a:lnTo>
                <a:lnTo>
                  <a:pt x="162756" y="74972"/>
                </a:lnTo>
                <a:lnTo>
                  <a:pt x="162756" y="69036"/>
                </a:lnTo>
                <a:close/>
                <a:moveTo>
                  <a:pt x="174939" y="69036"/>
                </a:moveTo>
                <a:lnTo>
                  <a:pt x="174939" y="74972"/>
                </a:lnTo>
                <a:lnTo>
                  <a:pt x="169005" y="74972"/>
                </a:lnTo>
                <a:lnTo>
                  <a:pt x="169005" y="69036"/>
                </a:lnTo>
                <a:close/>
                <a:moveTo>
                  <a:pt x="181186" y="69036"/>
                </a:moveTo>
                <a:lnTo>
                  <a:pt x="181186" y="74972"/>
                </a:lnTo>
                <a:lnTo>
                  <a:pt x="175252" y="74972"/>
                </a:lnTo>
                <a:lnTo>
                  <a:pt x="175252" y="69036"/>
                </a:lnTo>
                <a:close/>
                <a:moveTo>
                  <a:pt x="187435" y="69036"/>
                </a:moveTo>
                <a:lnTo>
                  <a:pt x="187435" y="74972"/>
                </a:lnTo>
                <a:lnTo>
                  <a:pt x="181499" y="74972"/>
                </a:lnTo>
                <a:lnTo>
                  <a:pt x="181499" y="69036"/>
                </a:lnTo>
                <a:close/>
                <a:moveTo>
                  <a:pt x="193684" y="69036"/>
                </a:moveTo>
                <a:lnTo>
                  <a:pt x="193684" y="74972"/>
                </a:lnTo>
                <a:lnTo>
                  <a:pt x="187749" y="74972"/>
                </a:lnTo>
                <a:lnTo>
                  <a:pt x="187749" y="69036"/>
                </a:lnTo>
                <a:close/>
                <a:moveTo>
                  <a:pt x="199931" y="69036"/>
                </a:moveTo>
                <a:lnTo>
                  <a:pt x="199931" y="74972"/>
                </a:lnTo>
                <a:lnTo>
                  <a:pt x="193996" y="74972"/>
                </a:lnTo>
                <a:lnTo>
                  <a:pt x="193996" y="69036"/>
                </a:lnTo>
                <a:close/>
                <a:moveTo>
                  <a:pt x="206180" y="69036"/>
                </a:moveTo>
                <a:lnTo>
                  <a:pt x="206180" y="74972"/>
                </a:lnTo>
                <a:lnTo>
                  <a:pt x="200244" y="74972"/>
                </a:lnTo>
                <a:lnTo>
                  <a:pt x="200244" y="69036"/>
                </a:lnTo>
                <a:close/>
                <a:moveTo>
                  <a:pt x="212427" y="69036"/>
                </a:moveTo>
                <a:lnTo>
                  <a:pt x="212427" y="74972"/>
                </a:lnTo>
                <a:lnTo>
                  <a:pt x="206491" y="74972"/>
                </a:lnTo>
                <a:lnTo>
                  <a:pt x="206491" y="69036"/>
                </a:lnTo>
                <a:close/>
                <a:moveTo>
                  <a:pt x="218674" y="69036"/>
                </a:moveTo>
                <a:lnTo>
                  <a:pt x="218674" y="74972"/>
                </a:lnTo>
                <a:lnTo>
                  <a:pt x="212739" y="74972"/>
                </a:lnTo>
                <a:lnTo>
                  <a:pt x="212739" y="69036"/>
                </a:lnTo>
                <a:close/>
                <a:moveTo>
                  <a:pt x="224921" y="69036"/>
                </a:moveTo>
                <a:lnTo>
                  <a:pt x="224921" y="74972"/>
                </a:lnTo>
                <a:lnTo>
                  <a:pt x="218987" y="74972"/>
                </a:lnTo>
                <a:lnTo>
                  <a:pt x="218987" y="69036"/>
                </a:lnTo>
                <a:close/>
                <a:moveTo>
                  <a:pt x="231170" y="69036"/>
                </a:moveTo>
                <a:lnTo>
                  <a:pt x="231170" y="74972"/>
                </a:lnTo>
                <a:lnTo>
                  <a:pt x="225234" y="74972"/>
                </a:lnTo>
                <a:lnTo>
                  <a:pt x="225234" y="69036"/>
                </a:lnTo>
                <a:close/>
                <a:moveTo>
                  <a:pt x="237417" y="69036"/>
                </a:moveTo>
                <a:lnTo>
                  <a:pt x="237417" y="74972"/>
                </a:lnTo>
                <a:lnTo>
                  <a:pt x="231481" y="74972"/>
                </a:lnTo>
                <a:lnTo>
                  <a:pt x="231481" y="69036"/>
                </a:lnTo>
                <a:close/>
                <a:moveTo>
                  <a:pt x="243664" y="69036"/>
                </a:moveTo>
                <a:lnTo>
                  <a:pt x="243664" y="74972"/>
                </a:lnTo>
                <a:lnTo>
                  <a:pt x="237729" y="74972"/>
                </a:lnTo>
                <a:lnTo>
                  <a:pt x="237729" y="69036"/>
                </a:lnTo>
                <a:close/>
                <a:moveTo>
                  <a:pt x="249911" y="69036"/>
                </a:moveTo>
                <a:lnTo>
                  <a:pt x="249911" y="74972"/>
                </a:lnTo>
                <a:lnTo>
                  <a:pt x="243977" y="74972"/>
                </a:lnTo>
                <a:lnTo>
                  <a:pt x="243977" y="69036"/>
                </a:lnTo>
                <a:close/>
                <a:moveTo>
                  <a:pt x="256161" y="69036"/>
                </a:moveTo>
                <a:lnTo>
                  <a:pt x="256161" y="74972"/>
                </a:lnTo>
                <a:lnTo>
                  <a:pt x="250225" y="74972"/>
                </a:lnTo>
                <a:lnTo>
                  <a:pt x="250225" y="69036"/>
                </a:lnTo>
                <a:close/>
                <a:moveTo>
                  <a:pt x="262409" y="69036"/>
                </a:moveTo>
                <a:lnTo>
                  <a:pt x="262409" y="74972"/>
                </a:lnTo>
                <a:lnTo>
                  <a:pt x="256474" y="74972"/>
                </a:lnTo>
                <a:lnTo>
                  <a:pt x="256474" y="69036"/>
                </a:lnTo>
                <a:close/>
                <a:moveTo>
                  <a:pt x="268656" y="69036"/>
                </a:moveTo>
                <a:lnTo>
                  <a:pt x="268656" y="74972"/>
                </a:lnTo>
                <a:lnTo>
                  <a:pt x="262721" y="74972"/>
                </a:lnTo>
                <a:lnTo>
                  <a:pt x="262721" y="69036"/>
                </a:lnTo>
                <a:close/>
                <a:moveTo>
                  <a:pt x="274904" y="69036"/>
                </a:moveTo>
                <a:lnTo>
                  <a:pt x="274904" y="74972"/>
                </a:lnTo>
                <a:lnTo>
                  <a:pt x="268968" y="74972"/>
                </a:lnTo>
                <a:lnTo>
                  <a:pt x="268968" y="69036"/>
                </a:lnTo>
                <a:close/>
                <a:moveTo>
                  <a:pt x="6251" y="75285"/>
                </a:moveTo>
                <a:lnTo>
                  <a:pt x="6251" y="81219"/>
                </a:lnTo>
                <a:lnTo>
                  <a:pt x="315" y="81219"/>
                </a:lnTo>
                <a:lnTo>
                  <a:pt x="315" y="75285"/>
                </a:lnTo>
                <a:close/>
                <a:moveTo>
                  <a:pt x="12498" y="75285"/>
                </a:moveTo>
                <a:lnTo>
                  <a:pt x="12498" y="81219"/>
                </a:lnTo>
                <a:lnTo>
                  <a:pt x="6562" y="81219"/>
                </a:lnTo>
                <a:lnTo>
                  <a:pt x="6562" y="75285"/>
                </a:lnTo>
                <a:close/>
                <a:moveTo>
                  <a:pt x="18745" y="75285"/>
                </a:moveTo>
                <a:lnTo>
                  <a:pt x="18745" y="81219"/>
                </a:lnTo>
                <a:lnTo>
                  <a:pt x="12810" y="81219"/>
                </a:lnTo>
                <a:lnTo>
                  <a:pt x="12810" y="75285"/>
                </a:lnTo>
                <a:close/>
                <a:moveTo>
                  <a:pt x="24992" y="75285"/>
                </a:moveTo>
                <a:lnTo>
                  <a:pt x="24992" y="81219"/>
                </a:lnTo>
                <a:lnTo>
                  <a:pt x="19058" y="81219"/>
                </a:lnTo>
                <a:lnTo>
                  <a:pt x="19058" y="75285"/>
                </a:lnTo>
                <a:close/>
                <a:moveTo>
                  <a:pt x="31242" y="75285"/>
                </a:moveTo>
                <a:lnTo>
                  <a:pt x="31242" y="81219"/>
                </a:lnTo>
                <a:lnTo>
                  <a:pt x="25305" y="81219"/>
                </a:lnTo>
                <a:lnTo>
                  <a:pt x="25305" y="75285"/>
                </a:lnTo>
                <a:close/>
                <a:moveTo>
                  <a:pt x="37489" y="75285"/>
                </a:moveTo>
                <a:lnTo>
                  <a:pt x="37489" y="81219"/>
                </a:lnTo>
                <a:lnTo>
                  <a:pt x="31553" y="81219"/>
                </a:lnTo>
                <a:lnTo>
                  <a:pt x="31553" y="75285"/>
                </a:lnTo>
                <a:close/>
                <a:moveTo>
                  <a:pt x="43737" y="75285"/>
                </a:moveTo>
                <a:lnTo>
                  <a:pt x="43737" y="81219"/>
                </a:lnTo>
                <a:lnTo>
                  <a:pt x="37802" y="81219"/>
                </a:lnTo>
                <a:lnTo>
                  <a:pt x="37802" y="75285"/>
                </a:lnTo>
                <a:close/>
                <a:moveTo>
                  <a:pt x="49985" y="75285"/>
                </a:moveTo>
                <a:lnTo>
                  <a:pt x="49985" y="81219"/>
                </a:lnTo>
                <a:lnTo>
                  <a:pt x="44049" y="81219"/>
                </a:lnTo>
                <a:lnTo>
                  <a:pt x="44049" y="75285"/>
                </a:lnTo>
                <a:close/>
                <a:moveTo>
                  <a:pt x="56232" y="75285"/>
                </a:moveTo>
                <a:lnTo>
                  <a:pt x="56232" y="81219"/>
                </a:lnTo>
                <a:lnTo>
                  <a:pt x="50296" y="81219"/>
                </a:lnTo>
                <a:lnTo>
                  <a:pt x="50296" y="75285"/>
                </a:lnTo>
                <a:close/>
                <a:moveTo>
                  <a:pt x="62480" y="75285"/>
                </a:moveTo>
                <a:lnTo>
                  <a:pt x="62480" y="81219"/>
                </a:lnTo>
                <a:lnTo>
                  <a:pt x="56545" y="81219"/>
                </a:lnTo>
                <a:lnTo>
                  <a:pt x="56545" y="75285"/>
                </a:lnTo>
                <a:close/>
                <a:moveTo>
                  <a:pt x="68727" y="75285"/>
                </a:moveTo>
                <a:lnTo>
                  <a:pt x="68727" y="81219"/>
                </a:lnTo>
                <a:lnTo>
                  <a:pt x="62792" y="81219"/>
                </a:lnTo>
                <a:lnTo>
                  <a:pt x="62792" y="75285"/>
                </a:lnTo>
                <a:close/>
                <a:moveTo>
                  <a:pt x="74975" y="75285"/>
                </a:moveTo>
                <a:lnTo>
                  <a:pt x="74975" y="81219"/>
                </a:lnTo>
                <a:lnTo>
                  <a:pt x="69039" y="81219"/>
                </a:lnTo>
                <a:lnTo>
                  <a:pt x="69039" y="75285"/>
                </a:lnTo>
                <a:close/>
                <a:moveTo>
                  <a:pt x="81223" y="75285"/>
                </a:moveTo>
                <a:lnTo>
                  <a:pt x="81223" y="81219"/>
                </a:lnTo>
                <a:lnTo>
                  <a:pt x="75286" y="81219"/>
                </a:lnTo>
                <a:lnTo>
                  <a:pt x="75286" y="75285"/>
                </a:lnTo>
                <a:close/>
                <a:moveTo>
                  <a:pt x="87470" y="75285"/>
                </a:moveTo>
                <a:lnTo>
                  <a:pt x="87470" y="81219"/>
                </a:lnTo>
                <a:lnTo>
                  <a:pt x="81535" y="81219"/>
                </a:lnTo>
                <a:lnTo>
                  <a:pt x="81535" y="75285"/>
                </a:lnTo>
                <a:close/>
                <a:moveTo>
                  <a:pt x="93718" y="75285"/>
                </a:moveTo>
                <a:lnTo>
                  <a:pt x="93718" y="81219"/>
                </a:lnTo>
                <a:lnTo>
                  <a:pt x="87784" y="81219"/>
                </a:lnTo>
                <a:lnTo>
                  <a:pt x="87784" y="75285"/>
                </a:lnTo>
                <a:close/>
                <a:moveTo>
                  <a:pt x="99967" y="75285"/>
                </a:moveTo>
                <a:lnTo>
                  <a:pt x="99967" y="81219"/>
                </a:lnTo>
                <a:lnTo>
                  <a:pt x="94031" y="81219"/>
                </a:lnTo>
                <a:lnTo>
                  <a:pt x="94031" y="75285"/>
                </a:lnTo>
                <a:close/>
                <a:moveTo>
                  <a:pt x="106214" y="75285"/>
                </a:moveTo>
                <a:lnTo>
                  <a:pt x="106214" y="81219"/>
                </a:lnTo>
                <a:lnTo>
                  <a:pt x="100278" y="81219"/>
                </a:lnTo>
                <a:lnTo>
                  <a:pt x="100278" y="75285"/>
                </a:lnTo>
                <a:close/>
                <a:moveTo>
                  <a:pt x="112461" y="75285"/>
                </a:moveTo>
                <a:lnTo>
                  <a:pt x="112461" y="81219"/>
                </a:lnTo>
                <a:lnTo>
                  <a:pt x="106527" y="81219"/>
                </a:lnTo>
                <a:lnTo>
                  <a:pt x="106527" y="75285"/>
                </a:lnTo>
                <a:close/>
                <a:moveTo>
                  <a:pt x="118710" y="75285"/>
                </a:moveTo>
                <a:lnTo>
                  <a:pt x="118710" y="81219"/>
                </a:lnTo>
                <a:lnTo>
                  <a:pt x="112774" y="81219"/>
                </a:lnTo>
                <a:lnTo>
                  <a:pt x="112774" y="75285"/>
                </a:lnTo>
                <a:close/>
                <a:moveTo>
                  <a:pt x="124957" y="75285"/>
                </a:moveTo>
                <a:lnTo>
                  <a:pt x="124957" y="81219"/>
                </a:lnTo>
                <a:lnTo>
                  <a:pt x="119021" y="81219"/>
                </a:lnTo>
                <a:lnTo>
                  <a:pt x="119021" y="75285"/>
                </a:lnTo>
                <a:close/>
                <a:moveTo>
                  <a:pt x="131204" y="75285"/>
                </a:moveTo>
                <a:lnTo>
                  <a:pt x="131204" y="81219"/>
                </a:lnTo>
                <a:lnTo>
                  <a:pt x="125270" y="81219"/>
                </a:lnTo>
                <a:lnTo>
                  <a:pt x="125270" y="75285"/>
                </a:lnTo>
                <a:close/>
                <a:moveTo>
                  <a:pt x="137451" y="75285"/>
                </a:moveTo>
                <a:lnTo>
                  <a:pt x="137451" y="81219"/>
                </a:lnTo>
                <a:lnTo>
                  <a:pt x="131517" y="81219"/>
                </a:lnTo>
                <a:lnTo>
                  <a:pt x="131517" y="75285"/>
                </a:lnTo>
                <a:close/>
                <a:moveTo>
                  <a:pt x="143702" y="75285"/>
                </a:moveTo>
                <a:lnTo>
                  <a:pt x="143702" y="81219"/>
                </a:lnTo>
                <a:lnTo>
                  <a:pt x="137766" y="81219"/>
                </a:lnTo>
                <a:lnTo>
                  <a:pt x="137766" y="75285"/>
                </a:lnTo>
                <a:close/>
                <a:moveTo>
                  <a:pt x="149949" y="75285"/>
                </a:moveTo>
                <a:lnTo>
                  <a:pt x="149949" y="81219"/>
                </a:lnTo>
                <a:lnTo>
                  <a:pt x="144015" y="81219"/>
                </a:lnTo>
                <a:lnTo>
                  <a:pt x="144015" y="75285"/>
                </a:lnTo>
                <a:close/>
                <a:moveTo>
                  <a:pt x="156196" y="75285"/>
                </a:moveTo>
                <a:lnTo>
                  <a:pt x="156196" y="81219"/>
                </a:lnTo>
                <a:lnTo>
                  <a:pt x="150262" y="81219"/>
                </a:lnTo>
                <a:lnTo>
                  <a:pt x="150262" y="75285"/>
                </a:lnTo>
                <a:close/>
                <a:moveTo>
                  <a:pt x="162445" y="75285"/>
                </a:moveTo>
                <a:lnTo>
                  <a:pt x="162445" y="81219"/>
                </a:lnTo>
                <a:lnTo>
                  <a:pt x="156509" y="81219"/>
                </a:lnTo>
                <a:lnTo>
                  <a:pt x="156509" y="75285"/>
                </a:lnTo>
                <a:close/>
                <a:moveTo>
                  <a:pt x="168692" y="75285"/>
                </a:moveTo>
                <a:lnTo>
                  <a:pt x="168692" y="81219"/>
                </a:lnTo>
                <a:lnTo>
                  <a:pt x="162756" y="81219"/>
                </a:lnTo>
                <a:lnTo>
                  <a:pt x="162756" y="75285"/>
                </a:lnTo>
                <a:close/>
                <a:moveTo>
                  <a:pt x="174939" y="75285"/>
                </a:moveTo>
                <a:lnTo>
                  <a:pt x="174939" y="81219"/>
                </a:lnTo>
                <a:lnTo>
                  <a:pt x="169005" y="81219"/>
                </a:lnTo>
                <a:lnTo>
                  <a:pt x="169005" y="75285"/>
                </a:lnTo>
                <a:close/>
                <a:moveTo>
                  <a:pt x="181186" y="75285"/>
                </a:moveTo>
                <a:lnTo>
                  <a:pt x="181186" y="81219"/>
                </a:lnTo>
                <a:lnTo>
                  <a:pt x="175252" y="81219"/>
                </a:lnTo>
                <a:lnTo>
                  <a:pt x="175252" y="75285"/>
                </a:lnTo>
                <a:close/>
                <a:moveTo>
                  <a:pt x="187435" y="75285"/>
                </a:moveTo>
                <a:lnTo>
                  <a:pt x="187435" y="81219"/>
                </a:lnTo>
                <a:lnTo>
                  <a:pt x="181499" y="81219"/>
                </a:lnTo>
                <a:lnTo>
                  <a:pt x="181499" y="75285"/>
                </a:lnTo>
                <a:close/>
                <a:moveTo>
                  <a:pt x="193684" y="75285"/>
                </a:moveTo>
                <a:lnTo>
                  <a:pt x="193684" y="81219"/>
                </a:lnTo>
                <a:lnTo>
                  <a:pt x="187749" y="81219"/>
                </a:lnTo>
                <a:lnTo>
                  <a:pt x="187749" y="75285"/>
                </a:lnTo>
                <a:close/>
                <a:moveTo>
                  <a:pt x="199931" y="75285"/>
                </a:moveTo>
                <a:lnTo>
                  <a:pt x="199931" y="81219"/>
                </a:lnTo>
                <a:lnTo>
                  <a:pt x="193996" y="81219"/>
                </a:lnTo>
                <a:lnTo>
                  <a:pt x="193996" y="75285"/>
                </a:lnTo>
                <a:close/>
                <a:moveTo>
                  <a:pt x="206180" y="75285"/>
                </a:moveTo>
                <a:lnTo>
                  <a:pt x="206180" y="81219"/>
                </a:lnTo>
                <a:lnTo>
                  <a:pt x="200244" y="81219"/>
                </a:lnTo>
                <a:lnTo>
                  <a:pt x="200244" y="75285"/>
                </a:lnTo>
                <a:close/>
                <a:moveTo>
                  <a:pt x="212427" y="75285"/>
                </a:moveTo>
                <a:lnTo>
                  <a:pt x="212427" y="81219"/>
                </a:lnTo>
                <a:lnTo>
                  <a:pt x="206491" y="81219"/>
                </a:lnTo>
                <a:lnTo>
                  <a:pt x="206491" y="75285"/>
                </a:lnTo>
                <a:close/>
                <a:moveTo>
                  <a:pt x="218674" y="75285"/>
                </a:moveTo>
                <a:lnTo>
                  <a:pt x="218674" y="81219"/>
                </a:lnTo>
                <a:lnTo>
                  <a:pt x="212739" y="81219"/>
                </a:lnTo>
                <a:lnTo>
                  <a:pt x="212739" y="75285"/>
                </a:lnTo>
                <a:close/>
                <a:moveTo>
                  <a:pt x="224921" y="75285"/>
                </a:moveTo>
                <a:lnTo>
                  <a:pt x="224921" y="81219"/>
                </a:lnTo>
                <a:lnTo>
                  <a:pt x="218987" y="81219"/>
                </a:lnTo>
                <a:lnTo>
                  <a:pt x="218987" y="75285"/>
                </a:lnTo>
                <a:close/>
                <a:moveTo>
                  <a:pt x="231170" y="75285"/>
                </a:moveTo>
                <a:lnTo>
                  <a:pt x="231170" y="81219"/>
                </a:lnTo>
                <a:lnTo>
                  <a:pt x="225234" y="81219"/>
                </a:lnTo>
                <a:lnTo>
                  <a:pt x="225234" y="75285"/>
                </a:lnTo>
                <a:close/>
                <a:moveTo>
                  <a:pt x="237417" y="75285"/>
                </a:moveTo>
                <a:lnTo>
                  <a:pt x="237417" y="81219"/>
                </a:lnTo>
                <a:lnTo>
                  <a:pt x="231481" y="81219"/>
                </a:lnTo>
                <a:lnTo>
                  <a:pt x="231481" y="75285"/>
                </a:lnTo>
                <a:close/>
                <a:moveTo>
                  <a:pt x="243664" y="75285"/>
                </a:moveTo>
                <a:lnTo>
                  <a:pt x="243664" y="81219"/>
                </a:lnTo>
                <a:lnTo>
                  <a:pt x="237729" y="81219"/>
                </a:lnTo>
                <a:lnTo>
                  <a:pt x="237729" y="75285"/>
                </a:lnTo>
                <a:close/>
                <a:moveTo>
                  <a:pt x="249911" y="75285"/>
                </a:moveTo>
                <a:lnTo>
                  <a:pt x="249911" y="81219"/>
                </a:lnTo>
                <a:lnTo>
                  <a:pt x="243977" y="81219"/>
                </a:lnTo>
                <a:lnTo>
                  <a:pt x="243977" y="75285"/>
                </a:lnTo>
                <a:close/>
                <a:moveTo>
                  <a:pt x="256161" y="75285"/>
                </a:moveTo>
                <a:lnTo>
                  <a:pt x="256161" y="81219"/>
                </a:lnTo>
                <a:lnTo>
                  <a:pt x="250225" y="81219"/>
                </a:lnTo>
                <a:lnTo>
                  <a:pt x="250225" y="75285"/>
                </a:lnTo>
                <a:close/>
                <a:moveTo>
                  <a:pt x="262409" y="75285"/>
                </a:moveTo>
                <a:lnTo>
                  <a:pt x="262409" y="81219"/>
                </a:lnTo>
                <a:lnTo>
                  <a:pt x="256474" y="81219"/>
                </a:lnTo>
                <a:lnTo>
                  <a:pt x="256474" y="75285"/>
                </a:lnTo>
                <a:close/>
                <a:moveTo>
                  <a:pt x="268656" y="75285"/>
                </a:moveTo>
                <a:lnTo>
                  <a:pt x="268656" y="81219"/>
                </a:lnTo>
                <a:lnTo>
                  <a:pt x="262721" y="81219"/>
                </a:lnTo>
                <a:lnTo>
                  <a:pt x="262721" y="75285"/>
                </a:lnTo>
                <a:close/>
                <a:moveTo>
                  <a:pt x="274904" y="75285"/>
                </a:moveTo>
                <a:lnTo>
                  <a:pt x="274904" y="81219"/>
                </a:lnTo>
                <a:lnTo>
                  <a:pt x="268968" y="81219"/>
                </a:lnTo>
                <a:lnTo>
                  <a:pt x="268968" y="75285"/>
                </a:lnTo>
                <a:close/>
                <a:moveTo>
                  <a:pt x="6251" y="81532"/>
                </a:moveTo>
                <a:lnTo>
                  <a:pt x="6251" y="87466"/>
                </a:lnTo>
                <a:lnTo>
                  <a:pt x="315" y="87466"/>
                </a:lnTo>
                <a:lnTo>
                  <a:pt x="315" y="81532"/>
                </a:lnTo>
                <a:close/>
                <a:moveTo>
                  <a:pt x="12498" y="81532"/>
                </a:moveTo>
                <a:lnTo>
                  <a:pt x="12498" y="87466"/>
                </a:lnTo>
                <a:lnTo>
                  <a:pt x="6562" y="87466"/>
                </a:lnTo>
                <a:lnTo>
                  <a:pt x="6562" y="81532"/>
                </a:lnTo>
                <a:close/>
                <a:moveTo>
                  <a:pt x="18745" y="81532"/>
                </a:moveTo>
                <a:lnTo>
                  <a:pt x="18745" y="87466"/>
                </a:lnTo>
                <a:lnTo>
                  <a:pt x="12810" y="87466"/>
                </a:lnTo>
                <a:lnTo>
                  <a:pt x="12810" y="81532"/>
                </a:lnTo>
                <a:close/>
                <a:moveTo>
                  <a:pt x="24992" y="81532"/>
                </a:moveTo>
                <a:lnTo>
                  <a:pt x="24992" y="87466"/>
                </a:lnTo>
                <a:lnTo>
                  <a:pt x="19058" y="87466"/>
                </a:lnTo>
                <a:lnTo>
                  <a:pt x="19058" y="81532"/>
                </a:lnTo>
                <a:close/>
                <a:moveTo>
                  <a:pt x="31242" y="81532"/>
                </a:moveTo>
                <a:lnTo>
                  <a:pt x="31242" y="87466"/>
                </a:lnTo>
                <a:lnTo>
                  <a:pt x="25305" y="87466"/>
                </a:lnTo>
                <a:lnTo>
                  <a:pt x="25305" y="81532"/>
                </a:lnTo>
                <a:close/>
                <a:moveTo>
                  <a:pt x="37489" y="81532"/>
                </a:moveTo>
                <a:lnTo>
                  <a:pt x="37489" y="87466"/>
                </a:lnTo>
                <a:lnTo>
                  <a:pt x="31553" y="87466"/>
                </a:lnTo>
                <a:lnTo>
                  <a:pt x="31553" y="81532"/>
                </a:lnTo>
                <a:close/>
                <a:moveTo>
                  <a:pt x="43737" y="81532"/>
                </a:moveTo>
                <a:lnTo>
                  <a:pt x="43737" y="87466"/>
                </a:lnTo>
                <a:lnTo>
                  <a:pt x="37802" y="87466"/>
                </a:lnTo>
                <a:lnTo>
                  <a:pt x="37802" y="81532"/>
                </a:lnTo>
                <a:close/>
                <a:moveTo>
                  <a:pt x="49985" y="81532"/>
                </a:moveTo>
                <a:lnTo>
                  <a:pt x="49985" y="87466"/>
                </a:lnTo>
                <a:lnTo>
                  <a:pt x="44049" y="87466"/>
                </a:lnTo>
                <a:lnTo>
                  <a:pt x="44049" y="81532"/>
                </a:lnTo>
                <a:close/>
                <a:moveTo>
                  <a:pt x="56232" y="81532"/>
                </a:moveTo>
                <a:lnTo>
                  <a:pt x="56232" y="87466"/>
                </a:lnTo>
                <a:lnTo>
                  <a:pt x="50296" y="87466"/>
                </a:lnTo>
                <a:lnTo>
                  <a:pt x="50296" y="81532"/>
                </a:lnTo>
                <a:close/>
                <a:moveTo>
                  <a:pt x="62480" y="81532"/>
                </a:moveTo>
                <a:lnTo>
                  <a:pt x="62480" y="87466"/>
                </a:lnTo>
                <a:lnTo>
                  <a:pt x="56545" y="87466"/>
                </a:lnTo>
                <a:lnTo>
                  <a:pt x="56545" y="81532"/>
                </a:lnTo>
                <a:close/>
                <a:moveTo>
                  <a:pt x="68727" y="81532"/>
                </a:moveTo>
                <a:lnTo>
                  <a:pt x="68727" y="87466"/>
                </a:lnTo>
                <a:lnTo>
                  <a:pt x="62792" y="87466"/>
                </a:lnTo>
                <a:lnTo>
                  <a:pt x="62792" y="81532"/>
                </a:lnTo>
                <a:close/>
                <a:moveTo>
                  <a:pt x="74975" y="81532"/>
                </a:moveTo>
                <a:lnTo>
                  <a:pt x="74975" y="87466"/>
                </a:lnTo>
                <a:lnTo>
                  <a:pt x="69039" y="87466"/>
                </a:lnTo>
                <a:lnTo>
                  <a:pt x="69039" y="81532"/>
                </a:lnTo>
                <a:close/>
                <a:moveTo>
                  <a:pt x="81223" y="81532"/>
                </a:moveTo>
                <a:lnTo>
                  <a:pt x="81223" y="87466"/>
                </a:lnTo>
                <a:lnTo>
                  <a:pt x="75286" y="87466"/>
                </a:lnTo>
                <a:lnTo>
                  <a:pt x="75286" y="81532"/>
                </a:lnTo>
                <a:close/>
                <a:moveTo>
                  <a:pt x="87470" y="81532"/>
                </a:moveTo>
                <a:lnTo>
                  <a:pt x="87470" y="87466"/>
                </a:lnTo>
                <a:lnTo>
                  <a:pt x="81535" y="87466"/>
                </a:lnTo>
                <a:lnTo>
                  <a:pt x="81535" y="81532"/>
                </a:lnTo>
                <a:close/>
                <a:moveTo>
                  <a:pt x="93718" y="81532"/>
                </a:moveTo>
                <a:lnTo>
                  <a:pt x="93718" y="87466"/>
                </a:lnTo>
                <a:lnTo>
                  <a:pt x="87784" y="87466"/>
                </a:lnTo>
                <a:lnTo>
                  <a:pt x="87784" y="81532"/>
                </a:lnTo>
                <a:close/>
                <a:moveTo>
                  <a:pt x="99967" y="81532"/>
                </a:moveTo>
                <a:lnTo>
                  <a:pt x="99967" y="87466"/>
                </a:lnTo>
                <a:lnTo>
                  <a:pt x="94031" y="87466"/>
                </a:lnTo>
                <a:lnTo>
                  <a:pt x="94031" y="81532"/>
                </a:lnTo>
                <a:close/>
                <a:moveTo>
                  <a:pt x="106214" y="81532"/>
                </a:moveTo>
                <a:lnTo>
                  <a:pt x="106214" y="87466"/>
                </a:lnTo>
                <a:lnTo>
                  <a:pt x="100278" y="87466"/>
                </a:lnTo>
                <a:lnTo>
                  <a:pt x="100278" y="81532"/>
                </a:lnTo>
                <a:close/>
                <a:moveTo>
                  <a:pt x="112461" y="81532"/>
                </a:moveTo>
                <a:lnTo>
                  <a:pt x="112461" y="87466"/>
                </a:lnTo>
                <a:lnTo>
                  <a:pt x="106527" y="87466"/>
                </a:lnTo>
                <a:lnTo>
                  <a:pt x="106527" y="81532"/>
                </a:lnTo>
                <a:close/>
                <a:moveTo>
                  <a:pt x="118710" y="81532"/>
                </a:moveTo>
                <a:lnTo>
                  <a:pt x="118710" y="87466"/>
                </a:lnTo>
                <a:lnTo>
                  <a:pt x="112774" y="87466"/>
                </a:lnTo>
                <a:lnTo>
                  <a:pt x="112774" y="81532"/>
                </a:lnTo>
                <a:close/>
                <a:moveTo>
                  <a:pt x="124957" y="81532"/>
                </a:moveTo>
                <a:lnTo>
                  <a:pt x="124957" y="87466"/>
                </a:lnTo>
                <a:lnTo>
                  <a:pt x="119021" y="87466"/>
                </a:lnTo>
                <a:lnTo>
                  <a:pt x="119021" y="81532"/>
                </a:lnTo>
                <a:close/>
                <a:moveTo>
                  <a:pt x="131204" y="81532"/>
                </a:moveTo>
                <a:lnTo>
                  <a:pt x="131204" y="87466"/>
                </a:lnTo>
                <a:lnTo>
                  <a:pt x="125270" y="87466"/>
                </a:lnTo>
                <a:lnTo>
                  <a:pt x="125270" y="81532"/>
                </a:lnTo>
                <a:close/>
                <a:moveTo>
                  <a:pt x="137451" y="81532"/>
                </a:moveTo>
                <a:lnTo>
                  <a:pt x="137451" y="87466"/>
                </a:lnTo>
                <a:lnTo>
                  <a:pt x="131517" y="87466"/>
                </a:lnTo>
                <a:lnTo>
                  <a:pt x="131517" y="81532"/>
                </a:lnTo>
                <a:close/>
                <a:moveTo>
                  <a:pt x="143702" y="81532"/>
                </a:moveTo>
                <a:lnTo>
                  <a:pt x="143702" y="87466"/>
                </a:lnTo>
                <a:lnTo>
                  <a:pt x="137766" y="87466"/>
                </a:lnTo>
                <a:lnTo>
                  <a:pt x="137766" y="81532"/>
                </a:lnTo>
                <a:close/>
                <a:moveTo>
                  <a:pt x="149949" y="81532"/>
                </a:moveTo>
                <a:lnTo>
                  <a:pt x="149949" y="87466"/>
                </a:lnTo>
                <a:lnTo>
                  <a:pt x="144015" y="87466"/>
                </a:lnTo>
                <a:lnTo>
                  <a:pt x="144015" y="81532"/>
                </a:lnTo>
                <a:close/>
                <a:moveTo>
                  <a:pt x="156196" y="81532"/>
                </a:moveTo>
                <a:lnTo>
                  <a:pt x="156196" y="87466"/>
                </a:lnTo>
                <a:lnTo>
                  <a:pt x="150262" y="87466"/>
                </a:lnTo>
                <a:lnTo>
                  <a:pt x="150262" y="81532"/>
                </a:lnTo>
                <a:close/>
                <a:moveTo>
                  <a:pt x="162445" y="81532"/>
                </a:moveTo>
                <a:lnTo>
                  <a:pt x="162445" y="87466"/>
                </a:lnTo>
                <a:lnTo>
                  <a:pt x="156509" y="87466"/>
                </a:lnTo>
                <a:lnTo>
                  <a:pt x="156509" y="81532"/>
                </a:lnTo>
                <a:close/>
                <a:moveTo>
                  <a:pt x="168692" y="81532"/>
                </a:moveTo>
                <a:lnTo>
                  <a:pt x="168692" y="87466"/>
                </a:lnTo>
                <a:lnTo>
                  <a:pt x="162756" y="87466"/>
                </a:lnTo>
                <a:lnTo>
                  <a:pt x="162756" y="81532"/>
                </a:lnTo>
                <a:close/>
                <a:moveTo>
                  <a:pt x="174939" y="81532"/>
                </a:moveTo>
                <a:lnTo>
                  <a:pt x="174939" y="87466"/>
                </a:lnTo>
                <a:lnTo>
                  <a:pt x="169005" y="87466"/>
                </a:lnTo>
                <a:lnTo>
                  <a:pt x="169005" y="81532"/>
                </a:lnTo>
                <a:close/>
                <a:moveTo>
                  <a:pt x="181186" y="81532"/>
                </a:moveTo>
                <a:lnTo>
                  <a:pt x="181186" y="87466"/>
                </a:lnTo>
                <a:lnTo>
                  <a:pt x="175252" y="87466"/>
                </a:lnTo>
                <a:lnTo>
                  <a:pt x="175252" y="81532"/>
                </a:lnTo>
                <a:close/>
                <a:moveTo>
                  <a:pt x="187435" y="81532"/>
                </a:moveTo>
                <a:lnTo>
                  <a:pt x="187435" y="87466"/>
                </a:lnTo>
                <a:lnTo>
                  <a:pt x="181499" y="87466"/>
                </a:lnTo>
                <a:lnTo>
                  <a:pt x="181499" y="81532"/>
                </a:lnTo>
                <a:close/>
                <a:moveTo>
                  <a:pt x="193684" y="81532"/>
                </a:moveTo>
                <a:lnTo>
                  <a:pt x="193684" y="87466"/>
                </a:lnTo>
                <a:lnTo>
                  <a:pt x="187749" y="87466"/>
                </a:lnTo>
                <a:lnTo>
                  <a:pt x="187749" y="81532"/>
                </a:lnTo>
                <a:close/>
                <a:moveTo>
                  <a:pt x="199931" y="81532"/>
                </a:moveTo>
                <a:lnTo>
                  <a:pt x="199931" y="87466"/>
                </a:lnTo>
                <a:lnTo>
                  <a:pt x="193996" y="87466"/>
                </a:lnTo>
                <a:lnTo>
                  <a:pt x="193996" y="81532"/>
                </a:lnTo>
                <a:close/>
                <a:moveTo>
                  <a:pt x="206180" y="81532"/>
                </a:moveTo>
                <a:lnTo>
                  <a:pt x="206180" y="87466"/>
                </a:lnTo>
                <a:lnTo>
                  <a:pt x="200244" y="87466"/>
                </a:lnTo>
                <a:lnTo>
                  <a:pt x="200244" y="81532"/>
                </a:lnTo>
                <a:close/>
                <a:moveTo>
                  <a:pt x="212427" y="81532"/>
                </a:moveTo>
                <a:lnTo>
                  <a:pt x="212427" y="87466"/>
                </a:lnTo>
                <a:lnTo>
                  <a:pt x="206491" y="87466"/>
                </a:lnTo>
                <a:lnTo>
                  <a:pt x="206491" y="81532"/>
                </a:lnTo>
                <a:close/>
                <a:moveTo>
                  <a:pt x="218674" y="81532"/>
                </a:moveTo>
                <a:lnTo>
                  <a:pt x="218674" y="87466"/>
                </a:lnTo>
                <a:lnTo>
                  <a:pt x="212739" y="87466"/>
                </a:lnTo>
                <a:lnTo>
                  <a:pt x="212739" y="81532"/>
                </a:lnTo>
                <a:close/>
                <a:moveTo>
                  <a:pt x="224921" y="81532"/>
                </a:moveTo>
                <a:lnTo>
                  <a:pt x="224921" y="87466"/>
                </a:lnTo>
                <a:lnTo>
                  <a:pt x="218987" y="87466"/>
                </a:lnTo>
                <a:lnTo>
                  <a:pt x="218987" y="81532"/>
                </a:lnTo>
                <a:close/>
                <a:moveTo>
                  <a:pt x="231170" y="81532"/>
                </a:moveTo>
                <a:lnTo>
                  <a:pt x="231170" y="87466"/>
                </a:lnTo>
                <a:lnTo>
                  <a:pt x="225234" y="87466"/>
                </a:lnTo>
                <a:lnTo>
                  <a:pt x="225234" y="81532"/>
                </a:lnTo>
                <a:close/>
                <a:moveTo>
                  <a:pt x="237417" y="81532"/>
                </a:moveTo>
                <a:lnTo>
                  <a:pt x="237417" y="87466"/>
                </a:lnTo>
                <a:lnTo>
                  <a:pt x="231481" y="87466"/>
                </a:lnTo>
                <a:lnTo>
                  <a:pt x="231481" y="81532"/>
                </a:lnTo>
                <a:close/>
                <a:moveTo>
                  <a:pt x="243664" y="81532"/>
                </a:moveTo>
                <a:lnTo>
                  <a:pt x="243664" y="87466"/>
                </a:lnTo>
                <a:lnTo>
                  <a:pt x="237729" y="87466"/>
                </a:lnTo>
                <a:lnTo>
                  <a:pt x="237729" y="81532"/>
                </a:lnTo>
                <a:close/>
                <a:moveTo>
                  <a:pt x="249911" y="81532"/>
                </a:moveTo>
                <a:lnTo>
                  <a:pt x="249911" y="87466"/>
                </a:lnTo>
                <a:lnTo>
                  <a:pt x="243977" y="87466"/>
                </a:lnTo>
                <a:lnTo>
                  <a:pt x="243977" y="81532"/>
                </a:lnTo>
                <a:close/>
                <a:moveTo>
                  <a:pt x="256161" y="81532"/>
                </a:moveTo>
                <a:lnTo>
                  <a:pt x="256161" y="87466"/>
                </a:lnTo>
                <a:lnTo>
                  <a:pt x="250225" y="87466"/>
                </a:lnTo>
                <a:lnTo>
                  <a:pt x="250225" y="81532"/>
                </a:lnTo>
                <a:close/>
                <a:moveTo>
                  <a:pt x="262409" y="81532"/>
                </a:moveTo>
                <a:lnTo>
                  <a:pt x="262409" y="87466"/>
                </a:lnTo>
                <a:lnTo>
                  <a:pt x="256474" y="87466"/>
                </a:lnTo>
                <a:lnTo>
                  <a:pt x="256474" y="81532"/>
                </a:lnTo>
                <a:close/>
                <a:moveTo>
                  <a:pt x="268656" y="81532"/>
                </a:moveTo>
                <a:lnTo>
                  <a:pt x="268656" y="87466"/>
                </a:lnTo>
                <a:lnTo>
                  <a:pt x="262721" y="87466"/>
                </a:lnTo>
                <a:lnTo>
                  <a:pt x="262721" y="81532"/>
                </a:lnTo>
                <a:close/>
                <a:moveTo>
                  <a:pt x="274904" y="81532"/>
                </a:moveTo>
                <a:lnTo>
                  <a:pt x="274904" y="87466"/>
                </a:lnTo>
                <a:lnTo>
                  <a:pt x="268968" y="87466"/>
                </a:lnTo>
                <a:lnTo>
                  <a:pt x="268968" y="81532"/>
                </a:lnTo>
                <a:close/>
                <a:moveTo>
                  <a:pt x="6251" y="87779"/>
                </a:moveTo>
                <a:lnTo>
                  <a:pt x="6251" y="93713"/>
                </a:lnTo>
                <a:lnTo>
                  <a:pt x="315" y="93713"/>
                </a:lnTo>
                <a:lnTo>
                  <a:pt x="315" y="87779"/>
                </a:lnTo>
                <a:close/>
                <a:moveTo>
                  <a:pt x="12498" y="87779"/>
                </a:moveTo>
                <a:lnTo>
                  <a:pt x="12498" y="93713"/>
                </a:lnTo>
                <a:lnTo>
                  <a:pt x="6562" y="93713"/>
                </a:lnTo>
                <a:lnTo>
                  <a:pt x="6562" y="87779"/>
                </a:lnTo>
                <a:close/>
                <a:moveTo>
                  <a:pt x="18745" y="87779"/>
                </a:moveTo>
                <a:lnTo>
                  <a:pt x="18745" y="93713"/>
                </a:lnTo>
                <a:lnTo>
                  <a:pt x="12810" y="93713"/>
                </a:lnTo>
                <a:lnTo>
                  <a:pt x="12810" y="87779"/>
                </a:lnTo>
                <a:close/>
                <a:moveTo>
                  <a:pt x="24992" y="87779"/>
                </a:moveTo>
                <a:lnTo>
                  <a:pt x="24992" y="93713"/>
                </a:lnTo>
                <a:lnTo>
                  <a:pt x="19058" y="93713"/>
                </a:lnTo>
                <a:lnTo>
                  <a:pt x="19058" y="87779"/>
                </a:lnTo>
                <a:close/>
                <a:moveTo>
                  <a:pt x="31242" y="87779"/>
                </a:moveTo>
                <a:lnTo>
                  <a:pt x="31242" y="93713"/>
                </a:lnTo>
                <a:lnTo>
                  <a:pt x="25305" y="93713"/>
                </a:lnTo>
                <a:lnTo>
                  <a:pt x="25305" y="87779"/>
                </a:lnTo>
                <a:close/>
                <a:moveTo>
                  <a:pt x="37489" y="87779"/>
                </a:moveTo>
                <a:lnTo>
                  <a:pt x="37489" y="93713"/>
                </a:lnTo>
                <a:lnTo>
                  <a:pt x="31553" y="93713"/>
                </a:lnTo>
                <a:lnTo>
                  <a:pt x="31553" y="87779"/>
                </a:lnTo>
                <a:close/>
                <a:moveTo>
                  <a:pt x="43737" y="87779"/>
                </a:moveTo>
                <a:lnTo>
                  <a:pt x="43737" y="93713"/>
                </a:lnTo>
                <a:lnTo>
                  <a:pt x="37802" y="93713"/>
                </a:lnTo>
                <a:lnTo>
                  <a:pt x="37802" y="87779"/>
                </a:lnTo>
                <a:close/>
                <a:moveTo>
                  <a:pt x="49985" y="87779"/>
                </a:moveTo>
                <a:lnTo>
                  <a:pt x="49985" y="93713"/>
                </a:lnTo>
                <a:lnTo>
                  <a:pt x="44049" y="93713"/>
                </a:lnTo>
                <a:lnTo>
                  <a:pt x="44049" y="87779"/>
                </a:lnTo>
                <a:close/>
                <a:moveTo>
                  <a:pt x="56232" y="87779"/>
                </a:moveTo>
                <a:lnTo>
                  <a:pt x="56232" y="93713"/>
                </a:lnTo>
                <a:lnTo>
                  <a:pt x="50296" y="93713"/>
                </a:lnTo>
                <a:lnTo>
                  <a:pt x="50296" y="87779"/>
                </a:lnTo>
                <a:close/>
                <a:moveTo>
                  <a:pt x="62480" y="87779"/>
                </a:moveTo>
                <a:lnTo>
                  <a:pt x="62480" y="93713"/>
                </a:lnTo>
                <a:lnTo>
                  <a:pt x="56545" y="93713"/>
                </a:lnTo>
                <a:lnTo>
                  <a:pt x="56545" y="87779"/>
                </a:lnTo>
                <a:close/>
                <a:moveTo>
                  <a:pt x="68727" y="87779"/>
                </a:moveTo>
                <a:lnTo>
                  <a:pt x="68727" y="93713"/>
                </a:lnTo>
                <a:lnTo>
                  <a:pt x="62792" y="93713"/>
                </a:lnTo>
                <a:lnTo>
                  <a:pt x="62792" y="87779"/>
                </a:lnTo>
                <a:close/>
                <a:moveTo>
                  <a:pt x="74975" y="87779"/>
                </a:moveTo>
                <a:lnTo>
                  <a:pt x="74975" y="93713"/>
                </a:lnTo>
                <a:lnTo>
                  <a:pt x="69039" y="93713"/>
                </a:lnTo>
                <a:lnTo>
                  <a:pt x="69039" y="87779"/>
                </a:lnTo>
                <a:close/>
                <a:moveTo>
                  <a:pt x="81223" y="87779"/>
                </a:moveTo>
                <a:lnTo>
                  <a:pt x="81223" y="93713"/>
                </a:lnTo>
                <a:lnTo>
                  <a:pt x="75286" y="93713"/>
                </a:lnTo>
                <a:lnTo>
                  <a:pt x="75286" y="87779"/>
                </a:lnTo>
                <a:close/>
                <a:moveTo>
                  <a:pt x="87470" y="87779"/>
                </a:moveTo>
                <a:lnTo>
                  <a:pt x="87470" y="93713"/>
                </a:lnTo>
                <a:lnTo>
                  <a:pt x="81535" y="93713"/>
                </a:lnTo>
                <a:lnTo>
                  <a:pt x="81535" y="87779"/>
                </a:lnTo>
                <a:close/>
                <a:moveTo>
                  <a:pt x="93718" y="87779"/>
                </a:moveTo>
                <a:lnTo>
                  <a:pt x="93718" y="93713"/>
                </a:lnTo>
                <a:lnTo>
                  <a:pt x="87784" y="93713"/>
                </a:lnTo>
                <a:lnTo>
                  <a:pt x="87784" y="87779"/>
                </a:lnTo>
                <a:close/>
                <a:moveTo>
                  <a:pt x="162445" y="87779"/>
                </a:moveTo>
                <a:lnTo>
                  <a:pt x="162445" y="93713"/>
                </a:lnTo>
                <a:lnTo>
                  <a:pt x="156509" y="93713"/>
                </a:lnTo>
                <a:lnTo>
                  <a:pt x="156509" y="87779"/>
                </a:lnTo>
                <a:close/>
                <a:moveTo>
                  <a:pt x="168692" y="87779"/>
                </a:moveTo>
                <a:lnTo>
                  <a:pt x="168692" y="93713"/>
                </a:lnTo>
                <a:lnTo>
                  <a:pt x="162756" y="93713"/>
                </a:lnTo>
                <a:lnTo>
                  <a:pt x="162756" y="87779"/>
                </a:lnTo>
                <a:close/>
                <a:moveTo>
                  <a:pt x="174939" y="87779"/>
                </a:moveTo>
                <a:lnTo>
                  <a:pt x="174939" y="93713"/>
                </a:lnTo>
                <a:lnTo>
                  <a:pt x="169005" y="93713"/>
                </a:lnTo>
                <a:lnTo>
                  <a:pt x="169005" y="87779"/>
                </a:lnTo>
                <a:close/>
                <a:moveTo>
                  <a:pt x="181186" y="87779"/>
                </a:moveTo>
                <a:lnTo>
                  <a:pt x="181186" y="93713"/>
                </a:lnTo>
                <a:lnTo>
                  <a:pt x="175252" y="93713"/>
                </a:lnTo>
                <a:lnTo>
                  <a:pt x="175252" y="87779"/>
                </a:lnTo>
                <a:close/>
                <a:moveTo>
                  <a:pt x="187435" y="87779"/>
                </a:moveTo>
                <a:lnTo>
                  <a:pt x="187435" y="93713"/>
                </a:lnTo>
                <a:lnTo>
                  <a:pt x="181499" y="93713"/>
                </a:lnTo>
                <a:lnTo>
                  <a:pt x="181499" y="87779"/>
                </a:lnTo>
                <a:close/>
                <a:moveTo>
                  <a:pt x="193684" y="87779"/>
                </a:moveTo>
                <a:lnTo>
                  <a:pt x="193684" y="93713"/>
                </a:lnTo>
                <a:lnTo>
                  <a:pt x="187749" y="93713"/>
                </a:lnTo>
                <a:lnTo>
                  <a:pt x="187749" y="87779"/>
                </a:lnTo>
                <a:close/>
                <a:moveTo>
                  <a:pt x="199931" y="87779"/>
                </a:moveTo>
                <a:lnTo>
                  <a:pt x="199931" y="93713"/>
                </a:lnTo>
                <a:lnTo>
                  <a:pt x="193996" y="93713"/>
                </a:lnTo>
                <a:lnTo>
                  <a:pt x="193996" y="87779"/>
                </a:lnTo>
                <a:close/>
                <a:moveTo>
                  <a:pt x="206180" y="87779"/>
                </a:moveTo>
                <a:lnTo>
                  <a:pt x="206180" y="93713"/>
                </a:lnTo>
                <a:lnTo>
                  <a:pt x="200244" y="93713"/>
                </a:lnTo>
                <a:lnTo>
                  <a:pt x="200244" y="87779"/>
                </a:lnTo>
                <a:close/>
                <a:moveTo>
                  <a:pt x="212427" y="87779"/>
                </a:moveTo>
                <a:lnTo>
                  <a:pt x="212427" y="93713"/>
                </a:lnTo>
                <a:lnTo>
                  <a:pt x="206491" y="93713"/>
                </a:lnTo>
                <a:lnTo>
                  <a:pt x="206491" y="87779"/>
                </a:lnTo>
                <a:close/>
                <a:moveTo>
                  <a:pt x="99967" y="87781"/>
                </a:moveTo>
                <a:lnTo>
                  <a:pt x="99967" y="93717"/>
                </a:lnTo>
                <a:lnTo>
                  <a:pt x="94031" y="93717"/>
                </a:lnTo>
                <a:lnTo>
                  <a:pt x="94031" y="87781"/>
                </a:lnTo>
                <a:close/>
                <a:moveTo>
                  <a:pt x="106214" y="87781"/>
                </a:moveTo>
                <a:lnTo>
                  <a:pt x="106214" y="93717"/>
                </a:lnTo>
                <a:lnTo>
                  <a:pt x="100278" y="93717"/>
                </a:lnTo>
                <a:lnTo>
                  <a:pt x="100278" y="87781"/>
                </a:lnTo>
                <a:close/>
                <a:moveTo>
                  <a:pt x="112461" y="87781"/>
                </a:moveTo>
                <a:lnTo>
                  <a:pt x="112461" y="93717"/>
                </a:lnTo>
                <a:lnTo>
                  <a:pt x="106527" y="93717"/>
                </a:lnTo>
                <a:lnTo>
                  <a:pt x="106527" y="87781"/>
                </a:lnTo>
                <a:close/>
                <a:moveTo>
                  <a:pt x="118710" y="87781"/>
                </a:moveTo>
                <a:lnTo>
                  <a:pt x="118710" y="93717"/>
                </a:lnTo>
                <a:lnTo>
                  <a:pt x="112774" y="93717"/>
                </a:lnTo>
                <a:lnTo>
                  <a:pt x="112774" y="87781"/>
                </a:lnTo>
                <a:close/>
                <a:moveTo>
                  <a:pt x="124957" y="87781"/>
                </a:moveTo>
                <a:lnTo>
                  <a:pt x="124957" y="93717"/>
                </a:lnTo>
                <a:lnTo>
                  <a:pt x="119021" y="93717"/>
                </a:lnTo>
                <a:lnTo>
                  <a:pt x="119021" y="87781"/>
                </a:lnTo>
                <a:close/>
                <a:moveTo>
                  <a:pt x="131204" y="87781"/>
                </a:moveTo>
                <a:lnTo>
                  <a:pt x="131204" y="93717"/>
                </a:lnTo>
                <a:lnTo>
                  <a:pt x="125270" y="93717"/>
                </a:lnTo>
                <a:lnTo>
                  <a:pt x="125270" y="87781"/>
                </a:lnTo>
                <a:close/>
                <a:moveTo>
                  <a:pt x="137451" y="87781"/>
                </a:moveTo>
                <a:lnTo>
                  <a:pt x="137451" y="93717"/>
                </a:lnTo>
                <a:lnTo>
                  <a:pt x="131517" y="93717"/>
                </a:lnTo>
                <a:lnTo>
                  <a:pt x="131517" y="87781"/>
                </a:lnTo>
                <a:close/>
                <a:moveTo>
                  <a:pt x="143702" y="87781"/>
                </a:moveTo>
                <a:lnTo>
                  <a:pt x="143702" y="93717"/>
                </a:lnTo>
                <a:lnTo>
                  <a:pt x="137766" y="93717"/>
                </a:lnTo>
                <a:lnTo>
                  <a:pt x="137766" y="87781"/>
                </a:lnTo>
                <a:close/>
                <a:moveTo>
                  <a:pt x="149949" y="87781"/>
                </a:moveTo>
                <a:lnTo>
                  <a:pt x="149949" y="93717"/>
                </a:lnTo>
                <a:lnTo>
                  <a:pt x="144015" y="93717"/>
                </a:lnTo>
                <a:lnTo>
                  <a:pt x="144015" y="87781"/>
                </a:lnTo>
                <a:close/>
                <a:moveTo>
                  <a:pt x="156196" y="87781"/>
                </a:moveTo>
                <a:lnTo>
                  <a:pt x="156196" y="93717"/>
                </a:lnTo>
                <a:lnTo>
                  <a:pt x="150262" y="93717"/>
                </a:lnTo>
                <a:lnTo>
                  <a:pt x="150262" y="87781"/>
                </a:lnTo>
                <a:close/>
                <a:moveTo>
                  <a:pt x="218674" y="87781"/>
                </a:moveTo>
                <a:lnTo>
                  <a:pt x="218674" y="93717"/>
                </a:lnTo>
                <a:lnTo>
                  <a:pt x="212739" y="93717"/>
                </a:lnTo>
                <a:lnTo>
                  <a:pt x="212739" y="87781"/>
                </a:lnTo>
                <a:close/>
                <a:moveTo>
                  <a:pt x="224921" y="87781"/>
                </a:moveTo>
                <a:lnTo>
                  <a:pt x="224921" y="93717"/>
                </a:lnTo>
                <a:lnTo>
                  <a:pt x="218987" y="93717"/>
                </a:lnTo>
                <a:lnTo>
                  <a:pt x="218987" y="87781"/>
                </a:lnTo>
                <a:close/>
                <a:moveTo>
                  <a:pt x="231170" y="87781"/>
                </a:moveTo>
                <a:lnTo>
                  <a:pt x="231170" y="93717"/>
                </a:lnTo>
                <a:lnTo>
                  <a:pt x="225234" y="93717"/>
                </a:lnTo>
                <a:lnTo>
                  <a:pt x="225234" y="87781"/>
                </a:lnTo>
                <a:close/>
                <a:moveTo>
                  <a:pt x="237417" y="87781"/>
                </a:moveTo>
                <a:lnTo>
                  <a:pt x="237417" y="93717"/>
                </a:lnTo>
                <a:lnTo>
                  <a:pt x="231481" y="93717"/>
                </a:lnTo>
                <a:lnTo>
                  <a:pt x="231481" y="87781"/>
                </a:lnTo>
                <a:close/>
                <a:moveTo>
                  <a:pt x="243664" y="87781"/>
                </a:moveTo>
                <a:lnTo>
                  <a:pt x="243664" y="93717"/>
                </a:lnTo>
                <a:lnTo>
                  <a:pt x="237729" y="93717"/>
                </a:lnTo>
                <a:lnTo>
                  <a:pt x="237729" y="87781"/>
                </a:lnTo>
                <a:close/>
                <a:moveTo>
                  <a:pt x="249911" y="87781"/>
                </a:moveTo>
                <a:lnTo>
                  <a:pt x="249911" y="93717"/>
                </a:lnTo>
                <a:lnTo>
                  <a:pt x="243977" y="93717"/>
                </a:lnTo>
                <a:lnTo>
                  <a:pt x="243977" y="87781"/>
                </a:lnTo>
                <a:close/>
                <a:moveTo>
                  <a:pt x="256161" y="87781"/>
                </a:moveTo>
                <a:lnTo>
                  <a:pt x="256161" y="93717"/>
                </a:lnTo>
                <a:lnTo>
                  <a:pt x="250225" y="93717"/>
                </a:lnTo>
                <a:lnTo>
                  <a:pt x="250225" y="87781"/>
                </a:lnTo>
                <a:close/>
                <a:moveTo>
                  <a:pt x="262409" y="87781"/>
                </a:moveTo>
                <a:lnTo>
                  <a:pt x="262409" y="93717"/>
                </a:lnTo>
                <a:lnTo>
                  <a:pt x="256474" y="93717"/>
                </a:lnTo>
                <a:lnTo>
                  <a:pt x="256474" y="87781"/>
                </a:lnTo>
                <a:close/>
                <a:moveTo>
                  <a:pt x="268656" y="87781"/>
                </a:moveTo>
                <a:lnTo>
                  <a:pt x="268656" y="93717"/>
                </a:lnTo>
                <a:lnTo>
                  <a:pt x="262721" y="93717"/>
                </a:lnTo>
                <a:lnTo>
                  <a:pt x="262721" y="87781"/>
                </a:lnTo>
                <a:close/>
                <a:moveTo>
                  <a:pt x="274904" y="87781"/>
                </a:moveTo>
                <a:lnTo>
                  <a:pt x="274904" y="93717"/>
                </a:lnTo>
                <a:lnTo>
                  <a:pt x="268968" y="93717"/>
                </a:lnTo>
                <a:lnTo>
                  <a:pt x="268968" y="87781"/>
                </a:lnTo>
                <a:close/>
                <a:moveTo>
                  <a:pt x="6251" y="94028"/>
                </a:moveTo>
                <a:lnTo>
                  <a:pt x="6251" y="99964"/>
                </a:lnTo>
                <a:lnTo>
                  <a:pt x="315" y="99964"/>
                </a:lnTo>
                <a:lnTo>
                  <a:pt x="315" y="94028"/>
                </a:lnTo>
                <a:close/>
                <a:moveTo>
                  <a:pt x="12498" y="94028"/>
                </a:moveTo>
                <a:lnTo>
                  <a:pt x="12498" y="99964"/>
                </a:lnTo>
                <a:lnTo>
                  <a:pt x="6562" y="99964"/>
                </a:lnTo>
                <a:lnTo>
                  <a:pt x="6562" y="94028"/>
                </a:lnTo>
                <a:close/>
                <a:moveTo>
                  <a:pt x="18745" y="94028"/>
                </a:moveTo>
                <a:lnTo>
                  <a:pt x="18745" y="99964"/>
                </a:lnTo>
                <a:lnTo>
                  <a:pt x="12810" y="99964"/>
                </a:lnTo>
                <a:lnTo>
                  <a:pt x="12810" y="94028"/>
                </a:lnTo>
                <a:close/>
                <a:moveTo>
                  <a:pt x="24992" y="94028"/>
                </a:moveTo>
                <a:lnTo>
                  <a:pt x="24992" y="99964"/>
                </a:lnTo>
                <a:lnTo>
                  <a:pt x="19058" y="99964"/>
                </a:lnTo>
                <a:lnTo>
                  <a:pt x="19058" y="94028"/>
                </a:lnTo>
                <a:close/>
                <a:moveTo>
                  <a:pt x="31242" y="94028"/>
                </a:moveTo>
                <a:lnTo>
                  <a:pt x="31242" y="99964"/>
                </a:lnTo>
                <a:lnTo>
                  <a:pt x="25305" y="99964"/>
                </a:lnTo>
                <a:lnTo>
                  <a:pt x="25305" y="94028"/>
                </a:lnTo>
                <a:close/>
                <a:moveTo>
                  <a:pt x="37489" y="94028"/>
                </a:moveTo>
                <a:lnTo>
                  <a:pt x="37489" y="99964"/>
                </a:lnTo>
                <a:lnTo>
                  <a:pt x="31553" y="99964"/>
                </a:lnTo>
                <a:lnTo>
                  <a:pt x="31553" y="94028"/>
                </a:lnTo>
                <a:close/>
                <a:moveTo>
                  <a:pt x="43737" y="94028"/>
                </a:moveTo>
                <a:lnTo>
                  <a:pt x="43737" y="99964"/>
                </a:lnTo>
                <a:lnTo>
                  <a:pt x="37802" y="99964"/>
                </a:lnTo>
                <a:lnTo>
                  <a:pt x="37802" y="94028"/>
                </a:lnTo>
                <a:close/>
                <a:moveTo>
                  <a:pt x="49985" y="94028"/>
                </a:moveTo>
                <a:lnTo>
                  <a:pt x="49985" y="99964"/>
                </a:lnTo>
                <a:lnTo>
                  <a:pt x="44049" y="99964"/>
                </a:lnTo>
                <a:lnTo>
                  <a:pt x="44049" y="94028"/>
                </a:lnTo>
                <a:close/>
                <a:moveTo>
                  <a:pt x="56232" y="94028"/>
                </a:moveTo>
                <a:lnTo>
                  <a:pt x="56232" y="99964"/>
                </a:lnTo>
                <a:lnTo>
                  <a:pt x="50296" y="99964"/>
                </a:lnTo>
                <a:lnTo>
                  <a:pt x="50296" y="94028"/>
                </a:lnTo>
                <a:close/>
                <a:moveTo>
                  <a:pt x="62480" y="94028"/>
                </a:moveTo>
                <a:lnTo>
                  <a:pt x="62480" y="99964"/>
                </a:lnTo>
                <a:lnTo>
                  <a:pt x="56545" y="99964"/>
                </a:lnTo>
                <a:lnTo>
                  <a:pt x="56545" y="94028"/>
                </a:lnTo>
                <a:close/>
                <a:moveTo>
                  <a:pt x="68727" y="94028"/>
                </a:moveTo>
                <a:lnTo>
                  <a:pt x="68727" y="99964"/>
                </a:lnTo>
                <a:lnTo>
                  <a:pt x="62792" y="99964"/>
                </a:lnTo>
                <a:lnTo>
                  <a:pt x="62792" y="94028"/>
                </a:lnTo>
                <a:close/>
                <a:moveTo>
                  <a:pt x="74975" y="94028"/>
                </a:moveTo>
                <a:lnTo>
                  <a:pt x="74975" y="99964"/>
                </a:lnTo>
                <a:lnTo>
                  <a:pt x="69039" y="99964"/>
                </a:lnTo>
                <a:lnTo>
                  <a:pt x="69039" y="94028"/>
                </a:lnTo>
                <a:close/>
                <a:moveTo>
                  <a:pt x="81223" y="94028"/>
                </a:moveTo>
                <a:lnTo>
                  <a:pt x="81223" y="99964"/>
                </a:lnTo>
                <a:lnTo>
                  <a:pt x="75286" y="99964"/>
                </a:lnTo>
                <a:lnTo>
                  <a:pt x="75286" y="94028"/>
                </a:lnTo>
                <a:close/>
                <a:moveTo>
                  <a:pt x="87470" y="94028"/>
                </a:moveTo>
                <a:lnTo>
                  <a:pt x="87470" y="99964"/>
                </a:lnTo>
                <a:lnTo>
                  <a:pt x="81535" y="99964"/>
                </a:lnTo>
                <a:lnTo>
                  <a:pt x="81535" y="94028"/>
                </a:lnTo>
                <a:close/>
                <a:moveTo>
                  <a:pt x="93718" y="94028"/>
                </a:moveTo>
                <a:lnTo>
                  <a:pt x="93718" y="99964"/>
                </a:lnTo>
                <a:lnTo>
                  <a:pt x="87784" y="99964"/>
                </a:lnTo>
                <a:lnTo>
                  <a:pt x="87784" y="94028"/>
                </a:lnTo>
                <a:close/>
                <a:moveTo>
                  <a:pt x="99967" y="94028"/>
                </a:moveTo>
                <a:lnTo>
                  <a:pt x="99967" y="99964"/>
                </a:lnTo>
                <a:lnTo>
                  <a:pt x="94031" y="99964"/>
                </a:lnTo>
                <a:lnTo>
                  <a:pt x="94031" y="94028"/>
                </a:lnTo>
                <a:close/>
                <a:moveTo>
                  <a:pt x="106214" y="94029"/>
                </a:moveTo>
                <a:lnTo>
                  <a:pt x="106214" y="99964"/>
                </a:lnTo>
                <a:lnTo>
                  <a:pt x="100278" y="99964"/>
                </a:lnTo>
                <a:lnTo>
                  <a:pt x="100278" y="94029"/>
                </a:lnTo>
                <a:close/>
                <a:moveTo>
                  <a:pt x="112461" y="94029"/>
                </a:moveTo>
                <a:lnTo>
                  <a:pt x="112461" y="99964"/>
                </a:lnTo>
                <a:lnTo>
                  <a:pt x="106527" y="99964"/>
                </a:lnTo>
                <a:lnTo>
                  <a:pt x="106527" y="94029"/>
                </a:lnTo>
                <a:close/>
                <a:moveTo>
                  <a:pt x="118710" y="94029"/>
                </a:moveTo>
                <a:lnTo>
                  <a:pt x="118710" y="99964"/>
                </a:lnTo>
                <a:lnTo>
                  <a:pt x="112774" y="99964"/>
                </a:lnTo>
                <a:lnTo>
                  <a:pt x="112774" y="94029"/>
                </a:lnTo>
                <a:close/>
                <a:moveTo>
                  <a:pt x="124957" y="94029"/>
                </a:moveTo>
                <a:lnTo>
                  <a:pt x="124957" y="99964"/>
                </a:lnTo>
                <a:lnTo>
                  <a:pt x="119021" y="99964"/>
                </a:lnTo>
                <a:lnTo>
                  <a:pt x="119021" y="94029"/>
                </a:lnTo>
                <a:close/>
                <a:moveTo>
                  <a:pt x="131204" y="94029"/>
                </a:moveTo>
                <a:lnTo>
                  <a:pt x="131204" y="99964"/>
                </a:lnTo>
                <a:lnTo>
                  <a:pt x="125270" y="99964"/>
                </a:lnTo>
                <a:lnTo>
                  <a:pt x="125270" y="94029"/>
                </a:lnTo>
                <a:close/>
                <a:moveTo>
                  <a:pt x="137451" y="94029"/>
                </a:moveTo>
                <a:lnTo>
                  <a:pt x="137451" y="99964"/>
                </a:lnTo>
                <a:lnTo>
                  <a:pt x="131517" y="99964"/>
                </a:lnTo>
                <a:lnTo>
                  <a:pt x="131517" y="94029"/>
                </a:lnTo>
                <a:close/>
                <a:moveTo>
                  <a:pt x="143702" y="94029"/>
                </a:moveTo>
                <a:lnTo>
                  <a:pt x="143702" y="99964"/>
                </a:lnTo>
                <a:lnTo>
                  <a:pt x="137766" y="99964"/>
                </a:lnTo>
                <a:lnTo>
                  <a:pt x="137766" y="94029"/>
                </a:lnTo>
                <a:close/>
                <a:moveTo>
                  <a:pt x="149949" y="94029"/>
                </a:moveTo>
                <a:lnTo>
                  <a:pt x="149949" y="99964"/>
                </a:lnTo>
                <a:lnTo>
                  <a:pt x="144015" y="99964"/>
                </a:lnTo>
                <a:lnTo>
                  <a:pt x="144015" y="94029"/>
                </a:lnTo>
                <a:close/>
                <a:moveTo>
                  <a:pt x="156196" y="94029"/>
                </a:moveTo>
                <a:lnTo>
                  <a:pt x="156196" y="99964"/>
                </a:lnTo>
                <a:lnTo>
                  <a:pt x="150262" y="99964"/>
                </a:lnTo>
                <a:lnTo>
                  <a:pt x="150262" y="94029"/>
                </a:lnTo>
                <a:close/>
                <a:moveTo>
                  <a:pt x="162445" y="94028"/>
                </a:moveTo>
                <a:lnTo>
                  <a:pt x="162445" y="99964"/>
                </a:lnTo>
                <a:lnTo>
                  <a:pt x="156509" y="99964"/>
                </a:lnTo>
                <a:lnTo>
                  <a:pt x="156509" y="94028"/>
                </a:lnTo>
                <a:close/>
                <a:moveTo>
                  <a:pt x="168692" y="94028"/>
                </a:moveTo>
                <a:lnTo>
                  <a:pt x="168692" y="99964"/>
                </a:lnTo>
                <a:lnTo>
                  <a:pt x="162756" y="99964"/>
                </a:lnTo>
                <a:lnTo>
                  <a:pt x="162756" y="94028"/>
                </a:lnTo>
                <a:close/>
                <a:moveTo>
                  <a:pt x="174939" y="94028"/>
                </a:moveTo>
                <a:lnTo>
                  <a:pt x="174939" y="99964"/>
                </a:lnTo>
                <a:lnTo>
                  <a:pt x="169005" y="99964"/>
                </a:lnTo>
                <a:lnTo>
                  <a:pt x="169005" y="94028"/>
                </a:lnTo>
                <a:close/>
                <a:moveTo>
                  <a:pt x="181186" y="94028"/>
                </a:moveTo>
                <a:lnTo>
                  <a:pt x="181186" y="99964"/>
                </a:lnTo>
                <a:lnTo>
                  <a:pt x="175252" y="99964"/>
                </a:lnTo>
                <a:lnTo>
                  <a:pt x="175252" y="94028"/>
                </a:lnTo>
                <a:close/>
                <a:moveTo>
                  <a:pt x="187435" y="94028"/>
                </a:moveTo>
                <a:lnTo>
                  <a:pt x="187435" y="99964"/>
                </a:lnTo>
                <a:lnTo>
                  <a:pt x="181499" y="99964"/>
                </a:lnTo>
                <a:lnTo>
                  <a:pt x="181499" y="94028"/>
                </a:lnTo>
                <a:close/>
                <a:moveTo>
                  <a:pt x="193684" y="94028"/>
                </a:moveTo>
                <a:lnTo>
                  <a:pt x="193684" y="99964"/>
                </a:lnTo>
                <a:lnTo>
                  <a:pt x="187749" y="99964"/>
                </a:lnTo>
                <a:lnTo>
                  <a:pt x="187749" y="94028"/>
                </a:lnTo>
                <a:close/>
                <a:moveTo>
                  <a:pt x="199931" y="94028"/>
                </a:moveTo>
                <a:lnTo>
                  <a:pt x="199931" y="99964"/>
                </a:lnTo>
                <a:lnTo>
                  <a:pt x="193996" y="99964"/>
                </a:lnTo>
                <a:lnTo>
                  <a:pt x="193996" y="94028"/>
                </a:lnTo>
                <a:close/>
                <a:moveTo>
                  <a:pt x="206180" y="94028"/>
                </a:moveTo>
                <a:lnTo>
                  <a:pt x="206180" y="99964"/>
                </a:lnTo>
                <a:lnTo>
                  <a:pt x="200244" y="99964"/>
                </a:lnTo>
                <a:lnTo>
                  <a:pt x="200244" y="94028"/>
                </a:lnTo>
                <a:close/>
                <a:moveTo>
                  <a:pt x="212427" y="94028"/>
                </a:moveTo>
                <a:lnTo>
                  <a:pt x="212427" y="99964"/>
                </a:lnTo>
                <a:lnTo>
                  <a:pt x="206491" y="99964"/>
                </a:lnTo>
                <a:lnTo>
                  <a:pt x="206491" y="94028"/>
                </a:lnTo>
                <a:close/>
                <a:moveTo>
                  <a:pt x="218674" y="94028"/>
                </a:moveTo>
                <a:lnTo>
                  <a:pt x="218674" y="99964"/>
                </a:lnTo>
                <a:lnTo>
                  <a:pt x="212739" y="99964"/>
                </a:lnTo>
                <a:lnTo>
                  <a:pt x="212739" y="94028"/>
                </a:lnTo>
                <a:close/>
                <a:moveTo>
                  <a:pt x="224921" y="94029"/>
                </a:moveTo>
                <a:lnTo>
                  <a:pt x="224921" y="99964"/>
                </a:lnTo>
                <a:lnTo>
                  <a:pt x="218987" y="99964"/>
                </a:lnTo>
                <a:lnTo>
                  <a:pt x="218987" y="94029"/>
                </a:lnTo>
                <a:close/>
                <a:moveTo>
                  <a:pt x="231170" y="94029"/>
                </a:moveTo>
                <a:lnTo>
                  <a:pt x="231170" y="99964"/>
                </a:lnTo>
                <a:lnTo>
                  <a:pt x="225234" y="99964"/>
                </a:lnTo>
                <a:lnTo>
                  <a:pt x="225234" y="94029"/>
                </a:lnTo>
                <a:close/>
                <a:moveTo>
                  <a:pt x="237417" y="94029"/>
                </a:moveTo>
                <a:lnTo>
                  <a:pt x="237417" y="99964"/>
                </a:lnTo>
                <a:lnTo>
                  <a:pt x="231481" y="99964"/>
                </a:lnTo>
                <a:lnTo>
                  <a:pt x="231481" y="94029"/>
                </a:lnTo>
                <a:close/>
                <a:moveTo>
                  <a:pt x="243664" y="94029"/>
                </a:moveTo>
                <a:lnTo>
                  <a:pt x="243664" y="99964"/>
                </a:lnTo>
                <a:lnTo>
                  <a:pt x="237729" y="99964"/>
                </a:lnTo>
                <a:lnTo>
                  <a:pt x="237729" y="94029"/>
                </a:lnTo>
                <a:close/>
                <a:moveTo>
                  <a:pt x="249911" y="94029"/>
                </a:moveTo>
                <a:lnTo>
                  <a:pt x="249911" y="99964"/>
                </a:lnTo>
                <a:lnTo>
                  <a:pt x="243977" y="99964"/>
                </a:lnTo>
                <a:lnTo>
                  <a:pt x="243977" y="94029"/>
                </a:lnTo>
                <a:close/>
                <a:moveTo>
                  <a:pt x="256161" y="94029"/>
                </a:moveTo>
                <a:lnTo>
                  <a:pt x="256161" y="99964"/>
                </a:lnTo>
                <a:lnTo>
                  <a:pt x="250225" y="99964"/>
                </a:lnTo>
                <a:lnTo>
                  <a:pt x="250225" y="94029"/>
                </a:lnTo>
                <a:close/>
                <a:moveTo>
                  <a:pt x="262409" y="94029"/>
                </a:moveTo>
                <a:lnTo>
                  <a:pt x="262409" y="99964"/>
                </a:lnTo>
                <a:lnTo>
                  <a:pt x="256474" y="99964"/>
                </a:lnTo>
                <a:lnTo>
                  <a:pt x="256474" y="94029"/>
                </a:lnTo>
                <a:close/>
                <a:moveTo>
                  <a:pt x="268656" y="94029"/>
                </a:moveTo>
                <a:lnTo>
                  <a:pt x="268656" y="99964"/>
                </a:lnTo>
                <a:lnTo>
                  <a:pt x="262721" y="99964"/>
                </a:lnTo>
                <a:lnTo>
                  <a:pt x="262721" y="94029"/>
                </a:lnTo>
                <a:close/>
                <a:moveTo>
                  <a:pt x="274904" y="94029"/>
                </a:moveTo>
                <a:lnTo>
                  <a:pt x="274904" y="99964"/>
                </a:lnTo>
                <a:lnTo>
                  <a:pt x="268968" y="99964"/>
                </a:lnTo>
                <a:lnTo>
                  <a:pt x="268968" y="94029"/>
                </a:lnTo>
                <a:close/>
                <a:moveTo>
                  <a:pt x="6251" y="100276"/>
                </a:moveTo>
                <a:lnTo>
                  <a:pt x="6251" y="106211"/>
                </a:lnTo>
                <a:lnTo>
                  <a:pt x="315" y="106211"/>
                </a:lnTo>
                <a:lnTo>
                  <a:pt x="315" y="100276"/>
                </a:lnTo>
                <a:close/>
                <a:moveTo>
                  <a:pt x="12498" y="100276"/>
                </a:moveTo>
                <a:lnTo>
                  <a:pt x="12498" y="106211"/>
                </a:lnTo>
                <a:lnTo>
                  <a:pt x="6562" y="106211"/>
                </a:lnTo>
                <a:lnTo>
                  <a:pt x="6562" y="100276"/>
                </a:lnTo>
                <a:close/>
                <a:moveTo>
                  <a:pt x="18745" y="100276"/>
                </a:moveTo>
                <a:lnTo>
                  <a:pt x="18745" y="106211"/>
                </a:lnTo>
                <a:lnTo>
                  <a:pt x="12810" y="106211"/>
                </a:lnTo>
                <a:lnTo>
                  <a:pt x="12810" y="100276"/>
                </a:lnTo>
                <a:close/>
                <a:moveTo>
                  <a:pt x="24992" y="100276"/>
                </a:moveTo>
                <a:lnTo>
                  <a:pt x="24992" y="106211"/>
                </a:lnTo>
                <a:lnTo>
                  <a:pt x="19058" y="106211"/>
                </a:lnTo>
                <a:lnTo>
                  <a:pt x="19058" y="100276"/>
                </a:lnTo>
                <a:close/>
                <a:moveTo>
                  <a:pt x="31242" y="100276"/>
                </a:moveTo>
                <a:lnTo>
                  <a:pt x="31242" y="106211"/>
                </a:lnTo>
                <a:lnTo>
                  <a:pt x="25305" y="106211"/>
                </a:lnTo>
                <a:lnTo>
                  <a:pt x="25305" y="100276"/>
                </a:lnTo>
                <a:close/>
                <a:moveTo>
                  <a:pt x="37489" y="100276"/>
                </a:moveTo>
                <a:lnTo>
                  <a:pt x="37489" y="106211"/>
                </a:lnTo>
                <a:lnTo>
                  <a:pt x="31553" y="106211"/>
                </a:lnTo>
                <a:lnTo>
                  <a:pt x="31553" y="100276"/>
                </a:lnTo>
                <a:close/>
                <a:moveTo>
                  <a:pt x="43737" y="100276"/>
                </a:moveTo>
                <a:lnTo>
                  <a:pt x="43737" y="106211"/>
                </a:lnTo>
                <a:lnTo>
                  <a:pt x="37802" y="106211"/>
                </a:lnTo>
                <a:lnTo>
                  <a:pt x="37802" y="100276"/>
                </a:lnTo>
                <a:close/>
                <a:moveTo>
                  <a:pt x="49985" y="100276"/>
                </a:moveTo>
                <a:lnTo>
                  <a:pt x="49985" y="106211"/>
                </a:lnTo>
                <a:lnTo>
                  <a:pt x="44049" y="106211"/>
                </a:lnTo>
                <a:lnTo>
                  <a:pt x="44049" y="100276"/>
                </a:lnTo>
                <a:close/>
                <a:moveTo>
                  <a:pt x="56232" y="100276"/>
                </a:moveTo>
                <a:lnTo>
                  <a:pt x="56232" y="106211"/>
                </a:lnTo>
                <a:lnTo>
                  <a:pt x="50296" y="106211"/>
                </a:lnTo>
                <a:lnTo>
                  <a:pt x="50296" y="100276"/>
                </a:lnTo>
                <a:close/>
                <a:moveTo>
                  <a:pt x="62480" y="100276"/>
                </a:moveTo>
                <a:lnTo>
                  <a:pt x="62480" y="106211"/>
                </a:lnTo>
                <a:lnTo>
                  <a:pt x="56545" y="106211"/>
                </a:lnTo>
                <a:lnTo>
                  <a:pt x="56545" y="100276"/>
                </a:lnTo>
                <a:close/>
                <a:moveTo>
                  <a:pt x="68727" y="100276"/>
                </a:moveTo>
                <a:lnTo>
                  <a:pt x="68727" y="106211"/>
                </a:lnTo>
                <a:lnTo>
                  <a:pt x="62792" y="106211"/>
                </a:lnTo>
                <a:lnTo>
                  <a:pt x="62792" y="100276"/>
                </a:lnTo>
                <a:close/>
                <a:moveTo>
                  <a:pt x="74975" y="100276"/>
                </a:moveTo>
                <a:lnTo>
                  <a:pt x="74975" y="106211"/>
                </a:lnTo>
                <a:lnTo>
                  <a:pt x="69039" y="106211"/>
                </a:lnTo>
                <a:lnTo>
                  <a:pt x="69039" y="100276"/>
                </a:lnTo>
                <a:close/>
                <a:moveTo>
                  <a:pt x="81223" y="100276"/>
                </a:moveTo>
                <a:lnTo>
                  <a:pt x="81223" y="106211"/>
                </a:lnTo>
                <a:lnTo>
                  <a:pt x="75286" y="106211"/>
                </a:lnTo>
                <a:lnTo>
                  <a:pt x="75286" y="100276"/>
                </a:lnTo>
                <a:close/>
                <a:moveTo>
                  <a:pt x="87470" y="100276"/>
                </a:moveTo>
                <a:lnTo>
                  <a:pt x="87470" y="106211"/>
                </a:lnTo>
                <a:lnTo>
                  <a:pt x="81535" y="106211"/>
                </a:lnTo>
                <a:lnTo>
                  <a:pt x="81535" y="100276"/>
                </a:lnTo>
                <a:close/>
                <a:moveTo>
                  <a:pt x="93718" y="100276"/>
                </a:moveTo>
                <a:lnTo>
                  <a:pt x="93718" y="106211"/>
                </a:lnTo>
                <a:lnTo>
                  <a:pt x="87784" y="106211"/>
                </a:lnTo>
                <a:lnTo>
                  <a:pt x="87784" y="100276"/>
                </a:lnTo>
                <a:close/>
                <a:moveTo>
                  <a:pt x="99967" y="100276"/>
                </a:moveTo>
                <a:lnTo>
                  <a:pt x="99967" y="106211"/>
                </a:lnTo>
                <a:lnTo>
                  <a:pt x="94031" y="106211"/>
                </a:lnTo>
                <a:lnTo>
                  <a:pt x="94031" y="100276"/>
                </a:lnTo>
                <a:close/>
                <a:moveTo>
                  <a:pt x="106214" y="100276"/>
                </a:moveTo>
                <a:lnTo>
                  <a:pt x="106214" y="106211"/>
                </a:lnTo>
                <a:lnTo>
                  <a:pt x="100278" y="106211"/>
                </a:lnTo>
                <a:lnTo>
                  <a:pt x="100278" y="100276"/>
                </a:lnTo>
                <a:close/>
                <a:moveTo>
                  <a:pt x="112461" y="100276"/>
                </a:moveTo>
                <a:lnTo>
                  <a:pt x="112461" y="106211"/>
                </a:lnTo>
                <a:lnTo>
                  <a:pt x="106527" y="106211"/>
                </a:lnTo>
                <a:lnTo>
                  <a:pt x="106527" y="100276"/>
                </a:lnTo>
                <a:close/>
                <a:moveTo>
                  <a:pt x="118710" y="100276"/>
                </a:moveTo>
                <a:lnTo>
                  <a:pt x="118710" y="106211"/>
                </a:lnTo>
                <a:lnTo>
                  <a:pt x="112774" y="106211"/>
                </a:lnTo>
                <a:lnTo>
                  <a:pt x="112774" y="100276"/>
                </a:lnTo>
                <a:close/>
                <a:moveTo>
                  <a:pt x="124957" y="100276"/>
                </a:moveTo>
                <a:lnTo>
                  <a:pt x="124957" y="106211"/>
                </a:lnTo>
                <a:lnTo>
                  <a:pt x="119021" y="106211"/>
                </a:lnTo>
                <a:lnTo>
                  <a:pt x="119021" y="100276"/>
                </a:lnTo>
                <a:close/>
                <a:moveTo>
                  <a:pt x="131204" y="100276"/>
                </a:moveTo>
                <a:lnTo>
                  <a:pt x="131204" y="106211"/>
                </a:lnTo>
                <a:lnTo>
                  <a:pt x="125270" y="106211"/>
                </a:lnTo>
                <a:lnTo>
                  <a:pt x="125270" y="100276"/>
                </a:lnTo>
                <a:close/>
                <a:moveTo>
                  <a:pt x="137451" y="100276"/>
                </a:moveTo>
                <a:lnTo>
                  <a:pt x="137451" y="106211"/>
                </a:lnTo>
                <a:lnTo>
                  <a:pt x="131517" y="106211"/>
                </a:lnTo>
                <a:lnTo>
                  <a:pt x="131517" y="100276"/>
                </a:lnTo>
                <a:close/>
                <a:moveTo>
                  <a:pt x="143702" y="100276"/>
                </a:moveTo>
                <a:lnTo>
                  <a:pt x="143702" y="106211"/>
                </a:lnTo>
                <a:lnTo>
                  <a:pt x="137766" y="106211"/>
                </a:lnTo>
                <a:lnTo>
                  <a:pt x="137766" y="100276"/>
                </a:lnTo>
                <a:close/>
                <a:moveTo>
                  <a:pt x="149949" y="100276"/>
                </a:moveTo>
                <a:lnTo>
                  <a:pt x="149949" y="106211"/>
                </a:lnTo>
                <a:lnTo>
                  <a:pt x="144015" y="106211"/>
                </a:lnTo>
                <a:lnTo>
                  <a:pt x="144015" y="100276"/>
                </a:lnTo>
                <a:close/>
                <a:moveTo>
                  <a:pt x="156196" y="100276"/>
                </a:moveTo>
                <a:lnTo>
                  <a:pt x="156196" y="106211"/>
                </a:lnTo>
                <a:lnTo>
                  <a:pt x="150262" y="106211"/>
                </a:lnTo>
                <a:lnTo>
                  <a:pt x="150262" y="100276"/>
                </a:lnTo>
                <a:close/>
                <a:moveTo>
                  <a:pt x="162445" y="100276"/>
                </a:moveTo>
                <a:lnTo>
                  <a:pt x="162445" y="106211"/>
                </a:lnTo>
                <a:lnTo>
                  <a:pt x="156509" y="106211"/>
                </a:lnTo>
                <a:lnTo>
                  <a:pt x="156509" y="100276"/>
                </a:lnTo>
                <a:close/>
                <a:moveTo>
                  <a:pt x="168692" y="100276"/>
                </a:moveTo>
                <a:lnTo>
                  <a:pt x="168692" y="106211"/>
                </a:lnTo>
                <a:lnTo>
                  <a:pt x="162756" y="106211"/>
                </a:lnTo>
                <a:lnTo>
                  <a:pt x="162756" y="100276"/>
                </a:lnTo>
                <a:close/>
                <a:moveTo>
                  <a:pt x="174939" y="100276"/>
                </a:moveTo>
                <a:lnTo>
                  <a:pt x="174939" y="106211"/>
                </a:lnTo>
                <a:lnTo>
                  <a:pt x="169005" y="106211"/>
                </a:lnTo>
                <a:lnTo>
                  <a:pt x="169005" y="100276"/>
                </a:lnTo>
                <a:close/>
                <a:moveTo>
                  <a:pt x="181186" y="100276"/>
                </a:moveTo>
                <a:lnTo>
                  <a:pt x="181186" y="106211"/>
                </a:lnTo>
                <a:lnTo>
                  <a:pt x="175252" y="106211"/>
                </a:lnTo>
                <a:lnTo>
                  <a:pt x="175252" y="100276"/>
                </a:lnTo>
                <a:close/>
                <a:moveTo>
                  <a:pt x="187435" y="100276"/>
                </a:moveTo>
                <a:lnTo>
                  <a:pt x="187435" y="106211"/>
                </a:lnTo>
                <a:lnTo>
                  <a:pt x="181499" y="106211"/>
                </a:lnTo>
                <a:lnTo>
                  <a:pt x="181499" y="100276"/>
                </a:lnTo>
                <a:close/>
                <a:moveTo>
                  <a:pt x="193684" y="100276"/>
                </a:moveTo>
                <a:lnTo>
                  <a:pt x="193684" y="106211"/>
                </a:lnTo>
                <a:lnTo>
                  <a:pt x="187749" y="106211"/>
                </a:lnTo>
                <a:lnTo>
                  <a:pt x="187749" y="100276"/>
                </a:lnTo>
                <a:close/>
                <a:moveTo>
                  <a:pt x="199931" y="100276"/>
                </a:moveTo>
                <a:lnTo>
                  <a:pt x="199931" y="106211"/>
                </a:lnTo>
                <a:lnTo>
                  <a:pt x="193996" y="106211"/>
                </a:lnTo>
                <a:lnTo>
                  <a:pt x="193996" y="100276"/>
                </a:lnTo>
                <a:close/>
                <a:moveTo>
                  <a:pt x="206180" y="100276"/>
                </a:moveTo>
                <a:lnTo>
                  <a:pt x="206180" y="106211"/>
                </a:lnTo>
                <a:lnTo>
                  <a:pt x="200244" y="106211"/>
                </a:lnTo>
                <a:lnTo>
                  <a:pt x="200244" y="100276"/>
                </a:lnTo>
                <a:close/>
                <a:moveTo>
                  <a:pt x="212427" y="100276"/>
                </a:moveTo>
                <a:lnTo>
                  <a:pt x="212427" y="106211"/>
                </a:lnTo>
                <a:lnTo>
                  <a:pt x="206491" y="106211"/>
                </a:lnTo>
                <a:lnTo>
                  <a:pt x="206491" y="100276"/>
                </a:lnTo>
                <a:close/>
                <a:moveTo>
                  <a:pt x="218674" y="100276"/>
                </a:moveTo>
                <a:lnTo>
                  <a:pt x="218674" y="106211"/>
                </a:lnTo>
                <a:lnTo>
                  <a:pt x="212739" y="106211"/>
                </a:lnTo>
                <a:lnTo>
                  <a:pt x="212739" y="100276"/>
                </a:lnTo>
                <a:close/>
                <a:moveTo>
                  <a:pt x="224921" y="100276"/>
                </a:moveTo>
                <a:lnTo>
                  <a:pt x="224921" y="106211"/>
                </a:lnTo>
                <a:lnTo>
                  <a:pt x="218987" y="106211"/>
                </a:lnTo>
                <a:lnTo>
                  <a:pt x="218987" y="100276"/>
                </a:lnTo>
                <a:close/>
                <a:moveTo>
                  <a:pt x="231170" y="100276"/>
                </a:moveTo>
                <a:lnTo>
                  <a:pt x="231170" y="106211"/>
                </a:lnTo>
                <a:lnTo>
                  <a:pt x="225234" y="106211"/>
                </a:lnTo>
                <a:lnTo>
                  <a:pt x="225234" y="100276"/>
                </a:lnTo>
                <a:close/>
                <a:moveTo>
                  <a:pt x="237417" y="100276"/>
                </a:moveTo>
                <a:lnTo>
                  <a:pt x="237417" y="106211"/>
                </a:lnTo>
                <a:lnTo>
                  <a:pt x="231481" y="106211"/>
                </a:lnTo>
                <a:lnTo>
                  <a:pt x="231481" y="100276"/>
                </a:lnTo>
                <a:close/>
                <a:moveTo>
                  <a:pt x="243664" y="100276"/>
                </a:moveTo>
                <a:lnTo>
                  <a:pt x="243664" y="106211"/>
                </a:lnTo>
                <a:lnTo>
                  <a:pt x="237729" y="106211"/>
                </a:lnTo>
                <a:lnTo>
                  <a:pt x="237729" y="100276"/>
                </a:lnTo>
                <a:close/>
                <a:moveTo>
                  <a:pt x="249911" y="100276"/>
                </a:moveTo>
                <a:lnTo>
                  <a:pt x="249911" y="106211"/>
                </a:lnTo>
                <a:lnTo>
                  <a:pt x="243977" y="106211"/>
                </a:lnTo>
                <a:lnTo>
                  <a:pt x="243977" y="100276"/>
                </a:lnTo>
                <a:close/>
                <a:moveTo>
                  <a:pt x="256161" y="100276"/>
                </a:moveTo>
                <a:lnTo>
                  <a:pt x="256161" y="106211"/>
                </a:lnTo>
                <a:lnTo>
                  <a:pt x="250225" y="106211"/>
                </a:lnTo>
                <a:lnTo>
                  <a:pt x="250225" y="100276"/>
                </a:lnTo>
                <a:close/>
                <a:moveTo>
                  <a:pt x="262409" y="100276"/>
                </a:moveTo>
                <a:lnTo>
                  <a:pt x="262409" y="106211"/>
                </a:lnTo>
                <a:lnTo>
                  <a:pt x="256474" y="106211"/>
                </a:lnTo>
                <a:lnTo>
                  <a:pt x="256474" y="100276"/>
                </a:lnTo>
                <a:close/>
                <a:moveTo>
                  <a:pt x="268656" y="100276"/>
                </a:moveTo>
                <a:lnTo>
                  <a:pt x="268656" y="106211"/>
                </a:lnTo>
                <a:lnTo>
                  <a:pt x="262721" y="106211"/>
                </a:lnTo>
                <a:lnTo>
                  <a:pt x="262721" y="100276"/>
                </a:lnTo>
                <a:close/>
                <a:moveTo>
                  <a:pt x="274904" y="100276"/>
                </a:moveTo>
                <a:lnTo>
                  <a:pt x="274904" y="106211"/>
                </a:lnTo>
                <a:lnTo>
                  <a:pt x="268968" y="106211"/>
                </a:lnTo>
                <a:lnTo>
                  <a:pt x="268968" y="100276"/>
                </a:lnTo>
                <a:close/>
                <a:moveTo>
                  <a:pt x="6251" y="106523"/>
                </a:moveTo>
                <a:lnTo>
                  <a:pt x="6251" y="112460"/>
                </a:lnTo>
                <a:lnTo>
                  <a:pt x="315" y="112460"/>
                </a:lnTo>
                <a:lnTo>
                  <a:pt x="315" y="106523"/>
                </a:lnTo>
                <a:close/>
                <a:moveTo>
                  <a:pt x="12498" y="106523"/>
                </a:moveTo>
                <a:lnTo>
                  <a:pt x="12498" y="112460"/>
                </a:lnTo>
                <a:lnTo>
                  <a:pt x="6562" y="112460"/>
                </a:lnTo>
                <a:lnTo>
                  <a:pt x="6562" y="106523"/>
                </a:lnTo>
                <a:close/>
                <a:moveTo>
                  <a:pt x="18745" y="106523"/>
                </a:moveTo>
                <a:lnTo>
                  <a:pt x="18745" y="112460"/>
                </a:lnTo>
                <a:lnTo>
                  <a:pt x="12810" y="112460"/>
                </a:lnTo>
                <a:lnTo>
                  <a:pt x="12810" y="106523"/>
                </a:lnTo>
                <a:close/>
                <a:moveTo>
                  <a:pt x="24992" y="106523"/>
                </a:moveTo>
                <a:lnTo>
                  <a:pt x="24992" y="112460"/>
                </a:lnTo>
                <a:lnTo>
                  <a:pt x="19058" y="112460"/>
                </a:lnTo>
                <a:lnTo>
                  <a:pt x="19058" y="106523"/>
                </a:lnTo>
                <a:close/>
                <a:moveTo>
                  <a:pt x="31242" y="106523"/>
                </a:moveTo>
                <a:lnTo>
                  <a:pt x="31242" y="112460"/>
                </a:lnTo>
                <a:lnTo>
                  <a:pt x="25305" y="112460"/>
                </a:lnTo>
                <a:lnTo>
                  <a:pt x="25305" y="106523"/>
                </a:lnTo>
                <a:close/>
                <a:moveTo>
                  <a:pt x="37489" y="106523"/>
                </a:moveTo>
                <a:lnTo>
                  <a:pt x="37489" y="112460"/>
                </a:lnTo>
                <a:lnTo>
                  <a:pt x="31553" y="112460"/>
                </a:lnTo>
                <a:lnTo>
                  <a:pt x="31553" y="106523"/>
                </a:lnTo>
                <a:close/>
                <a:moveTo>
                  <a:pt x="43737" y="106523"/>
                </a:moveTo>
                <a:lnTo>
                  <a:pt x="43737" y="112460"/>
                </a:lnTo>
                <a:lnTo>
                  <a:pt x="37802" y="112460"/>
                </a:lnTo>
                <a:lnTo>
                  <a:pt x="37802" y="106523"/>
                </a:lnTo>
                <a:close/>
                <a:moveTo>
                  <a:pt x="49985" y="106523"/>
                </a:moveTo>
                <a:lnTo>
                  <a:pt x="49985" y="112460"/>
                </a:lnTo>
                <a:lnTo>
                  <a:pt x="44049" y="112460"/>
                </a:lnTo>
                <a:lnTo>
                  <a:pt x="44049" y="106523"/>
                </a:lnTo>
                <a:close/>
                <a:moveTo>
                  <a:pt x="56232" y="106523"/>
                </a:moveTo>
                <a:lnTo>
                  <a:pt x="56232" y="112460"/>
                </a:lnTo>
                <a:lnTo>
                  <a:pt x="50296" y="112460"/>
                </a:lnTo>
                <a:lnTo>
                  <a:pt x="50296" y="106523"/>
                </a:lnTo>
                <a:close/>
                <a:moveTo>
                  <a:pt x="62480" y="106523"/>
                </a:moveTo>
                <a:lnTo>
                  <a:pt x="62480" y="112460"/>
                </a:lnTo>
                <a:lnTo>
                  <a:pt x="56545" y="112460"/>
                </a:lnTo>
                <a:lnTo>
                  <a:pt x="56545" y="106523"/>
                </a:lnTo>
                <a:close/>
                <a:moveTo>
                  <a:pt x="68727" y="106523"/>
                </a:moveTo>
                <a:lnTo>
                  <a:pt x="68727" y="112460"/>
                </a:lnTo>
                <a:lnTo>
                  <a:pt x="62792" y="112460"/>
                </a:lnTo>
                <a:lnTo>
                  <a:pt x="62792" y="106523"/>
                </a:lnTo>
                <a:close/>
                <a:moveTo>
                  <a:pt x="74975" y="106523"/>
                </a:moveTo>
                <a:lnTo>
                  <a:pt x="74975" y="112460"/>
                </a:lnTo>
                <a:lnTo>
                  <a:pt x="69039" y="112460"/>
                </a:lnTo>
                <a:lnTo>
                  <a:pt x="69039" y="106523"/>
                </a:lnTo>
                <a:close/>
                <a:moveTo>
                  <a:pt x="81223" y="106523"/>
                </a:moveTo>
                <a:lnTo>
                  <a:pt x="81223" y="112460"/>
                </a:lnTo>
                <a:lnTo>
                  <a:pt x="75286" y="112460"/>
                </a:lnTo>
                <a:lnTo>
                  <a:pt x="75286" y="106523"/>
                </a:lnTo>
                <a:close/>
                <a:moveTo>
                  <a:pt x="87470" y="106523"/>
                </a:moveTo>
                <a:lnTo>
                  <a:pt x="87470" y="112460"/>
                </a:lnTo>
                <a:lnTo>
                  <a:pt x="81535" y="112460"/>
                </a:lnTo>
                <a:lnTo>
                  <a:pt x="81535" y="106523"/>
                </a:lnTo>
                <a:close/>
                <a:moveTo>
                  <a:pt x="93718" y="106523"/>
                </a:moveTo>
                <a:lnTo>
                  <a:pt x="93718" y="112460"/>
                </a:lnTo>
                <a:lnTo>
                  <a:pt x="87784" y="112460"/>
                </a:lnTo>
                <a:lnTo>
                  <a:pt x="87784" y="106523"/>
                </a:lnTo>
                <a:close/>
                <a:moveTo>
                  <a:pt x="99967" y="106523"/>
                </a:moveTo>
                <a:lnTo>
                  <a:pt x="99967" y="112460"/>
                </a:lnTo>
                <a:lnTo>
                  <a:pt x="94031" y="112460"/>
                </a:lnTo>
                <a:lnTo>
                  <a:pt x="94031" y="106523"/>
                </a:lnTo>
                <a:close/>
                <a:moveTo>
                  <a:pt x="106214" y="106523"/>
                </a:moveTo>
                <a:lnTo>
                  <a:pt x="106214" y="112460"/>
                </a:lnTo>
                <a:lnTo>
                  <a:pt x="100278" y="112460"/>
                </a:lnTo>
                <a:lnTo>
                  <a:pt x="100278" y="106523"/>
                </a:lnTo>
                <a:close/>
                <a:moveTo>
                  <a:pt x="112461" y="106523"/>
                </a:moveTo>
                <a:lnTo>
                  <a:pt x="112461" y="112460"/>
                </a:lnTo>
                <a:lnTo>
                  <a:pt x="106527" y="112460"/>
                </a:lnTo>
                <a:lnTo>
                  <a:pt x="106527" y="106523"/>
                </a:lnTo>
                <a:close/>
                <a:moveTo>
                  <a:pt x="118710" y="106523"/>
                </a:moveTo>
                <a:lnTo>
                  <a:pt x="118710" y="112460"/>
                </a:lnTo>
                <a:lnTo>
                  <a:pt x="112774" y="112460"/>
                </a:lnTo>
                <a:lnTo>
                  <a:pt x="112774" y="106523"/>
                </a:lnTo>
                <a:close/>
                <a:moveTo>
                  <a:pt x="124957" y="106523"/>
                </a:moveTo>
                <a:lnTo>
                  <a:pt x="124957" y="112460"/>
                </a:lnTo>
                <a:lnTo>
                  <a:pt x="119021" y="112460"/>
                </a:lnTo>
                <a:lnTo>
                  <a:pt x="119021" y="106523"/>
                </a:lnTo>
                <a:close/>
                <a:moveTo>
                  <a:pt x="131204" y="106523"/>
                </a:moveTo>
                <a:lnTo>
                  <a:pt x="131204" y="112460"/>
                </a:lnTo>
                <a:lnTo>
                  <a:pt x="125270" y="112460"/>
                </a:lnTo>
                <a:lnTo>
                  <a:pt x="125270" y="106523"/>
                </a:lnTo>
                <a:close/>
                <a:moveTo>
                  <a:pt x="137451" y="106523"/>
                </a:moveTo>
                <a:lnTo>
                  <a:pt x="137451" y="112460"/>
                </a:lnTo>
                <a:lnTo>
                  <a:pt x="131517" y="112460"/>
                </a:lnTo>
                <a:lnTo>
                  <a:pt x="131517" y="106523"/>
                </a:lnTo>
                <a:close/>
                <a:moveTo>
                  <a:pt x="143702" y="106523"/>
                </a:moveTo>
                <a:lnTo>
                  <a:pt x="143702" y="112460"/>
                </a:lnTo>
                <a:lnTo>
                  <a:pt x="137766" y="112460"/>
                </a:lnTo>
                <a:lnTo>
                  <a:pt x="137766" y="106523"/>
                </a:lnTo>
                <a:close/>
                <a:moveTo>
                  <a:pt x="149949" y="106523"/>
                </a:moveTo>
                <a:lnTo>
                  <a:pt x="149949" y="112460"/>
                </a:lnTo>
                <a:lnTo>
                  <a:pt x="144015" y="112460"/>
                </a:lnTo>
                <a:lnTo>
                  <a:pt x="144015" y="106523"/>
                </a:lnTo>
                <a:close/>
                <a:moveTo>
                  <a:pt x="156196" y="106523"/>
                </a:moveTo>
                <a:lnTo>
                  <a:pt x="156196" y="112460"/>
                </a:lnTo>
                <a:lnTo>
                  <a:pt x="150262" y="112460"/>
                </a:lnTo>
                <a:lnTo>
                  <a:pt x="150262" y="106523"/>
                </a:lnTo>
                <a:close/>
                <a:moveTo>
                  <a:pt x="162445" y="106523"/>
                </a:moveTo>
                <a:lnTo>
                  <a:pt x="162445" y="112460"/>
                </a:lnTo>
                <a:lnTo>
                  <a:pt x="156509" y="112460"/>
                </a:lnTo>
                <a:lnTo>
                  <a:pt x="156509" y="106523"/>
                </a:lnTo>
                <a:close/>
                <a:moveTo>
                  <a:pt x="168692" y="106523"/>
                </a:moveTo>
                <a:lnTo>
                  <a:pt x="168692" y="112460"/>
                </a:lnTo>
                <a:lnTo>
                  <a:pt x="162756" y="112460"/>
                </a:lnTo>
                <a:lnTo>
                  <a:pt x="162756" y="106523"/>
                </a:lnTo>
                <a:close/>
                <a:moveTo>
                  <a:pt x="174939" y="106523"/>
                </a:moveTo>
                <a:lnTo>
                  <a:pt x="174939" y="112460"/>
                </a:lnTo>
                <a:lnTo>
                  <a:pt x="169005" y="112460"/>
                </a:lnTo>
                <a:lnTo>
                  <a:pt x="169005" y="106523"/>
                </a:lnTo>
                <a:close/>
                <a:moveTo>
                  <a:pt x="181186" y="106523"/>
                </a:moveTo>
                <a:lnTo>
                  <a:pt x="181186" y="112460"/>
                </a:lnTo>
                <a:lnTo>
                  <a:pt x="175252" y="112460"/>
                </a:lnTo>
                <a:lnTo>
                  <a:pt x="175252" y="106523"/>
                </a:lnTo>
                <a:close/>
                <a:moveTo>
                  <a:pt x="187435" y="106523"/>
                </a:moveTo>
                <a:lnTo>
                  <a:pt x="187435" y="112460"/>
                </a:lnTo>
                <a:lnTo>
                  <a:pt x="181499" y="112460"/>
                </a:lnTo>
                <a:lnTo>
                  <a:pt x="181499" y="106523"/>
                </a:lnTo>
                <a:close/>
                <a:moveTo>
                  <a:pt x="193684" y="106523"/>
                </a:moveTo>
                <a:lnTo>
                  <a:pt x="193684" y="112460"/>
                </a:lnTo>
                <a:lnTo>
                  <a:pt x="187749" y="112460"/>
                </a:lnTo>
                <a:lnTo>
                  <a:pt x="187749" y="106523"/>
                </a:lnTo>
                <a:close/>
                <a:moveTo>
                  <a:pt x="199931" y="106523"/>
                </a:moveTo>
                <a:lnTo>
                  <a:pt x="199931" y="112460"/>
                </a:lnTo>
                <a:lnTo>
                  <a:pt x="193996" y="112460"/>
                </a:lnTo>
                <a:lnTo>
                  <a:pt x="193996" y="106523"/>
                </a:lnTo>
                <a:close/>
                <a:moveTo>
                  <a:pt x="206180" y="106523"/>
                </a:moveTo>
                <a:lnTo>
                  <a:pt x="206180" y="112460"/>
                </a:lnTo>
                <a:lnTo>
                  <a:pt x="200244" y="112460"/>
                </a:lnTo>
                <a:lnTo>
                  <a:pt x="200244" y="106523"/>
                </a:lnTo>
                <a:close/>
                <a:moveTo>
                  <a:pt x="212427" y="106523"/>
                </a:moveTo>
                <a:lnTo>
                  <a:pt x="212427" y="112460"/>
                </a:lnTo>
                <a:lnTo>
                  <a:pt x="206491" y="112460"/>
                </a:lnTo>
                <a:lnTo>
                  <a:pt x="206491" y="106523"/>
                </a:lnTo>
                <a:close/>
                <a:moveTo>
                  <a:pt x="218674" y="106523"/>
                </a:moveTo>
                <a:lnTo>
                  <a:pt x="218674" y="112460"/>
                </a:lnTo>
                <a:lnTo>
                  <a:pt x="212739" y="112460"/>
                </a:lnTo>
                <a:lnTo>
                  <a:pt x="212739" y="106523"/>
                </a:lnTo>
                <a:close/>
                <a:moveTo>
                  <a:pt x="224921" y="106523"/>
                </a:moveTo>
                <a:lnTo>
                  <a:pt x="224921" y="112460"/>
                </a:lnTo>
                <a:lnTo>
                  <a:pt x="218987" y="112460"/>
                </a:lnTo>
                <a:lnTo>
                  <a:pt x="218987" y="106523"/>
                </a:lnTo>
                <a:close/>
                <a:moveTo>
                  <a:pt x="231170" y="106523"/>
                </a:moveTo>
                <a:lnTo>
                  <a:pt x="231170" y="112460"/>
                </a:lnTo>
                <a:lnTo>
                  <a:pt x="225234" y="112460"/>
                </a:lnTo>
                <a:lnTo>
                  <a:pt x="225234" y="106523"/>
                </a:lnTo>
                <a:close/>
                <a:moveTo>
                  <a:pt x="237417" y="106523"/>
                </a:moveTo>
                <a:lnTo>
                  <a:pt x="237417" y="112460"/>
                </a:lnTo>
                <a:lnTo>
                  <a:pt x="231481" y="112460"/>
                </a:lnTo>
                <a:lnTo>
                  <a:pt x="231481" y="106523"/>
                </a:lnTo>
                <a:close/>
                <a:moveTo>
                  <a:pt x="243664" y="106523"/>
                </a:moveTo>
                <a:lnTo>
                  <a:pt x="243664" y="112460"/>
                </a:lnTo>
                <a:lnTo>
                  <a:pt x="237729" y="112460"/>
                </a:lnTo>
                <a:lnTo>
                  <a:pt x="237729" y="106523"/>
                </a:lnTo>
                <a:close/>
                <a:moveTo>
                  <a:pt x="249911" y="106523"/>
                </a:moveTo>
                <a:lnTo>
                  <a:pt x="249911" y="112460"/>
                </a:lnTo>
                <a:lnTo>
                  <a:pt x="243977" y="112460"/>
                </a:lnTo>
                <a:lnTo>
                  <a:pt x="243977" y="106523"/>
                </a:lnTo>
                <a:close/>
                <a:moveTo>
                  <a:pt x="256161" y="106523"/>
                </a:moveTo>
                <a:lnTo>
                  <a:pt x="256161" y="112460"/>
                </a:lnTo>
                <a:lnTo>
                  <a:pt x="250225" y="112460"/>
                </a:lnTo>
                <a:lnTo>
                  <a:pt x="250225" y="106523"/>
                </a:lnTo>
                <a:close/>
                <a:moveTo>
                  <a:pt x="262409" y="106523"/>
                </a:moveTo>
                <a:lnTo>
                  <a:pt x="262409" y="112460"/>
                </a:lnTo>
                <a:lnTo>
                  <a:pt x="256474" y="112460"/>
                </a:lnTo>
                <a:lnTo>
                  <a:pt x="256474" y="106523"/>
                </a:lnTo>
                <a:close/>
                <a:moveTo>
                  <a:pt x="268656" y="106523"/>
                </a:moveTo>
                <a:lnTo>
                  <a:pt x="268656" y="112460"/>
                </a:lnTo>
                <a:lnTo>
                  <a:pt x="262721" y="112460"/>
                </a:lnTo>
                <a:lnTo>
                  <a:pt x="262721" y="106523"/>
                </a:lnTo>
                <a:close/>
                <a:moveTo>
                  <a:pt x="274904" y="106523"/>
                </a:moveTo>
                <a:lnTo>
                  <a:pt x="274904" y="112460"/>
                </a:lnTo>
                <a:lnTo>
                  <a:pt x="268968" y="112460"/>
                </a:lnTo>
                <a:lnTo>
                  <a:pt x="268968" y="106523"/>
                </a:lnTo>
                <a:close/>
                <a:moveTo>
                  <a:pt x="6251" y="112771"/>
                </a:moveTo>
                <a:lnTo>
                  <a:pt x="6251" y="118707"/>
                </a:lnTo>
                <a:lnTo>
                  <a:pt x="315" y="118707"/>
                </a:lnTo>
                <a:lnTo>
                  <a:pt x="315" y="112771"/>
                </a:lnTo>
                <a:close/>
                <a:moveTo>
                  <a:pt x="12498" y="112771"/>
                </a:moveTo>
                <a:lnTo>
                  <a:pt x="12498" y="118707"/>
                </a:lnTo>
                <a:lnTo>
                  <a:pt x="6562" y="118707"/>
                </a:lnTo>
                <a:lnTo>
                  <a:pt x="6562" y="112771"/>
                </a:lnTo>
                <a:close/>
                <a:moveTo>
                  <a:pt x="18745" y="112771"/>
                </a:moveTo>
                <a:lnTo>
                  <a:pt x="18745" y="118707"/>
                </a:lnTo>
                <a:lnTo>
                  <a:pt x="12810" y="118707"/>
                </a:lnTo>
                <a:lnTo>
                  <a:pt x="12810" y="112771"/>
                </a:lnTo>
                <a:close/>
                <a:moveTo>
                  <a:pt x="24992" y="112771"/>
                </a:moveTo>
                <a:lnTo>
                  <a:pt x="24992" y="118707"/>
                </a:lnTo>
                <a:lnTo>
                  <a:pt x="19058" y="118707"/>
                </a:lnTo>
                <a:lnTo>
                  <a:pt x="19058" y="112771"/>
                </a:lnTo>
                <a:close/>
                <a:moveTo>
                  <a:pt x="31242" y="112771"/>
                </a:moveTo>
                <a:lnTo>
                  <a:pt x="31242" y="118707"/>
                </a:lnTo>
                <a:lnTo>
                  <a:pt x="25305" y="118707"/>
                </a:lnTo>
                <a:lnTo>
                  <a:pt x="25305" y="112771"/>
                </a:lnTo>
                <a:close/>
                <a:moveTo>
                  <a:pt x="37489" y="112771"/>
                </a:moveTo>
                <a:lnTo>
                  <a:pt x="37489" y="118707"/>
                </a:lnTo>
                <a:lnTo>
                  <a:pt x="31553" y="118707"/>
                </a:lnTo>
                <a:lnTo>
                  <a:pt x="31553" y="112771"/>
                </a:lnTo>
                <a:close/>
                <a:moveTo>
                  <a:pt x="43737" y="112771"/>
                </a:moveTo>
                <a:lnTo>
                  <a:pt x="43737" y="118707"/>
                </a:lnTo>
                <a:lnTo>
                  <a:pt x="37802" y="118707"/>
                </a:lnTo>
                <a:lnTo>
                  <a:pt x="37802" y="112771"/>
                </a:lnTo>
                <a:close/>
                <a:moveTo>
                  <a:pt x="49985" y="112771"/>
                </a:moveTo>
                <a:lnTo>
                  <a:pt x="49985" y="118707"/>
                </a:lnTo>
                <a:lnTo>
                  <a:pt x="44049" y="118707"/>
                </a:lnTo>
                <a:lnTo>
                  <a:pt x="44049" y="112771"/>
                </a:lnTo>
                <a:close/>
                <a:moveTo>
                  <a:pt x="56232" y="112771"/>
                </a:moveTo>
                <a:lnTo>
                  <a:pt x="56232" y="118707"/>
                </a:lnTo>
                <a:lnTo>
                  <a:pt x="50296" y="118707"/>
                </a:lnTo>
                <a:lnTo>
                  <a:pt x="50296" y="112771"/>
                </a:lnTo>
                <a:close/>
                <a:moveTo>
                  <a:pt x="62480" y="112771"/>
                </a:moveTo>
                <a:lnTo>
                  <a:pt x="62480" y="118707"/>
                </a:lnTo>
                <a:lnTo>
                  <a:pt x="56545" y="118707"/>
                </a:lnTo>
                <a:lnTo>
                  <a:pt x="56545" y="112771"/>
                </a:lnTo>
                <a:close/>
                <a:moveTo>
                  <a:pt x="68727" y="112771"/>
                </a:moveTo>
                <a:lnTo>
                  <a:pt x="68727" y="118707"/>
                </a:lnTo>
                <a:lnTo>
                  <a:pt x="62792" y="118707"/>
                </a:lnTo>
                <a:lnTo>
                  <a:pt x="62792" y="112771"/>
                </a:lnTo>
                <a:close/>
                <a:moveTo>
                  <a:pt x="74975" y="112771"/>
                </a:moveTo>
                <a:lnTo>
                  <a:pt x="74975" y="118707"/>
                </a:lnTo>
                <a:lnTo>
                  <a:pt x="69039" y="118707"/>
                </a:lnTo>
                <a:lnTo>
                  <a:pt x="69039" y="112771"/>
                </a:lnTo>
                <a:close/>
                <a:moveTo>
                  <a:pt x="81223" y="112771"/>
                </a:moveTo>
                <a:lnTo>
                  <a:pt x="81223" y="118707"/>
                </a:lnTo>
                <a:lnTo>
                  <a:pt x="75286" y="118707"/>
                </a:lnTo>
                <a:lnTo>
                  <a:pt x="75286" y="112771"/>
                </a:lnTo>
                <a:close/>
                <a:moveTo>
                  <a:pt x="87470" y="112771"/>
                </a:moveTo>
                <a:lnTo>
                  <a:pt x="87470" y="118707"/>
                </a:lnTo>
                <a:lnTo>
                  <a:pt x="81535" y="118707"/>
                </a:lnTo>
                <a:lnTo>
                  <a:pt x="81535" y="112771"/>
                </a:lnTo>
                <a:close/>
                <a:moveTo>
                  <a:pt x="93718" y="112771"/>
                </a:moveTo>
                <a:lnTo>
                  <a:pt x="93718" y="118707"/>
                </a:lnTo>
                <a:lnTo>
                  <a:pt x="87784" y="118707"/>
                </a:lnTo>
                <a:lnTo>
                  <a:pt x="87784" y="112771"/>
                </a:lnTo>
                <a:close/>
                <a:moveTo>
                  <a:pt x="99967" y="112771"/>
                </a:moveTo>
                <a:lnTo>
                  <a:pt x="99967" y="118707"/>
                </a:lnTo>
                <a:lnTo>
                  <a:pt x="94031" y="118707"/>
                </a:lnTo>
                <a:lnTo>
                  <a:pt x="94031" y="112771"/>
                </a:lnTo>
                <a:close/>
                <a:moveTo>
                  <a:pt x="106214" y="112771"/>
                </a:moveTo>
                <a:lnTo>
                  <a:pt x="106214" y="118707"/>
                </a:lnTo>
                <a:lnTo>
                  <a:pt x="100278" y="118707"/>
                </a:lnTo>
                <a:lnTo>
                  <a:pt x="100278" y="112771"/>
                </a:lnTo>
                <a:close/>
                <a:moveTo>
                  <a:pt x="112461" y="112771"/>
                </a:moveTo>
                <a:lnTo>
                  <a:pt x="112461" y="118707"/>
                </a:lnTo>
                <a:lnTo>
                  <a:pt x="106527" y="118707"/>
                </a:lnTo>
                <a:lnTo>
                  <a:pt x="106527" y="112771"/>
                </a:lnTo>
                <a:close/>
                <a:moveTo>
                  <a:pt x="118710" y="112771"/>
                </a:moveTo>
                <a:lnTo>
                  <a:pt x="118710" y="118707"/>
                </a:lnTo>
                <a:lnTo>
                  <a:pt x="112774" y="118707"/>
                </a:lnTo>
                <a:lnTo>
                  <a:pt x="112774" y="112771"/>
                </a:lnTo>
                <a:close/>
                <a:moveTo>
                  <a:pt x="124957" y="112771"/>
                </a:moveTo>
                <a:lnTo>
                  <a:pt x="124957" y="118707"/>
                </a:lnTo>
                <a:lnTo>
                  <a:pt x="119021" y="118707"/>
                </a:lnTo>
                <a:lnTo>
                  <a:pt x="119021" y="112771"/>
                </a:lnTo>
                <a:close/>
                <a:moveTo>
                  <a:pt x="131204" y="112771"/>
                </a:moveTo>
                <a:lnTo>
                  <a:pt x="131204" y="118707"/>
                </a:lnTo>
                <a:lnTo>
                  <a:pt x="125270" y="118707"/>
                </a:lnTo>
                <a:lnTo>
                  <a:pt x="125270" y="112771"/>
                </a:lnTo>
                <a:close/>
                <a:moveTo>
                  <a:pt x="137451" y="112771"/>
                </a:moveTo>
                <a:lnTo>
                  <a:pt x="137451" y="118707"/>
                </a:lnTo>
                <a:lnTo>
                  <a:pt x="131517" y="118707"/>
                </a:lnTo>
                <a:lnTo>
                  <a:pt x="131517" y="112771"/>
                </a:lnTo>
                <a:close/>
                <a:moveTo>
                  <a:pt x="143702" y="112771"/>
                </a:moveTo>
                <a:lnTo>
                  <a:pt x="143702" y="118707"/>
                </a:lnTo>
                <a:lnTo>
                  <a:pt x="137766" y="118707"/>
                </a:lnTo>
                <a:lnTo>
                  <a:pt x="137766" y="112771"/>
                </a:lnTo>
                <a:close/>
                <a:moveTo>
                  <a:pt x="149949" y="112771"/>
                </a:moveTo>
                <a:lnTo>
                  <a:pt x="149949" y="118707"/>
                </a:lnTo>
                <a:lnTo>
                  <a:pt x="144015" y="118707"/>
                </a:lnTo>
                <a:lnTo>
                  <a:pt x="144015" y="112771"/>
                </a:lnTo>
                <a:close/>
                <a:moveTo>
                  <a:pt x="156196" y="112771"/>
                </a:moveTo>
                <a:lnTo>
                  <a:pt x="156196" y="118707"/>
                </a:lnTo>
                <a:lnTo>
                  <a:pt x="150262" y="118707"/>
                </a:lnTo>
                <a:lnTo>
                  <a:pt x="150262" y="112771"/>
                </a:lnTo>
                <a:close/>
                <a:moveTo>
                  <a:pt x="162445" y="112771"/>
                </a:moveTo>
                <a:lnTo>
                  <a:pt x="162445" y="118707"/>
                </a:lnTo>
                <a:lnTo>
                  <a:pt x="156509" y="118707"/>
                </a:lnTo>
                <a:lnTo>
                  <a:pt x="156509" y="112771"/>
                </a:lnTo>
                <a:close/>
                <a:moveTo>
                  <a:pt x="168692" y="112771"/>
                </a:moveTo>
                <a:lnTo>
                  <a:pt x="168692" y="118707"/>
                </a:lnTo>
                <a:lnTo>
                  <a:pt x="162756" y="118707"/>
                </a:lnTo>
                <a:lnTo>
                  <a:pt x="162756" y="112771"/>
                </a:lnTo>
                <a:close/>
                <a:moveTo>
                  <a:pt x="174939" y="112771"/>
                </a:moveTo>
                <a:lnTo>
                  <a:pt x="174939" y="118707"/>
                </a:lnTo>
                <a:lnTo>
                  <a:pt x="169005" y="118707"/>
                </a:lnTo>
                <a:lnTo>
                  <a:pt x="169005" y="112771"/>
                </a:lnTo>
                <a:close/>
                <a:moveTo>
                  <a:pt x="181186" y="112771"/>
                </a:moveTo>
                <a:lnTo>
                  <a:pt x="181186" y="118707"/>
                </a:lnTo>
                <a:lnTo>
                  <a:pt x="175252" y="118707"/>
                </a:lnTo>
                <a:lnTo>
                  <a:pt x="175252" y="112771"/>
                </a:lnTo>
                <a:close/>
                <a:moveTo>
                  <a:pt x="187435" y="112771"/>
                </a:moveTo>
                <a:lnTo>
                  <a:pt x="187435" y="118707"/>
                </a:lnTo>
                <a:lnTo>
                  <a:pt x="181499" y="118707"/>
                </a:lnTo>
                <a:lnTo>
                  <a:pt x="181499" y="112771"/>
                </a:lnTo>
                <a:close/>
                <a:moveTo>
                  <a:pt x="193684" y="112771"/>
                </a:moveTo>
                <a:lnTo>
                  <a:pt x="193684" y="118707"/>
                </a:lnTo>
                <a:lnTo>
                  <a:pt x="187749" y="118707"/>
                </a:lnTo>
                <a:lnTo>
                  <a:pt x="187749" y="112771"/>
                </a:lnTo>
                <a:close/>
                <a:moveTo>
                  <a:pt x="199931" y="112771"/>
                </a:moveTo>
                <a:lnTo>
                  <a:pt x="199931" y="118707"/>
                </a:lnTo>
                <a:lnTo>
                  <a:pt x="193996" y="118707"/>
                </a:lnTo>
                <a:lnTo>
                  <a:pt x="193996" y="112771"/>
                </a:lnTo>
                <a:close/>
                <a:moveTo>
                  <a:pt x="206180" y="112771"/>
                </a:moveTo>
                <a:lnTo>
                  <a:pt x="206180" y="118707"/>
                </a:lnTo>
                <a:lnTo>
                  <a:pt x="200244" y="118707"/>
                </a:lnTo>
                <a:lnTo>
                  <a:pt x="200244" y="112771"/>
                </a:lnTo>
                <a:close/>
                <a:moveTo>
                  <a:pt x="212427" y="112771"/>
                </a:moveTo>
                <a:lnTo>
                  <a:pt x="212427" y="118707"/>
                </a:lnTo>
                <a:lnTo>
                  <a:pt x="206491" y="118707"/>
                </a:lnTo>
                <a:lnTo>
                  <a:pt x="206491" y="112771"/>
                </a:lnTo>
                <a:close/>
                <a:moveTo>
                  <a:pt x="218674" y="112771"/>
                </a:moveTo>
                <a:lnTo>
                  <a:pt x="218674" y="118707"/>
                </a:lnTo>
                <a:lnTo>
                  <a:pt x="212739" y="118707"/>
                </a:lnTo>
                <a:lnTo>
                  <a:pt x="212739" y="112771"/>
                </a:lnTo>
                <a:close/>
                <a:moveTo>
                  <a:pt x="224921" y="112771"/>
                </a:moveTo>
                <a:lnTo>
                  <a:pt x="224921" y="118707"/>
                </a:lnTo>
                <a:lnTo>
                  <a:pt x="218987" y="118707"/>
                </a:lnTo>
                <a:lnTo>
                  <a:pt x="218987" y="112771"/>
                </a:lnTo>
                <a:close/>
                <a:moveTo>
                  <a:pt x="231170" y="112771"/>
                </a:moveTo>
                <a:lnTo>
                  <a:pt x="231170" y="118707"/>
                </a:lnTo>
                <a:lnTo>
                  <a:pt x="225234" y="118707"/>
                </a:lnTo>
                <a:lnTo>
                  <a:pt x="225234" y="112771"/>
                </a:lnTo>
                <a:close/>
                <a:moveTo>
                  <a:pt x="237417" y="112771"/>
                </a:moveTo>
                <a:lnTo>
                  <a:pt x="237417" y="118707"/>
                </a:lnTo>
                <a:lnTo>
                  <a:pt x="231481" y="118707"/>
                </a:lnTo>
                <a:lnTo>
                  <a:pt x="231481" y="112771"/>
                </a:lnTo>
                <a:close/>
                <a:moveTo>
                  <a:pt x="243664" y="112771"/>
                </a:moveTo>
                <a:lnTo>
                  <a:pt x="243664" y="118707"/>
                </a:lnTo>
                <a:lnTo>
                  <a:pt x="237729" y="118707"/>
                </a:lnTo>
                <a:lnTo>
                  <a:pt x="237729" y="112771"/>
                </a:lnTo>
                <a:close/>
                <a:moveTo>
                  <a:pt x="249911" y="112771"/>
                </a:moveTo>
                <a:lnTo>
                  <a:pt x="249911" y="118707"/>
                </a:lnTo>
                <a:lnTo>
                  <a:pt x="243977" y="118707"/>
                </a:lnTo>
                <a:lnTo>
                  <a:pt x="243977" y="112771"/>
                </a:lnTo>
                <a:close/>
                <a:moveTo>
                  <a:pt x="256161" y="112771"/>
                </a:moveTo>
                <a:lnTo>
                  <a:pt x="256161" y="118707"/>
                </a:lnTo>
                <a:lnTo>
                  <a:pt x="250225" y="118707"/>
                </a:lnTo>
                <a:lnTo>
                  <a:pt x="250225" y="112771"/>
                </a:lnTo>
                <a:close/>
                <a:moveTo>
                  <a:pt x="262409" y="112771"/>
                </a:moveTo>
                <a:lnTo>
                  <a:pt x="262409" y="118707"/>
                </a:lnTo>
                <a:lnTo>
                  <a:pt x="256474" y="118707"/>
                </a:lnTo>
                <a:lnTo>
                  <a:pt x="256474" y="112771"/>
                </a:lnTo>
                <a:close/>
                <a:moveTo>
                  <a:pt x="268656" y="112771"/>
                </a:moveTo>
                <a:lnTo>
                  <a:pt x="268656" y="118707"/>
                </a:lnTo>
                <a:lnTo>
                  <a:pt x="262721" y="118707"/>
                </a:lnTo>
                <a:lnTo>
                  <a:pt x="262721" y="112771"/>
                </a:lnTo>
                <a:close/>
                <a:moveTo>
                  <a:pt x="274904" y="112771"/>
                </a:moveTo>
                <a:lnTo>
                  <a:pt x="274904" y="118707"/>
                </a:lnTo>
                <a:lnTo>
                  <a:pt x="268968" y="118707"/>
                </a:lnTo>
                <a:lnTo>
                  <a:pt x="268968" y="112771"/>
                </a:lnTo>
                <a:close/>
                <a:moveTo>
                  <a:pt x="6251" y="119019"/>
                </a:moveTo>
                <a:lnTo>
                  <a:pt x="6251" y="124954"/>
                </a:lnTo>
                <a:lnTo>
                  <a:pt x="315" y="124954"/>
                </a:lnTo>
                <a:lnTo>
                  <a:pt x="315" y="119019"/>
                </a:lnTo>
                <a:close/>
                <a:moveTo>
                  <a:pt x="12498" y="119019"/>
                </a:moveTo>
                <a:lnTo>
                  <a:pt x="12498" y="124954"/>
                </a:lnTo>
                <a:lnTo>
                  <a:pt x="6562" y="124954"/>
                </a:lnTo>
                <a:lnTo>
                  <a:pt x="6562" y="119019"/>
                </a:lnTo>
                <a:close/>
                <a:moveTo>
                  <a:pt x="18745" y="119019"/>
                </a:moveTo>
                <a:lnTo>
                  <a:pt x="18745" y="124954"/>
                </a:lnTo>
                <a:lnTo>
                  <a:pt x="12810" y="124954"/>
                </a:lnTo>
                <a:lnTo>
                  <a:pt x="12810" y="119019"/>
                </a:lnTo>
                <a:close/>
                <a:moveTo>
                  <a:pt x="24992" y="119019"/>
                </a:moveTo>
                <a:lnTo>
                  <a:pt x="24992" y="124954"/>
                </a:lnTo>
                <a:lnTo>
                  <a:pt x="19058" y="124954"/>
                </a:lnTo>
                <a:lnTo>
                  <a:pt x="19058" y="119019"/>
                </a:lnTo>
                <a:close/>
                <a:moveTo>
                  <a:pt x="31242" y="119019"/>
                </a:moveTo>
                <a:lnTo>
                  <a:pt x="31242" y="124954"/>
                </a:lnTo>
                <a:lnTo>
                  <a:pt x="25305" y="124954"/>
                </a:lnTo>
                <a:lnTo>
                  <a:pt x="25305" y="119019"/>
                </a:lnTo>
                <a:close/>
                <a:moveTo>
                  <a:pt x="37489" y="119019"/>
                </a:moveTo>
                <a:lnTo>
                  <a:pt x="37489" y="124954"/>
                </a:lnTo>
                <a:lnTo>
                  <a:pt x="31553" y="124954"/>
                </a:lnTo>
                <a:lnTo>
                  <a:pt x="31553" y="119019"/>
                </a:lnTo>
                <a:close/>
                <a:moveTo>
                  <a:pt x="43737" y="119019"/>
                </a:moveTo>
                <a:lnTo>
                  <a:pt x="43737" y="124954"/>
                </a:lnTo>
                <a:lnTo>
                  <a:pt x="37802" y="124954"/>
                </a:lnTo>
                <a:lnTo>
                  <a:pt x="37802" y="119019"/>
                </a:lnTo>
                <a:close/>
                <a:moveTo>
                  <a:pt x="49985" y="119019"/>
                </a:moveTo>
                <a:lnTo>
                  <a:pt x="49985" y="124954"/>
                </a:lnTo>
                <a:lnTo>
                  <a:pt x="44049" y="124954"/>
                </a:lnTo>
                <a:lnTo>
                  <a:pt x="44049" y="119019"/>
                </a:lnTo>
                <a:close/>
                <a:moveTo>
                  <a:pt x="56232" y="119019"/>
                </a:moveTo>
                <a:lnTo>
                  <a:pt x="56232" y="124954"/>
                </a:lnTo>
                <a:lnTo>
                  <a:pt x="50296" y="124954"/>
                </a:lnTo>
                <a:lnTo>
                  <a:pt x="50296" y="119019"/>
                </a:lnTo>
                <a:close/>
                <a:moveTo>
                  <a:pt x="62480" y="119019"/>
                </a:moveTo>
                <a:lnTo>
                  <a:pt x="62480" y="124954"/>
                </a:lnTo>
                <a:lnTo>
                  <a:pt x="56545" y="124954"/>
                </a:lnTo>
                <a:lnTo>
                  <a:pt x="56545" y="119019"/>
                </a:lnTo>
                <a:close/>
                <a:moveTo>
                  <a:pt x="68727" y="119019"/>
                </a:moveTo>
                <a:lnTo>
                  <a:pt x="68727" y="124954"/>
                </a:lnTo>
                <a:lnTo>
                  <a:pt x="62792" y="124954"/>
                </a:lnTo>
                <a:lnTo>
                  <a:pt x="62792" y="119019"/>
                </a:lnTo>
                <a:close/>
                <a:moveTo>
                  <a:pt x="74975" y="119019"/>
                </a:moveTo>
                <a:lnTo>
                  <a:pt x="74975" y="124954"/>
                </a:lnTo>
                <a:lnTo>
                  <a:pt x="69039" y="124954"/>
                </a:lnTo>
                <a:lnTo>
                  <a:pt x="69039" y="119019"/>
                </a:lnTo>
                <a:close/>
                <a:moveTo>
                  <a:pt x="81223" y="119019"/>
                </a:moveTo>
                <a:lnTo>
                  <a:pt x="81223" y="124954"/>
                </a:lnTo>
                <a:lnTo>
                  <a:pt x="75286" y="124954"/>
                </a:lnTo>
                <a:lnTo>
                  <a:pt x="75286" y="119019"/>
                </a:lnTo>
                <a:close/>
                <a:moveTo>
                  <a:pt x="87470" y="119019"/>
                </a:moveTo>
                <a:lnTo>
                  <a:pt x="87470" y="124954"/>
                </a:lnTo>
                <a:lnTo>
                  <a:pt x="81535" y="124954"/>
                </a:lnTo>
                <a:lnTo>
                  <a:pt x="81535" y="119019"/>
                </a:lnTo>
                <a:close/>
                <a:moveTo>
                  <a:pt x="93718" y="119019"/>
                </a:moveTo>
                <a:lnTo>
                  <a:pt x="93718" y="124954"/>
                </a:lnTo>
                <a:lnTo>
                  <a:pt x="87784" y="124954"/>
                </a:lnTo>
                <a:lnTo>
                  <a:pt x="87784" y="119019"/>
                </a:lnTo>
                <a:close/>
                <a:moveTo>
                  <a:pt x="99967" y="119019"/>
                </a:moveTo>
                <a:lnTo>
                  <a:pt x="99967" y="124954"/>
                </a:lnTo>
                <a:lnTo>
                  <a:pt x="94031" y="124954"/>
                </a:lnTo>
                <a:lnTo>
                  <a:pt x="94031" y="119019"/>
                </a:lnTo>
                <a:close/>
                <a:moveTo>
                  <a:pt x="106214" y="119019"/>
                </a:moveTo>
                <a:lnTo>
                  <a:pt x="106214" y="124954"/>
                </a:lnTo>
                <a:lnTo>
                  <a:pt x="100278" y="124954"/>
                </a:lnTo>
                <a:lnTo>
                  <a:pt x="100278" y="119019"/>
                </a:lnTo>
                <a:close/>
                <a:moveTo>
                  <a:pt x="112461" y="119019"/>
                </a:moveTo>
                <a:lnTo>
                  <a:pt x="112461" y="124954"/>
                </a:lnTo>
                <a:lnTo>
                  <a:pt x="106527" y="124954"/>
                </a:lnTo>
                <a:lnTo>
                  <a:pt x="106527" y="119019"/>
                </a:lnTo>
                <a:close/>
                <a:moveTo>
                  <a:pt x="118710" y="119019"/>
                </a:moveTo>
                <a:lnTo>
                  <a:pt x="118710" y="124954"/>
                </a:lnTo>
                <a:lnTo>
                  <a:pt x="112774" y="124954"/>
                </a:lnTo>
                <a:lnTo>
                  <a:pt x="112774" y="119019"/>
                </a:lnTo>
                <a:close/>
                <a:moveTo>
                  <a:pt x="124957" y="119019"/>
                </a:moveTo>
                <a:lnTo>
                  <a:pt x="124957" y="124954"/>
                </a:lnTo>
                <a:lnTo>
                  <a:pt x="119021" y="124954"/>
                </a:lnTo>
                <a:lnTo>
                  <a:pt x="119021" y="119019"/>
                </a:lnTo>
                <a:close/>
                <a:moveTo>
                  <a:pt x="131204" y="119019"/>
                </a:moveTo>
                <a:lnTo>
                  <a:pt x="131204" y="124954"/>
                </a:lnTo>
                <a:lnTo>
                  <a:pt x="125270" y="124954"/>
                </a:lnTo>
                <a:lnTo>
                  <a:pt x="125270" y="119019"/>
                </a:lnTo>
                <a:close/>
                <a:moveTo>
                  <a:pt x="137451" y="119019"/>
                </a:moveTo>
                <a:lnTo>
                  <a:pt x="137451" y="124954"/>
                </a:lnTo>
                <a:lnTo>
                  <a:pt x="131517" y="124954"/>
                </a:lnTo>
                <a:lnTo>
                  <a:pt x="131517" y="119019"/>
                </a:lnTo>
                <a:close/>
                <a:moveTo>
                  <a:pt x="143702" y="119019"/>
                </a:moveTo>
                <a:lnTo>
                  <a:pt x="143702" y="124954"/>
                </a:lnTo>
                <a:lnTo>
                  <a:pt x="137766" y="124954"/>
                </a:lnTo>
                <a:lnTo>
                  <a:pt x="137766" y="119019"/>
                </a:lnTo>
                <a:close/>
                <a:moveTo>
                  <a:pt x="149949" y="119019"/>
                </a:moveTo>
                <a:lnTo>
                  <a:pt x="149949" y="124954"/>
                </a:lnTo>
                <a:lnTo>
                  <a:pt x="144015" y="124954"/>
                </a:lnTo>
                <a:lnTo>
                  <a:pt x="144015" y="119019"/>
                </a:lnTo>
                <a:close/>
                <a:moveTo>
                  <a:pt x="156196" y="119019"/>
                </a:moveTo>
                <a:lnTo>
                  <a:pt x="156196" y="124954"/>
                </a:lnTo>
                <a:lnTo>
                  <a:pt x="150262" y="124954"/>
                </a:lnTo>
                <a:lnTo>
                  <a:pt x="150262" y="119019"/>
                </a:lnTo>
                <a:close/>
                <a:moveTo>
                  <a:pt x="162445" y="119019"/>
                </a:moveTo>
                <a:lnTo>
                  <a:pt x="162445" y="124954"/>
                </a:lnTo>
                <a:lnTo>
                  <a:pt x="156509" y="124954"/>
                </a:lnTo>
                <a:lnTo>
                  <a:pt x="156509" y="119019"/>
                </a:lnTo>
                <a:close/>
                <a:moveTo>
                  <a:pt x="168692" y="119019"/>
                </a:moveTo>
                <a:lnTo>
                  <a:pt x="168692" y="124954"/>
                </a:lnTo>
                <a:lnTo>
                  <a:pt x="162756" y="124954"/>
                </a:lnTo>
                <a:lnTo>
                  <a:pt x="162756" y="119019"/>
                </a:lnTo>
                <a:close/>
                <a:moveTo>
                  <a:pt x="174939" y="119019"/>
                </a:moveTo>
                <a:lnTo>
                  <a:pt x="174939" y="124954"/>
                </a:lnTo>
                <a:lnTo>
                  <a:pt x="169005" y="124954"/>
                </a:lnTo>
                <a:lnTo>
                  <a:pt x="169005" y="119019"/>
                </a:lnTo>
                <a:close/>
                <a:moveTo>
                  <a:pt x="181186" y="119019"/>
                </a:moveTo>
                <a:lnTo>
                  <a:pt x="181186" y="124954"/>
                </a:lnTo>
                <a:lnTo>
                  <a:pt x="175252" y="124954"/>
                </a:lnTo>
                <a:lnTo>
                  <a:pt x="175252" y="119019"/>
                </a:lnTo>
                <a:close/>
                <a:moveTo>
                  <a:pt x="187435" y="119019"/>
                </a:moveTo>
                <a:lnTo>
                  <a:pt x="187435" y="124954"/>
                </a:lnTo>
                <a:lnTo>
                  <a:pt x="181499" y="124954"/>
                </a:lnTo>
                <a:lnTo>
                  <a:pt x="181499" y="119019"/>
                </a:lnTo>
                <a:close/>
                <a:moveTo>
                  <a:pt x="193684" y="119019"/>
                </a:moveTo>
                <a:lnTo>
                  <a:pt x="193684" y="124954"/>
                </a:lnTo>
                <a:lnTo>
                  <a:pt x="187749" y="124954"/>
                </a:lnTo>
                <a:lnTo>
                  <a:pt x="187749" y="119019"/>
                </a:lnTo>
                <a:close/>
                <a:moveTo>
                  <a:pt x="199931" y="119019"/>
                </a:moveTo>
                <a:lnTo>
                  <a:pt x="199931" y="124954"/>
                </a:lnTo>
                <a:lnTo>
                  <a:pt x="193996" y="124954"/>
                </a:lnTo>
                <a:lnTo>
                  <a:pt x="193996" y="119019"/>
                </a:lnTo>
                <a:close/>
                <a:moveTo>
                  <a:pt x="206180" y="119019"/>
                </a:moveTo>
                <a:lnTo>
                  <a:pt x="206180" y="124954"/>
                </a:lnTo>
                <a:lnTo>
                  <a:pt x="200244" y="124954"/>
                </a:lnTo>
                <a:lnTo>
                  <a:pt x="200244" y="119019"/>
                </a:lnTo>
                <a:close/>
                <a:moveTo>
                  <a:pt x="212427" y="119019"/>
                </a:moveTo>
                <a:lnTo>
                  <a:pt x="212427" y="124954"/>
                </a:lnTo>
                <a:lnTo>
                  <a:pt x="206491" y="124954"/>
                </a:lnTo>
                <a:lnTo>
                  <a:pt x="206491" y="119019"/>
                </a:lnTo>
                <a:close/>
                <a:moveTo>
                  <a:pt x="218674" y="119019"/>
                </a:moveTo>
                <a:lnTo>
                  <a:pt x="218674" y="124954"/>
                </a:lnTo>
                <a:lnTo>
                  <a:pt x="212739" y="124954"/>
                </a:lnTo>
                <a:lnTo>
                  <a:pt x="212739" y="119019"/>
                </a:lnTo>
                <a:close/>
                <a:moveTo>
                  <a:pt x="224921" y="119019"/>
                </a:moveTo>
                <a:lnTo>
                  <a:pt x="224921" y="124954"/>
                </a:lnTo>
                <a:lnTo>
                  <a:pt x="218987" y="124954"/>
                </a:lnTo>
                <a:lnTo>
                  <a:pt x="218987" y="119019"/>
                </a:lnTo>
                <a:close/>
                <a:moveTo>
                  <a:pt x="231170" y="119019"/>
                </a:moveTo>
                <a:lnTo>
                  <a:pt x="231170" y="124954"/>
                </a:lnTo>
                <a:lnTo>
                  <a:pt x="225234" y="124954"/>
                </a:lnTo>
                <a:lnTo>
                  <a:pt x="225234" y="119019"/>
                </a:lnTo>
                <a:close/>
                <a:moveTo>
                  <a:pt x="237417" y="119019"/>
                </a:moveTo>
                <a:lnTo>
                  <a:pt x="237417" y="124954"/>
                </a:lnTo>
                <a:lnTo>
                  <a:pt x="231481" y="124954"/>
                </a:lnTo>
                <a:lnTo>
                  <a:pt x="231481" y="119019"/>
                </a:lnTo>
                <a:close/>
                <a:moveTo>
                  <a:pt x="243664" y="119019"/>
                </a:moveTo>
                <a:lnTo>
                  <a:pt x="243664" y="124954"/>
                </a:lnTo>
                <a:lnTo>
                  <a:pt x="237729" y="124954"/>
                </a:lnTo>
                <a:lnTo>
                  <a:pt x="237729" y="119019"/>
                </a:lnTo>
                <a:close/>
                <a:moveTo>
                  <a:pt x="249911" y="119019"/>
                </a:moveTo>
                <a:lnTo>
                  <a:pt x="249911" y="124954"/>
                </a:lnTo>
                <a:lnTo>
                  <a:pt x="243977" y="124954"/>
                </a:lnTo>
                <a:lnTo>
                  <a:pt x="243977" y="119019"/>
                </a:lnTo>
                <a:close/>
                <a:moveTo>
                  <a:pt x="256161" y="119019"/>
                </a:moveTo>
                <a:lnTo>
                  <a:pt x="256161" y="124954"/>
                </a:lnTo>
                <a:lnTo>
                  <a:pt x="250225" y="124954"/>
                </a:lnTo>
                <a:lnTo>
                  <a:pt x="250225" y="119019"/>
                </a:lnTo>
                <a:close/>
                <a:moveTo>
                  <a:pt x="262409" y="119019"/>
                </a:moveTo>
                <a:lnTo>
                  <a:pt x="262409" y="124954"/>
                </a:lnTo>
                <a:lnTo>
                  <a:pt x="256474" y="124954"/>
                </a:lnTo>
                <a:lnTo>
                  <a:pt x="256474" y="119019"/>
                </a:lnTo>
                <a:close/>
                <a:moveTo>
                  <a:pt x="268656" y="119019"/>
                </a:moveTo>
                <a:lnTo>
                  <a:pt x="268656" y="124954"/>
                </a:lnTo>
                <a:lnTo>
                  <a:pt x="262721" y="124954"/>
                </a:lnTo>
                <a:lnTo>
                  <a:pt x="262721" y="119019"/>
                </a:lnTo>
                <a:close/>
                <a:moveTo>
                  <a:pt x="274904" y="119019"/>
                </a:moveTo>
                <a:lnTo>
                  <a:pt x="274904" y="124954"/>
                </a:lnTo>
                <a:lnTo>
                  <a:pt x="268968" y="124954"/>
                </a:lnTo>
                <a:lnTo>
                  <a:pt x="268968" y="119019"/>
                </a:lnTo>
                <a:close/>
                <a:moveTo>
                  <a:pt x="6251" y="125266"/>
                </a:moveTo>
                <a:lnTo>
                  <a:pt x="6251" y="131201"/>
                </a:lnTo>
                <a:lnTo>
                  <a:pt x="315" y="131201"/>
                </a:lnTo>
                <a:lnTo>
                  <a:pt x="315" y="125266"/>
                </a:lnTo>
                <a:close/>
                <a:moveTo>
                  <a:pt x="12498" y="125266"/>
                </a:moveTo>
                <a:lnTo>
                  <a:pt x="12498" y="131201"/>
                </a:lnTo>
                <a:lnTo>
                  <a:pt x="6562" y="131201"/>
                </a:lnTo>
                <a:lnTo>
                  <a:pt x="6562" y="125266"/>
                </a:lnTo>
                <a:close/>
                <a:moveTo>
                  <a:pt x="18745" y="125266"/>
                </a:moveTo>
                <a:lnTo>
                  <a:pt x="18745" y="131201"/>
                </a:lnTo>
                <a:lnTo>
                  <a:pt x="12810" y="131201"/>
                </a:lnTo>
                <a:lnTo>
                  <a:pt x="12810" y="125266"/>
                </a:lnTo>
                <a:close/>
                <a:moveTo>
                  <a:pt x="24992" y="125266"/>
                </a:moveTo>
                <a:lnTo>
                  <a:pt x="24992" y="131201"/>
                </a:lnTo>
                <a:lnTo>
                  <a:pt x="19058" y="131201"/>
                </a:lnTo>
                <a:lnTo>
                  <a:pt x="19058" y="125266"/>
                </a:lnTo>
                <a:close/>
                <a:moveTo>
                  <a:pt x="31242" y="125266"/>
                </a:moveTo>
                <a:lnTo>
                  <a:pt x="31242" y="131201"/>
                </a:lnTo>
                <a:lnTo>
                  <a:pt x="25305" y="131201"/>
                </a:lnTo>
                <a:lnTo>
                  <a:pt x="25305" y="125266"/>
                </a:lnTo>
                <a:close/>
                <a:moveTo>
                  <a:pt x="37489" y="125266"/>
                </a:moveTo>
                <a:lnTo>
                  <a:pt x="37489" y="131201"/>
                </a:lnTo>
                <a:lnTo>
                  <a:pt x="31553" y="131201"/>
                </a:lnTo>
                <a:lnTo>
                  <a:pt x="31553" y="125266"/>
                </a:lnTo>
                <a:close/>
                <a:moveTo>
                  <a:pt x="43737" y="125266"/>
                </a:moveTo>
                <a:lnTo>
                  <a:pt x="43737" y="131201"/>
                </a:lnTo>
                <a:lnTo>
                  <a:pt x="37802" y="131201"/>
                </a:lnTo>
                <a:lnTo>
                  <a:pt x="37802" y="125266"/>
                </a:lnTo>
                <a:close/>
                <a:moveTo>
                  <a:pt x="49985" y="125266"/>
                </a:moveTo>
                <a:lnTo>
                  <a:pt x="49985" y="131201"/>
                </a:lnTo>
                <a:lnTo>
                  <a:pt x="44049" y="131201"/>
                </a:lnTo>
                <a:lnTo>
                  <a:pt x="44049" y="125266"/>
                </a:lnTo>
                <a:close/>
                <a:moveTo>
                  <a:pt x="56232" y="125266"/>
                </a:moveTo>
                <a:lnTo>
                  <a:pt x="56232" y="131201"/>
                </a:lnTo>
                <a:lnTo>
                  <a:pt x="50296" y="131201"/>
                </a:lnTo>
                <a:lnTo>
                  <a:pt x="50296" y="125266"/>
                </a:lnTo>
                <a:close/>
                <a:moveTo>
                  <a:pt x="62480" y="125266"/>
                </a:moveTo>
                <a:lnTo>
                  <a:pt x="62480" y="131201"/>
                </a:lnTo>
                <a:lnTo>
                  <a:pt x="56545" y="131201"/>
                </a:lnTo>
                <a:lnTo>
                  <a:pt x="56545" y="125266"/>
                </a:lnTo>
                <a:close/>
                <a:moveTo>
                  <a:pt x="68727" y="125266"/>
                </a:moveTo>
                <a:lnTo>
                  <a:pt x="68727" y="131201"/>
                </a:lnTo>
                <a:lnTo>
                  <a:pt x="62792" y="131201"/>
                </a:lnTo>
                <a:lnTo>
                  <a:pt x="62792" y="125266"/>
                </a:lnTo>
                <a:close/>
                <a:moveTo>
                  <a:pt x="74975" y="125266"/>
                </a:moveTo>
                <a:lnTo>
                  <a:pt x="74975" y="131201"/>
                </a:lnTo>
                <a:lnTo>
                  <a:pt x="69039" y="131201"/>
                </a:lnTo>
                <a:lnTo>
                  <a:pt x="69039" y="125266"/>
                </a:lnTo>
                <a:close/>
                <a:moveTo>
                  <a:pt x="81223" y="125266"/>
                </a:moveTo>
                <a:lnTo>
                  <a:pt x="81223" y="131201"/>
                </a:lnTo>
                <a:lnTo>
                  <a:pt x="75286" y="131201"/>
                </a:lnTo>
                <a:lnTo>
                  <a:pt x="75286" y="125266"/>
                </a:lnTo>
                <a:close/>
                <a:moveTo>
                  <a:pt x="87470" y="125266"/>
                </a:moveTo>
                <a:lnTo>
                  <a:pt x="87470" y="131201"/>
                </a:lnTo>
                <a:lnTo>
                  <a:pt x="81535" y="131201"/>
                </a:lnTo>
                <a:lnTo>
                  <a:pt x="81535" y="125266"/>
                </a:lnTo>
                <a:close/>
                <a:moveTo>
                  <a:pt x="93718" y="125266"/>
                </a:moveTo>
                <a:lnTo>
                  <a:pt x="93718" y="131201"/>
                </a:lnTo>
                <a:lnTo>
                  <a:pt x="87784" y="131201"/>
                </a:lnTo>
                <a:lnTo>
                  <a:pt x="87784" y="125266"/>
                </a:lnTo>
                <a:close/>
                <a:moveTo>
                  <a:pt x="99967" y="125266"/>
                </a:moveTo>
                <a:lnTo>
                  <a:pt x="99967" y="131201"/>
                </a:lnTo>
                <a:lnTo>
                  <a:pt x="94031" y="131201"/>
                </a:lnTo>
                <a:lnTo>
                  <a:pt x="94031" y="125266"/>
                </a:lnTo>
                <a:close/>
                <a:moveTo>
                  <a:pt x="106214" y="125266"/>
                </a:moveTo>
                <a:lnTo>
                  <a:pt x="106214" y="131201"/>
                </a:lnTo>
                <a:lnTo>
                  <a:pt x="100278" y="131201"/>
                </a:lnTo>
                <a:lnTo>
                  <a:pt x="100278" y="125266"/>
                </a:lnTo>
                <a:close/>
                <a:moveTo>
                  <a:pt x="112461" y="125266"/>
                </a:moveTo>
                <a:lnTo>
                  <a:pt x="112461" y="131201"/>
                </a:lnTo>
                <a:lnTo>
                  <a:pt x="106527" y="131201"/>
                </a:lnTo>
                <a:lnTo>
                  <a:pt x="106527" y="125266"/>
                </a:lnTo>
                <a:close/>
                <a:moveTo>
                  <a:pt x="118710" y="125266"/>
                </a:moveTo>
                <a:lnTo>
                  <a:pt x="118710" y="131201"/>
                </a:lnTo>
                <a:lnTo>
                  <a:pt x="112774" y="131201"/>
                </a:lnTo>
                <a:lnTo>
                  <a:pt x="112774" y="125266"/>
                </a:lnTo>
                <a:close/>
                <a:moveTo>
                  <a:pt x="124957" y="125266"/>
                </a:moveTo>
                <a:lnTo>
                  <a:pt x="124957" y="131201"/>
                </a:lnTo>
                <a:lnTo>
                  <a:pt x="119021" y="131201"/>
                </a:lnTo>
                <a:lnTo>
                  <a:pt x="119021" y="125266"/>
                </a:lnTo>
                <a:close/>
                <a:moveTo>
                  <a:pt x="131204" y="125266"/>
                </a:moveTo>
                <a:lnTo>
                  <a:pt x="131204" y="131201"/>
                </a:lnTo>
                <a:lnTo>
                  <a:pt x="125270" y="131201"/>
                </a:lnTo>
                <a:lnTo>
                  <a:pt x="125270" y="125266"/>
                </a:lnTo>
                <a:close/>
                <a:moveTo>
                  <a:pt x="137451" y="125266"/>
                </a:moveTo>
                <a:lnTo>
                  <a:pt x="137451" y="131201"/>
                </a:lnTo>
                <a:lnTo>
                  <a:pt x="131517" y="131201"/>
                </a:lnTo>
                <a:lnTo>
                  <a:pt x="131517" y="125266"/>
                </a:lnTo>
                <a:close/>
                <a:moveTo>
                  <a:pt x="143702" y="125266"/>
                </a:moveTo>
                <a:lnTo>
                  <a:pt x="143702" y="131201"/>
                </a:lnTo>
                <a:lnTo>
                  <a:pt x="137766" y="131201"/>
                </a:lnTo>
                <a:lnTo>
                  <a:pt x="137766" y="125266"/>
                </a:lnTo>
                <a:close/>
                <a:moveTo>
                  <a:pt x="149949" y="125266"/>
                </a:moveTo>
                <a:lnTo>
                  <a:pt x="149949" y="131201"/>
                </a:lnTo>
                <a:lnTo>
                  <a:pt x="144015" y="131201"/>
                </a:lnTo>
                <a:lnTo>
                  <a:pt x="144015" y="125266"/>
                </a:lnTo>
                <a:close/>
                <a:moveTo>
                  <a:pt x="156196" y="125266"/>
                </a:moveTo>
                <a:lnTo>
                  <a:pt x="156196" y="131201"/>
                </a:lnTo>
                <a:lnTo>
                  <a:pt x="150262" y="131201"/>
                </a:lnTo>
                <a:lnTo>
                  <a:pt x="150262" y="125266"/>
                </a:lnTo>
                <a:close/>
                <a:moveTo>
                  <a:pt x="162445" y="125266"/>
                </a:moveTo>
                <a:lnTo>
                  <a:pt x="162445" y="131201"/>
                </a:lnTo>
                <a:lnTo>
                  <a:pt x="156509" y="131201"/>
                </a:lnTo>
                <a:lnTo>
                  <a:pt x="156509" y="125266"/>
                </a:lnTo>
                <a:close/>
                <a:moveTo>
                  <a:pt x="168692" y="125266"/>
                </a:moveTo>
                <a:lnTo>
                  <a:pt x="168692" y="131201"/>
                </a:lnTo>
                <a:lnTo>
                  <a:pt x="162756" y="131201"/>
                </a:lnTo>
                <a:lnTo>
                  <a:pt x="162756" y="125266"/>
                </a:lnTo>
                <a:close/>
                <a:moveTo>
                  <a:pt x="174939" y="125266"/>
                </a:moveTo>
                <a:lnTo>
                  <a:pt x="174939" y="131201"/>
                </a:lnTo>
                <a:lnTo>
                  <a:pt x="169005" y="131201"/>
                </a:lnTo>
                <a:lnTo>
                  <a:pt x="169005" y="125266"/>
                </a:lnTo>
                <a:close/>
                <a:moveTo>
                  <a:pt x="181186" y="125266"/>
                </a:moveTo>
                <a:lnTo>
                  <a:pt x="181186" y="131201"/>
                </a:lnTo>
                <a:lnTo>
                  <a:pt x="175252" y="131201"/>
                </a:lnTo>
                <a:lnTo>
                  <a:pt x="175252" y="125266"/>
                </a:lnTo>
                <a:close/>
                <a:moveTo>
                  <a:pt x="187435" y="125266"/>
                </a:moveTo>
                <a:lnTo>
                  <a:pt x="187435" y="131201"/>
                </a:lnTo>
                <a:lnTo>
                  <a:pt x="181499" y="131201"/>
                </a:lnTo>
                <a:lnTo>
                  <a:pt x="181499" y="125266"/>
                </a:lnTo>
                <a:close/>
                <a:moveTo>
                  <a:pt x="193682" y="125266"/>
                </a:moveTo>
                <a:lnTo>
                  <a:pt x="193682" y="131201"/>
                </a:lnTo>
                <a:lnTo>
                  <a:pt x="187746" y="131201"/>
                </a:lnTo>
                <a:lnTo>
                  <a:pt x="187746" y="125266"/>
                </a:lnTo>
                <a:close/>
                <a:moveTo>
                  <a:pt x="199931" y="125266"/>
                </a:moveTo>
                <a:lnTo>
                  <a:pt x="199931" y="131201"/>
                </a:lnTo>
                <a:lnTo>
                  <a:pt x="193996" y="131201"/>
                </a:lnTo>
                <a:lnTo>
                  <a:pt x="193996" y="125266"/>
                </a:lnTo>
                <a:close/>
                <a:moveTo>
                  <a:pt x="206180" y="125266"/>
                </a:moveTo>
                <a:lnTo>
                  <a:pt x="206180" y="131201"/>
                </a:lnTo>
                <a:lnTo>
                  <a:pt x="200244" y="131201"/>
                </a:lnTo>
                <a:lnTo>
                  <a:pt x="200244" y="125266"/>
                </a:lnTo>
                <a:close/>
                <a:moveTo>
                  <a:pt x="212427" y="125266"/>
                </a:moveTo>
                <a:lnTo>
                  <a:pt x="212427" y="131201"/>
                </a:lnTo>
                <a:lnTo>
                  <a:pt x="206491" y="131201"/>
                </a:lnTo>
                <a:lnTo>
                  <a:pt x="206491" y="125266"/>
                </a:lnTo>
                <a:close/>
                <a:moveTo>
                  <a:pt x="218674" y="125266"/>
                </a:moveTo>
                <a:lnTo>
                  <a:pt x="218674" y="131201"/>
                </a:lnTo>
                <a:lnTo>
                  <a:pt x="212739" y="131201"/>
                </a:lnTo>
                <a:lnTo>
                  <a:pt x="212739" y="125266"/>
                </a:lnTo>
                <a:close/>
                <a:moveTo>
                  <a:pt x="224921" y="125266"/>
                </a:moveTo>
                <a:lnTo>
                  <a:pt x="224921" y="131201"/>
                </a:lnTo>
                <a:lnTo>
                  <a:pt x="218987" y="131201"/>
                </a:lnTo>
                <a:lnTo>
                  <a:pt x="218987" y="125266"/>
                </a:lnTo>
                <a:close/>
                <a:moveTo>
                  <a:pt x="231170" y="125266"/>
                </a:moveTo>
                <a:lnTo>
                  <a:pt x="231170" y="131201"/>
                </a:lnTo>
                <a:lnTo>
                  <a:pt x="225234" y="131201"/>
                </a:lnTo>
                <a:lnTo>
                  <a:pt x="225234" y="125266"/>
                </a:lnTo>
                <a:close/>
                <a:moveTo>
                  <a:pt x="237417" y="125266"/>
                </a:moveTo>
                <a:lnTo>
                  <a:pt x="237417" y="131201"/>
                </a:lnTo>
                <a:lnTo>
                  <a:pt x="231481" y="131201"/>
                </a:lnTo>
                <a:lnTo>
                  <a:pt x="231481" y="125266"/>
                </a:lnTo>
                <a:close/>
                <a:moveTo>
                  <a:pt x="243664" y="125266"/>
                </a:moveTo>
                <a:lnTo>
                  <a:pt x="243664" y="131201"/>
                </a:lnTo>
                <a:lnTo>
                  <a:pt x="237729" y="131201"/>
                </a:lnTo>
                <a:lnTo>
                  <a:pt x="237729" y="125266"/>
                </a:lnTo>
                <a:close/>
                <a:moveTo>
                  <a:pt x="249911" y="125266"/>
                </a:moveTo>
                <a:lnTo>
                  <a:pt x="249911" y="131201"/>
                </a:lnTo>
                <a:lnTo>
                  <a:pt x="243977" y="131201"/>
                </a:lnTo>
                <a:lnTo>
                  <a:pt x="243977" y="125266"/>
                </a:lnTo>
                <a:close/>
                <a:moveTo>
                  <a:pt x="256161" y="125266"/>
                </a:moveTo>
                <a:lnTo>
                  <a:pt x="256161" y="131201"/>
                </a:lnTo>
                <a:lnTo>
                  <a:pt x="250225" y="131201"/>
                </a:lnTo>
                <a:lnTo>
                  <a:pt x="250225" y="125266"/>
                </a:lnTo>
                <a:close/>
                <a:moveTo>
                  <a:pt x="262409" y="125266"/>
                </a:moveTo>
                <a:lnTo>
                  <a:pt x="262409" y="131201"/>
                </a:lnTo>
                <a:lnTo>
                  <a:pt x="256474" y="131201"/>
                </a:lnTo>
                <a:lnTo>
                  <a:pt x="256474" y="125266"/>
                </a:lnTo>
                <a:close/>
                <a:moveTo>
                  <a:pt x="268656" y="125266"/>
                </a:moveTo>
                <a:lnTo>
                  <a:pt x="268656" y="131201"/>
                </a:lnTo>
                <a:lnTo>
                  <a:pt x="262721" y="131201"/>
                </a:lnTo>
                <a:lnTo>
                  <a:pt x="262721" y="125266"/>
                </a:lnTo>
                <a:close/>
                <a:moveTo>
                  <a:pt x="274904" y="125266"/>
                </a:moveTo>
                <a:lnTo>
                  <a:pt x="274904" y="131201"/>
                </a:lnTo>
                <a:lnTo>
                  <a:pt x="268968" y="131201"/>
                </a:lnTo>
                <a:lnTo>
                  <a:pt x="268968" y="125266"/>
                </a:lnTo>
                <a:close/>
                <a:moveTo>
                  <a:pt x="6251" y="131513"/>
                </a:moveTo>
                <a:lnTo>
                  <a:pt x="6251" y="137449"/>
                </a:lnTo>
                <a:lnTo>
                  <a:pt x="315" y="137449"/>
                </a:lnTo>
                <a:lnTo>
                  <a:pt x="315" y="131513"/>
                </a:lnTo>
                <a:close/>
                <a:moveTo>
                  <a:pt x="12498" y="131513"/>
                </a:moveTo>
                <a:lnTo>
                  <a:pt x="12498" y="137449"/>
                </a:lnTo>
                <a:lnTo>
                  <a:pt x="6562" y="137449"/>
                </a:lnTo>
                <a:lnTo>
                  <a:pt x="6562" y="131513"/>
                </a:lnTo>
                <a:close/>
                <a:moveTo>
                  <a:pt x="18745" y="131513"/>
                </a:moveTo>
                <a:lnTo>
                  <a:pt x="18745" y="137449"/>
                </a:lnTo>
                <a:lnTo>
                  <a:pt x="12810" y="137449"/>
                </a:lnTo>
                <a:lnTo>
                  <a:pt x="12810" y="131513"/>
                </a:lnTo>
                <a:close/>
                <a:moveTo>
                  <a:pt x="24992" y="131513"/>
                </a:moveTo>
                <a:lnTo>
                  <a:pt x="24992" y="137449"/>
                </a:lnTo>
                <a:lnTo>
                  <a:pt x="19058" y="137449"/>
                </a:lnTo>
                <a:lnTo>
                  <a:pt x="19058" y="131513"/>
                </a:lnTo>
                <a:close/>
                <a:moveTo>
                  <a:pt x="31241" y="131513"/>
                </a:moveTo>
                <a:lnTo>
                  <a:pt x="31241" y="137449"/>
                </a:lnTo>
                <a:lnTo>
                  <a:pt x="25305" y="137449"/>
                </a:lnTo>
                <a:lnTo>
                  <a:pt x="25305" y="131513"/>
                </a:lnTo>
                <a:close/>
                <a:moveTo>
                  <a:pt x="37489" y="131513"/>
                </a:moveTo>
                <a:lnTo>
                  <a:pt x="37489" y="137449"/>
                </a:lnTo>
                <a:lnTo>
                  <a:pt x="31553" y="137449"/>
                </a:lnTo>
                <a:lnTo>
                  <a:pt x="31553" y="131513"/>
                </a:lnTo>
                <a:close/>
                <a:moveTo>
                  <a:pt x="43737" y="131513"/>
                </a:moveTo>
                <a:lnTo>
                  <a:pt x="43737" y="137449"/>
                </a:lnTo>
                <a:lnTo>
                  <a:pt x="37802" y="137449"/>
                </a:lnTo>
                <a:lnTo>
                  <a:pt x="37802" y="131513"/>
                </a:lnTo>
                <a:close/>
                <a:moveTo>
                  <a:pt x="49985" y="131513"/>
                </a:moveTo>
                <a:lnTo>
                  <a:pt x="49985" y="137449"/>
                </a:lnTo>
                <a:lnTo>
                  <a:pt x="44049" y="137449"/>
                </a:lnTo>
                <a:lnTo>
                  <a:pt x="44049" y="131513"/>
                </a:lnTo>
                <a:close/>
                <a:moveTo>
                  <a:pt x="56232" y="131513"/>
                </a:moveTo>
                <a:lnTo>
                  <a:pt x="56232" y="137449"/>
                </a:lnTo>
                <a:lnTo>
                  <a:pt x="50296" y="137449"/>
                </a:lnTo>
                <a:lnTo>
                  <a:pt x="50296" y="131513"/>
                </a:lnTo>
                <a:close/>
                <a:moveTo>
                  <a:pt x="62480" y="131513"/>
                </a:moveTo>
                <a:lnTo>
                  <a:pt x="62480" y="137449"/>
                </a:lnTo>
                <a:lnTo>
                  <a:pt x="56545" y="137449"/>
                </a:lnTo>
                <a:lnTo>
                  <a:pt x="56545" y="131513"/>
                </a:lnTo>
                <a:close/>
                <a:moveTo>
                  <a:pt x="68727" y="131513"/>
                </a:moveTo>
                <a:lnTo>
                  <a:pt x="68727" y="137449"/>
                </a:lnTo>
                <a:lnTo>
                  <a:pt x="62792" y="137449"/>
                </a:lnTo>
                <a:lnTo>
                  <a:pt x="62792" y="131513"/>
                </a:lnTo>
                <a:close/>
                <a:moveTo>
                  <a:pt x="74975" y="131513"/>
                </a:moveTo>
                <a:lnTo>
                  <a:pt x="74975" y="137449"/>
                </a:lnTo>
                <a:lnTo>
                  <a:pt x="69039" y="137449"/>
                </a:lnTo>
                <a:lnTo>
                  <a:pt x="69039" y="131513"/>
                </a:lnTo>
                <a:close/>
                <a:moveTo>
                  <a:pt x="81223" y="131513"/>
                </a:moveTo>
                <a:lnTo>
                  <a:pt x="81223" y="137449"/>
                </a:lnTo>
                <a:lnTo>
                  <a:pt x="75286" y="137449"/>
                </a:lnTo>
                <a:lnTo>
                  <a:pt x="75286" y="131513"/>
                </a:lnTo>
                <a:close/>
                <a:moveTo>
                  <a:pt x="87470" y="131513"/>
                </a:moveTo>
                <a:lnTo>
                  <a:pt x="87470" y="137449"/>
                </a:lnTo>
                <a:lnTo>
                  <a:pt x="81535" y="137449"/>
                </a:lnTo>
                <a:lnTo>
                  <a:pt x="81535" y="131513"/>
                </a:lnTo>
                <a:close/>
                <a:moveTo>
                  <a:pt x="93718" y="131513"/>
                </a:moveTo>
                <a:lnTo>
                  <a:pt x="93718" y="137449"/>
                </a:lnTo>
                <a:lnTo>
                  <a:pt x="87784" y="137449"/>
                </a:lnTo>
                <a:lnTo>
                  <a:pt x="87784" y="131513"/>
                </a:lnTo>
                <a:close/>
                <a:moveTo>
                  <a:pt x="99967" y="131513"/>
                </a:moveTo>
                <a:lnTo>
                  <a:pt x="99967" y="137449"/>
                </a:lnTo>
                <a:lnTo>
                  <a:pt x="94031" y="137449"/>
                </a:lnTo>
                <a:lnTo>
                  <a:pt x="94031" y="131513"/>
                </a:lnTo>
                <a:close/>
                <a:moveTo>
                  <a:pt x="106214" y="131513"/>
                </a:moveTo>
                <a:lnTo>
                  <a:pt x="106214" y="137449"/>
                </a:lnTo>
                <a:lnTo>
                  <a:pt x="100278" y="137449"/>
                </a:lnTo>
                <a:lnTo>
                  <a:pt x="100278" y="131513"/>
                </a:lnTo>
                <a:close/>
                <a:moveTo>
                  <a:pt x="112461" y="131513"/>
                </a:moveTo>
                <a:lnTo>
                  <a:pt x="112461" y="137449"/>
                </a:lnTo>
                <a:lnTo>
                  <a:pt x="106527" y="137449"/>
                </a:lnTo>
                <a:lnTo>
                  <a:pt x="106527" y="131513"/>
                </a:lnTo>
                <a:close/>
                <a:moveTo>
                  <a:pt x="118710" y="131513"/>
                </a:moveTo>
                <a:lnTo>
                  <a:pt x="118710" y="137449"/>
                </a:lnTo>
                <a:lnTo>
                  <a:pt x="112774" y="137449"/>
                </a:lnTo>
                <a:lnTo>
                  <a:pt x="112774" y="131513"/>
                </a:lnTo>
                <a:close/>
                <a:moveTo>
                  <a:pt x="124957" y="131513"/>
                </a:moveTo>
                <a:lnTo>
                  <a:pt x="124957" y="137449"/>
                </a:lnTo>
                <a:lnTo>
                  <a:pt x="119021" y="137449"/>
                </a:lnTo>
                <a:lnTo>
                  <a:pt x="119021" y="131513"/>
                </a:lnTo>
                <a:close/>
                <a:moveTo>
                  <a:pt x="131204" y="131513"/>
                </a:moveTo>
                <a:lnTo>
                  <a:pt x="131204" y="137449"/>
                </a:lnTo>
                <a:lnTo>
                  <a:pt x="125270" y="137449"/>
                </a:lnTo>
                <a:lnTo>
                  <a:pt x="125270" y="131513"/>
                </a:lnTo>
                <a:close/>
                <a:moveTo>
                  <a:pt x="137451" y="131513"/>
                </a:moveTo>
                <a:lnTo>
                  <a:pt x="137451" y="137449"/>
                </a:lnTo>
                <a:lnTo>
                  <a:pt x="131517" y="137449"/>
                </a:lnTo>
                <a:lnTo>
                  <a:pt x="131517" y="131513"/>
                </a:lnTo>
                <a:close/>
                <a:moveTo>
                  <a:pt x="143702" y="131513"/>
                </a:moveTo>
                <a:lnTo>
                  <a:pt x="143702" y="137449"/>
                </a:lnTo>
                <a:lnTo>
                  <a:pt x="137766" y="137449"/>
                </a:lnTo>
                <a:lnTo>
                  <a:pt x="137766" y="131513"/>
                </a:lnTo>
                <a:close/>
                <a:moveTo>
                  <a:pt x="149949" y="131513"/>
                </a:moveTo>
                <a:lnTo>
                  <a:pt x="149949" y="137449"/>
                </a:lnTo>
                <a:lnTo>
                  <a:pt x="144015" y="137449"/>
                </a:lnTo>
                <a:lnTo>
                  <a:pt x="144015" y="131513"/>
                </a:lnTo>
                <a:close/>
                <a:moveTo>
                  <a:pt x="156196" y="131513"/>
                </a:moveTo>
                <a:lnTo>
                  <a:pt x="156196" y="137449"/>
                </a:lnTo>
                <a:lnTo>
                  <a:pt x="150262" y="137449"/>
                </a:lnTo>
                <a:lnTo>
                  <a:pt x="150262" y="131513"/>
                </a:lnTo>
                <a:close/>
                <a:moveTo>
                  <a:pt x="162445" y="131513"/>
                </a:moveTo>
                <a:lnTo>
                  <a:pt x="162445" y="137449"/>
                </a:lnTo>
                <a:lnTo>
                  <a:pt x="156509" y="137449"/>
                </a:lnTo>
                <a:lnTo>
                  <a:pt x="156509" y="131513"/>
                </a:lnTo>
                <a:close/>
                <a:moveTo>
                  <a:pt x="168692" y="131513"/>
                </a:moveTo>
                <a:lnTo>
                  <a:pt x="168692" y="137449"/>
                </a:lnTo>
                <a:lnTo>
                  <a:pt x="162756" y="137449"/>
                </a:lnTo>
                <a:lnTo>
                  <a:pt x="162756" y="131513"/>
                </a:lnTo>
                <a:close/>
                <a:moveTo>
                  <a:pt x="174939" y="131513"/>
                </a:moveTo>
                <a:lnTo>
                  <a:pt x="174939" y="137449"/>
                </a:lnTo>
                <a:lnTo>
                  <a:pt x="169005" y="137449"/>
                </a:lnTo>
                <a:lnTo>
                  <a:pt x="169005" y="131513"/>
                </a:lnTo>
                <a:close/>
                <a:moveTo>
                  <a:pt x="181186" y="131513"/>
                </a:moveTo>
                <a:lnTo>
                  <a:pt x="181186" y="137449"/>
                </a:lnTo>
                <a:lnTo>
                  <a:pt x="175252" y="137449"/>
                </a:lnTo>
                <a:lnTo>
                  <a:pt x="175252" y="131513"/>
                </a:lnTo>
                <a:close/>
                <a:moveTo>
                  <a:pt x="187433" y="131513"/>
                </a:moveTo>
                <a:lnTo>
                  <a:pt x="187433" y="137449"/>
                </a:lnTo>
                <a:lnTo>
                  <a:pt x="181499" y="137449"/>
                </a:lnTo>
                <a:lnTo>
                  <a:pt x="181499" y="131513"/>
                </a:lnTo>
                <a:close/>
                <a:moveTo>
                  <a:pt x="193682" y="131513"/>
                </a:moveTo>
                <a:lnTo>
                  <a:pt x="193682" y="137449"/>
                </a:lnTo>
                <a:lnTo>
                  <a:pt x="187746" y="137449"/>
                </a:lnTo>
                <a:lnTo>
                  <a:pt x="187746" y="131513"/>
                </a:lnTo>
                <a:close/>
                <a:moveTo>
                  <a:pt x="199931" y="131513"/>
                </a:moveTo>
                <a:lnTo>
                  <a:pt x="199931" y="137449"/>
                </a:lnTo>
                <a:lnTo>
                  <a:pt x="193996" y="137449"/>
                </a:lnTo>
                <a:lnTo>
                  <a:pt x="193996" y="131513"/>
                </a:lnTo>
                <a:close/>
                <a:moveTo>
                  <a:pt x="206180" y="131513"/>
                </a:moveTo>
                <a:lnTo>
                  <a:pt x="206180" y="137449"/>
                </a:lnTo>
                <a:lnTo>
                  <a:pt x="200244" y="137449"/>
                </a:lnTo>
                <a:lnTo>
                  <a:pt x="200244" y="131513"/>
                </a:lnTo>
                <a:close/>
                <a:moveTo>
                  <a:pt x="212427" y="131513"/>
                </a:moveTo>
                <a:lnTo>
                  <a:pt x="212427" y="137449"/>
                </a:lnTo>
                <a:lnTo>
                  <a:pt x="206491" y="137449"/>
                </a:lnTo>
                <a:lnTo>
                  <a:pt x="206491" y="131513"/>
                </a:lnTo>
                <a:close/>
                <a:moveTo>
                  <a:pt x="218674" y="131513"/>
                </a:moveTo>
                <a:lnTo>
                  <a:pt x="218674" y="137449"/>
                </a:lnTo>
                <a:lnTo>
                  <a:pt x="212739" y="137449"/>
                </a:lnTo>
                <a:lnTo>
                  <a:pt x="212739" y="131513"/>
                </a:lnTo>
                <a:close/>
                <a:moveTo>
                  <a:pt x="224921" y="131513"/>
                </a:moveTo>
                <a:lnTo>
                  <a:pt x="224921" y="137449"/>
                </a:lnTo>
                <a:lnTo>
                  <a:pt x="218987" y="137449"/>
                </a:lnTo>
                <a:lnTo>
                  <a:pt x="218987" y="131513"/>
                </a:lnTo>
                <a:close/>
                <a:moveTo>
                  <a:pt x="231170" y="131513"/>
                </a:moveTo>
                <a:lnTo>
                  <a:pt x="231170" y="137449"/>
                </a:lnTo>
                <a:lnTo>
                  <a:pt x="225234" y="137449"/>
                </a:lnTo>
                <a:lnTo>
                  <a:pt x="225234" y="131513"/>
                </a:lnTo>
                <a:close/>
                <a:moveTo>
                  <a:pt x="237417" y="131513"/>
                </a:moveTo>
                <a:lnTo>
                  <a:pt x="237417" y="137449"/>
                </a:lnTo>
                <a:lnTo>
                  <a:pt x="231481" y="137449"/>
                </a:lnTo>
                <a:lnTo>
                  <a:pt x="231481" y="131513"/>
                </a:lnTo>
                <a:close/>
                <a:moveTo>
                  <a:pt x="243664" y="131513"/>
                </a:moveTo>
                <a:lnTo>
                  <a:pt x="243664" y="137449"/>
                </a:lnTo>
                <a:lnTo>
                  <a:pt x="237729" y="137449"/>
                </a:lnTo>
                <a:lnTo>
                  <a:pt x="237729" y="131513"/>
                </a:lnTo>
                <a:close/>
                <a:moveTo>
                  <a:pt x="249911" y="131513"/>
                </a:moveTo>
                <a:lnTo>
                  <a:pt x="249911" y="137449"/>
                </a:lnTo>
                <a:lnTo>
                  <a:pt x="243977" y="137449"/>
                </a:lnTo>
                <a:lnTo>
                  <a:pt x="243977" y="131513"/>
                </a:lnTo>
                <a:close/>
                <a:moveTo>
                  <a:pt x="256161" y="131513"/>
                </a:moveTo>
                <a:lnTo>
                  <a:pt x="256161" y="137449"/>
                </a:lnTo>
                <a:lnTo>
                  <a:pt x="250225" y="137449"/>
                </a:lnTo>
                <a:lnTo>
                  <a:pt x="250225" y="131513"/>
                </a:lnTo>
                <a:close/>
                <a:moveTo>
                  <a:pt x="262409" y="131513"/>
                </a:moveTo>
                <a:lnTo>
                  <a:pt x="262409" y="137449"/>
                </a:lnTo>
                <a:lnTo>
                  <a:pt x="256474" y="137449"/>
                </a:lnTo>
                <a:lnTo>
                  <a:pt x="256474" y="131513"/>
                </a:lnTo>
                <a:close/>
                <a:moveTo>
                  <a:pt x="268656" y="131513"/>
                </a:moveTo>
                <a:lnTo>
                  <a:pt x="268656" y="137449"/>
                </a:lnTo>
                <a:lnTo>
                  <a:pt x="262721" y="137449"/>
                </a:lnTo>
                <a:lnTo>
                  <a:pt x="262721" y="131513"/>
                </a:lnTo>
                <a:close/>
                <a:moveTo>
                  <a:pt x="274904" y="131513"/>
                </a:moveTo>
                <a:lnTo>
                  <a:pt x="274904" y="137449"/>
                </a:lnTo>
                <a:lnTo>
                  <a:pt x="268968" y="137449"/>
                </a:lnTo>
                <a:lnTo>
                  <a:pt x="268968" y="131513"/>
                </a:lnTo>
                <a:close/>
                <a:moveTo>
                  <a:pt x="6251" y="137760"/>
                </a:moveTo>
                <a:lnTo>
                  <a:pt x="6251" y="143697"/>
                </a:lnTo>
                <a:lnTo>
                  <a:pt x="315" y="143697"/>
                </a:lnTo>
                <a:lnTo>
                  <a:pt x="315" y="137760"/>
                </a:lnTo>
                <a:close/>
                <a:moveTo>
                  <a:pt x="12498" y="137760"/>
                </a:moveTo>
                <a:lnTo>
                  <a:pt x="12498" y="143697"/>
                </a:lnTo>
                <a:lnTo>
                  <a:pt x="6562" y="143697"/>
                </a:lnTo>
                <a:lnTo>
                  <a:pt x="6562" y="137760"/>
                </a:lnTo>
                <a:close/>
                <a:moveTo>
                  <a:pt x="18745" y="137760"/>
                </a:moveTo>
                <a:lnTo>
                  <a:pt x="18745" y="143697"/>
                </a:lnTo>
                <a:lnTo>
                  <a:pt x="12810" y="143697"/>
                </a:lnTo>
                <a:lnTo>
                  <a:pt x="12810" y="137760"/>
                </a:lnTo>
                <a:close/>
                <a:moveTo>
                  <a:pt x="24992" y="137760"/>
                </a:moveTo>
                <a:lnTo>
                  <a:pt x="24992" y="143697"/>
                </a:lnTo>
                <a:lnTo>
                  <a:pt x="19058" y="143697"/>
                </a:lnTo>
                <a:lnTo>
                  <a:pt x="19058" y="137760"/>
                </a:lnTo>
                <a:close/>
                <a:moveTo>
                  <a:pt x="31241" y="137760"/>
                </a:moveTo>
                <a:lnTo>
                  <a:pt x="31241" y="143697"/>
                </a:lnTo>
                <a:lnTo>
                  <a:pt x="25305" y="143697"/>
                </a:lnTo>
                <a:lnTo>
                  <a:pt x="25305" y="137760"/>
                </a:lnTo>
                <a:close/>
                <a:moveTo>
                  <a:pt x="37489" y="137760"/>
                </a:moveTo>
                <a:lnTo>
                  <a:pt x="37489" y="143697"/>
                </a:lnTo>
                <a:lnTo>
                  <a:pt x="31553" y="143697"/>
                </a:lnTo>
                <a:lnTo>
                  <a:pt x="31553" y="137760"/>
                </a:lnTo>
                <a:close/>
                <a:moveTo>
                  <a:pt x="43737" y="137760"/>
                </a:moveTo>
                <a:lnTo>
                  <a:pt x="43737" y="143697"/>
                </a:lnTo>
                <a:lnTo>
                  <a:pt x="37802" y="143697"/>
                </a:lnTo>
                <a:lnTo>
                  <a:pt x="37802" y="137760"/>
                </a:lnTo>
                <a:close/>
                <a:moveTo>
                  <a:pt x="49985" y="137760"/>
                </a:moveTo>
                <a:lnTo>
                  <a:pt x="49985" y="143697"/>
                </a:lnTo>
                <a:lnTo>
                  <a:pt x="44049" y="143697"/>
                </a:lnTo>
                <a:lnTo>
                  <a:pt x="44049" y="137760"/>
                </a:lnTo>
                <a:close/>
                <a:moveTo>
                  <a:pt x="56232" y="137760"/>
                </a:moveTo>
                <a:lnTo>
                  <a:pt x="56232" y="143697"/>
                </a:lnTo>
                <a:lnTo>
                  <a:pt x="50296" y="143697"/>
                </a:lnTo>
                <a:lnTo>
                  <a:pt x="50296" y="137760"/>
                </a:lnTo>
                <a:close/>
                <a:moveTo>
                  <a:pt x="62480" y="137760"/>
                </a:moveTo>
                <a:lnTo>
                  <a:pt x="62480" y="143697"/>
                </a:lnTo>
                <a:lnTo>
                  <a:pt x="56545" y="143697"/>
                </a:lnTo>
                <a:lnTo>
                  <a:pt x="56545" y="137760"/>
                </a:lnTo>
                <a:close/>
                <a:moveTo>
                  <a:pt x="68727" y="137760"/>
                </a:moveTo>
                <a:lnTo>
                  <a:pt x="68727" y="143697"/>
                </a:lnTo>
                <a:lnTo>
                  <a:pt x="62792" y="143697"/>
                </a:lnTo>
                <a:lnTo>
                  <a:pt x="62792" y="137760"/>
                </a:lnTo>
                <a:close/>
                <a:moveTo>
                  <a:pt x="74975" y="137760"/>
                </a:moveTo>
                <a:lnTo>
                  <a:pt x="74975" y="143697"/>
                </a:lnTo>
                <a:lnTo>
                  <a:pt x="69039" y="143697"/>
                </a:lnTo>
                <a:lnTo>
                  <a:pt x="69039" y="137760"/>
                </a:lnTo>
                <a:close/>
                <a:moveTo>
                  <a:pt x="81223" y="137760"/>
                </a:moveTo>
                <a:lnTo>
                  <a:pt x="81223" y="143697"/>
                </a:lnTo>
                <a:lnTo>
                  <a:pt x="75286" y="143697"/>
                </a:lnTo>
                <a:lnTo>
                  <a:pt x="75286" y="137760"/>
                </a:lnTo>
                <a:close/>
                <a:moveTo>
                  <a:pt x="87470" y="137760"/>
                </a:moveTo>
                <a:lnTo>
                  <a:pt x="87470" y="143697"/>
                </a:lnTo>
                <a:lnTo>
                  <a:pt x="81535" y="143697"/>
                </a:lnTo>
                <a:lnTo>
                  <a:pt x="81535" y="137760"/>
                </a:lnTo>
                <a:close/>
                <a:moveTo>
                  <a:pt x="93718" y="137760"/>
                </a:moveTo>
                <a:lnTo>
                  <a:pt x="93718" y="143697"/>
                </a:lnTo>
                <a:lnTo>
                  <a:pt x="87784" y="143697"/>
                </a:lnTo>
                <a:lnTo>
                  <a:pt x="87784" y="137760"/>
                </a:lnTo>
                <a:close/>
                <a:moveTo>
                  <a:pt x="99967" y="137760"/>
                </a:moveTo>
                <a:lnTo>
                  <a:pt x="99967" y="143697"/>
                </a:lnTo>
                <a:lnTo>
                  <a:pt x="94031" y="143697"/>
                </a:lnTo>
                <a:lnTo>
                  <a:pt x="94031" y="137760"/>
                </a:lnTo>
                <a:close/>
                <a:moveTo>
                  <a:pt x="106214" y="137760"/>
                </a:moveTo>
                <a:lnTo>
                  <a:pt x="106214" y="143697"/>
                </a:lnTo>
                <a:lnTo>
                  <a:pt x="100278" y="143697"/>
                </a:lnTo>
                <a:lnTo>
                  <a:pt x="100278" y="137760"/>
                </a:lnTo>
                <a:close/>
                <a:moveTo>
                  <a:pt x="112461" y="137760"/>
                </a:moveTo>
                <a:lnTo>
                  <a:pt x="112461" y="143697"/>
                </a:lnTo>
                <a:lnTo>
                  <a:pt x="106527" y="143697"/>
                </a:lnTo>
                <a:lnTo>
                  <a:pt x="106527" y="137760"/>
                </a:lnTo>
                <a:close/>
                <a:moveTo>
                  <a:pt x="118710" y="137760"/>
                </a:moveTo>
                <a:lnTo>
                  <a:pt x="118710" y="143697"/>
                </a:lnTo>
                <a:lnTo>
                  <a:pt x="112774" y="143697"/>
                </a:lnTo>
                <a:lnTo>
                  <a:pt x="112774" y="137760"/>
                </a:lnTo>
                <a:close/>
                <a:moveTo>
                  <a:pt x="124957" y="137760"/>
                </a:moveTo>
                <a:lnTo>
                  <a:pt x="124957" y="143697"/>
                </a:lnTo>
                <a:lnTo>
                  <a:pt x="119021" y="143697"/>
                </a:lnTo>
                <a:lnTo>
                  <a:pt x="119021" y="137760"/>
                </a:lnTo>
                <a:close/>
                <a:moveTo>
                  <a:pt x="131204" y="137760"/>
                </a:moveTo>
                <a:lnTo>
                  <a:pt x="131204" y="143697"/>
                </a:lnTo>
                <a:lnTo>
                  <a:pt x="125270" y="143697"/>
                </a:lnTo>
                <a:lnTo>
                  <a:pt x="125270" y="137760"/>
                </a:lnTo>
                <a:close/>
                <a:moveTo>
                  <a:pt x="137451" y="137760"/>
                </a:moveTo>
                <a:lnTo>
                  <a:pt x="137451" y="143697"/>
                </a:lnTo>
                <a:lnTo>
                  <a:pt x="131517" y="143697"/>
                </a:lnTo>
                <a:lnTo>
                  <a:pt x="131517" y="137760"/>
                </a:lnTo>
                <a:close/>
                <a:moveTo>
                  <a:pt x="143702" y="137760"/>
                </a:moveTo>
                <a:lnTo>
                  <a:pt x="143702" y="143697"/>
                </a:lnTo>
                <a:lnTo>
                  <a:pt x="137766" y="143697"/>
                </a:lnTo>
                <a:lnTo>
                  <a:pt x="137766" y="137760"/>
                </a:lnTo>
                <a:close/>
                <a:moveTo>
                  <a:pt x="149949" y="137760"/>
                </a:moveTo>
                <a:lnTo>
                  <a:pt x="149949" y="143697"/>
                </a:lnTo>
                <a:lnTo>
                  <a:pt x="144015" y="143697"/>
                </a:lnTo>
                <a:lnTo>
                  <a:pt x="144015" y="137760"/>
                </a:lnTo>
                <a:close/>
                <a:moveTo>
                  <a:pt x="156196" y="137760"/>
                </a:moveTo>
                <a:lnTo>
                  <a:pt x="156196" y="143697"/>
                </a:lnTo>
                <a:lnTo>
                  <a:pt x="150262" y="143697"/>
                </a:lnTo>
                <a:lnTo>
                  <a:pt x="150262" y="137760"/>
                </a:lnTo>
                <a:close/>
                <a:moveTo>
                  <a:pt x="162445" y="137760"/>
                </a:moveTo>
                <a:lnTo>
                  <a:pt x="162445" y="143697"/>
                </a:lnTo>
                <a:lnTo>
                  <a:pt x="156509" y="143697"/>
                </a:lnTo>
                <a:lnTo>
                  <a:pt x="156509" y="137760"/>
                </a:lnTo>
                <a:close/>
                <a:moveTo>
                  <a:pt x="168692" y="137760"/>
                </a:moveTo>
                <a:lnTo>
                  <a:pt x="168692" y="143697"/>
                </a:lnTo>
                <a:lnTo>
                  <a:pt x="162756" y="143697"/>
                </a:lnTo>
                <a:lnTo>
                  <a:pt x="162756" y="137760"/>
                </a:lnTo>
                <a:close/>
                <a:moveTo>
                  <a:pt x="174939" y="137760"/>
                </a:moveTo>
                <a:lnTo>
                  <a:pt x="174939" y="143697"/>
                </a:lnTo>
                <a:lnTo>
                  <a:pt x="169005" y="143697"/>
                </a:lnTo>
                <a:lnTo>
                  <a:pt x="169005" y="137760"/>
                </a:lnTo>
                <a:close/>
                <a:moveTo>
                  <a:pt x="181186" y="137760"/>
                </a:moveTo>
                <a:lnTo>
                  <a:pt x="181186" y="143697"/>
                </a:lnTo>
                <a:lnTo>
                  <a:pt x="175252" y="143697"/>
                </a:lnTo>
                <a:lnTo>
                  <a:pt x="175252" y="137760"/>
                </a:lnTo>
                <a:close/>
                <a:moveTo>
                  <a:pt x="187433" y="137760"/>
                </a:moveTo>
                <a:lnTo>
                  <a:pt x="187433" y="143697"/>
                </a:lnTo>
                <a:lnTo>
                  <a:pt x="181499" y="143697"/>
                </a:lnTo>
                <a:lnTo>
                  <a:pt x="181499" y="137760"/>
                </a:lnTo>
                <a:close/>
                <a:moveTo>
                  <a:pt x="193682" y="137760"/>
                </a:moveTo>
                <a:lnTo>
                  <a:pt x="193682" y="143697"/>
                </a:lnTo>
                <a:lnTo>
                  <a:pt x="187746" y="143697"/>
                </a:lnTo>
                <a:lnTo>
                  <a:pt x="187746" y="137760"/>
                </a:lnTo>
                <a:close/>
                <a:moveTo>
                  <a:pt x="199931" y="137760"/>
                </a:moveTo>
                <a:lnTo>
                  <a:pt x="199931" y="143697"/>
                </a:lnTo>
                <a:lnTo>
                  <a:pt x="193996" y="143697"/>
                </a:lnTo>
                <a:lnTo>
                  <a:pt x="193996" y="137760"/>
                </a:lnTo>
                <a:close/>
                <a:moveTo>
                  <a:pt x="206180" y="137760"/>
                </a:moveTo>
                <a:lnTo>
                  <a:pt x="206180" y="143697"/>
                </a:lnTo>
                <a:lnTo>
                  <a:pt x="200244" y="143697"/>
                </a:lnTo>
                <a:lnTo>
                  <a:pt x="200244" y="137760"/>
                </a:lnTo>
                <a:close/>
                <a:moveTo>
                  <a:pt x="212427" y="137760"/>
                </a:moveTo>
                <a:lnTo>
                  <a:pt x="212427" y="143697"/>
                </a:lnTo>
                <a:lnTo>
                  <a:pt x="206491" y="143697"/>
                </a:lnTo>
                <a:lnTo>
                  <a:pt x="206491" y="137760"/>
                </a:lnTo>
                <a:close/>
                <a:moveTo>
                  <a:pt x="218674" y="137760"/>
                </a:moveTo>
                <a:lnTo>
                  <a:pt x="218674" y="143697"/>
                </a:lnTo>
                <a:lnTo>
                  <a:pt x="212739" y="143697"/>
                </a:lnTo>
                <a:lnTo>
                  <a:pt x="212739" y="137760"/>
                </a:lnTo>
                <a:close/>
                <a:moveTo>
                  <a:pt x="224921" y="137760"/>
                </a:moveTo>
                <a:lnTo>
                  <a:pt x="224921" y="143697"/>
                </a:lnTo>
                <a:lnTo>
                  <a:pt x="218987" y="143697"/>
                </a:lnTo>
                <a:lnTo>
                  <a:pt x="218987" y="137760"/>
                </a:lnTo>
                <a:close/>
                <a:moveTo>
                  <a:pt x="231170" y="137760"/>
                </a:moveTo>
                <a:lnTo>
                  <a:pt x="231170" y="143697"/>
                </a:lnTo>
                <a:lnTo>
                  <a:pt x="225234" y="143697"/>
                </a:lnTo>
                <a:lnTo>
                  <a:pt x="225234" y="137760"/>
                </a:lnTo>
                <a:close/>
                <a:moveTo>
                  <a:pt x="237417" y="137760"/>
                </a:moveTo>
                <a:lnTo>
                  <a:pt x="237417" y="143697"/>
                </a:lnTo>
                <a:lnTo>
                  <a:pt x="231481" y="143697"/>
                </a:lnTo>
                <a:lnTo>
                  <a:pt x="231481" y="137760"/>
                </a:lnTo>
                <a:close/>
                <a:moveTo>
                  <a:pt x="243664" y="137760"/>
                </a:moveTo>
                <a:lnTo>
                  <a:pt x="243664" y="143697"/>
                </a:lnTo>
                <a:lnTo>
                  <a:pt x="237729" y="143697"/>
                </a:lnTo>
                <a:lnTo>
                  <a:pt x="237729" y="137760"/>
                </a:lnTo>
                <a:close/>
                <a:moveTo>
                  <a:pt x="249911" y="137760"/>
                </a:moveTo>
                <a:lnTo>
                  <a:pt x="249911" y="143697"/>
                </a:lnTo>
                <a:lnTo>
                  <a:pt x="243977" y="143697"/>
                </a:lnTo>
                <a:lnTo>
                  <a:pt x="243977" y="137760"/>
                </a:lnTo>
                <a:close/>
                <a:moveTo>
                  <a:pt x="256161" y="137760"/>
                </a:moveTo>
                <a:lnTo>
                  <a:pt x="256161" y="143697"/>
                </a:lnTo>
                <a:lnTo>
                  <a:pt x="250225" y="143697"/>
                </a:lnTo>
                <a:lnTo>
                  <a:pt x="250225" y="137760"/>
                </a:lnTo>
                <a:close/>
                <a:moveTo>
                  <a:pt x="262409" y="137760"/>
                </a:moveTo>
                <a:lnTo>
                  <a:pt x="262409" y="143697"/>
                </a:lnTo>
                <a:lnTo>
                  <a:pt x="256474" y="143697"/>
                </a:lnTo>
                <a:lnTo>
                  <a:pt x="256474" y="137760"/>
                </a:lnTo>
                <a:close/>
                <a:moveTo>
                  <a:pt x="268656" y="137760"/>
                </a:moveTo>
                <a:lnTo>
                  <a:pt x="268656" y="143697"/>
                </a:lnTo>
                <a:lnTo>
                  <a:pt x="262721" y="143697"/>
                </a:lnTo>
                <a:lnTo>
                  <a:pt x="262721" y="137760"/>
                </a:lnTo>
                <a:close/>
                <a:moveTo>
                  <a:pt x="274904" y="137760"/>
                </a:moveTo>
                <a:lnTo>
                  <a:pt x="274904" y="143697"/>
                </a:lnTo>
                <a:lnTo>
                  <a:pt x="268968" y="143697"/>
                </a:lnTo>
                <a:lnTo>
                  <a:pt x="268968" y="137760"/>
                </a:lnTo>
                <a:close/>
                <a:moveTo>
                  <a:pt x="6251" y="144011"/>
                </a:moveTo>
                <a:lnTo>
                  <a:pt x="6251" y="149945"/>
                </a:lnTo>
                <a:lnTo>
                  <a:pt x="315" y="149945"/>
                </a:lnTo>
                <a:lnTo>
                  <a:pt x="315" y="144011"/>
                </a:lnTo>
                <a:close/>
                <a:moveTo>
                  <a:pt x="12498" y="144011"/>
                </a:moveTo>
                <a:lnTo>
                  <a:pt x="12498" y="149945"/>
                </a:lnTo>
                <a:lnTo>
                  <a:pt x="6562" y="149945"/>
                </a:lnTo>
                <a:lnTo>
                  <a:pt x="6562" y="144011"/>
                </a:lnTo>
                <a:close/>
                <a:moveTo>
                  <a:pt x="18745" y="144011"/>
                </a:moveTo>
                <a:lnTo>
                  <a:pt x="18745" y="149945"/>
                </a:lnTo>
                <a:lnTo>
                  <a:pt x="12810" y="149945"/>
                </a:lnTo>
                <a:lnTo>
                  <a:pt x="12810" y="144011"/>
                </a:lnTo>
                <a:close/>
                <a:moveTo>
                  <a:pt x="24992" y="144011"/>
                </a:moveTo>
                <a:lnTo>
                  <a:pt x="24992" y="149945"/>
                </a:lnTo>
                <a:lnTo>
                  <a:pt x="19058" y="149945"/>
                </a:lnTo>
                <a:lnTo>
                  <a:pt x="19058" y="144011"/>
                </a:lnTo>
                <a:close/>
                <a:moveTo>
                  <a:pt x="31241" y="144011"/>
                </a:moveTo>
                <a:lnTo>
                  <a:pt x="31241" y="149945"/>
                </a:lnTo>
                <a:lnTo>
                  <a:pt x="25305" y="149945"/>
                </a:lnTo>
                <a:lnTo>
                  <a:pt x="25305" y="144011"/>
                </a:lnTo>
                <a:close/>
                <a:moveTo>
                  <a:pt x="37489" y="144011"/>
                </a:moveTo>
                <a:lnTo>
                  <a:pt x="37489" y="149945"/>
                </a:lnTo>
                <a:lnTo>
                  <a:pt x="31553" y="149945"/>
                </a:lnTo>
                <a:lnTo>
                  <a:pt x="31553" y="144011"/>
                </a:lnTo>
                <a:close/>
                <a:moveTo>
                  <a:pt x="43737" y="144011"/>
                </a:moveTo>
                <a:lnTo>
                  <a:pt x="43737" y="149945"/>
                </a:lnTo>
                <a:lnTo>
                  <a:pt x="37802" y="149945"/>
                </a:lnTo>
                <a:lnTo>
                  <a:pt x="37802" y="144011"/>
                </a:lnTo>
                <a:close/>
                <a:moveTo>
                  <a:pt x="49985" y="144011"/>
                </a:moveTo>
                <a:lnTo>
                  <a:pt x="49985" y="149945"/>
                </a:lnTo>
                <a:lnTo>
                  <a:pt x="44049" y="149945"/>
                </a:lnTo>
                <a:lnTo>
                  <a:pt x="44049" y="144011"/>
                </a:lnTo>
                <a:close/>
                <a:moveTo>
                  <a:pt x="56232" y="144011"/>
                </a:moveTo>
                <a:lnTo>
                  <a:pt x="56232" y="149945"/>
                </a:lnTo>
                <a:lnTo>
                  <a:pt x="50296" y="149945"/>
                </a:lnTo>
                <a:lnTo>
                  <a:pt x="50296" y="144011"/>
                </a:lnTo>
                <a:close/>
                <a:moveTo>
                  <a:pt x="62480" y="144011"/>
                </a:moveTo>
                <a:lnTo>
                  <a:pt x="62480" y="149945"/>
                </a:lnTo>
                <a:lnTo>
                  <a:pt x="56545" y="149945"/>
                </a:lnTo>
                <a:lnTo>
                  <a:pt x="56545" y="144011"/>
                </a:lnTo>
                <a:close/>
                <a:moveTo>
                  <a:pt x="68727" y="144011"/>
                </a:moveTo>
                <a:lnTo>
                  <a:pt x="68727" y="149945"/>
                </a:lnTo>
                <a:lnTo>
                  <a:pt x="62792" y="149945"/>
                </a:lnTo>
                <a:lnTo>
                  <a:pt x="62792" y="144011"/>
                </a:lnTo>
                <a:close/>
                <a:moveTo>
                  <a:pt x="74975" y="144011"/>
                </a:moveTo>
                <a:lnTo>
                  <a:pt x="74975" y="149945"/>
                </a:lnTo>
                <a:lnTo>
                  <a:pt x="69039" y="149945"/>
                </a:lnTo>
                <a:lnTo>
                  <a:pt x="69039" y="144011"/>
                </a:lnTo>
                <a:close/>
                <a:moveTo>
                  <a:pt x="81223" y="144011"/>
                </a:moveTo>
                <a:lnTo>
                  <a:pt x="81223" y="149945"/>
                </a:lnTo>
                <a:lnTo>
                  <a:pt x="75286" y="149945"/>
                </a:lnTo>
                <a:lnTo>
                  <a:pt x="75286" y="144011"/>
                </a:lnTo>
                <a:close/>
                <a:moveTo>
                  <a:pt x="87470" y="144011"/>
                </a:moveTo>
                <a:lnTo>
                  <a:pt x="87470" y="149945"/>
                </a:lnTo>
                <a:lnTo>
                  <a:pt x="81535" y="149945"/>
                </a:lnTo>
                <a:lnTo>
                  <a:pt x="81535" y="144011"/>
                </a:lnTo>
                <a:close/>
                <a:moveTo>
                  <a:pt x="93718" y="144011"/>
                </a:moveTo>
                <a:lnTo>
                  <a:pt x="93718" y="149945"/>
                </a:lnTo>
                <a:lnTo>
                  <a:pt x="87784" y="149945"/>
                </a:lnTo>
                <a:lnTo>
                  <a:pt x="87784" y="144011"/>
                </a:lnTo>
                <a:close/>
                <a:moveTo>
                  <a:pt x="99967" y="144011"/>
                </a:moveTo>
                <a:lnTo>
                  <a:pt x="99967" y="149945"/>
                </a:lnTo>
                <a:lnTo>
                  <a:pt x="94031" y="149945"/>
                </a:lnTo>
                <a:lnTo>
                  <a:pt x="94031" y="144011"/>
                </a:lnTo>
                <a:close/>
                <a:moveTo>
                  <a:pt x="106214" y="144011"/>
                </a:moveTo>
                <a:lnTo>
                  <a:pt x="106214" y="149945"/>
                </a:lnTo>
                <a:lnTo>
                  <a:pt x="100278" y="149945"/>
                </a:lnTo>
                <a:lnTo>
                  <a:pt x="100278" y="144011"/>
                </a:lnTo>
                <a:close/>
                <a:moveTo>
                  <a:pt x="112461" y="144011"/>
                </a:moveTo>
                <a:lnTo>
                  <a:pt x="112461" y="149945"/>
                </a:lnTo>
                <a:lnTo>
                  <a:pt x="106527" y="149945"/>
                </a:lnTo>
                <a:lnTo>
                  <a:pt x="106527" y="144011"/>
                </a:lnTo>
                <a:close/>
                <a:moveTo>
                  <a:pt x="118710" y="144011"/>
                </a:moveTo>
                <a:lnTo>
                  <a:pt x="118710" y="149945"/>
                </a:lnTo>
                <a:lnTo>
                  <a:pt x="112774" y="149945"/>
                </a:lnTo>
                <a:lnTo>
                  <a:pt x="112774" y="144011"/>
                </a:lnTo>
                <a:close/>
                <a:moveTo>
                  <a:pt x="124957" y="144011"/>
                </a:moveTo>
                <a:lnTo>
                  <a:pt x="124957" y="149945"/>
                </a:lnTo>
                <a:lnTo>
                  <a:pt x="119021" y="149945"/>
                </a:lnTo>
                <a:lnTo>
                  <a:pt x="119021" y="144011"/>
                </a:lnTo>
                <a:close/>
                <a:moveTo>
                  <a:pt x="131204" y="144011"/>
                </a:moveTo>
                <a:lnTo>
                  <a:pt x="131204" y="149945"/>
                </a:lnTo>
                <a:lnTo>
                  <a:pt x="125270" y="149945"/>
                </a:lnTo>
                <a:lnTo>
                  <a:pt x="125270" y="144011"/>
                </a:lnTo>
                <a:close/>
                <a:moveTo>
                  <a:pt x="137451" y="144011"/>
                </a:moveTo>
                <a:lnTo>
                  <a:pt x="137451" y="149945"/>
                </a:lnTo>
                <a:lnTo>
                  <a:pt x="131517" y="149945"/>
                </a:lnTo>
                <a:lnTo>
                  <a:pt x="131517" y="144011"/>
                </a:lnTo>
                <a:close/>
                <a:moveTo>
                  <a:pt x="143702" y="144011"/>
                </a:moveTo>
                <a:lnTo>
                  <a:pt x="143702" y="149945"/>
                </a:lnTo>
                <a:lnTo>
                  <a:pt x="137766" y="149945"/>
                </a:lnTo>
                <a:lnTo>
                  <a:pt x="137766" y="144011"/>
                </a:lnTo>
                <a:close/>
                <a:moveTo>
                  <a:pt x="149949" y="144011"/>
                </a:moveTo>
                <a:lnTo>
                  <a:pt x="149949" y="149945"/>
                </a:lnTo>
                <a:lnTo>
                  <a:pt x="144015" y="149945"/>
                </a:lnTo>
                <a:lnTo>
                  <a:pt x="144015" y="144011"/>
                </a:lnTo>
                <a:close/>
                <a:moveTo>
                  <a:pt x="156196" y="144011"/>
                </a:moveTo>
                <a:lnTo>
                  <a:pt x="156196" y="149945"/>
                </a:lnTo>
                <a:lnTo>
                  <a:pt x="150262" y="149945"/>
                </a:lnTo>
                <a:lnTo>
                  <a:pt x="150262" y="144011"/>
                </a:lnTo>
                <a:close/>
                <a:moveTo>
                  <a:pt x="162445" y="144011"/>
                </a:moveTo>
                <a:lnTo>
                  <a:pt x="162445" y="149945"/>
                </a:lnTo>
                <a:lnTo>
                  <a:pt x="156509" y="149945"/>
                </a:lnTo>
                <a:lnTo>
                  <a:pt x="156509" y="144011"/>
                </a:lnTo>
                <a:close/>
                <a:moveTo>
                  <a:pt x="168692" y="144011"/>
                </a:moveTo>
                <a:lnTo>
                  <a:pt x="168692" y="149945"/>
                </a:lnTo>
                <a:lnTo>
                  <a:pt x="162756" y="149945"/>
                </a:lnTo>
                <a:lnTo>
                  <a:pt x="162756" y="144011"/>
                </a:lnTo>
                <a:close/>
                <a:moveTo>
                  <a:pt x="174939" y="144011"/>
                </a:moveTo>
                <a:lnTo>
                  <a:pt x="174939" y="149945"/>
                </a:lnTo>
                <a:lnTo>
                  <a:pt x="169005" y="149945"/>
                </a:lnTo>
                <a:lnTo>
                  <a:pt x="169005" y="144011"/>
                </a:lnTo>
                <a:close/>
                <a:moveTo>
                  <a:pt x="181186" y="144011"/>
                </a:moveTo>
                <a:lnTo>
                  <a:pt x="181186" y="149945"/>
                </a:lnTo>
                <a:lnTo>
                  <a:pt x="175252" y="149945"/>
                </a:lnTo>
                <a:lnTo>
                  <a:pt x="175252" y="144011"/>
                </a:lnTo>
                <a:close/>
                <a:moveTo>
                  <a:pt x="187433" y="144011"/>
                </a:moveTo>
                <a:lnTo>
                  <a:pt x="187433" y="149945"/>
                </a:lnTo>
                <a:lnTo>
                  <a:pt x="181499" y="149945"/>
                </a:lnTo>
                <a:lnTo>
                  <a:pt x="181499" y="144011"/>
                </a:lnTo>
                <a:close/>
                <a:moveTo>
                  <a:pt x="193682" y="144011"/>
                </a:moveTo>
                <a:lnTo>
                  <a:pt x="193682" y="149945"/>
                </a:lnTo>
                <a:lnTo>
                  <a:pt x="187746" y="149945"/>
                </a:lnTo>
                <a:lnTo>
                  <a:pt x="187746" y="144011"/>
                </a:lnTo>
                <a:close/>
                <a:moveTo>
                  <a:pt x="199931" y="144011"/>
                </a:moveTo>
                <a:lnTo>
                  <a:pt x="199931" y="149945"/>
                </a:lnTo>
                <a:lnTo>
                  <a:pt x="193996" y="149945"/>
                </a:lnTo>
                <a:lnTo>
                  <a:pt x="193996" y="144011"/>
                </a:lnTo>
                <a:close/>
                <a:moveTo>
                  <a:pt x="206180" y="144011"/>
                </a:moveTo>
                <a:lnTo>
                  <a:pt x="206180" y="149945"/>
                </a:lnTo>
                <a:lnTo>
                  <a:pt x="200244" y="149945"/>
                </a:lnTo>
                <a:lnTo>
                  <a:pt x="200244" y="144011"/>
                </a:lnTo>
                <a:close/>
                <a:moveTo>
                  <a:pt x="212427" y="144011"/>
                </a:moveTo>
                <a:lnTo>
                  <a:pt x="212427" y="149945"/>
                </a:lnTo>
                <a:lnTo>
                  <a:pt x="206491" y="149945"/>
                </a:lnTo>
                <a:lnTo>
                  <a:pt x="206491" y="144011"/>
                </a:lnTo>
                <a:close/>
                <a:moveTo>
                  <a:pt x="218674" y="144011"/>
                </a:moveTo>
                <a:lnTo>
                  <a:pt x="218674" y="149945"/>
                </a:lnTo>
                <a:lnTo>
                  <a:pt x="212739" y="149945"/>
                </a:lnTo>
                <a:lnTo>
                  <a:pt x="212739" y="144011"/>
                </a:lnTo>
                <a:close/>
                <a:moveTo>
                  <a:pt x="224921" y="144011"/>
                </a:moveTo>
                <a:lnTo>
                  <a:pt x="224921" y="149945"/>
                </a:lnTo>
                <a:lnTo>
                  <a:pt x="218987" y="149945"/>
                </a:lnTo>
                <a:lnTo>
                  <a:pt x="218987" y="144011"/>
                </a:lnTo>
                <a:close/>
                <a:moveTo>
                  <a:pt x="231170" y="144011"/>
                </a:moveTo>
                <a:lnTo>
                  <a:pt x="231170" y="149945"/>
                </a:lnTo>
                <a:lnTo>
                  <a:pt x="225234" y="149945"/>
                </a:lnTo>
                <a:lnTo>
                  <a:pt x="225234" y="144011"/>
                </a:lnTo>
                <a:close/>
                <a:moveTo>
                  <a:pt x="237417" y="144011"/>
                </a:moveTo>
                <a:lnTo>
                  <a:pt x="237417" y="149945"/>
                </a:lnTo>
                <a:lnTo>
                  <a:pt x="231481" y="149945"/>
                </a:lnTo>
                <a:lnTo>
                  <a:pt x="231481" y="144011"/>
                </a:lnTo>
                <a:close/>
                <a:moveTo>
                  <a:pt x="243664" y="144011"/>
                </a:moveTo>
                <a:lnTo>
                  <a:pt x="243664" y="149945"/>
                </a:lnTo>
                <a:lnTo>
                  <a:pt x="237729" y="149945"/>
                </a:lnTo>
                <a:lnTo>
                  <a:pt x="237729" y="144011"/>
                </a:lnTo>
                <a:close/>
                <a:moveTo>
                  <a:pt x="249911" y="144011"/>
                </a:moveTo>
                <a:lnTo>
                  <a:pt x="249911" y="149945"/>
                </a:lnTo>
                <a:lnTo>
                  <a:pt x="243977" y="149945"/>
                </a:lnTo>
                <a:lnTo>
                  <a:pt x="243977" y="144011"/>
                </a:lnTo>
                <a:close/>
                <a:moveTo>
                  <a:pt x="256161" y="144011"/>
                </a:moveTo>
                <a:lnTo>
                  <a:pt x="256161" y="149945"/>
                </a:lnTo>
                <a:lnTo>
                  <a:pt x="250225" y="149945"/>
                </a:lnTo>
                <a:lnTo>
                  <a:pt x="250225" y="144011"/>
                </a:lnTo>
                <a:close/>
                <a:moveTo>
                  <a:pt x="262409" y="144011"/>
                </a:moveTo>
                <a:lnTo>
                  <a:pt x="262409" y="149945"/>
                </a:lnTo>
                <a:lnTo>
                  <a:pt x="256474" y="149945"/>
                </a:lnTo>
                <a:lnTo>
                  <a:pt x="256474" y="144011"/>
                </a:lnTo>
                <a:close/>
                <a:moveTo>
                  <a:pt x="268656" y="144011"/>
                </a:moveTo>
                <a:lnTo>
                  <a:pt x="268656" y="149945"/>
                </a:lnTo>
                <a:lnTo>
                  <a:pt x="262721" y="149945"/>
                </a:lnTo>
                <a:lnTo>
                  <a:pt x="262721" y="144011"/>
                </a:lnTo>
                <a:close/>
                <a:moveTo>
                  <a:pt x="274904" y="144011"/>
                </a:moveTo>
                <a:lnTo>
                  <a:pt x="274904" y="149945"/>
                </a:lnTo>
                <a:lnTo>
                  <a:pt x="268968" y="149945"/>
                </a:lnTo>
                <a:lnTo>
                  <a:pt x="268968" y="144011"/>
                </a:lnTo>
                <a:close/>
                <a:moveTo>
                  <a:pt x="6251" y="150258"/>
                </a:moveTo>
                <a:lnTo>
                  <a:pt x="6251" y="156192"/>
                </a:lnTo>
                <a:lnTo>
                  <a:pt x="315" y="156192"/>
                </a:lnTo>
                <a:lnTo>
                  <a:pt x="315" y="150258"/>
                </a:lnTo>
                <a:close/>
                <a:moveTo>
                  <a:pt x="12498" y="150258"/>
                </a:moveTo>
                <a:lnTo>
                  <a:pt x="12498" y="156192"/>
                </a:lnTo>
                <a:lnTo>
                  <a:pt x="6562" y="156192"/>
                </a:lnTo>
                <a:lnTo>
                  <a:pt x="6562" y="150258"/>
                </a:lnTo>
                <a:close/>
                <a:moveTo>
                  <a:pt x="18745" y="150258"/>
                </a:moveTo>
                <a:lnTo>
                  <a:pt x="18745" y="156192"/>
                </a:lnTo>
                <a:lnTo>
                  <a:pt x="12810" y="156192"/>
                </a:lnTo>
                <a:lnTo>
                  <a:pt x="12810" y="150258"/>
                </a:lnTo>
                <a:close/>
                <a:moveTo>
                  <a:pt x="24992" y="150258"/>
                </a:moveTo>
                <a:lnTo>
                  <a:pt x="24992" y="156192"/>
                </a:lnTo>
                <a:lnTo>
                  <a:pt x="19058" y="156192"/>
                </a:lnTo>
                <a:lnTo>
                  <a:pt x="19058" y="150258"/>
                </a:lnTo>
                <a:close/>
                <a:moveTo>
                  <a:pt x="31241" y="150258"/>
                </a:moveTo>
                <a:lnTo>
                  <a:pt x="31241" y="156192"/>
                </a:lnTo>
                <a:lnTo>
                  <a:pt x="25305" y="156192"/>
                </a:lnTo>
                <a:lnTo>
                  <a:pt x="25305" y="150258"/>
                </a:lnTo>
                <a:close/>
                <a:moveTo>
                  <a:pt x="37489" y="150258"/>
                </a:moveTo>
                <a:lnTo>
                  <a:pt x="37489" y="156192"/>
                </a:lnTo>
                <a:lnTo>
                  <a:pt x="31553" y="156192"/>
                </a:lnTo>
                <a:lnTo>
                  <a:pt x="31553" y="150258"/>
                </a:lnTo>
                <a:close/>
                <a:moveTo>
                  <a:pt x="43737" y="150258"/>
                </a:moveTo>
                <a:lnTo>
                  <a:pt x="43737" y="156192"/>
                </a:lnTo>
                <a:lnTo>
                  <a:pt x="37802" y="156192"/>
                </a:lnTo>
                <a:lnTo>
                  <a:pt x="37802" y="150258"/>
                </a:lnTo>
                <a:close/>
                <a:moveTo>
                  <a:pt x="49985" y="150258"/>
                </a:moveTo>
                <a:lnTo>
                  <a:pt x="49985" y="156192"/>
                </a:lnTo>
                <a:lnTo>
                  <a:pt x="44049" y="156192"/>
                </a:lnTo>
                <a:lnTo>
                  <a:pt x="44049" y="150258"/>
                </a:lnTo>
                <a:close/>
                <a:moveTo>
                  <a:pt x="56232" y="150258"/>
                </a:moveTo>
                <a:lnTo>
                  <a:pt x="56232" y="156192"/>
                </a:lnTo>
                <a:lnTo>
                  <a:pt x="50296" y="156192"/>
                </a:lnTo>
                <a:lnTo>
                  <a:pt x="50296" y="150258"/>
                </a:lnTo>
                <a:close/>
                <a:moveTo>
                  <a:pt x="62480" y="150258"/>
                </a:moveTo>
                <a:lnTo>
                  <a:pt x="62480" y="156192"/>
                </a:lnTo>
                <a:lnTo>
                  <a:pt x="56545" y="156192"/>
                </a:lnTo>
                <a:lnTo>
                  <a:pt x="56545" y="150258"/>
                </a:lnTo>
                <a:close/>
                <a:moveTo>
                  <a:pt x="68727" y="150258"/>
                </a:moveTo>
                <a:lnTo>
                  <a:pt x="68727" y="156192"/>
                </a:lnTo>
                <a:lnTo>
                  <a:pt x="62792" y="156192"/>
                </a:lnTo>
                <a:lnTo>
                  <a:pt x="62792" y="150258"/>
                </a:lnTo>
                <a:close/>
                <a:moveTo>
                  <a:pt x="74975" y="150258"/>
                </a:moveTo>
                <a:lnTo>
                  <a:pt x="74975" y="156192"/>
                </a:lnTo>
                <a:lnTo>
                  <a:pt x="69039" y="156192"/>
                </a:lnTo>
                <a:lnTo>
                  <a:pt x="69039" y="150258"/>
                </a:lnTo>
                <a:close/>
                <a:moveTo>
                  <a:pt x="81223" y="150258"/>
                </a:moveTo>
                <a:lnTo>
                  <a:pt x="81223" y="156192"/>
                </a:lnTo>
                <a:lnTo>
                  <a:pt x="75286" y="156192"/>
                </a:lnTo>
                <a:lnTo>
                  <a:pt x="75286" y="150258"/>
                </a:lnTo>
                <a:close/>
                <a:moveTo>
                  <a:pt x="87470" y="150258"/>
                </a:moveTo>
                <a:lnTo>
                  <a:pt x="87470" y="156192"/>
                </a:lnTo>
                <a:lnTo>
                  <a:pt x="81535" y="156192"/>
                </a:lnTo>
                <a:lnTo>
                  <a:pt x="81535" y="150258"/>
                </a:lnTo>
                <a:close/>
                <a:moveTo>
                  <a:pt x="93718" y="150258"/>
                </a:moveTo>
                <a:lnTo>
                  <a:pt x="93718" y="156192"/>
                </a:lnTo>
                <a:lnTo>
                  <a:pt x="87784" y="156192"/>
                </a:lnTo>
                <a:lnTo>
                  <a:pt x="87784" y="150258"/>
                </a:lnTo>
                <a:close/>
                <a:moveTo>
                  <a:pt x="99967" y="150258"/>
                </a:moveTo>
                <a:lnTo>
                  <a:pt x="99967" y="156192"/>
                </a:lnTo>
                <a:lnTo>
                  <a:pt x="94031" y="156192"/>
                </a:lnTo>
                <a:lnTo>
                  <a:pt x="94031" y="150258"/>
                </a:lnTo>
                <a:close/>
                <a:moveTo>
                  <a:pt x="106214" y="150258"/>
                </a:moveTo>
                <a:lnTo>
                  <a:pt x="106214" y="156192"/>
                </a:lnTo>
                <a:lnTo>
                  <a:pt x="100278" y="156192"/>
                </a:lnTo>
                <a:lnTo>
                  <a:pt x="100278" y="150258"/>
                </a:lnTo>
                <a:close/>
                <a:moveTo>
                  <a:pt x="112461" y="150258"/>
                </a:moveTo>
                <a:lnTo>
                  <a:pt x="112461" y="156192"/>
                </a:lnTo>
                <a:lnTo>
                  <a:pt x="106527" y="156192"/>
                </a:lnTo>
                <a:lnTo>
                  <a:pt x="106527" y="150258"/>
                </a:lnTo>
                <a:close/>
                <a:moveTo>
                  <a:pt x="118710" y="150258"/>
                </a:moveTo>
                <a:lnTo>
                  <a:pt x="118710" y="156192"/>
                </a:lnTo>
                <a:lnTo>
                  <a:pt x="112774" y="156192"/>
                </a:lnTo>
                <a:lnTo>
                  <a:pt x="112774" y="150258"/>
                </a:lnTo>
                <a:close/>
                <a:moveTo>
                  <a:pt x="124957" y="150258"/>
                </a:moveTo>
                <a:lnTo>
                  <a:pt x="124957" y="156192"/>
                </a:lnTo>
                <a:lnTo>
                  <a:pt x="119021" y="156192"/>
                </a:lnTo>
                <a:lnTo>
                  <a:pt x="119021" y="150258"/>
                </a:lnTo>
                <a:close/>
                <a:moveTo>
                  <a:pt x="131204" y="150258"/>
                </a:moveTo>
                <a:lnTo>
                  <a:pt x="131204" y="156192"/>
                </a:lnTo>
                <a:lnTo>
                  <a:pt x="125270" y="156192"/>
                </a:lnTo>
                <a:lnTo>
                  <a:pt x="125270" y="150258"/>
                </a:lnTo>
                <a:close/>
                <a:moveTo>
                  <a:pt x="137451" y="150258"/>
                </a:moveTo>
                <a:lnTo>
                  <a:pt x="137451" y="156192"/>
                </a:lnTo>
                <a:lnTo>
                  <a:pt x="131517" y="156192"/>
                </a:lnTo>
                <a:lnTo>
                  <a:pt x="131517" y="150258"/>
                </a:lnTo>
                <a:close/>
                <a:moveTo>
                  <a:pt x="143702" y="150258"/>
                </a:moveTo>
                <a:lnTo>
                  <a:pt x="143702" y="156192"/>
                </a:lnTo>
                <a:lnTo>
                  <a:pt x="137766" y="156192"/>
                </a:lnTo>
                <a:lnTo>
                  <a:pt x="137766" y="150258"/>
                </a:lnTo>
                <a:close/>
                <a:moveTo>
                  <a:pt x="149949" y="150258"/>
                </a:moveTo>
                <a:lnTo>
                  <a:pt x="149949" y="156192"/>
                </a:lnTo>
                <a:lnTo>
                  <a:pt x="144015" y="156192"/>
                </a:lnTo>
                <a:lnTo>
                  <a:pt x="144015" y="150258"/>
                </a:lnTo>
                <a:close/>
                <a:moveTo>
                  <a:pt x="156196" y="150258"/>
                </a:moveTo>
                <a:lnTo>
                  <a:pt x="156196" y="156192"/>
                </a:lnTo>
                <a:lnTo>
                  <a:pt x="150262" y="156192"/>
                </a:lnTo>
                <a:lnTo>
                  <a:pt x="150262" y="150258"/>
                </a:lnTo>
                <a:close/>
                <a:moveTo>
                  <a:pt x="162445" y="150258"/>
                </a:moveTo>
                <a:lnTo>
                  <a:pt x="162445" y="156192"/>
                </a:lnTo>
                <a:lnTo>
                  <a:pt x="156509" y="156192"/>
                </a:lnTo>
                <a:lnTo>
                  <a:pt x="156509" y="150258"/>
                </a:lnTo>
                <a:close/>
                <a:moveTo>
                  <a:pt x="168692" y="150258"/>
                </a:moveTo>
                <a:lnTo>
                  <a:pt x="168692" y="156192"/>
                </a:lnTo>
                <a:lnTo>
                  <a:pt x="162756" y="156192"/>
                </a:lnTo>
                <a:lnTo>
                  <a:pt x="162756" y="150258"/>
                </a:lnTo>
                <a:close/>
                <a:moveTo>
                  <a:pt x="174939" y="150258"/>
                </a:moveTo>
                <a:lnTo>
                  <a:pt x="174939" y="156192"/>
                </a:lnTo>
                <a:lnTo>
                  <a:pt x="169005" y="156192"/>
                </a:lnTo>
                <a:lnTo>
                  <a:pt x="169005" y="150258"/>
                </a:lnTo>
                <a:close/>
                <a:moveTo>
                  <a:pt x="181186" y="150258"/>
                </a:moveTo>
                <a:lnTo>
                  <a:pt x="181186" y="156192"/>
                </a:lnTo>
                <a:lnTo>
                  <a:pt x="175252" y="156192"/>
                </a:lnTo>
                <a:lnTo>
                  <a:pt x="175252" y="150258"/>
                </a:lnTo>
                <a:close/>
                <a:moveTo>
                  <a:pt x="187433" y="150258"/>
                </a:moveTo>
                <a:lnTo>
                  <a:pt x="187433" y="156192"/>
                </a:lnTo>
                <a:lnTo>
                  <a:pt x="181499" y="156192"/>
                </a:lnTo>
                <a:lnTo>
                  <a:pt x="181499" y="150258"/>
                </a:lnTo>
                <a:close/>
                <a:moveTo>
                  <a:pt x="193682" y="150258"/>
                </a:moveTo>
                <a:lnTo>
                  <a:pt x="193682" y="156192"/>
                </a:lnTo>
                <a:lnTo>
                  <a:pt x="187746" y="156192"/>
                </a:lnTo>
                <a:lnTo>
                  <a:pt x="187746" y="150258"/>
                </a:lnTo>
                <a:close/>
                <a:moveTo>
                  <a:pt x="199931" y="150258"/>
                </a:moveTo>
                <a:lnTo>
                  <a:pt x="199931" y="156192"/>
                </a:lnTo>
                <a:lnTo>
                  <a:pt x="193996" y="156192"/>
                </a:lnTo>
                <a:lnTo>
                  <a:pt x="193996" y="150258"/>
                </a:lnTo>
                <a:close/>
                <a:moveTo>
                  <a:pt x="206180" y="150258"/>
                </a:moveTo>
                <a:lnTo>
                  <a:pt x="206180" y="156192"/>
                </a:lnTo>
                <a:lnTo>
                  <a:pt x="200244" y="156192"/>
                </a:lnTo>
                <a:lnTo>
                  <a:pt x="200244" y="150258"/>
                </a:lnTo>
                <a:close/>
                <a:moveTo>
                  <a:pt x="212427" y="150258"/>
                </a:moveTo>
                <a:lnTo>
                  <a:pt x="212427" y="156192"/>
                </a:lnTo>
                <a:lnTo>
                  <a:pt x="206491" y="156192"/>
                </a:lnTo>
                <a:lnTo>
                  <a:pt x="206491" y="150258"/>
                </a:lnTo>
                <a:close/>
                <a:moveTo>
                  <a:pt x="218674" y="150258"/>
                </a:moveTo>
                <a:lnTo>
                  <a:pt x="218674" y="156192"/>
                </a:lnTo>
                <a:lnTo>
                  <a:pt x="212739" y="156192"/>
                </a:lnTo>
                <a:lnTo>
                  <a:pt x="212739" y="150258"/>
                </a:lnTo>
                <a:close/>
                <a:moveTo>
                  <a:pt x="224921" y="150258"/>
                </a:moveTo>
                <a:lnTo>
                  <a:pt x="224921" y="156192"/>
                </a:lnTo>
                <a:lnTo>
                  <a:pt x="218987" y="156192"/>
                </a:lnTo>
                <a:lnTo>
                  <a:pt x="218987" y="150258"/>
                </a:lnTo>
                <a:close/>
                <a:moveTo>
                  <a:pt x="231170" y="150258"/>
                </a:moveTo>
                <a:lnTo>
                  <a:pt x="231170" y="156192"/>
                </a:lnTo>
                <a:lnTo>
                  <a:pt x="225234" y="156192"/>
                </a:lnTo>
                <a:lnTo>
                  <a:pt x="225234" y="150258"/>
                </a:lnTo>
                <a:close/>
                <a:moveTo>
                  <a:pt x="237417" y="150258"/>
                </a:moveTo>
                <a:lnTo>
                  <a:pt x="237417" y="156192"/>
                </a:lnTo>
                <a:lnTo>
                  <a:pt x="231481" y="156192"/>
                </a:lnTo>
                <a:lnTo>
                  <a:pt x="231481" y="150258"/>
                </a:lnTo>
                <a:close/>
                <a:moveTo>
                  <a:pt x="243664" y="150258"/>
                </a:moveTo>
                <a:lnTo>
                  <a:pt x="243664" y="156192"/>
                </a:lnTo>
                <a:lnTo>
                  <a:pt x="237729" y="156192"/>
                </a:lnTo>
                <a:lnTo>
                  <a:pt x="237729" y="150258"/>
                </a:lnTo>
                <a:close/>
                <a:moveTo>
                  <a:pt x="249911" y="150258"/>
                </a:moveTo>
                <a:lnTo>
                  <a:pt x="249911" y="156192"/>
                </a:lnTo>
                <a:lnTo>
                  <a:pt x="243977" y="156192"/>
                </a:lnTo>
                <a:lnTo>
                  <a:pt x="243977" y="150258"/>
                </a:lnTo>
                <a:close/>
                <a:moveTo>
                  <a:pt x="256161" y="150258"/>
                </a:moveTo>
                <a:lnTo>
                  <a:pt x="256161" y="156192"/>
                </a:lnTo>
                <a:lnTo>
                  <a:pt x="250225" y="156192"/>
                </a:lnTo>
                <a:lnTo>
                  <a:pt x="250225" y="150258"/>
                </a:lnTo>
                <a:close/>
                <a:moveTo>
                  <a:pt x="262409" y="150258"/>
                </a:moveTo>
                <a:lnTo>
                  <a:pt x="262409" y="156192"/>
                </a:lnTo>
                <a:lnTo>
                  <a:pt x="256474" y="156192"/>
                </a:lnTo>
                <a:lnTo>
                  <a:pt x="256474" y="150258"/>
                </a:lnTo>
                <a:close/>
                <a:moveTo>
                  <a:pt x="268656" y="150258"/>
                </a:moveTo>
                <a:lnTo>
                  <a:pt x="268656" y="156192"/>
                </a:lnTo>
                <a:lnTo>
                  <a:pt x="262721" y="156192"/>
                </a:lnTo>
                <a:lnTo>
                  <a:pt x="262721" y="150258"/>
                </a:lnTo>
                <a:close/>
                <a:moveTo>
                  <a:pt x="274904" y="150258"/>
                </a:moveTo>
                <a:lnTo>
                  <a:pt x="274904" y="156192"/>
                </a:lnTo>
                <a:lnTo>
                  <a:pt x="268968" y="156192"/>
                </a:lnTo>
                <a:lnTo>
                  <a:pt x="268968" y="150258"/>
                </a:lnTo>
                <a:close/>
                <a:moveTo>
                  <a:pt x="158" y="0"/>
                </a:moveTo>
                <a:lnTo>
                  <a:pt x="158" y="157"/>
                </a:lnTo>
                <a:lnTo>
                  <a:pt x="0" y="157"/>
                </a:lnTo>
                <a:lnTo>
                  <a:pt x="0" y="156350"/>
                </a:lnTo>
                <a:lnTo>
                  <a:pt x="158" y="156350"/>
                </a:lnTo>
                <a:lnTo>
                  <a:pt x="158" y="156508"/>
                </a:lnTo>
                <a:lnTo>
                  <a:pt x="275059" y="156508"/>
                </a:lnTo>
                <a:lnTo>
                  <a:pt x="275059" y="156350"/>
                </a:lnTo>
                <a:lnTo>
                  <a:pt x="275215" y="156350"/>
                </a:lnTo>
                <a:lnTo>
                  <a:pt x="275215" y="155"/>
                </a:lnTo>
                <a:lnTo>
                  <a:pt x="275059" y="155"/>
                </a:lnTo>
                <a:lnTo>
                  <a:pt x="275059" y="0"/>
                </a:lnTo>
                <a:close/>
              </a:path>
            </a:pathLst>
          </a:custGeom>
          <a:solidFill>
            <a:schemeClr val="accent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5" name="Google Shape;145;p21"/>
          <p:cNvSpPr/>
          <p:nvPr/>
        </p:nvSpPr>
        <p:spPr>
          <a:xfrm>
            <a:off x="0" y="-11067"/>
            <a:ext cx="762800" cy="6869200"/>
          </a:xfrm>
          <a:prstGeom prst="rect">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6" name="Google Shape;146;p21"/>
          <p:cNvSpPr/>
          <p:nvPr/>
        </p:nvSpPr>
        <p:spPr>
          <a:xfrm>
            <a:off x="11429200" y="-11067"/>
            <a:ext cx="762800" cy="6869200"/>
          </a:xfrm>
          <a:prstGeom prst="rect">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7" name="Google Shape;147;p21"/>
          <p:cNvSpPr txBox="1">
            <a:spLocks noGrp="1"/>
          </p:cNvSpPr>
          <p:nvPr>
            <p:ph type="subTitle" idx="1"/>
          </p:nvPr>
        </p:nvSpPr>
        <p:spPr>
          <a:xfrm>
            <a:off x="3312600" y="4722200"/>
            <a:ext cx="5566800" cy="65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48" name="Google Shape;148;p21"/>
          <p:cNvSpPr txBox="1">
            <a:spLocks noGrp="1"/>
          </p:cNvSpPr>
          <p:nvPr>
            <p:ph type="title"/>
          </p:nvPr>
        </p:nvSpPr>
        <p:spPr>
          <a:xfrm>
            <a:off x="3312600" y="1484200"/>
            <a:ext cx="5566800" cy="3456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9000"/>
              <a:buNone/>
              <a:defRPr sz="9333"/>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8650142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720000"/>
            <a:ext cx="10272000" cy="636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2"/>
              </a:buClr>
              <a:buSzPts val="3200"/>
              <a:buFont typeface="Sue Ellen Francisco"/>
              <a:buNone/>
              <a:defRPr sz="3200" b="1">
                <a:solidFill>
                  <a:schemeClr val="dk2"/>
                </a:solidFill>
                <a:latin typeface="Sue Ellen Francisco"/>
                <a:ea typeface="Sue Ellen Francisco"/>
                <a:cs typeface="Sue Ellen Francisco"/>
                <a:sym typeface="Sue Ellen Francisco"/>
              </a:defRPr>
            </a:lvl1pPr>
            <a:lvl2pPr lvl="1" rtl="0">
              <a:spcBef>
                <a:spcPts val="0"/>
              </a:spcBef>
              <a:spcAft>
                <a:spcPts val="0"/>
              </a:spcAft>
              <a:buClr>
                <a:schemeClr val="dk2"/>
              </a:buClr>
              <a:buSzPts val="2800"/>
              <a:buFont typeface="Bebas Neue"/>
              <a:buNone/>
              <a:defRPr sz="2800" b="1">
                <a:solidFill>
                  <a:schemeClr val="dk2"/>
                </a:solidFill>
                <a:latin typeface="Bebas Neue"/>
                <a:ea typeface="Bebas Neue"/>
                <a:cs typeface="Bebas Neue"/>
                <a:sym typeface="Bebas Neue"/>
              </a:defRPr>
            </a:lvl2pPr>
            <a:lvl3pPr lvl="2" rtl="0">
              <a:spcBef>
                <a:spcPts val="0"/>
              </a:spcBef>
              <a:spcAft>
                <a:spcPts val="0"/>
              </a:spcAft>
              <a:buClr>
                <a:schemeClr val="dk2"/>
              </a:buClr>
              <a:buSzPts val="2800"/>
              <a:buFont typeface="Bebas Neue"/>
              <a:buNone/>
              <a:defRPr sz="2800" b="1">
                <a:solidFill>
                  <a:schemeClr val="dk2"/>
                </a:solidFill>
                <a:latin typeface="Bebas Neue"/>
                <a:ea typeface="Bebas Neue"/>
                <a:cs typeface="Bebas Neue"/>
                <a:sym typeface="Bebas Neue"/>
              </a:defRPr>
            </a:lvl3pPr>
            <a:lvl4pPr lvl="3" rtl="0">
              <a:spcBef>
                <a:spcPts val="0"/>
              </a:spcBef>
              <a:spcAft>
                <a:spcPts val="0"/>
              </a:spcAft>
              <a:buClr>
                <a:schemeClr val="dk2"/>
              </a:buClr>
              <a:buSzPts val="2800"/>
              <a:buFont typeface="Bebas Neue"/>
              <a:buNone/>
              <a:defRPr sz="2800" b="1">
                <a:solidFill>
                  <a:schemeClr val="dk2"/>
                </a:solidFill>
                <a:latin typeface="Bebas Neue"/>
                <a:ea typeface="Bebas Neue"/>
                <a:cs typeface="Bebas Neue"/>
                <a:sym typeface="Bebas Neue"/>
              </a:defRPr>
            </a:lvl4pPr>
            <a:lvl5pPr lvl="4" rtl="0">
              <a:spcBef>
                <a:spcPts val="0"/>
              </a:spcBef>
              <a:spcAft>
                <a:spcPts val="0"/>
              </a:spcAft>
              <a:buClr>
                <a:schemeClr val="dk2"/>
              </a:buClr>
              <a:buSzPts val="2800"/>
              <a:buFont typeface="Bebas Neue"/>
              <a:buNone/>
              <a:defRPr sz="2800" b="1">
                <a:solidFill>
                  <a:schemeClr val="dk2"/>
                </a:solidFill>
                <a:latin typeface="Bebas Neue"/>
                <a:ea typeface="Bebas Neue"/>
                <a:cs typeface="Bebas Neue"/>
                <a:sym typeface="Bebas Neue"/>
              </a:defRPr>
            </a:lvl5pPr>
            <a:lvl6pPr lvl="5" rtl="0">
              <a:spcBef>
                <a:spcPts val="0"/>
              </a:spcBef>
              <a:spcAft>
                <a:spcPts val="0"/>
              </a:spcAft>
              <a:buClr>
                <a:schemeClr val="dk2"/>
              </a:buClr>
              <a:buSzPts val="2800"/>
              <a:buFont typeface="Bebas Neue"/>
              <a:buNone/>
              <a:defRPr sz="2800" b="1">
                <a:solidFill>
                  <a:schemeClr val="dk2"/>
                </a:solidFill>
                <a:latin typeface="Bebas Neue"/>
                <a:ea typeface="Bebas Neue"/>
                <a:cs typeface="Bebas Neue"/>
                <a:sym typeface="Bebas Neue"/>
              </a:defRPr>
            </a:lvl6pPr>
            <a:lvl7pPr lvl="6" rtl="0">
              <a:spcBef>
                <a:spcPts val="0"/>
              </a:spcBef>
              <a:spcAft>
                <a:spcPts val="0"/>
              </a:spcAft>
              <a:buClr>
                <a:schemeClr val="dk2"/>
              </a:buClr>
              <a:buSzPts val="2800"/>
              <a:buFont typeface="Bebas Neue"/>
              <a:buNone/>
              <a:defRPr sz="2800" b="1">
                <a:solidFill>
                  <a:schemeClr val="dk2"/>
                </a:solidFill>
                <a:latin typeface="Bebas Neue"/>
                <a:ea typeface="Bebas Neue"/>
                <a:cs typeface="Bebas Neue"/>
                <a:sym typeface="Bebas Neue"/>
              </a:defRPr>
            </a:lvl7pPr>
            <a:lvl8pPr lvl="7" rtl="0">
              <a:spcBef>
                <a:spcPts val="0"/>
              </a:spcBef>
              <a:spcAft>
                <a:spcPts val="0"/>
              </a:spcAft>
              <a:buClr>
                <a:schemeClr val="dk2"/>
              </a:buClr>
              <a:buSzPts val="2800"/>
              <a:buFont typeface="Bebas Neue"/>
              <a:buNone/>
              <a:defRPr sz="2800" b="1">
                <a:solidFill>
                  <a:schemeClr val="dk2"/>
                </a:solidFill>
                <a:latin typeface="Bebas Neue"/>
                <a:ea typeface="Bebas Neue"/>
                <a:cs typeface="Bebas Neue"/>
                <a:sym typeface="Bebas Neue"/>
              </a:defRPr>
            </a:lvl8pPr>
            <a:lvl9pPr lvl="8" rtl="0">
              <a:spcBef>
                <a:spcPts val="0"/>
              </a:spcBef>
              <a:spcAft>
                <a:spcPts val="0"/>
              </a:spcAft>
              <a:buClr>
                <a:schemeClr val="dk2"/>
              </a:buClr>
              <a:buSzPts val="2800"/>
              <a:buFont typeface="Bebas Neue"/>
              <a:buNone/>
              <a:defRPr sz="2800" b="1">
                <a:solidFill>
                  <a:schemeClr val="dk2"/>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960000" y="1536633"/>
            <a:ext cx="102720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2"/>
              </a:buClr>
              <a:buSzPts val="1400"/>
              <a:buFont typeface="Quicksand Light"/>
              <a:buChar char="●"/>
              <a:defRPr>
                <a:solidFill>
                  <a:schemeClr val="dk2"/>
                </a:solidFill>
                <a:latin typeface="Quicksand Light"/>
                <a:ea typeface="Quicksand Light"/>
                <a:cs typeface="Quicksand Light"/>
                <a:sym typeface="Quicksand Light"/>
              </a:defRPr>
            </a:lvl1pPr>
            <a:lvl2pPr marL="914400" lvl="1" indent="-317500">
              <a:lnSpc>
                <a:spcPct val="115000"/>
              </a:lnSpc>
              <a:spcBef>
                <a:spcPts val="1600"/>
              </a:spcBef>
              <a:spcAft>
                <a:spcPts val="0"/>
              </a:spcAft>
              <a:buClr>
                <a:schemeClr val="dk2"/>
              </a:buClr>
              <a:buSzPts val="1400"/>
              <a:buFont typeface="Quicksand Light"/>
              <a:buChar char="○"/>
              <a:defRPr>
                <a:solidFill>
                  <a:schemeClr val="dk2"/>
                </a:solidFill>
                <a:latin typeface="Quicksand Light"/>
                <a:ea typeface="Quicksand Light"/>
                <a:cs typeface="Quicksand Light"/>
                <a:sym typeface="Quicksand Light"/>
              </a:defRPr>
            </a:lvl2pPr>
            <a:lvl3pPr marL="1371600" lvl="2" indent="-317500">
              <a:lnSpc>
                <a:spcPct val="115000"/>
              </a:lnSpc>
              <a:spcBef>
                <a:spcPts val="1600"/>
              </a:spcBef>
              <a:spcAft>
                <a:spcPts val="0"/>
              </a:spcAft>
              <a:buClr>
                <a:schemeClr val="dk2"/>
              </a:buClr>
              <a:buSzPts val="1400"/>
              <a:buFont typeface="Quicksand Light"/>
              <a:buChar char="■"/>
              <a:defRPr>
                <a:solidFill>
                  <a:schemeClr val="dk2"/>
                </a:solidFill>
                <a:latin typeface="Quicksand Light"/>
                <a:ea typeface="Quicksand Light"/>
                <a:cs typeface="Quicksand Light"/>
                <a:sym typeface="Quicksand Light"/>
              </a:defRPr>
            </a:lvl3pPr>
            <a:lvl4pPr marL="1828800" lvl="3" indent="-317500">
              <a:lnSpc>
                <a:spcPct val="115000"/>
              </a:lnSpc>
              <a:spcBef>
                <a:spcPts val="1600"/>
              </a:spcBef>
              <a:spcAft>
                <a:spcPts val="0"/>
              </a:spcAft>
              <a:buClr>
                <a:schemeClr val="dk2"/>
              </a:buClr>
              <a:buSzPts val="1400"/>
              <a:buFont typeface="Quicksand Light"/>
              <a:buChar char="●"/>
              <a:defRPr>
                <a:solidFill>
                  <a:schemeClr val="dk2"/>
                </a:solidFill>
                <a:latin typeface="Quicksand Light"/>
                <a:ea typeface="Quicksand Light"/>
                <a:cs typeface="Quicksand Light"/>
                <a:sym typeface="Quicksand Light"/>
              </a:defRPr>
            </a:lvl4pPr>
            <a:lvl5pPr marL="2286000" lvl="4" indent="-317500">
              <a:lnSpc>
                <a:spcPct val="115000"/>
              </a:lnSpc>
              <a:spcBef>
                <a:spcPts val="1600"/>
              </a:spcBef>
              <a:spcAft>
                <a:spcPts val="0"/>
              </a:spcAft>
              <a:buClr>
                <a:schemeClr val="dk2"/>
              </a:buClr>
              <a:buSzPts val="1400"/>
              <a:buFont typeface="Quicksand Light"/>
              <a:buChar char="○"/>
              <a:defRPr>
                <a:solidFill>
                  <a:schemeClr val="dk2"/>
                </a:solidFill>
                <a:latin typeface="Quicksand Light"/>
                <a:ea typeface="Quicksand Light"/>
                <a:cs typeface="Quicksand Light"/>
                <a:sym typeface="Quicksand Light"/>
              </a:defRPr>
            </a:lvl5pPr>
            <a:lvl6pPr marL="2743200" lvl="5" indent="-317500">
              <a:lnSpc>
                <a:spcPct val="115000"/>
              </a:lnSpc>
              <a:spcBef>
                <a:spcPts val="1600"/>
              </a:spcBef>
              <a:spcAft>
                <a:spcPts val="0"/>
              </a:spcAft>
              <a:buClr>
                <a:schemeClr val="dk2"/>
              </a:buClr>
              <a:buSzPts val="1400"/>
              <a:buFont typeface="Quicksand Light"/>
              <a:buChar char="■"/>
              <a:defRPr>
                <a:solidFill>
                  <a:schemeClr val="dk2"/>
                </a:solidFill>
                <a:latin typeface="Quicksand Light"/>
                <a:ea typeface="Quicksand Light"/>
                <a:cs typeface="Quicksand Light"/>
                <a:sym typeface="Quicksand Light"/>
              </a:defRPr>
            </a:lvl6pPr>
            <a:lvl7pPr marL="3200400" lvl="6" indent="-317500">
              <a:lnSpc>
                <a:spcPct val="115000"/>
              </a:lnSpc>
              <a:spcBef>
                <a:spcPts val="1600"/>
              </a:spcBef>
              <a:spcAft>
                <a:spcPts val="0"/>
              </a:spcAft>
              <a:buClr>
                <a:schemeClr val="dk2"/>
              </a:buClr>
              <a:buSzPts val="1400"/>
              <a:buFont typeface="Quicksand Light"/>
              <a:buChar char="●"/>
              <a:defRPr>
                <a:solidFill>
                  <a:schemeClr val="dk2"/>
                </a:solidFill>
                <a:latin typeface="Quicksand Light"/>
                <a:ea typeface="Quicksand Light"/>
                <a:cs typeface="Quicksand Light"/>
                <a:sym typeface="Quicksand Light"/>
              </a:defRPr>
            </a:lvl7pPr>
            <a:lvl8pPr marL="3657600" lvl="7" indent="-317500">
              <a:lnSpc>
                <a:spcPct val="115000"/>
              </a:lnSpc>
              <a:spcBef>
                <a:spcPts val="1600"/>
              </a:spcBef>
              <a:spcAft>
                <a:spcPts val="0"/>
              </a:spcAft>
              <a:buClr>
                <a:schemeClr val="dk2"/>
              </a:buClr>
              <a:buSzPts val="1400"/>
              <a:buFont typeface="Quicksand Light"/>
              <a:buChar char="○"/>
              <a:defRPr>
                <a:solidFill>
                  <a:schemeClr val="dk2"/>
                </a:solidFill>
                <a:latin typeface="Quicksand Light"/>
                <a:ea typeface="Quicksand Light"/>
                <a:cs typeface="Quicksand Light"/>
                <a:sym typeface="Quicksand Light"/>
              </a:defRPr>
            </a:lvl8pPr>
            <a:lvl9pPr marL="4114800" lvl="8" indent="-317500">
              <a:lnSpc>
                <a:spcPct val="115000"/>
              </a:lnSpc>
              <a:spcBef>
                <a:spcPts val="1600"/>
              </a:spcBef>
              <a:spcAft>
                <a:spcPts val="1600"/>
              </a:spcAft>
              <a:buClr>
                <a:schemeClr val="dk2"/>
              </a:buClr>
              <a:buSzPts val="1400"/>
              <a:buFont typeface="Quicksand Light"/>
              <a:buChar char="■"/>
              <a:defRPr>
                <a:solidFill>
                  <a:schemeClr val="dk2"/>
                </a:solidFill>
                <a:latin typeface="Quicksand Light"/>
                <a:ea typeface="Quicksand Light"/>
                <a:cs typeface="Quicksand Light"/>
                <a:sym typeface="Quicksand Light"/>
              </a:defRPr>
            </a:lvl9pPr>
          </a:lstStyle>
          <a:p>
            <a:endParaRPr/>
          </a:p>
        </p:txBody>
      </p:sp>
    </p:spTree>
    <p:extLst>
      <p:ext uri="{BB962C8B-B14F-4D97-AF65-F5344CB8AC3E}">
        <p14:creationId xmlns:p14="http://schemas.microsoft.com/office/powerpoint/2010/main" val="2507475530"/>
      </p:ext>
    </p:extLst>
  </p:cSld>
  <p:clrMap bg1="lt1" tx1="dk1" bg2="dk2" tx2="lt2" accent1="accent1" accent2="accent2" accent3="accent3" accent4="accent4" accent5="accent5" accent6="accent6" hlink="hlink" folHlink="folHlink"/>
  <p:sldLayoutIdLst>
    <p:sldLayoutId id="2147483661" r:id="rId1"/>
    <p:sldLayoutId id="2147483663" r:id="rId2"/>
    <p:sldLayoutId id="2147483664" r:id="rId3"/>
    <p:sldLayoutId id="2147483665" r:id="rId4"/>
    <p:sldLayoutId id="2147483667"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89" r:id="rId1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9"/>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defTabSz="914377" fontAlgn="base">
              <a:spcBef>
                <a:spcPct val="0"/>
              </a:spcBef>
              <a:spcAft>
                <a:spcPct val="0"/>
              </a:spcAft>
              <a:defRPr/>
            </a:pPr>
            <a:endParaRPr lang="en-US">
              <a:solidFill>
                <a:srgbClr val="000000"/>
              </a:solidFill>
              <a:cs typeface="Arial"/>
              <a:sym typeface="Arial"/>
            </a:endParaRPr>
          </a:p>
        </p:txBody>
      </p:sp>
      <p:sp>
        <p:nvSpPr>
          <p:cNvPr id="1029" name="Rectangle 5"/>
          <p:cNvSpPr>
            <a:spLocks noGrp="1" noChangeArrowheads="1"/>
          </p:cNvSpPr>
          <p:nvPr>
            <p:ph type="ftr" sz="quarter" idx="3"/>
          </p:nvPr>
        </p:nvSpPr>
        <p:spPr bwMode="auto">
          <a:xfrm>
            <a:off x="4165600" y="6245225"/>
            <a:ext cx="3860800" cy="4762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Arial" charset="0"/>
              </a:defRPr>
            </a:lvl1pPr>
          </a:lstStyle>
          <a:p>
            <a:pPr defTabSz="914377" fontAlgn="base">
              <a:spcBef>
                <a:spcPct val="0"/>
              </a:spcBef>
              <a:spcAft>
                <a:spcPct val="0"/>
              </a:spcAft>
              <a:defRPr/>
            </a:pPr>
            <a:endParaRPr lang="en-US">
              <a:solidFill>
                <a:srgbClr val="000000"/>
              </a:solidFill>
              <a:cs typeface="Arial"/>
              <a:sym typeface="Arial"/>
            </a:endParaRPr>
          </a:p>
        </p:txBody>
      </p:sp>
      <p:sp>
        <p:nvSpPr>
          <p:cNvPr id="1030" name="Rectangle 6"/>
          <p:cNvSpPr>
            <a:spLocks noGrp="1" noChangeArrowheads="1"/>
          </p:cNvSpPr>
          <p:nvPr>
            <p:ph type="sldNum" sz="quarter" idx="4"/>
          </p:nvPr>
        </p:nvSpPr>
        <p:spPr bwMode="auto">
          <a:xfrm>
            <a:off x="8737600" y="6245225"/>
            <a:ext cx="2844800" cy="4762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defTabSz="914377" fontAlgn="base">
              <a:spcBef>
                <a:spcPct val="0"/>
              </a:spcBef>
              <a:spcAft>
                <a:spcPct val="0"/>
              </a:spcAft>
            </a:pPr>
            <a:fld id="{E363B20A-1A39-4A27-8A5A-CCB754B8DA85}" type="slidenum">
              <a:rPr lang="en-US" altLang="en-US" smtClean="0">
                <a:solidFill>
                  <a:srgbClr val="000000"/>
                </a:solidFill>
                <a:cs typeface="Arial"/>
                <a:sym typeface="Arial"/>
              </a:rPr>
              <a:pPr defTabSz="914377"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3037225264"/>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189" algn="ctr" rtl="0" fontAlgn="base">
        <a:spcBef>
          <a:spcPct val="0"/>
        </a:spcBef>
        <a:spcAft>
          <a:spcPct val="0"/>
        </a:spcAft>
        <a:defRPr sz="4400">
          <a:solidFill>
            <a:schemeClr val="tx2"/>
          </a:solidFill>
          <a:latin typeface="Arial" charset="0"/>
        </a:defRPr>
      </a:lvl6pPr>
      <a:lvl7pPr marL="914377" algn="ctr" rtl="0" fontAlgn="base">
        <a:spcBef>
          <a:spcPct val="0"/>
        </a:spcBef>
        <a:spcAft>
          <a:spcPct val="0"/>
        </a:spcAft>
        <a:defRPr sz="4400">
          <a:solidFill>
            <a:schemeClr val="tx2"/>
          </a:solidFill>
          <a:latin typeface="Arial" charset="0"/>
        </a:defRPr>
      </a:lvl7pPr>
      <a:lvl8pPr marL="1371566" algn="ctr" rtl="0" fontAlgn="base">
        <a:spcBef>
          <a:spcPct val="0"/>
        </a:spcBef>
        <a:spcAft>
          <a:spcPct val="0"/>
        </a:spcAft>
        <a:defRPr sz="4400">
          <a:solidFill>
            <a:schemeClr val="tx2"/>
          </a:solidFill>
          <a:latin typeface="Arial" charset="0"/>
        </a:defRPr>
      </a:lvl8pPr>
      <a:lvl9pPr marL="1828754" algn="ctr" rtl="0" fontAlgn="base">
        <a:spcBef>
          <a:spcPct val="0"/>
        </a:spcBef>
        <a:spcAft>
          <a:spcPct val="0"/>
        </a:spcAft>
        <a:defRPr sz="4400">
          <a:solidFill>
            <a:schemeClr val="tx2"/>
          </a:solidFill>
          <a:latin typeface="Arial" charset="0"/>
        </a:defRPr>
      </a:lvl9pPr>
    </p:titleStyle>
    <p:bodyStyle>
      <a:lvl1pPr marL="342891" indent="-342891" algn="l" rtl="0" eaLnBrk="0" fontAlgn="base" hangingPunct="0">
        <a:spcBef>
          <a:spcPct val="20000"/>
        </a:spcBef>
        <a:spcAft>
          <a:spcPct val="0"/>
        </a:spcAft>
        <a:buChar char="•"/>
        <a:defRPr sz="3200">
          <a:solidFill>
            <a:schemeClr val="tx1"/>
          </a:solidFill>
          <a:latin typeface="+mn-lt"/>
          <a:ea typeface="+mn-ea"/>
          <a:cs typeface="+mn-cs"/>
        </a:defRPr>
      </a:lvl1pPr>
      <a:lvl2pPr marL="742932" indent="-285744" algn="l" rtl="0" eaLnBrk="0" fontAlgn="base" hangingPunct="0">
        <a:spcBef>
          <a:spcPct val="20000"/>
        </a:spcBef>
        <a:spcAft>
          <a:spcPct val="0"/>
        </a:spcAft>
        <a:buChar char="–"/>
        <a:defRPr sz="2800">
          <a:solidFill>
            <a:schemeClr val="tx1"/>
          </a:solidFill>
          <a:latin typeface="+mn-lt"/>
        </a:defRPr>
      </a:lvl2pPr>
      <a:lvl3pPr marL="1142971" indent="-228594" algn="l" rtl="0" eaLnBrk="0" fontAlgn="base" hangingPunct="0">
        <a:spcBef>
          <a:spcPct val="20000"/>
        </a:spcBef>
        <a:spcAft>
          <a:spcPct val="0"/>
        </a:spcAft>
        <a:buChar char="•"/>
        <a:defRPr sz="2400">
          <a:solidFill>
            <a:schemeClr val="tx1"/>
          </a:solidFill>
          <a:latin typeface="+mn-lt"/>
        </a:defRPr>
      </a:lvl3pPr>
      <a:lvl4pPr marL="1600160" indent="-228594" algn="l" rtl="0" eaLnBrk="0" fontAlgn="base" hangingPunct="0">
        <a:spcBef>
          <a:spcPct val="20000"/>
        </a:spcBef>
        <a:spcAft>
          <a:spcPct val="0"/>
        </a:spcAft>
        <a:buChar char="–"/>
        <a:defRPr sz="2000">
          <a:solidFill>
            <a:schemeClr val="tx1"/>
          </a:solidFill>
          <a:latin typeface="+mn-lt"/>
        </a:defRPr>
      </a:lvl4pPr>
      <a:lvl5pPr marL="2057349" indent="-228594" algn="l" rtl="0" eaLnBrk="0" fontAlgn="base" hangingPunct="0">
        <a:spcBef>
          <a:spcPct val="20000"/>
        </a:spcBef>
        <a:spcAft>
          <a:spcPct val="0"/>
        </a:spcAft>
        <a:buChar char="»"/>
        <a:defRPr sz="2000">
          <a:solidFill>
            <a:schemeClr val="tx1"/>
          </a:solidFill>
          <a:latin typeface="+mn-lt"/>
        </a:defRPr>
      </a:lvl5pPr>
      <a:lvl6pPr marL="2514537" indent="-228594" algn="l" rtl="0" fontAlgn="base">
        <a:spcBef>
          <a:spcPct val="20000"/>
        </a:spcBef>
        <a:spcAft>
          <a:spcPct val="0"/>
        </a:spcAft>
        <a:buChar char="»"/>
        <a:defRPr sz="2000">
          <a:solidFill>
            <a:schemeClr val="tx1"/>
          </a:solidFill>
          <a:latin typeface="+mn-lt"/>
        </a:defRPr>
      </a:lvl6pPr>
      <a:lvl7pPr marL="2971726" indent="-228594" algn="l" rtl="0" fontAlgn="base">
        <a:spcBef>
          <a:spcPct val="20000"/>
        </a:spcBef>
        <a:spcAft>
          <a:spcPct val="0"/>
        </a:spcAft>
        <a:buChar char="»"/>
        <a:defRPr sz="2000">
          <a:solidFill>
            <a:schemeClr val="tx1"/>
          </a:solidFill>
          <a:latin typeface="+mn-lt"/>
        </a:defRPr>
      </a:lvl7pPr>
      <a:lvl8pPr marL="3428914" indent="-228594" algn="l" rtl="0" fontAlgn="base">
        <a:spcBef>
          <a:spcPct val="20000"/>
        </a:spcBef>
        <a:spcAft>
          <a:spcPct val="0"/>
        </a:spcAft>
        <a:buChar char="»"/>
        <a:defRPr sz="2000">
          <a:solidFill>
            <a:schemeClr val="tx1"/>
          </a:solidFill>
          <a:latin typeface="+mn-lt"/>
        </a:defRPr>
      </a:lvl8pPr>
      <a:lvl9pPr marL="3886103" indent="-228594"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audio" Target="../media/audio1.wav"/><Relationship Id="rId7"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9.png"/><Relationship Id="rId5" Type="http://schemas.openxmlformats.org/officeDocument/2006/relationships/image" Target="../media/image18.jpeg"/><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9.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26.png"/><Relationship Id="rId7"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microsoft.com/office/2007/relationships/hdphoto" Target="../media/hdphoto2.wdp"/><Relationship Id="rId5" Type="http://schemas.openxmlformats.org/officeDocument/2006/relationships/image" Target="../media/image27.png"/><Relationship Id="rId4" Type="http://schemas.microsoft.com/office/2007/relationships/hdphoto" Target="../media/hdphoto1.wdp"/></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8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9.xml"/><Relationship Id="rId4" Type="http://schemas.openxmlformats.org/officeDocument/2006/relationships/image" Target="../media/image2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3.xml"/><Relationship Id="rId5" Type="http://schemas.openxmlformats.org/officeDocument/2006/relationships/image" Target="../media/image36.png"/><Relationship Id="rId4" Type="http://schemas.openxmlformats.org/officeDocument/2006/relationships/image" Target="../media/image3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8.gif"/><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68" name="Google Shape;168;p29"/>
          <p:cNvSpPr/>
          <p:nvPr/>
        </p:nvSpPr>
        <p:spPr>
          <a:xfrm rot="-5400000">
            <a:off x="10042817" y="43697"/>
            <a:ext cx="2521600" cy="1211600"/>
          </a:xfrm>
          <a:prstGeom prst="chevron">
            <a:avLst>
              <a:gd name="adj" fmla="val 50000"/>
            </a:avLst>
          </a:prstGeom>
          <a:solidFill>
            <a:schemeClr val="accen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 name="Google Shape;171;p29"/>
          <p:cNvSpPr/>
          <p:nvPr/>
        </p:nvSpPr>
        <p:spPr>
          <a:xfrm rot="246953">
            <a:off x="4449145" y="303421"/>
            <a:ext cx="3212331" cy="833153"/>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 name="Google Shape;173;p29"/>
          <p:cNvSpPr/>
          <p:nvPr/>
        </p:nvSpPr>
        <p:spPr>
          <a:xfrm rot="-855309">
            <a:off x="962433" y="4154831"/>
            <a:ext cx="964911" cy="916984"/>
          </a:xfrm>
          <a:prstGeom prst="star5">
            <a:avLst>
              <a:gd name="adj" fmla="val 24558"/>
              <a:gd name="hf" fmla="val 105146"/>
              <a:gd name="vf" fmla="val 110557"/>
            </a:avLst>
          </a:prstGeom>
          <a:solidFill>
            <a:schemeClr val="accent3"/>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 name="Google Shape;837;p47"/>
          <p:cNvSpPr txBox="1">
            <a:spLocks/>
          </p:cNvSpPr>
          <p:nvPr/>
        </p:nvSpPr>
        <p:spPr>
          <a:xfrm>
            <a:off x="2025388" y="506860"/>
            <a:ext cx="8334570" cy="3167513"/>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5"/>
              </a:buClr>
              <a:buSzPts val="5200"/>
              <a:buFont typeface="Sue Ellen Francisco"/>
              <a:buNone/>
              <a:defRPr sz="5300" b="1" i="0" u="none" strike="noStrike" cap="none">
                <a:solidFill>
                  <a:schemeClr val="accent5"/>
                </a:solidFill>
                <a:latin typeface="Sue Ellen Francisco"/>
                <a:ea typeface="Sue Ellen Francisco"/>
                <a:cs typeface="Sue Ellen Francisco"/>
                <a:sym typeface="Sue Ellen Francisco"/>
              </a:defRPr>
            </a:lvl1pPr>
            <a:lvl2pPr marR="0" lvl="1" algn="ctr" rtl="0">
              <a:lnSpc>
                <a:spcPct val="100000"/>
              </a:lnSpc>
              <a:spcBef>
                <a:spcPts val="0"/>
              </a:spcBef>
              <a:spcAft>
                <a:spcPts val="0"/>
              </a:spcAft>
              <a:buClr>
                <a:srgbClr val="191919"/>
              </a:buClr>
              <a:buSzPts val="5200"/>
              <a:buFont typeface="Bebas Neue"/>
              <a:buNone/>
              <a:defRPr sz="5200" b="1"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5200" b="1"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5200" b="1"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5200" b="1"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5200" b="1"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5200" b="1"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5200" b="1"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5200" b="1" i="0" u="none" strike="noStrike" cap="none">
                <a:solidFill>
                  <a:srgbClr val="191919"/>
                </a:solidFill>
                <a:latin typeface="Bebas Neue"/>
                <a:ea typeface="Bebas Neue"/>
                <a:cs typeface="Bebas Neue"/>
                <a:sym typeface="Bebas Neue"/>
              </a:defRPr>
            </a:lvl9pPr>
          </a:lstStyle>
          <a:p>
            <a:pPr>
              <a:spcBef>
                <a:spcPts val="1600"/>
              </a:spcBef>
              <a:buClr>
                <a:srgbClr val="FFE188"/>
              </a:buClr>
            </a:pPr>
            <a:r>
              <a:rPr lang="en-US" sz="4267" kern="0" dirty="0">
                <a:solidFill>
                  <a:srgbClr val="FFE188"/>
                </a:solidFill>
                <a:latin typeface="Times New Roman" panose="02020603050405020304" pitchFamily="18" charset="0"/>
                <a:cs typeface="Times New Roman" panose="02020603050405020304" pitchFamily="18" charset="0"/>
              </a:rPr>
              <a:t>BÀI 10</a:t>
            </a:r>
          </a:p>
          <a:p>
            <a:pPr>
              <a:spcBef>
                <a:spcPts val="1600"/>
              </a:spcBef>
              <a:buClr>
                <a:srgbClr val="FFE188"/>
              </a:buClr>
            </a:pPr>
            <a:r>
              <a:rPr lang="en-US" sz="4267" kern="0" dirty="0">
                <a:solidFill>
                  <a:srgbClr val="FFFFFF"/>
                </a:solidFill>
                <a:latin typeface="Times New Roman" panose="02020603050405020304" pitchFamily="18" charset="0"/>
                <a:cs typeface="Times New Roman" panose="02020603050405020304" pitchFamily="18" charset="0"/>
              </a:rPr>
              <a:t>NĂNG LƯỢNG CỦA DÒNG ĐIỆN VÀ CÔNG SUẤT ĐIỆN</a:t>
            </a:r>
          </a:p>
        </p:txBody>
      </p:sp>
      <p:pic>
        <p:nvPicPr>
          <p:cNvPr id="3" name="Picture 2"/>
          <p:cNvPicPr>
            <a:picLocks noChangeAspect="1"/>
          </p:cNvPicPr>
          <p:nvPr/>
        </p:nvPicPr>
        <p:blipFill>
          <a:blip r:embed="rId3"/>
          <a:stretch>
            <a:fillRect/>
          </a:stretch>
        </p:blipFill>
        <p:spPr>
          <a:xfrm>
            <a:off x="7378245" y="3674372"/>
            <a:ext cx="2028993" cy="2339309"/>
          </a:xfrm>
          <a:prstGeom prst="rect">
            <a:avLst/>
          </a:prstGeom>
        </p:spPr>
      </p:pic>
      <p:pic>
        <p:nvPicPr>
          <p:cNvPr id="2" name="Picture 1"/>
          <p:cNvPicPr>
            <a:picLocks noChangeAspect="1"/>
          </p:cNvPicPr>
          <p:nvPr/>
        </p:nvPicPr>
        <p:blipFill rotWithShape="1">
          <a:blip r:embed="rId4"/>
          <a:srcRect l="5930" t="4265" r="6067" b="20425"/>
          <a:stretch/>
        </p:blipFill>
        <p:spPr>
          <a:xfrm>
            <a:off x="3055370" y="3672263"/>
            <a:ext cx="2736037" cy="2341419"/>
          </a:xfrm>
          <a:prstGeom prst="rect">
            <a:avLst/>
          </a:prstGeom>
        </p:spPr>
      </p:pic>
    </p:spTree>
    <p:extLst>
      <p:ext uri="{BB962C8B-B14F-4D97-AF65-F5344CB8AC3E}">
        <p14:creationId xmlns:p14="http://schemas.microsoft.com/office/powerpoint/2010/main" val="106167332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94C82-1AA2-1109-39DE-7D80769EE427}"/>
              </a:ext>
            </a:extLst>
          </p:cNvPr>
          <p:cNvSpPr txBox="1">
            <a:spLocks/>
          </p:cNvSpPr>
          <p:nvPr/>
        </p:nvSpPr>
        <p:spPr>
          <a:xfrm>
            <a:off x="740396" y="914400"/>
            <a:ext cx="4950222" cy="428937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200"/>
              <a:buFont typeface="Sue Ellen Francisco"/>
              <a:buNone/>
              <a:defRPr sz="4267" b="1" i="0" u="none" strike="noStrike" cap="none">
                <a:solidFill>
                  <a:schemeClr val="dk2"/>
                </a:solidFill>
                <a:latin typeface="Sue Ellen Francisco"/>
                <a:ea typeface="Sue Ellen Francisco"/>
                <a:cs typeface="Sue Ellen Francisco"/>
                <a:sym typeface="Sue Ellen Francisco"/>
              </a:defRPr>
            </a:lvl1pPr>
            <a:lvl2pPr marR="0" lvl="1"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2pPr>
            <a:lvl3pPr marR="0" lvl="2"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3pPr>
            <a:lvl4pPr marR="0" lvl="3"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4pPr>
            <a:lvl5pPr marR="0" lvl="4"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5pPr>
            <a:lvl6pPr marR="0" lvl="5"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6pPr>
            <a:lvl7pPr marR="0" lvl="6"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7pPr>
            <a:lvl8pPr marR="0" lvl="7"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8pPr>
            <a:lvl9pPr marR="0" lvl="8"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9pPr>
          </a:lstStyle>
          <a:p>
            <a:pPr algn="just"/>
            <a:r>
              <a:rPr lang="en-US" sz="2800" kern="0" dirty="0" err="1">
                <a:solidFill>
                  <a:schemeClr val="tx1"/>
                </a:solidFill>
                <a:latin typeface="Times New Roman" panose="02020603050405020304" pitchFamily="18" charset="0"/>
                <a:cs typeface="Times New Roman" panose="02020603050405020304" pitchFamily="18" charset="0"/>
              </a:rPr>
              <a:t>Nhữ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thiết</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bị</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tiêu</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thụ</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điện</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bên</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hoạt</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độ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nhờ</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có</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nă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lượ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điện</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Nă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lượ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điện</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sử</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dụ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tro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các</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thiết</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bị</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này</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đã</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chuyển</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hoá</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thành</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các</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dạ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nă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lượ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nào</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chỉ</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rõ</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nă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lượng</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có</a:t>
            </a:r>
            <a:r>
              <a:rPr lang="en-US" sz="2800" kern="0" dirty="0">
                <a:solidFill>
                  <a:schemeClr val="tx1"/>
                </a:solidFill>
                <a:latin typeface="Times New Roman" panose="02020603050405020304" pitchFamily="18" charset="0"/>
                <a:cs typeface="Times New Roman" panose="02020603050405020304" pitchFamily="18" charset="0"/>
              </a:rPr>
              <a:t> </a:t>
            </a:r>
            <a:r>
              <a:rPr lang="en-US" sz="2800" kern="0" dirty="0" err="1">
                <a:solidFill>
                  <a:schemeClr val="tx1"/>
                </a:solidFill>
                <a:latin typeface="Times New Roman" panose="02020603050405020304" pitchFamily="18" charset="0"/>
                <a:cs typeface="Times New Roman" panose="02020603050405020304" pitchFamily="18" charset="0"/>
              </a:rPr>
              <a:t>ích</a:t>
            </a:r>
            <a:r>
              <a:rPr lang="en-US" sz="2800" kern="0" dirty="0">
                <a:solidFill>
                  <a:schemeClr val="tx1"/>
                </a:solidFill>
                <a:latin typeface="Times New Roman" panose="02020603050405020304" pitchFamily="18" charset="0"/>
                <a:cs typeface="Times New Roman" panose="02020603050405020304" pitchFamily="18" charset="0"/>
              </a:rPr>
              <a:t>, hao </a:t>
            </a:r>
            <a:r>
              <a:rPr lang="en-US" sz="2800" kern="0" dirty="0" err="1">
                <a:solidFill>
                  <a:schemeClr val="tx1"/>
                </a:solidFill>
                <a:latin typeface="Times New Roman" panose="02020603050405020304" pitchFamily="18" charset="0"/>
                <a:cs typeface="Times New Roman" panose="02020603050405020304" pitchFamily="18" charset="0"/>
              </a:rPr>
              <a:t>phí</a:t>
            </a:r>
            <a:r>
              <a:rPr lang="en-US" sz="2800" kern="0" dirty="0">
                <a:solidFill>
                  <a:schemeClr val="tx1"/>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95D6EE02-2503-E63C-2B2F-5AA8F6114D16}"/>
              </a:ext>
            </a:extLst>
          </p:cNvPr>
          <p:cNvPicPr>
            <a:picLocks noChangeAspect="1"/>
          </p:cNvPicPr>
          <p:nvPr/>
        </p:nvPicPr>
        <p:blipFill>
          <a:blip r:embed="rId2"/>
          <a:stretch>
            <a:fillRect/>
          </a:stretch>
        </p:blipFill>
        <p:spPr>
          <a:xfrm>
            <a:off x="10232326" y="3853738"/>
            <a:ext cx="1492135" cy="1492135"/>
          </a:xfrm>
          <a:prstGeom prst="rect">
            <a:avLst/>
          </a:prstGeom>
        </p:spPr>
      </p:pic>
      <p:pic>
        <p:nvPicPr>
          <p:cNvPr id="6" name="Picture 5">
            <a:extLst>
              <a:ext uri="{FF2B5EF4-FFF2-40B4-BE49-F238E27FC236}">
                <a16:creationId xmlns:a16="http://schemas.microsoft.com/office/drawing/2014/main" id="{A058841C-9EB3-49E9-9D7F-91B269659E8D}"/>
              </a:ext>
            </a:extLst>
          </p:cNvPr>
          <p:cNvPicPr>
            <a:picLocks noChangeAspect="1"/>
          </p:cNvPicPr>
          <p:nvPr/>
        </p:nvPicPr>
        <p:blipFill>
          <a:blip r:embed="rId3"/>
          <a:stretch>
            <a:fillRect/>
          </a:stretch>
        </p:blipFill>
        <p:spPr>
          <a:xfrm>
            <a:off x="8020101" y="3607794"/>
            <a:ext cx="1874180" cy="1595981"/>
          </a:xfrm>
          <a:prstGeom prst="rect">
            <a:avLst/>
          </a:prstGeom>
        </p:spPr>
      </p:pic>
      <p:pic>
        <p:nvPicPr>
          <p:cNvPr id="7" name="Picture 6">
            <a:extLst>
              <a:ext uri="{FF2B5EF4-FFF2-40B4-BE49-F238E27FC236}">
                <a16:creationId xmlns:a16="http://schemas.microsoft.com/office/drawing/2014/main" id="{FD7EB387-C9AE-DAFA-C98E-29FF7EE060AC}"/>
              </a:ext>
            </a:extLst>
          </p:cNvPr>
          <p:cNvPicPr>
            <a:picLocks noChangeAspect="1"/>
          </p:cNvPicPr>
          <p:nvPr/>
        </p:nvPicPr>
        <p:blipFill>
          <a:blip r:embed="rId4"/>
          <a:stretch>
            <a:fillRect/>
          </a:stretch>
        </p:blipFill>
        <p:spPr>
          <a:xfrm>
            <a:off x="6501383" y="1443459"/>
            <a:ext cx="1287804" cy="1287804"/>
          </a:xfrm>
          <a:prstGeom prst="rect">
            <a:avLst/>
          </a:prstGeom>
        </p:spPr>
      </p:pic>
      <p:sp>
        <p:nvSpPr>
          <p:cNvPr id="9" name="Rectangle 8">
            <a:extLst>
              <a:ext uri="{FF2B5EF4-FFF2-40B4-BE49-F238E27FC236}">
                <a16:creationId xmlns:a16="http://schemas.microsoft.com/office/drawing/2014/main" id="{0EDFCF63-94B5-B1BF-CD26-C3C853602249}"/>
              </a:ext>
            </a:extLst>
          </p:cNvPr>
          <p:cNvSpPr/>
          <p:nvPr/>
        </p:nvSpPr>
        <p:spPr>
          <a:xfrm>
            <a:off x="9155005" y="2826997"/>
            <a:ext cx="1582484" cy="420564"/>
          </a:xfrm>
          <a:prstGeom prst="rect">
            <a:avLst/>
          </a:prstGeom>
        </p:spPr>
        <p:txBody>
          <a:bodyPr wrap="none">
            <a:spAutoFit/>
          </a:bodyPr>
          <a:lstStyle/>
          <a:p>
            <a:pPr>
              <a:buClr>
                <a:srgbClr val="000000"/>
              </a:buClr>
              <a:buFont typeface="Arial"/>
              <a:buNone/>
            </a:pP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Xe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máy</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endParaRPr lang="en-US" sz="1600"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10" name="Rectangle 9">
            <a:extLst>
              <a:ext uri="{FF2B5EF4-FFF2-40B4-BE49-F238E27FC236}">
                <a16:creationId xmlns:a16="http://schemas.microsoft.com/office/drawing/2014/main" id="{92D94B70-959C-2E6A-9D83-52F28B747656}"/>
              </a:ext>
            </a:extLst>
          </p:cNvPr>
          <p:cNvSpPr/>
          <p:nvPr/>
        </p:nvSpPr>
        <p:spPr>
          <a:xfrm>
            <a:off x="6273353" y="2802808"/>
            <a:ext cx="1680268" cy="420564"/>
          </a:xfrm>
          <a:prstGeom prst="rect">
            <a:avLst/>
          </a:prstGeom>
        </p:spPr>
        <p:txBody>
          <a:bodyPr wrap="none">
            <a:spAutoFit/>
          </a:bodyPr>
          <a:lstStyle/>
          <a:p>
            <a:pPr>
              <a:buClr>
                <a:srgbClr val="000000"/>
              </a:buClr>
              <a:buFont typeface="Arial"/>
              <a:buNone/>
            </a:pP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Nồi</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ơm</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endParaRPr lang="en-US" sz="1600"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11" name="Rectangle 10">
            <a:extLst>
              <a:ext uri="{FF2B5EF4-FFF2-40B4-BE49-F238E27FC236}">
                <a16:creationId xmlns:a16="http://schemas.microsoft.com/office/drawing/2014/main" id="{369DDB74-B24B-2657-69AF-EF6C648B4A3A}"/>
              </a:ext>
            </a:extLst>
          </p:cNvPr>
          <p:cNvSpPr/>
          <p:nvPr/>
        </p:nvSpPr>
        <p:spPr>
          <a:xfrm>
            <a:off x="6462466" y="5441854"/>
            <a:ext cx="1133644" cy="420564"/>
          </a:xfrm>
          <a:prstGeom prst="rect">
            <a:avLst/>
          </a:prstGeom>
        </p:spPr>
        <p:txBody>
          <a:bodyPr wrap="none">
            <a:spAutoFit/>
          </a:bodyPr>
          <a:lstStyle/>
          <a:p>
            <a:pPr>
              <a:buClr>
                <a:srgbClr val="000000"/>
              </a:buClr>
              <a:buFont typeface="Arial"/>
              <a:buNone/>
            </a:pP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è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Led</a:t>
            </a:r>
            <a:endParaRPr lang="en-US" sz="1600"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13" name="Rectangle 12">
            <a:extLst>
              <a:ext uri="{FF2B5EF4-FFF2-40B4-BE49-F238E27FC236}">
                <a16:creationId xmlns:a16="http://schemas.microsoft.com/office/drawing/2014/main" id="{C735E88A-B8B8-EC63-43F6-0E5E6004B9F3}"/>
              </a:ext>
            </a:extLst>
          </p:cNvPr>
          <p:cNvSpPr/>
          <p:nvPr/>
        </p:nvSpPr>
        <p:spPr>
          <a:xfrm>
            <a:off x="8478083" y="5345873"/>
            <a:ext cx="891591" cy="420564"/>
          </a:xfrm>
          <a:prstGeom prst="rect">
            <a:avLst/>
          </a:prstGeom>
        </p:spPr>
        <p:txBody>
          <a:bodyPr wrap="none">
            <a:spAutoFit/>
          </a:bodyPr>
          <a:lstStyle/>
          <a:p>
            <a:pPr>
              <a:buClr>
                <a:srgbClr val="000000"/>
              </a:buClr>
              <a:buFont typeface="Arial"/>
              <a:buNone/>
            </a:pP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Bà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là</a:t>
            </a:r>
            <a:endParaRPr lang="en-US" sz="1600"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14" name="Rectangle 13">
            <a:extLst>
              <a:ext uri="{FF2B5EF4-FFF2-40B4-BE49-F238E27FC236}">
                <a16:creationId xmlns:a16="http://schemas.microsoft.com/office/drawing/2014/main" id="{2D74AE02-F10C-A022-D4F2-06F1D891583A}"/>
              </a:ext>
            </a:extLst>
          </p:cNvPr>
          <p:cNvSpPr/>
          <p:nvPr/>
        </p:nvSpPr>
        <p:spPr>
          <a:xfrm>
            <a:off x="10232326" y="5376704"/>
            <a:ext cx="1422184" cy="420564"/>
          </a:xfrm>
          <a:prstGeom prst="rect">
            <a:avLst/>
          </a:prstGeom>
        </p:spPr>
        <p:txBody>
          <a:bodyPr wrap="none">
            <a:spAutoFit/>
          </a:bodyPr>
          <a:lstStyle/>
          <a:p>
            <a:pPr>
              <a:buClr>
                <a:srgbClr val="000000"/>
              </a:buClr>
              <a:buFont typeface="Arial"/>
              <a:buNone/>
            </a:pP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Máy</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khoan</a:t>
            </a:r>
            <a:endParaRPr lang="en-US" sz="16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17" name="Picture 16">
            <a:extLst>
              <a:ext uri="{FF2B5EF4-FFF2-40B4-BE49-F238E27FC236}">
                <a16:creationId xmlns:a16="http://schemas.microsoft.com/office/drawing/2014/main" id="{E5929104-6FA4-D0A5-66B4-1BBC7C594DEE}"/>
              </a:ext>
            </a:extLst>
          </p:cNvPr>
          <p:cNvPicPr>
            <a:picLocks noChangeAspect="1"/>
          </p:cNvPicPr>
          <p:nvPr/>
        </p:nvPicPr>
        <p:blipFill>
          <a:blip r:embed="rId5"/>
          <a:stretch>
            <a:fillRect/>
          </a:stretch>
        </p:blipFill>
        <p:spPr>
          <a:xfrm>
            <a:off x="6186818" y="3634629"/>
            <a:ext cx="1495238" cy="1714286"/>
          </a:xfrm>
          <a:prstGeom prst="rect">
            <a:avLst/>
          </a:prstGeom>
        </p:spPr>
      </p:pic>
      <p:pic>
        <p:nvPicPr>
          <p:cNvPr id="18" name="Picture 17">
            <a:extLst>
              <a:ext uri="{FF2B5EF4-FFF2-40B4-BE49-F238E27FC236}">
                <a16:creationId xmlns:a16="http://schemas.microsoft.com/office/drawing/2014/main" id="{B673ADAF-CC30-AB1F-0EE1-CC1BC7DDE843}"/>
              </a:ext>
            </a:extLst>
          </p:cNvPr>
          <p:cNvPicPr>
            <a:picLocks noChangeAspect="1"/>
          </p:cNvPicPr>
          <p:nvPr/>
        </p:nvPicPr>
        <p:blipFill>
          <a:blip r:embed="rId6"/>
          <a:stretch>
            <a:fillRect/>
          </a:stretch>
        </p:blipFill>
        <p:spPr>
          <a:xfrm>
            <a:off x="8599952" y="1112711"/>
            <a:ext cx="2152381" cy="1714286"/>
          </a:xfrm>
          <a:prstGeom prst="rect">
            <a:avLst/>
          </a:prstGeom>
        </p:spPr>
      </p:pic>
    </p:spTree>
    <p:extLst>
      <p:ext uri="{BB962C8B-B14F-4D97-AF65-F5344CB8AC3E}">
        <p14:creationId xmlns:p14="http://schemas.microsoft.com/office/powerpoint/2010/main" val="285395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 name="Picture 10" descr="Những điều cần biết về phương pháp làm việc nhóm ở tiểu h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479800" cy="2336800"/>
          </a:xfrm>
          <a:prstGeom prst="rect">
            <a:avLst/>
          </a:prstGeom>
          <a:noFill/>
          <a:extLst>
            <a:ext uri="{909E8E84-426E-40DD-AFC4-6F175D3DCCD1}">
              <a14:hiddenFill xmlns:a14="http://schemas.microsoft.com/office/drawing/2010/main">
                <a:solidFill>
                  <a:srgbClr val="FFFFFF"/>
                </a:solidFill>
              </a14:hiddenFill>
            </a:ext>
          </a:extLst>
        </p:spPr>
      </p:pic>
      <p:sp>
        <p:nvSpPr>
          <p:cNvPr id="7" name="Rounded Rectangle 6"/>
          <p:cNvSpPr/>
          <p:nvPr/>
        </p:nvSpPr>
        <p:spPr>
          <a:xfrm>
            <a:off x="3149601" y="377862"/>
            <a:ext cx="8385908" cy="10570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86262" algn="ctr">
              <a:buClr>
                <a:srgbClr val="000000"/>
              </a:buClr>
            </a:pP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o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ộ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nhóm</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bà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tro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3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phú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p>
        </p:txBody>
      </p:sp>
      <p:sp>
        <p:nvSpPr>
          <p:cNvPr id="9" name="Rounded Rectangle 8"/>
          <p:cNvSpPr/>
          <p:nvPr/>
        </p:nvSpPr>
        <p:spPr>
          <a:xfrm>
            <a:off x="3329143" y="1800262"/>
            <a:ext cx="7465888" cy="767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PHIẾU HỌC TẬP SỐ 1</a:t>
            </a:r>
          </a:p>
        </p:txBody>
      </p:sp>
      <p:graphicFrame>
        <p:nvGraphicFramePr>
          <p:cNvPr id="10" name="Table 9"/>
          <p:cNvGraphicFramePr>
            <a:graphicFrameLocks noGrp="1"/>
          </p:cNvGraphicFramePr>
          <p:nvPr>
            <p:extLst>
              <p:ext uri="{D42A27DB-BD31-4B8C-83A1-F6EECF244321}">
                <p14:modId xmlns:p14="http://schemas.microsoft.com/office/powerpoint/2010/main" val="3331049051"/>
              </p:ext>
            </p:extLst>
          </p:nvPr>
        </p:nvGraphicFramePr>
        <p:xfrm>
          <a:off x="786735" y="2898944"/>
          <a:ext cx="11109788" cy="3468101"/>
        </p:xfrm>
        <a:graphic>
          <a:graphicData uri="http://schemas.openxmlformats.org/drawingml/2006/table">
            <a:tbl>
              <a:tblPr firstRow="1" firstCol="1" bandRow="1">
                <a:tableStyleId>{5940675A-B579-460E-94D1-54222C63F5DA}</a:tableStyleId>
              </a:tblPr>
              <a:tblGrid>
                <a:gridCol w="1277192">
                  <a:extLst>
                    <a:ext uri="{9D8B030D-6E8A-4147-A177-3AD203B41FA5}">
                      <a16:colId xmlns:a16="http://schemas.microsoft.com/office/drawing/2014/main" val="20000"/>
                    </a:ext>
                  </a:extLst>
                </a:gridCol>
                <a:gridCol w="2085089">
                  <a:extLst>
                    <a:ext uri="{9D8B030D-6E8A-4147-A177-3AD203B41FA5}">
                      <a16:colId xmlns:a16="http://schemas.microsoft.com/office/drawing/2014/main" val="20001"/>
                    </a:ext>
                  </a:extLst>
                </a:gridCol>
                <a:gridCol w="7747507">
                  <a:extLst>
                    <a:ext uri="{9D8B030D-6E8A-4147-A177-3AD203B41FA5}">
                      <a16:colId xmlns:a16="http://schemas.microsoft.com/office/drawing/2014/main" val="20002"/>
                    </a:ext>
                  </a:extLst>
                </a:gridCol>
              </a:tblGrid>
              <a:tr h="495443">
                <a:tc>
                  <a:txBody>
                    <a:bodyPr/>
                    <a:lstStyle/>
                    <a:p>
                      <a:pPr marL="0" marR="0" algn="ctr">
                        <a:lnSpc>
                          <a:spcPct val="107000"/>
                        </a:lnSpc>
                        <a:spcBef>
                          <a:spcPts val="600"/>
                        </a:spcBef>
                        <a:spcAft>
                          <a:spcPts val="600"/>
                        </a:spcAft>
                        <a:tabLst>
                          <a:tab pos="1207770" algn="l"/>
                        </a:tabLst>
                      </a:pPr>
                      <a:r>
                        <a:rPr lang="en-US" sz="2700" b="1" dirty="0">
                          <a:solidFill>
                            <a:srgbClr val="FF0000"/>
                          </a:solidFill>
                          <a:effectLst/>
                          <a:latin typeface="Times New Roman" panose="02020603050405020304" pitchFamily="18" charset="0"/>
                          <a:cs typeface="Times New Roman" panose="02020603050405020304" pitchFamily="18" charset="0"/>
                        </a:rPr>
                        <a:t>STT</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nchor="ctr"/>
                </a:tc>
                <a:tc>
                  <a:txBody>
                    <a:bodyPr/>
                    <a:lstStyle/>
                    <a:p>
                      <a:pPr marL="0" marR="0" algn="ctr">
                        <a:lnSpc>
                          <a:spcPct val="107000"/>
                        </a:lnSpc>
                        <a:spcBef>
                          <a:spcPts val="600"/>
                        </a:spcBef>
                        <a:spcAft>
                          <a:spcPts val="600"/>
                        </a:spcAft>
                        <a:tabLst>
                          <a:tab pos="1207770" algn="l"/>
                        </a:tabLst>
                      </a:pPr>
                      <a:r>
                        <a:rPr lang="vi-VN" sz="2700" b="1" dirty="0">
                          <a:solidFill>
                            <a:srgbClr val="FF0000"/>
                          </a:solidFill>
                          <a:effectLst/>
                          <a:latin typeface="Times New Roman" panose="02020603050405020304" pitchFamily="18" charset="0"/>
                          <a:cs typeface="Times New Roman" panose="02020603050405020304" pitchFamily="18" charset="0"/>
                        </a:rPr>
                        <a:t>Thiết bị điện</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nchor="ctr"/>
                </a:tc>
                <a:tc>
                  <a:txBody>
                    <a:bodyPr/>
                    <a:lstStyle/>
                    <a:p>
                      <a:pPr marL="0" marR="0" algn="ctr">
                        <a:lnSpc>
                          <a:spcPct val="107000"/>
                        </a:lnSpc>
                        <a:spcBef>
                          <a:spcPts val="600"/>
                        </a:spcBef>
                        <a:spcAft>
                          <a:spcPts val="600"/>
                        </a:spcAft>
                        <a:tabLst>
                          <a:tab pos="1207770" algn="l"/>
                        </a:tabLst>
                      </a:pPr>
                      <a:r>
                        <a:rPr lang="vi-VN" sz="2700" b="1" dirty="0">
                          <a:solidFill>
                            <a:srgbClr val="FF0000"/>
                          </a:solidFill>
                          <a:effectLst/>
                          <a:latin typeface="Times New Roman" panose="02020603050405020304" pitchFamily="18" charset="0"/>
                          <a:cs typeface="Times New Roman" panose="02020603050405020304" pitchFamily="18" charset="0"/>
                        </a:rPr>
                        <a:t>Mô tả sự chuyển hoá năng lượng điện</a:t>
                      </a:r>
                      <a:endParaRPr lang="en-US" sz="21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nchor="ctr"/>
                </a:tc>
                <a:extLst>
                  <a:ext uri="{0D108BD9-81ED-4DB2-BD59-A6C34878D82A}">
                    <a16:rowId xmlns:a16="http://schemas.microsoft.com/office/drawing/2014/main" val="10000"/>
                  </a:ext>
                </a:extLst>
              </a:tr>
              <a:tr h="495443">
                <a:tc>
                  <a:txBody>
                    <a:bodyPr/>
                    <a:lstStyle/>
                    <a:p>
                      <a:pPr marL="0" marR="0" algn="ctr">
                        <a:lnSpc>
                          <a:spcPct val="107000"/>
                        </a:lnSpc>
                        <a:spcBef>
                          <a:spcPts val="600"/>
                        </a:spcBef>
                        <a:spcAft>
                          <a:spcPts val="600"/>
                        </a:spcAft>
                        <a:tabLst>
                          <a:tab pos="1207770" algn="l"/>
                        </a:tabLst>
                      </a:pPr>
                      <a:r>
                        <a:rPr lang="en-US" sz="2400" dirty="0">
                          <a:effectLst/>
                          <a:latin typeface="Times New Roman" panose="02020603050405020304" pitchFamily="18" charset="0"/>
                          <a:cs typeface="Times New Roman" panose="02020603050405020304" pitchFamily="18" charset="0"/>
                        </a:rPr>
                        <a:t>1</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tc>
                  <a:txBody>
                    <a:bodyPr/>
                    <a:lstStyle/>
                    <a:p>
                      <a:pPr marL="0" marR="0" algn="just">
                        <a:lnSpc>
                          <a:spcPct val="107000"/>
                        </a:lnSpc>
                        <a:spcBef>
                          <a:spcPts val="600"/>
                        </a:spcBef>
                        <a:spcAft>
                          <a:spcPts val="600"/>
                        </a:spcAft>
                        <a:tabLst>
                          <a:tab pos="1207770" algn="l"/>
                        </a:tabLst>
                      </a:pPr>
                      <a:r>
                        <a:rPr lang="vi-VN"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Qu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ện</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tc>
                  <a:txBody>
                    <a:bodyPr/>
                    <a:lstStyle/>
                    <a:p>
                      <a:pPr marL="0" marR="0" algn="just">
                        <a:lnSpc>
                          <a:spcPct val="107000"/>
                        </a:lnSpc>
                        <a:spcBef>
                          <a:spcPts val="600"/>
                        </a:spcBef>
                        <a:spcAft>
                          <a:spcPts val="600"/>
                        </a:spcAft>
                        <a:tabLst>
                          <a:tab pos="1207770" algn="l"/>
                        </a:tabLst>
                      </a:pPr>
                      <a:r>
                        <a:rPr lang="vi-VN"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ơ</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ích</a:t>
                      </a:r>
                      <a:r>
                        <a:rPr lang="en-US" sz="2400" dirty="0">
                          <a:effectLst/>
                          <a:latin typeface="Times New Roman" panose="02020603050405020304" pitchFamily="18" charset="0"/>
                          <a:cs typeface="Times New Roman" panose="02020603050405020304" pitchFamily="18" charset="0"/>
                        </a:rPr>
                        <a:t>) + </a:t>
                      </a:r>
                      <a:r>
                        <a:rPr lang="en-US" sz="2400" dirty="0" err="1">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hao </a:t>
                      </a:r>
                      <a:r>
                        <a:rPr lang="en-US" sz="2400" dirty="0" err="1">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í</a:t>
                      </a:r>
                      <a:r>
                        <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T="0" marB="0"/>
                </a:tc>
                <a:extLst>
                  <a:ext uri="{0D108BD9-81ED-4DB2-BD59-A6C34878D82A}">
                    <a16:rowId xmlns:a16="http://schemas.microsoft.com/office/drawing/2014/main" val="10001"/>
                  </a:ext>
                </a:extLst>
              </a:tr>
              <a:tr h="495443">
                <a:tc>
                  <a:txBody>
                    <a:bodyPr/>
                    <a:lstStyle/>
                    <a:p>
                      <a:pPr marL="0" marR="0" algn="ctr">
                        <a:lnSpc>
                          <a:spcPct val="107000"/>
                        </a:lnSpc>
                        <a:spcBef>
                          <a:spcPts val="600"/>
                        </a:spcBef>
                        <a:spcAft>
                          <a:spcPts val="600"/>
                        </a:spcAft>
                        <a:tabLst>
                          <a:tab pos="1207770" algn="l"/>
                        </a:tabLst>
                      </a:pPr>
                      <a:r>
                        <a:rPr lang="en-US" sz="2400" dirty="0">
                          <a:effectLst/>
                          <a:latin typeface="Times New Roman" panose="02020603050405020304" pitchFamily="18" charset="0"/>
                          <a:cs typeface="Times New Roman" panose="02020603050405020304" pitchFamily="18" charset="0"/>
                        </a:rPr>
                        <a:t>2</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tc>
                  <a:txBody>
                    <a:bodyPr/>
                    <a:lstStyle/>
                    <a:p>
                      <a:pPr marL="0" marR="0" algn="just">
                        <a:lnSpc>
                          <a:spcPct val="107000"/>
                        </a:lnSpc>
                        <a:spcBef>
                          <a:spcPts val="600"/>
                        </a:spcBef>
                        <a:spcAft>
                          <a:spcPts val="600"/>
                        </a:spcAft>
                        <a:tabLst>
                          <a:tab pos="1207770" algn="l"/>
                        </a:tabLst>
                      </a:pPr>
                      <a:r>
                        <a:rPr lang="vi-VN"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ồ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ơ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ện</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tc>
                  <a:txBody>
                    <a:bodyPr/>
                    <a:lstStyle/>
                    <a:p>
                      <a:pPr marL="0" marR="0" algn="just">
                        <a:lnSpc>
                          <a:spcPct val="107000"/>
                        </a:lnSpc>
                        <a:spcBef>
                          <a:spcPts val="600"/>
                        </a:spcBef>
                        <a:spcAft>
                          <a:spcPts val="600"/>
                        </a:spcAft>
                        <a:tabLst>
                          <a:tab pos="1207770" algn="l"/>
                        </a:tabLst>
                      </a:pPr>
                      <a:r>
                        <a:rPr lang="vi-VN" sz="2400" dirty="0">
                          <a:effectLst/>
                          <a:latin typeface="Times New Roman" panose="02020603050405020304" pitchFamily="18" charset="0"/>
                          <a:cs typeface="Times New Roman" panose="02020603050405020304" pitchFamily="18" charset="0"/>
                        </a:rPr>
                        <a:t> </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extLst>
                  <a:ext uri="{0D108BD9-81ED-4DB2-BD59-A6C34878D82A}">
                    <a16:rowId xmlns:a16="http://schemas.microsoft.com/office/drawing/2014/main" val="10002"/>
                  </a:ext>
                </a:extLst>
              </a:tr>
              <a:tr h="495443">
                <a:tc>
                  <a:txBody>
                    <a:bodyPr/>
                    <a:lstStyle/>
                    <a:p>
                      <a:pPr marL="0" marR="0" algn="ctr">
                        <a:lnSpc>
                          <a:spcPct val="107000"/>
                        </a:lnSpc>
                        <a:spcBef>
                          <a:spcPts val="600"/>
                        </a:spcBef>
                        <a:spcAft>
                          <a:spcPts val="600"/>
                        </a:spcAft>
                        <a:tabLst>
                          <a:tab pos="1207770" algn="l"/>
                        </a:tabLst>
                      </a:pPr>
                      <a:r>
                        <a:rPr lang="en-US" sz="2400" dirty="0">
                          <a:effectLst/>
                          <a:latin typeface="Times New Roman" panose="02020603050405020304" pitchFamily="18" charset="0"/>
                          <a:cs typeface="Times New Roman" panose="02020603050405020304" pitchFamily="18" charset="0"/>
                        </a:rPr>
                        <a:t>3</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tc>
                  <a:txBody>
                    <a:bodyPr/>
                    <a:lstStyle/>
                    <a:p>
                      <a:pPr marL="0" marR="0" algn="just">
                        <a:lnSpc>
                          <a:spcPct val="107000"/>
                        </a:lnSpc>
                        <a:spcBef>
                          <a:spcPts val="600"/>
                        </a:spcBef>
                        <a:spcAft>
                          <a:spcPts val="600"/>
                        </a:spcAft>
                        <a:tabLst>
                          <a:tab pos="1207770" algn="l"/>
                        </a:tabLst>
                      </a:pPr>
                      <a:r>
                        <a:rPr lang="en-US" sz="2400" dirty="0">
                          <a:effectLst/>
                          <a:latin typeface="Times New Roman" panose="02020603050405020304" pitchFamily="18" charset="0"/>
                          <a:cs typeface="Times New Roman" panose="02020603050405020304" pitchFamily="18" charset="0"/>
                        </a:rPr>
                        <a:t>Xe </a:t>
                      </a:r>
                      <a:r>
                        <a:rPr lang="en-US" sz="2400" dirty="0" err="1">
                          <a:effectLst/>
                          <a:latin typeface="Times New Roman" panose="02020603050405020304" pitchFamily="18" charset="0"/>
                          <a:cs typeface="Times New Roman" panose="02020603050405020304" pitchFamily="18" charset="0"/>
                        </a:rPr>
                        <a:t>má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ện</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tc>
                  <a:txBody>
                    <a:bodyPr/>
                    <a:lstStyle/>
                    <a:p>
                      <a:pPr marL="0" marR="0" algn="just">
                        <a:lnSpc>
                          <a:spcPct val="107000"/>
                        </a:lnSpc>
                        <a:spcBef>
                          <a:spcPts val="600"/>
                        </a:spcBef>
                        <a:spcAft>
                          <a:spcPts val="600"/>
                        </a:spcAft>
                        <a:tabLst>
                          <a:tab pos="1207770" algn="l"/>
                        </a:tabLst>
                      </a:pPr>
                      <a:endParaRPr lang="en-US" sz="240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extLst>
                  <a:ext uri="{0D108BD9-81ED-4DB2-BD59-A6C34878D82A}">
                    <a16:rowId xmlns:a16="http://schemas.microsoft.com/office/drawing/2014/main" val="3679383383"/>
                  </a:ext>
                </a:extLst>
              </a:tr>
              <a:tr h="495443">
                <a:tc>
                  <a:txBody>
                    <a:bodyPr/>
                    <a:lstStyle/>
                    <a:p>
                      <a:pPr marL="0" marR="0" algn="ctr">
                        <a:lnSpc>
                          <a:spcPct val="107000"/>
                        </a:lnSpc>
                        <a:spcBef>
                          <a:spcPts val="600"/>
                        </a:spcBef>
                        <a:spcAft>
                          <a:spcPts val="600"/>
                        </a:spcAft>
                        <a:tabLst>
                          <a:tab pos="1207770" algn="l"/>
                        </a:tabLst>
                      </a:pPr>
                      <a:r>
                        <a:rPr lang="en-US" sz="2400" dirty="0">
                          <a:effectLst/>
                          <a:latin typeface="Times New Roman" panose="02020603050405020304" pitchFamily="18" charset="0"/>
                          <a:cs typeface="Times New Roman" panose="02020603050405020304" pitchFamily="18" charset="0"/>
                        </a:rPr>
                        <a:t>4</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tc>
                  <a:txBody>
                    <a:bodyPr/>
                    <a:lstStyle/>
                    <a:p>
                      <a:pPr marL="0" marR="0" algn="just">
                        <a:lnSpc>
                          <a:spcPct val="107000"/>
                        </a:lnSpc>
                        <a:spcBef>
                          <a:spcPts val="600"/>
                        </a:spcBef>
                        <a:spcAft>
                          <a:spcPts val="600"/>
                        </a:spcAft>
                        <a:tabLst>
                          <a:tab pos="1207770" algn="l"/>
                        </a:tabLst>
                      </a:pPr>
                      <a:r>
                        <a:rPr lang="vi-VN"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èn</a:t>
                      </a:r>
                      <a:r>
                        <a:rPr lang="en-US" sz="2400" dirty="0">
                          <a:effectLst/>
                          <a:latin typeface="Times New Roman" panose="02020603050405020304" pitchFamily="18" charset="0"/>
                          <a:cs typeface="Times New Roman" panose="02020603050405020304" pitchFamily="18" charset="0"/>
                        </a:rPr>
                        <a:t> Led</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tc>
                  <a:txBody>
                    <a:bodyPr/>
                    <a:lstStyle/>
                    <a:p>
                      <a:pPr marL="0" marR="0" algn="just">
                        <a:lnSpc>
                          <a:spcPct val="107000"/>
                        </a:lnSpc>
                        <a:spcBef>
                          <a:spcPts val="600"/>
                        </a:spcBef>
                        <a:spcAft>
                          <a:spcPts val="600"/>
                        </a:spcAft>
                        <a:tabLst>
                          <a:tab pos="1207770" algn="l"/>
                        </a:tabLst>
                      </a:pPr>
                      <a:r>
                        <a:rPr lang="vi-VN" sz="2400" dirty="0">
                          <a:effectLst/>
                          <a:latin typeface="Times New Roman" panose="02020603050405020304" pitchFamily="18" charset="0"/>
                          <a:cs typeface="Times New Roman" panose="02020603050405020304" pitchFamily="18" charset="0"/>
                        </a:rPr>
                        <a:t> </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extLst>
                  <a:ext uri="{0D108BD9-81ED-4DB2-BD59-A6C34878D82A}">
                    <a16:rowId xmlns:a16="http://schemas.microsoft.com/office/drawing/2014/main" val="10003"/>
                  </a:ext>
                </a:extLst>
              </a:tr>
              <a:tr h="495443">
                <a:tc>
                  <a:txBody>
                    <a:bodyPr/>
                    <a:lstStyle/>
                    <a:p>
                      <a:pPr marL="0" marR="0" algn="ctr">
                        <a:lnSpc>
                          <a:spcPct val="107000"/>
                        </a:lnSpc>
                        <a:spcBef>
                          <a:spcPts val="600"/>
                        </a:spcBef>
                        <a:spcAft>
                          <a:spcPts val="600"/>
                        </a:spcAft>
                        <a:tabLst>
                          <a:tab pos="1207770" algn="l"/>
                        </a:tabLst>
                      </a:pPr>
                      <a:r>
                        <a:rPr lang="en-US" sz="2400" dirty="0">
                          <a:effectLst/>
                          <a:latin typeface="Times New Roman" panose="02020603050405020304" pitchFamily="18" charset="0"/>
                          <a:cs typeface="Times New Roman" panose="02020603050405020304" pitchFamily="18" charset="0"/>
                        </a:rPr>
                        <a:t>5</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tc>
                  <a:txBody>
                    <a:bodyPr/>
                    <a:lstStyle/>
                    <a:p>
                      <a:pPr marL="0" marR="0" algn="just">
                        <a:lnSpc>
                          <a:spcPct val="107000"/>
                        </a:lnSpc>
                        <a:spcBef>
                          <a:spcPts val="600"/>
                        </a:spcBef>
                        <a:spcAft>
                          <a:spcPts val="600"/>
                        </a:spcAft>
                        <a:tabLst>
                          <a:tab pos="1207770" algn="l"/>
                        </a:tabLst>
                      </a:pPr>
                      <a:r>
                        <a:rPr lang="vi-VN"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à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ện</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tc>
                  <a:txBody>
                    <a:bodyPr/>
                    <a:lstStyle/>
                    <a:p>
                      <a:pPr marL="0" marR="0" algn="just">
                        <a:lnSpc>
                          <a:spcPct val="107000"/>
                        </a:lnSpc>
                        <a:spcBef>
                          <a:spcPts val="600"/>
                        </a:spcBef>
                        <a:spcAft>
                          <a:spcPts val="600"/>
                        </a:spcAft>
                        <a:tabLst>
                          <a:tab pos="1207770" algn="l"/>
                        </a:tabLst>
                      </a:pPr>
                      <a:r>
                        <a:rPr lang="vi-VN" sz="2400" dirty="0">
                          <a:effectLst/>
                          <a:latin typeface="Times New Roman" panose="02020603050405020304" pitchFamily="18" charset="0"/>
                          <a:cs typeface="Times New Roman" panose="02020603050405020304" pitchFamily="18" charset="0"/>
                        </a:rPr>
                        <a:t> </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extLst>
                  <a:ext uri="{0D108BD9-81ED-4DB2-BD59-A6C34878D82A}">
                    <a16:rowId xmlns:a16="http://schemas.microsoft.com/office/drawing/2014/main" val="10004"/>
                  </a:ext>
                </a:extLst>
              </a:tr>
              <a:tr h="495443">
                <a:tc>
                  <a:txBody>
                    <a:bodyPr/>
                    <a:lstStyle/>
                    <a:p>
                      <a:pPr marL="0" marR="0" lvl="0" indent="0" algn="ctr" defTabSz="914400" rtl="0" eaLnBrk="1" fontAlgn="auto" latinLnBrk="0" hangingPunct="1">
                        <a:lnSpc>
                          <a:spcPct val="107000"/>
                        </a:lnSpc>
                        <a:spcBef>
                          <a:spcPts val="600"/>
                        </a:spcBef>
                        <a:spcAft>
                          <a:spcPts val="600"/>
                        </a:spcAft>
                        <a:buClr>
                          <a:srgbClr val="000000"/>
                        </a:buClr>
                        <a:buSzTx/>
                        <a:buFont typeface="Arial"/>
                        <a:buNone/>
                        <a:tabLst>
                          <a:tab pos="1207770" algn="l"/>
                        </a:tabLst>
                        <a:defRPr/>
                      </a:pPr>
                      <a:r>
                        <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6</a:t>
                      </a:r>
                    </a:p>
                  </a:txBody>
                  <a:tcPr marT="0" marB="0"/>
                </a:tc>
                <a:tc>
                  <a:txBody>
                    <a:bodyPr/>
                    <a:lstStyle/>
                    <a:p>
                      <a:pPr marL="0" marR="0" algn="just">
                        <a:lnSpc>
                          <a:spcPct val="107000"/>
                        </a:lnSpc>
                        <a:spcBef>
                          <a:spcPts val="600"/>
                        </a:spcBef>
                        <a:spcAft>
                          <a:spcPts val="600"/>
                        </a:spcAft>
                        <a:tabLst>
                          <a:tab pos="1207770" algn="l"/>
                        </a:tabLst>
                      </a:pPr>
                      <a:r>
                        <a:rPr lang="en-US" sz="2400" dirty="0" err="1">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Máy</a:t>
                      </a:r>
                      <a:r>
                        <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khoan</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tc>
                  <a:txBody>
                    <a:bodyPr/>
                    <a:lstStyle/>
                    <a:p>
                      <a:pPr marL="0" marR="0" algn="just">
                        <a:lnSpc>
                          <a:spcPct val="107000"/>
                        </a:lnSpc>
                        <a:spcBef>
                          <a:spcPts val="600"/>
                        </a:spcBef>
                        <a:spcAft>
                          <a:spcPts val="600"/>
                        </a:spcAft>
                        <a:tabLst>
                          <a:tab pos="1207770" algn="l"/>
                        </a:tabLst>
                      </a:pPr>
                      <a:r>
                        <a:rPr lang="vi-VN" sz="2400" dirty="0">
                          <a:effectLst/>
                          <a:latin typeface="Times New Roman" panose="02020603050405020304" pitchFamily="18" charset="0"/>
                          <a:cs typeface="Times New Roman" panose="02020603050405020304" pitchFamily="18" charset="0"/>
                        </a:rPr>
                        <a:t> </a:t>
                      </a:r>
                      <a:endParaRPr lang="en-US" sz="2400" dirty="0">
                        <a:solidFill>
                          <a:schemeClr val="bg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569587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AutoShape 2"/>
          <p:cNvSpPr>
            <a:spLocks noChangeArrowheads="1"/>
          </p:cNvSpPr>
          <p:nvPr/>
        </p:nvSpPr>
        <p:spPr bwMode="auto">
          <a:xfrm>
            <a:off x="1828800" y="6273800"/>
            <a:ext cx="381000" cy="287339"/>
          </a:xfrm>
          <a:prstGeom prst="cube">
            <a:avLst>
              <a:gd name="adj" fmla="val 25000"/>
            </a:avLst>
          </a:prstGeom>
          <a:solidFill>
            <a:srgbClr val="BEBEBE"/>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6148" name="AutoShape 3"/>
          <p:cNvSpPr>
            <a:spLocks noChangeArrowheads="1"/>
          </p:cNvSpPr>
          <p:nvPr/>
        </p:nvSpPr>
        <p:spPr bwMode="auto">
          <a:xfrm>
            <a:off x="9537700" y="6210300"/>
            <a:ext cx="381000" cy="287339"/>
          </a:xfrm>
          <a:prstGeom prst="cube">
            <a:avLst>
              <a:gd name="adj" fmla="val 25000"/>
            </a:avLst>
          </a:prstGeom>
          <a:solidFill>
            <a:srgbClr val="BEBEBE"/>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6149" name="AutoShape 4"/>
          <p:cNvSpPr>
            <a:spLocks noChangeArrowheads="1"/>
          </p:cNvSpPr>
          <p:nvPr/>
        </p:nvSpPr>
        <p:spPr bwMode="auto">
          <a:xfrm>
            <a:off x="10236200" y="1981200"/>
            <a:ext cx="381000" cy="287339"/>
          </a:xfrm>
          <a:prstGeom prst="cube">
            <a:avLst>
              <a:gd name="adj" fmla="val 25000"/>
            </a:avLst>
          </a:prstGeom>
          <a:solidFill>
            <a:srgbClr val="BEBEBE"/>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6150" name="AutoShape 5" descr="Blue tissue paper"/>
          <p:cNvSpPr>
            <a:spLocks noChangeArrowheads="1"/>
          </p:cNvSpPr>
          <p:nvPr/>
        </p:nvSpPr>
        <p:spPr bwMode="auto">
          <a:xfrm>
            <a:off x="1774968" y="1981200"/>
            <a:ext cx="8763000" cy="4343400"/>
          </a:xfrm>
          <a:prstGeom prst="parallelogram">
            <a:avLst>
              <a:gd name="adj" fmla="val 15318"/>
            </a:avLst>
          </a:prstGeom>
          <a:blipFill dpi="0" rotWithShape="1">
            <a:blip r:embed="rId4"/>
            <a:srcRect/>
            <a:tile tx="0" ty="0" sx="100000" sy="100000" flip="none" algn="tl"/>
          </a:blip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19462" name="Oval 6"/>
          <p:cNvSpPr>
            <a:spLocks noChangeArrowheads="1"/>
          </p:cNvSpPr>
          <p:nvPr/>
        </p:nvSpPr>
        <p:spPr bwMode="auto">
          <a:xfrm>
            <a:off x="6324600" y="3657600"/>
            <a:ext cx="1828800" cy="1670051"/>
          </a:xfrm>
          <a:prstGeom prst="ellipse">
            <a:avLst/>
          </a:prstGeom>
          <a:gradFill rotWithShape="1">
            <a:gsLst>
              <a:gs pos="0">
                <a:srgbClr val="E3E300"/>
              </a:gs>
              <a:gs pos="100000">
                <a:srgbClr val="FFFF00">
                  <a:alpha val="0"/>
                </a:srgbClr>
              </a:gs>
            </a:gsLst>
            <a:path path="shape">
              <a:fillToRect l="50000" t="50000" r="50000" b="50000"/>
            </a:path>
          </a:gradFill>
          <a:ln>
            <a:noFill/>
          </a:ln>
          <a:effectLst/>
          <a:extLst>
            <a:ext uri="{91240B29-F687-4F45-9708-019B960494DF}">
              <a14:hiddenLine xmlns:a14="http://schemas.microsoft.com/office/drawing/2010/main" w="9525">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grpSp>
        <p:nvGrpSpPr>
          <p:cNvPr id="6152" name="Group 7"/>
          <p:cNvGrpSpPr>
            <a:grpSpLocks/>
          </p:cNvGrpSpPr>
          <p:nvPr/>
        </p:nvGrpSpPr>
        <p:grpSpPr bwMode="auto">
          <a:xfrm>
            <a:off x="6324600" y="2362200"/>
            <a:ext cx="2514600" cy="990600"/>
            <a:chOff x="624" y="1536"/>
            <a:chExt cx="1680" cy="720"/>
          </a:xfrm>
        </p:grpSpPr>
        <p:sp>
          <p:nvSpPr>
            <p:cNvPr id="6212" name="AutoShape 8" descr="Oak"/>
            <p:cNvSpPr>
              <a:spLocks noChangeArrowheads="1"/>
            </p:cNvSpPr>
            <p:nvPr/>
          </p:nvSpPr>
          <p:spPr bwMode="auto">
            <a:xfrm>
              <a:off x="624" y="2064"/>
              <a:ext cx="1680" cy="192"/>
            </a:xfrm>
            <a:prstGeom prst="parallelogram">
              <a:avLst>
                <a:gd name="adj" fmla="val 141742"/>
              </a:avLst>
            </a:prstGeom>
            <a:blipFill dpi="0" rotWithShape="1">
              <a:blip r:embed="rId5"/>
              <a:srcRect/>
              <a:tile tx="0" ty="0" sx="100000" sy="100000" flip="none" algn="tl"/>
            </a:blipFill>
            <a:ln w="9525" algn="ctr">
              <a:solidFill>
                <a:srgbClr val="000000"/>
              </a:solidFill>
              <a:miter lim="800000"/>
              <a:headEnd/>
              <a:tailEnd/>
            </a:ln>
            <a:effectLst>
              <a:outerShdw dist="35921" dir="2700000" algn="ctr" rotWithShape="0">
                <a:srgbClr val="808080">
                  <a:alpha val="50000"/>
                </a:srgbClr>
              </a:out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6213" name="AutoShape 9"/>
            <p:cNvSpPr>
              <a:spLocks noChangeArrowheads="1"/>
            </p:cNvSpPr>
            <p:nvPr/>
          </p:nvSpPr>
          <p:spPr bwMode="auto">
            <a:xfrm>
              <a:off x="965" y="1536"/>
              <a:ext cx="73" cy="644"/>
            </a:xfrm>
            <a:prstGeom prst="cube">
              <a:avLst>
                <a:gd name="adj" fmla="val 89583"/>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19466" name="AutoShape 10"/>
            <p:cNvSpPr>
              <a:spLocks noChangeArrowheads="1"/>
            </p:cNvSpPr>
            <p:nvPr/>
          </p:nvSpPr>
          <p:spPr bwMode="auto">
            <a:xfrm rot="5400000">
              <a:off x="1512" y="1113"/>
              <a:ext cx="50" cy="1093"/>
            </a:xfrm>
            <a:prstGeom prst="can">
              <a:avLst>
                <a:gd name="adj" fmla="val 76510"/>
              </a:avLst>
            </a:prstGeom>
            <a:gradFill rotWithShape="1">
              <a:gsLst>
                <a:gs pos="0">
                  <a:schemeClr val="bg2"/>
                </a:gs>
                <a:gs pos="50000">
                  <a:schemeClr val="bg2">
                    <a:gamma/>
                    <a:tint val="0"/>
                    <a:invGamma/>
                  </a:schemeClr>
                </a:gs>
                <a:gs pos="100000">
                  <a:schemeClr val="bg2"/>
                </a:gs>
              </a:gsLst>
              <a:lin ang="0" scaled="1"/>
            </a:gra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defRPr/>
              </a:pPr>
              <a:endParaRPr lang="vi-VN" sz="1400" kern="0">
                <a:solidFill>
                  <a:srgbClr val="000000"/>
                </a:solidFill>
                <a:cs typeface="Arial"/>
                <a:sym typeface="Arial"/>
              </a:endParaRPr>
            </a:p>
          </p:txBody>
        </p:sp>
        <p:grpSp>
          <p:nvGrpSpPr>
            <p:cNvPr id="6215" name="Group 11"/>
            <p:cNvGrpSpPr>
              <a:grpSpLocks/>
            </p:cNvGrpSpPr>
            <p:nvPr/>
          </p:nvGrpSpPr>
          <p:grpSpPr bwMode="auto">
            <a:xfrm>
              <a:off x="1014" y="1759"/>
              <a:ext cx="1045" cy="235"/>
              <a:chOff x="2064" y="3164"/>
              <a:chExt cx="1536" cy="456"/>
            </a:xfrm>
          </p:grpSpPr>
          <p:sp>
            <p:nvSpPr>
              <p:cNvPr id="6218" name="AutoShape 12"/>
              <p:cNvSpPr>
                <a:spLocks noChangeArrowheads="1"/>
              </p:cNvSpPr>
              <p:nvPr/>
            </p:nvSpPr>
            <p:spPr bwMode="auto">
              <a:xfrm rot="16200000" flipV="1">
                <a:off x="2688" y="2627"/>
                <a:ext cx="288" cy="1536"/>
              </a:xfrm>
              <a:prstGeom prst="can">
                <a:avLst>
                  <a:gd name="adj" fmla="val 23259"/>
                </a:avLst>
              </a:prstGeom>
              <a:gradFill rotWithShape="1">
                <a:gsLst>
                  <a:gs pos="0">
                    <a:srgbClr val="BEBEBE"/>
                  </a:gs>
                  <a:gs pos="50000">
                    <a:srgbClr val="FFFFFF"/>
                  </a:gs>
                  <a:gs pos="100000">
                    <a:srgbClr val="BEBEBE"/>
                  </a:gs>
                </a:gsLst>
                <a:lin ang="0" scaled="1"/>
              </a:gra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grpSp>
            <p:nvGrpSpPr>
              <p:cNvPr id="6219" name="Group 13"/>
              <p:cNvGrpSpPr>
                <a:grpSpLocks/>
              </p:cNvGrpSpPr>
              <p:nvPr/>
            </p:nvGrpSpPr>
            <p:grpSpPr bwMode="auto">
              <a:xfrm>
                <a:off x="2160" y="3164"/>
                <a:ext cx="1342" cy="456"/>
                <a:chOff x="2160" y="2976"/>
                <a:chExt cx="1342" cy="696"/>
              </a:xfrm>
            </p:grpSpPr>
            <p:grpSp>
              <p:nvGrpSpPr>
                <p:cNvPr id="6220" name="Group 14"/>
                <p:cNvGrpSpPr>
                  <a:grpSpLocks/>
                </p:cNvGrpSpPr>
                <p:nvPr/>
              </p:nvGrpSpPr>
              <p:grpSpPr bwMode="auto">
                <a:xfrm flipV="1">
                  <a:off x="2160" y="2976"/>
                  <a:ext cx="670" cy="696"/>
                  <a:chOff x="2016" y="3504"/>
                  <a:chExt cx="511" cy="275"/>
                </a:xfrm>
              </p:grpSpPr>
              <p:grpSp>
                <p:nvGrpSpPr>
                  <p:cNvPr id="6300" name="Group 15"/>
                  <p:cNvGrpSpPr>
                    <a:grpSpLocks/>
                  </p:cNvGrpSpPr>
                  <p:nvPr/>
                </p:nvGrpSpPr>
                <p:grpSpPr bwMode="auto">
                  <a:xfrm>
                    <a:off x="2016" y="3504"/>
                    <a:ext cx="258" cy="275"/>
                    <a:chOff x="1168" y="2618"/>
                    <a:chExt cx="347" cy="467"/>
                  </a:xfrm>
                </p:grpSpPr>
                <p:grpSp>
                  <p:nvGrpSpPr>
                    <p:cNvPr id="6340" name="Group 16"/>
                    <p:cNvGrpSpPr>
                      <a:grpSpLocks/>
                    </p:cNvGrpSpPr>
                    <p:nvPr/>
                  </p:nvGrpSpPr>
                  <p:grpSpPr bwMode="auto">
                    <a:xfrm>
                      <a:off x="1168" y="2618"/>
                      <a:ext cx="113" cy="467"/>
                      <a:chOff x="3448" y="4896"/>
                      <a:chExt cx="1001" cy="3254"/>
                    </a:xfrm>
                  </p:grpSpPr>
                  <p:grpSp>
                    <p:nvGrpSpPr>
                      <p:cNvPr id="6366" name="Group 17"/>
                      <p:cNvGrpSpPr>
                        <a:grpSpLocks/>
                      </p:cNvGrpSpPr>
                      <p:nvPr/>
                    </p:nvGrpSpPr>
                    <p:grpSpPr bwMode="auto">
                      <a:xfrm>
                        <a:off x="3448" y="4896"/>
                        <a:ext cx="450" cy="3254"/>
                        <a:chOff x="3448" y="4896"/>
                        <a:chExt cx="450" cy="3254"/>
                      </a:xfrm>
                    </p:grpSpPr>
                    <p:sp>
                      <p:nvSpPr>
                        <p:cNvPr id="6373" name="Arc 18"/>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74" name="Arc 19"/>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75" name="Arc 20"/>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76" name="Arc 21"/>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77" name="Arc 22"/>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367" name="Group 23"/>
                      <p:cNvGrpSpPr>
                        <a:grpSpLocks/>
                      </p:cNvGrpSpPr>
                      <p:nvPr/>
                    </p:nvGrpSpPr>
                    <p:grpSpPr bwMode="auto">
                      <a:xfrm>
                        <a:off x="3999" y="4896"/>
                        <a:ext cx="450" cy="3254"/>
                        <a:chOff x="3448" y="4896"/>
                        <a:chExt cx="450" cy="3254"/>
                      </a:xfrm>
                    </p:grpSpPr>
                    <p:sp>
                      <p:nvSpPr>
                        <p:cNvPr id="6368" name="Arc 24"/>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69" name="Arc 25"/>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70" name="Arc 26"/>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71" name="Arc 27"/>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72" name="Arc 28"/>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nvGrpSpPr>
                    <p:cNvPr id="6341" name="Group 29"/>
                    <p:cNvGrpSpPr>
                      <a:grpSpLocks/>
                    </p:cNvGrpSpPr>
                    <p:nvPr/>
                  </p:nvGrpSpPr>
                  <p:grpSpPr bwMode="auto">
                    <a:xfrm>
                      <a:off x="1284" y="2618"/>
                      <a:ext cx="113" cy="467"/>
                      <a:chOff x="3448" y="4896"/>
                      <a:chExt cx="1001" cy="3254"/>
                    </a:xfrm>
                  </p:grpSpPr>
                  <p:grpSp>
                    <p:nvGrpSpPr>
                      <p:cNvPr id="6354" name="Group 30"/>
                      <p:cNvGrpSpPr>
                        <a:grpSpLocks/>
                      </p:cNvGrpSpPr>
                      <p:nvPr/>
                    </p:nvGrpSpPr>
                    <p:grpSpPr bwMode="auto">
                      <a:xfrm>
                        <a:off x="3448" y="4896"/>
                        <a:ext cx="450" cy="3254"/>
                        <a:chOff x="3448" y="4896"/>
                        <a:chExt cx="450" cy="3254"/>
                      </a:xfrm>
                    </p:grpSpPr>
                    <p:sp>
                      <p:nvSpPr>
                        <p:cNvPr id="6361" name="Arc 31"/>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62" name="Arc 32"/>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63" name="Arc 33"/>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64" name="Arc 34"/>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65" name="Arc 35"/>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355" name="Group 36"/>
                      <p:cNvGrpSpPr>
                        <a:grpSpLocks/>
                      </p:cNvGrpSpPr>
                      <p:nvPr/>
                    </p:nvGrpSpPr>
                    <p:grpSpPr bwMode="auto">
                      <a:xfrm>
                        <a:off x="3999" y="4896"/>
                        <a:ext cx="450" cy="3254"/>
                        <a:chOff x="3448" y="4896"/>
                        <a:chExt cx="450" cy="3254"/>
                      </a:xfrm>
                    </p:grpSpPr>
                    <p:sp>
                      <p:nvSpPr>
                        <p:cNvPr id="6356" name="Arc 37"/>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57" name="Arc 38"/>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58" name="Arc 39"/>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59" name="Arc 40"/>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60" name="Arc 41"/>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nvGrpSpPr>
                    <p:cNvPr id="6342" name="Group 42"/>
                    <p:cNvGrpSpPr>
                      <a:grpSpLocks/>
                    </p:cNvGrpSpPr>
                    <p:nvPr/>
                  </p:nvGrpSpPr>
                  <p:grpSpPr bwMode="auto">
                    <a:xfrm>
                      <a:off x="1402" y="2618"/>
                      <a:ext cx="51" cy="467"/>
                      <a:chOff x="3448" y="4896"/>
                      <a:chExt cx="450" cy="3254"/>
                    </a:xfrm>
                  </p:grpSpPr>
                  <p:sp>
                    <p:nvSpPr>
                      <p:cNvPr id="6349" name="Arc 43"/>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50" name="Arc 44"/>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51" name="Arc 45"/>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52" name="Arc 46"/>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53" name="Arc 47"/>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343" name="Group 48"/>
                    <p:cNvGrpSpPr>
                      <a:grpSpLocks/>
                    </p:cNvGrpSpPr>
                    <p:nvPr/>
                  </p:nvGrpSpPr>
                  <p:grpSpPr bwMode="auto">
                    <a:xfrm>
                      <a:off x="1464" y="2618"/>
                      <a:ext cx="51" cy="467"/>
                      <a:chOff x="3448" y="4896"/>
                      <a:chExt cx="450" cy="3254"/>
                    </a:xfrm>
                  </p:grpSpPr>
                  <p:sp>
                    <p:nvSpPr>
                      <p:cNvPr id="6344" name="Arc 49"/>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45" name="Arc 50"/>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46" name="Arc 51"/>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47" name="Arc 52"/>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48" name="Arc 53"/>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nvGrpSpPr>
                  <p:cNvPr id="6301" name="Group 54"/>
                  <p:cNvGrpSpPr>
                    <a:grpSpLocks/>
                  </p:cNvGrpSpPr>
                  <p:nvPr/>
                </p:nvGrpSpPr>
                <p:grpSpPr bwMode="auto">
                  <a:xfrm>
                    <a:off x="2269" y="3504"/>
                    <a:ext cx="258" cy="275"/>
                    <a:chOff x="1168" y="2618"/>
                    <a:chExt cx="347" cy="467"/>
                  </a:xfrm>
                </p:grpSpPr>
                <p:grpSp>
                  <p:nvGrpSpPr>
                    <p:cNvPr id="6302" name="Group 55"/>
                    <p:cNvGrpSpPr>
                      <a:grpSpLocks/>
                    </p:cNvGrpSpPr>
                    <p:nvPr/>
                  </p:nvGrpSpPr>
                  <p:grpSpPr bwMode="auto">
                    <a:xfrm>
                      <a:off x="1168" y="2618"/>
                      <a:ext cx="113" cy="467"/>
                      <a:chOff x="3448" y="4896"/>
                      <a:chExt cx="1001" cy="3254"/>
                    </a:xfrm>
                  </p:grpSpPr>
                  <p:grpSp>
                    <p:nvGrpSpPr>
                      <p:cNvPr id="6328" name="Group 56"/>
                      <p:cNvGrpSpPr>
                        <a:grpSpLocks/>
                      </p:cNvGrpSpPr>
                      <p:nvPr/>
                    </p:nvGrpSpPr>
                    <p:grpSpPr bwMode="auto">
                      <a:xfrm>
                        <a:off x="3448" y="4896"/>
                        <a:ext cx="450" cy="3254"/>
                        <a:chOff x="3448" y="4896"/>
                        <a:chExt cx="450" cy="3254"/>
                      </a:xfrm>
                    </p:grpSpPr>
                    <p:sp>
                      <p:nvSpPr>
                        <p:cNvPr id="6335" name="Arc 57"/>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36" name="Arc 58"/>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37" name="Arc 59"/>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38" name="Arc 60"/>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39" name="Arc 61"/>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329" name="Group 62"/>
                      <p:cNvGrpSpPr>
                        <a:grpSpLocks/>
                      </p:cNvGrpSpPr>
                      <p:nvPr/>
                    </p:nvGrpSpPr>
                    <p:grpSpPr bwMode="auto">
                      <a:xfrm>
                        <a:off x="3999" y="4896"/>
                        <a:ext cx="450" cy="3254"/>
                        <a:chOff x="3448" y="4896"/>
                        <a:chExt cx="450" cy="3254"/>
                      </a:xfrm>
                    </p:grpSpPr>
                    <p:sp>
                      <p:nvSpPr>
                        <p:cNvPr id="6330" name="Arc 63"/>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31" name="Arc 64"/>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32" name="Arc 65"/>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33" name="Arc 66"/>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34" name="Arc 67"/>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nvGrpSpPr>
                    <p:cNvPr id="6303" name="Group 68"/>
                    <p:cNvGrpSpPr>
                      <a:grpSpLocks/>
                    </p:cNvGrpSpPr>
                    <p:nvPr/>
                  </p:nvGrpSpPr>
                  <p:grpSpPr bwMode="auto">
                    <a:xfrm>
                      <a:off x="1284" y="2618"/>
                      <a:ext cx="113" cy="467"/>
                      <a:chOff x="3448" y="4896"/>
                      <a:chExt cx="1001" cy="3254"/>
                    </a:xfrm>
                  </p:grpSpPr>
                  <p:grpSp>
                    <p:nvGrpSpPr>
                      <p:cNvPr id="6316" name="Group 69"/>
                      <p:cNvGrpSpPr>
                        <a:grpSpLocks/>
                      </p:cNvGrpSpPr>
                      <p:nvPr/>
                    </p:nvGrpSpPr>
                    <p:grpSpPr bwMode="auto">
                      <a:xfrm>
                        <a:off x="3448" y="4896"/>
                        <a:ext cx="450" cy="3254"/>
                        <a:chOff x="3448" y="4896"/>
                        <a:chExt cx="450" cy="3254"/>
                      </a:xfrm>
                    </p:grpSpPr>
                    <p:sp>
                      <p:nvSpPr>
                        <p:cNvPr id="6323" name="Arc 70"/>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24" name="Arc 71"/>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25" name="Arc 72"/>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26" name="Arc 73"/>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27" name="Arc 74"/>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317" name="Group 75"/>
                      <p:cNvGrpSpPr>
                        <a:grpSpLocks/>
                      </p:cNvGrpSpPr>
                      <p:nvPr/>
                    </p:nvGrpSpPr>
                    <p:grpSpPr bwMode="auto">
                      <a:xfrm>
                        <a:off x="3999" y="4896"/>
                        <a:ext cx="450" cy="3254"/>
                        <a:chOff x="3448" y="4896"/>
                        <a:chExt cx="450" cy="3254"/>
                      </a:xfrm>
                    </p:grpSpPr>
                    <p:sp>
                      <p:nvSpPr>
                        <p:cNvPr id="6318" name="Arc 76"/>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19" name="Arc 77"/>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20" name="Arc 78"/>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21" name="Arc 79"/>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22" name="Arc 80"/>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nvGrpSpPr>
                    <p:cNvPr id="6304" name="Group 81"/>
                    <p:cNvGrpSpPr>
                      <a:grpSpLocks/>
                    </p:cNvGrpSpPr>
                    <p:nvPr/>
                  </p:nvGrpSpPr>
                  <p:grpSpPr bwMode="auto">
                    <a:xfrm>
                      <a:off x="1402" y="2618"/>
                      <a:ext cx="51" cy="467"/>
                      <a:chOff x="3448" y="4896"/>
                      <a:chExt cx="450" cy="3254"/>
                    </a:xfrm>
                  </p:grpSpPr>
                  <p:sp>
                    <p:nvSpPr>
                      <p:cNvPr id="6311" name="Arc 82"/>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12" name="Arc 83"/>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13" name="Arc 84"/>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14" name="Arc 85"/>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15" name="Arc 86"/>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305" name="Group 87"/>
                    <p:cNvGrpSpPr>
                      <a:grpSpLocks/>
                    </p:cNvGrpSpPr>
                    <p:nvPr/>
                  </p:nvGrpSpPr>
                  <p:grpSpPr bwMode="auto">
                    <a:xfrm>
                      <a:off x="1464" y="2618"/>
                      <a:ext cx="51" cy="467"/>
                      <a:chOff x="3448" y="4896"/>
                      <a:chExt cx="450" cy="3254"/>
                    </a:xfrm>
                  </p:grpSpPr>
                  <p:sp>
                    <p:nvSpPr>
                      <p:cNvPr id="6306" name="Arc 88"/>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07" name="Arc 89"/>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08" name="Arc 90"/>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09" name="Arc 91"/>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310" name="Arc 92"/>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grpSp>
              <p:nvGrpSpPr>
                <p:cNvPr id="6221" name="Group 93"/>
                <p:cNvGrpSpPr>
                  <a:grpSpLocks/>
                </p:cNvGrpSpPr>
                <p:nvPr/>
              </p:nvGrpSpPr>
              <p:grpSpPr bwMode="auto">
                <a:xfrm flipV="1">
                  <a:off x="2832" y="2976"/>
                  <a:ext cx="670" cy="696"/>
                  <a:chOff x="2016" y="3504"/>
                  <a:chExt cx="511" cy="275"/>
                </a:xfrm>
              </p:grpSpPr>
              <p:grpSp>
                <p:nvGrpSpPr>
                  <p:cNvPr id="6222" name="Group 94"/>
                  <p:cNvGrpSpPr>
                    <a:grpSpLocks/>
                  </p:cNvGrpSpPr>
                  <p:nvPr/>
                </p:nvGrpSpPr>
                <p:grpSpPr bwMode="auto">
                  <a:xfrm>
                    <a:off x="2016" y="3504"/>
                    <a:ext cx="258" cy="275"/>
                    <a:chOff x="1168" y="2618"/>
                    <a:chExt cx="347" cy="467"/>
                  </a:xfrm>
                </p:grpSpPr>
                <p:grpSp>
                  <p:nvGrpSpPr>
                    <p:cNvPr id="6262" name="Group 95"/>
                    <p:cNvGrpSpPr>
                      <a:grpSpLocks/>
                    </p:cNvGrpSpPr>
                    <p:nvPr/>
                  </p:nvGrpSpPr>
                  <p:grpSpPr bwMode="auto">
                    <a:xfrm>
                      <a:off x="1168" y="2618"/>
                      <a:ext cx="113" cy="467"/>
                      <a:chOff x="3448" y="4896"/>
                      <a:chExt cx="1001" cy="3254"/>
                    </a:xfrm>
                  </p:grpSpPr>
                  <p:grpSp>
                    <p:nvGrpSpPr>
                      <p:cNvPr id="6288" name="Group 96"/>
                      <p:cNvGrpSpPr>
                        <a:grpSpLocks/>
                      </p:cNvGrpSpPr>
                      <p:nvPr/>
                    </p:nvGrpSpPr>
                    <p:grpSpPr bwMode="auto">
                      <a:xfrm>
                        <a:off x="3448" y="4896"/>
                        <a:ext cx="450" cy="3254"/>
                        <a:chOff x="3448" y="4896"/>
                        <a:chExt cx="450" cy="3254"/>
                      </a:xfrm>
                    </p:grpSpPr>
                    <p:sp>
                      <p:nvSpPr>
                        <p:cNvPr id="6295" name="Arc 97"/>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96" name="Arc 98"/>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97" name="Arc 99"/>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98" name="Arc 100"/>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99" name="Arc 101"/>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289" name="Group 102"/>
                      <p:cNvGrpSpPr>
                        <a:grpSpLocks/>
                      </p:cNvGrpSpPr>
                      <p:nvPr/>
                    </p:nvGrpSpPr>
                    <p:grpSpPr bwMode="auto">
                      <a:xfrm>
                        <a:off x="3999" y="4896"/>
                        <a:ext cx="450" cy="3254"/>
                        <a:chOff x="3448" y="4896"/>
                        <a:chExt cx="450" cy="3254"/>
                      </a:xfrm>
                    </p:grpSpPr>
                    <p:sp>
                      <p:nvSpPr>
                        <p:cNvPr id="6290" name="Arc 103"/>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91" name="Arc 104"/>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92" name="Arc 105"/>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93" name="Arc 106"/>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94" name="Arc 107"/>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nvGrpSpPr>
                    <p:cNvPr id="6263" name="Group 108"/>
                    <p:cNvGrpSpPr>
                      <a:grpSpLocks/>
                    </p:cNvGrpSpPr>
                    <p:nvPr/>
                  </p:nvGrpSpPr>
                  <p:grpSpPr bwMode="auto">
                    <a:xfrm>
                      <a:off x="1284" y="2618"/>
                      <a:ext cx="113" cy="467"/>
                      <a:chOff x="3448" y="4896"/>
                      <a:chExt cx="1001" cy="3254"/>
                    </a:xfrm>
                  </p:grpSpPr>
                  <p:grpSp>
                    <p:nvGrpSpPr>
                      <p:cNvPr id="6276" name="Group 109"/>
                      <p:cNvGrpSpPr>
                        <a:grpSpLocks/>
                      </p:cNvGrpSpPr>
                      <p:nvPr/>
                    </p:nvGrpSpPr>
                    <p:grpSpPr bwMode="auto">
                      <a:xfrm>
                        <a:off x="3448" y="4896"/>
                        <a:ext cx="450" cy="3254"/>
                        <a:chOff x="3448" y="4896"/>
                        <a:chExt cx="450" cy="3254"/>
                      </a:xfrm>
                    </p:grpSpPr>
                    <p:sp>
                      <p:nvSpPr>
                        <p:cNvPr id="6283" name="Arc 110"/>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84" name="Arc 111"/>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85" name="Arc 112"/>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86" name="Arc 113"/>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87" name="Arc 114"/>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277" name="Group 115"/>
                      <p:cNvGrpSpPr>
                        <a:grpSpLocks/>
                      </p:cNvGrpSpPr>
                      <p:nvPr/>
                    </p:nvGrpSpPr>
                    <p:grpSpPr bwMode="auto">
                      <a:xfrm>
                        <a:off x="3999" y="4896"/>
                        <a:ext cx="450" cy="3254"/>
                        <a:chOff x="3448" y="4896"/>
                        <a:chExt cx="450" cy="3254"/>
                      </a:xfrm>
                    </p:grpSpPr>
                    <p:sp>
                      <p:nvSpPr>
                        <p:cNvPr id="6278" name="Arc 116"/>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79" name="Arc 117"/>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80" name="Arc 118"/>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81" name="Arc 119"/>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82" name="Arc 120"/>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nvGrpSpPr>
                    <p:cNvPr id="6264" name="Group 121"/>
                    <p:cNvGrpSpPr>
                      <a:grpSpLocks/>
                    </p:cNvGrpSpPr>
                    <p:nvPr/>
                  </p:nvGrpSpPr>
                  <p:grpSpPr bwMode="auto">
                    <a:xfrm>
                      <a:off x="1402" y="2618"/>
                      <a:ext cx="51" cy="467"/>
                      <a:chOff x="3448" y="4896"/>
                      <a:chExt cx="450" cy="3254"/>
                    </a:xfrm>
                  </p:grpSpPr>
                  <p:sp>
                    <p:nvSpPr>
                      <p:cNvPr id="6271" name="Arc 122"/>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72" name="Arc 123"/>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73" name="Arc 124"/>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74" name="Arc 125"/>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75" name="Arc 126"/>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265" name="Group 127"/>
                    <p:cNvGrpSpPr>
                      <a:grpSpLocks/>
                    </p:cNvGrpSpPr>
                    <p:nvPr/>
                  </p:nvGrpSpPr>
                  <p:grpSpPr bwMode="auto">
                    <a:xfrm>
                      <a:off x="1464" y="2618"/>
                      <a:ext cx="51" cy="467"/>
                      <a:chOff x="3448" y="4896"/>
                      <a:chExt cx="450" cy="3254"/>
                    </a:xfrm>
                  </p:grpSpPr>
                  <p:sp>
                    <p:nvSpPr>
                      <p:cNvPr id="6266" name="Arc 128"/>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67" name="Arc 129"/>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68" name="Arc 130"/>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69" name="Arc 131"/>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70" name="Arc 132"/>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nvGrpSpPr>
                  <p:cNvPr id="6223" name="Group 133"/>
                  <p:cNvGrpSpPr>
                    <a:grpSpLocks/>
                  </p:cNvGrpSpPr>
                  <p:nvPr/>
                </p:nvGrpSpPr>
                <p:grpSpPr bwMode="auto">
                  <a:xfrm>
                    <a:off x="2269" y="3504"/>
                    <a:ext cx="258" cy="275"/>
                    <a:chOff x="1168" y="2618"/>
                    <a:chExt cx="347" cy="467"/>
                  </a:xfrm>
                </p:grpSpPr>
                <p:grpSp>
                  <p:nvGrpSpPr>
                    <p:cNvPr id="6224" name="Group 134"/>
                    <p:cNvGrpSpPr>
                      <a:grpSpLocks/>
                    </p:cNvGrpSpPr>
                    <p:nvPr/>
                  </p:nvGrpSpPr>
                  <p:grpSpPr bwMode="auto">
                    <a:xfrm>
                      <a:off x="1168" y="2618"/>
                      <a:ext cx="113" cy="467"/>
                      <a:chOff x="3448" y="4896"/>
                      <a:chExt cx="1001" cy="3254"/>
                    </a:xfrm>
                  </p:grpSpPr>
                  <p:grpSp>
                    <p:nvGrpSpPr>
                      <p:cNvPr id="6250" name="Group 135"/>
                      <p:cNvGrpSpPr>
                        <a:grpSpLocks/>
                      </p:cNvGrpSpPr>
                      <p:nvPr/>
                    </p:nvGrpSpPr>
                    <p:grpSpPr bwMode="auto">
                      <a:xfrm>
                        <a:off x="3448" y="4896"/>
                        <a:ext cx="450" cy="3254"/>
                        <a:chOff x="3448" y="4896"/>
                        <a:chExt cx="450" cy="3254"/>
                      </a:xfrm>
                    </p:grpSpPr>
                    <p:sp>
                      <p:nvSpPr>
                        <p:cNvPr id="6257" name="Arc 136"/>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58" name="Arc 137"/>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59" name="Arc 138"/>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60" name="Arc 139"/>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61" name="Arc 140"/>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251" name="Group 141"/>
                      <p:cNvGrpSpPr>
                        <a:grpSpLocks/>
                      </p:cNvGrpSpPr>
                      <p:nvPr/>
                    </p:nvGrpSpPr>
                    <p:grpSpPr bwMode="auto">
                      <a:xfrm>
                        <a:off x="3999" y="4896"/>
                        <a:ext cx="450" cy="3254"/>
                        <a:chOff x="3448" y="4896"/>
                        <a:chExt cx="450" cy="3254"/>
                      </a:xfrm>
                    </p:grpSpPr>
                    <p:sp>
                      <p:nvSpPr>
                        <p:cNvPr id="6252" name="Arc 142"/>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53" name="Arc 143"/>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54" name="Arc 144"/>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55" name="Arc 145"/>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56" name="Arc 146"/>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nvGrpSpPr>
                    <p:cNvPr id="6225" name="Group 147"/>
                    <p:cNvGrpSpPr>
                      <a:grpSpLocks/>
                    </p:cNvGrpSpPr>
                    <p:nvPr/>
                  </p:nvGrpSpPr>
                  <p:grpSpPr bwMode="auto">
                    <a:xfrm>
                      <a:off x="1284" y="2618"/>
                      <a:ext cx="113" cy="467"/>
                      <a:chOff x="3448" y="4896"/>
                      <a:chExt cx="1001" cy="3254"/>
                    </a:xfrm>
                  </p:grpSpPr>
                  <p:grpSp>
                    <p:nvGrpSpPr>
                      <p:cNvPr id="6238" name="Group 148"/>
                      <p:cNvGrpSpPr>
                        <a:grpSpLocks/>
                      </p:cNvGrpSpPr>
                      <p:nvPr/>
                    </p:nvGrpSpPr>
                    <p:grpSpPr bwMode="auto">
                      <a:xfrm>
                        <a:off x="3448" y="4896"/>
                        <a:ext cx="450" cy="3254"/>
                        <a:chOff x="3448" y="4896"/>
                        <a:chExt cx="450" cy="3254"/>
                      </a:xfrm>
                    </p:grpSpPr>
                    <p:sp>
                      <p:nvSpPr>
                        <p:cNvPr id="6245" name="Arc 149"/>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46" name="Arc 150"/>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47" name="Arc 151"/>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48" name="Arc 152"/>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49" name="Arc 153"/>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239" name="Group 154"/>
                      <p:cNvGrpSpPr>
                        <a:grpSpLocks/>
                      </p:cNvGrpSpPr>
                      <p:nvPr/>
                    </p:nvGrpSpPr>
                    <p:grpSpPr bwMode="auto">
                      <a:xfrm>
                        <a:off x="3999" y="4896"/>
                        <a:ext cx="450" cy="3254"/>
                        <a:chOff x="3448" y="4896"/>
                        <a:chExt cx="450" cy="3254"/>
                      </a:xfrm>
                    </p:grpSpPr>
                    <p:sp>
                      <p:nvSpPr>
                        <p:cNvPr id="6240" name="Arc 155"/>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41" name="Arc 156"/>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42" name="Arc 157"/>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43" name="Arc 158"/>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44" name="Arc 159"/>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nvGrpSpPr>
                    <p:cNvPr id="6226" name="Group 160"/>
                    <p:cNvGrpSpPr>
                      <a:grpSpLocks/>
                    </p:cNvGrpSpPr>
                    <p:nvPr/>
                  </p:nvGrpSpPr>
                  <p:grpSpPr bwMode="auto">
                    <a:xfrm>
                      <a:off x="1402" y="2618"/>
                      <a:ext cx="51" cy="467"/>
                      <a:chOff x="3448" y="4896"/>
                      <a:chExt cx="450" cy="3254"/>
                    </a:xfrm>
                  </p:grpSpPr>
                  <p:sp>
                    <p:nvSpPr>
                      <p:cNvPr id="6233" name="Arc 161"/>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34" name="Arc 162"/>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35" name="Arc 163"/>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36" name="Arc 164"/>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37" name="Arc 165"/>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nvGrpSpPr>
                    <p:cNvPr id="6227" name="Group 166"/>
                    <p:cNvGrpSpPr>
                      <a:grpSpLocks/>
                    </p:cNvGrpSpPr>
                    <p:nvPr/>
                  </p:nvGrpSpPr>
                  <p:grpSpPr bwMode="auto">
                    <a:xfrm>
                      <a:off x="1464" y="2618"/>
                      <a:ext cx="51" cy="467"/>
                      <a:chOff x="3448" y="4896"/>
                      <a:chExt cx="450" cy="3254"/>
                    </a:xfrm>
                  </p:grpSpPr>
                  <p:sp>
                    <p:nvSpPr>
                      <p:cNvPr id="6228" name="Arc 167"/>
                      <p:cNvSpPr>
                        <a:spLocks/>
                      </p:cNvSpPr>
                      <p:nvPr/>
                    </p:nvSpPr>
                    <p:spPr bwMode="auto">
                      <a:xfrm flipH="1" flipV="1">
                        <a:off x="3448" y="7535"/>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29" name="Arc 168"/>
                      <p:cNvSpPr>
                        <a:spLocks/>
                      </p:cNvSpPr>
                      <p:nvPr/>
                    </p:nvSpPr>
                    <p:spPr bwMode="auto">
                      <a:xfrm flipV="1">
                        <a:off x="3544" y="7520"/>
                        <a:ext cx="96"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30" name="Arc 169"/>
                      <p:cNvSpPr>
                        <a:spLocks/>
                      </p:cNvSpPr>
                      <p:nvPr/>
                    </p:nvSpPr>
                    <p:spPr bwMode="auto">
                      <a:xfrm flipH="1">
                        <a:off x="3640" y="6239"/>
                        <a:ext cx="137" cy="1277"/>
                      </a:xfrm>
                      <a:custGeom>
                        <a:avLst/>
                        <a:gdLst>
                          <a:gd name="T0" fmla="*/ 1 w 21600"/>
                          <a:gd name="T1" fmla="*/ 0 h 14959"/>
                          <a:gd name="T2" fmla="*/ 1 w 21600"/>
                          <a:gd name="T3" fmla="*/ 109 h 14959"/>
                          <a:gd name="T4" fmla="*/ 0 w 21600"/>
                          <a:gd name="T5" fmla="*/ 109 h 14959"/>
                          <a:gd name="T6" fmla="*/ 0 60000 65536"/>
                          <a:gd name="T7" fmla="*/ 0 60000 65536"/>
                          <a:gd name="T8" fmla="*/ 0 60000 65536"/>
                        </a:gdLst>
                        <a:ahLst/>
                        <a:cxnLst>
                          <a:cxn ang="T6">
                            <a:pos x="T0" y="T1"/>
                          </a:cxn>
                          <a:cxn ang="T7">
                            <a:pos x="T2" y="T3"/>
                          </a:cxn>
                          <a:cxn ang="T8">
                            <a:pos x="T4" y="T5"/>
                          </a:cxn>
                        </a:cxnLst>
                        <a:rect l="0" t="0" r="r" b="b"/>
                        <a:pathLst>
                          <a:path w="21600" h="14959" fill="none" extrusionOk="0">
                            <a:moveTo>
                              <a:pt x="15581" y="0"/>
                            </a:moveTo>
                            <a:cubicBezTo>
                              <a:pt x="19443" y="4022"/>
                              <a:pt x="21600" y="9382"/>
                              <a:pt x="21600" y="14959"/>
                            </a:cubicBezTo>
                          </a:path>
                          <a:path w="21600" h="14959" stroke="0" extrusionOk="0">
                            <a:moveTo>
                              <a:pt x="15581" y="0"/>
                            </a:moveTo>
                            <a:cubicBezTo>
                              <a:pt x="19443" y="4022"/>
                              <a:pt x="21600" y="9382"/>
                              <a:pt x="21600" y="14959"/>
                            </a:cubicBezTo>
                            <a:lnTo>
                              <a:pt x="0" y="14959"/>
                            </a:lnTo>
                            <a:lnTo>
                              <a:pt x="1558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31" name="Arc 170"/>
                      <p:cNvSpPr>
                        <a:spLocks/>
                      </p:cNvSpPr>
                      <p:nvPr/>
                    </p:nvSpPr>
                    <p:spPr bwMode="auto">
                      <a:xfrm flipH="1">
                        <a:off x="3661" y="4909"/>
                        <a:ext cx="137" cy="1537"/>
                      </a:xfrm>
                      <a:custGeom>
                        <a:avLst/>
                        <a:gdLst>
                          <a:gd name="T0" fmla="*/ 0 w 21600"/>
                          <a:gd name="T1" fmla="*/ 0 h 21600"/>
                          <a:gd name="T2" fmla="*/ 1 w 21600"/>
                          <a:gd name="T3" fmla="*/ 109 h 21600"/>
                          <a:gd name="T4" fmla="*/ 0 w 21600"/>
                          <a:gd name="T5" fmla="*/ 1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32" name="Arc 171"/>
                      <p:cNvSpPr>
                        <a:spLocks/>
                      </p:cNvSpPr>
                      <p:nvPr/>
                    </p:nvSpPr>
                    <p:spPr bwMode="auto">
                      <a:xfrm>
                        <a:off x="3803" y="4896"/>
                        <a:ext cx="95" cy="615"/>
                      </a:xfrm>
                      <a:custGeom>
                        <a:avLst/>
                        <a:gdLst>
                          <a:gd name="T0" fmla="*/ 0 w 21600"/>
                          <a:gd name="T1" fmla="*/ 0 h 21600"/>
                          <a:gd name="T2" fmla="*/ 0 w 21600"/>
                          <a:gd name="T3" fmla="*/ 18 h 21600"/>
                          <a:gd name="T4" fmla="*/ 0 w 21600"/>
                          <a:gd name="T5" fmla="*/ 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accent2"/>
                        </a:solidFill>
                        <a:round/>
                        <a:headEnd/>
                        <a:tailEnd/>
                      </a:ln>
                      <a:extLst>
                        <a:ext uri="{909E8E84-426E-40DD-AFC4-6F175D3DCCD1}">
                          <a14:hiddenFill xmlns:a14="http://schemas.microsoft.com/office/drawing/2010/main">
                            <a:solidFill>
                              <a:srgbClr val="333399"/>
                            </a:solidFill>
                          </a14:hiddenFill>
                        </a:ext>
                      </a:extLst>
                    </p:spPr>
                    <p:txBody>
                      <a:bodyPr/>
                      <a:lstStyle/>
                      <a:p>
                        <a:pPr>
                          <a:buClr>
                            <a:srgbClr val="000000"/>
                          </a:buClr>
                          <a:buFont typeface="Arial"/>
                          <a:buNone/>
                        </a:pPr>
                        <a:endParaRPr lang="en-US" sz="1400" kern="0">
                          <a:solidFill>
                            <a:srgbClr val="000000"/>
                          </a:solidFill>
                          <a:cs typeface="Arial"/>
                          <a:sym typeface="Arial"/>
                        </a:endParaRPr>
                      </a:p>
                    </p:txBody>
                  </p:sp>
                </p:grpSp>
              </p:grpSp>
            </p:grpSp>
          </p:grpSp>
        </p:grpSp>
        <p:sp>
          <p:nvSpPr>
            <p:cNvPr id="6216" name="AutoShape 172"/>
            <p:cNvSpPr>
              <a:spLocks noChangeArrowheads="1"/>
            </p:cNvSpPr>
            <p:nvPr/>
          </p:nvSpPr>
          <p:spPr bwMode="auto">
            <a:xfrm>
              <a:off x="2011" y="1536"/>
              <a:ext cx="72" cy="644"/>
            </a:xfrm>
            <a:prstGeom prst="cube">
              <a:avLst>
                <a:gd name="adj" fmla="val 89583"/>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6217" name="Oval 173"/>
            <p:cNvSpPr>
              <a:spLocks noChangeArrowheads="1"/>
            </p:cNvSpPr>
            <p:nvPr/>
          </p:nvSpPr>
          <p:spPr bwMode="auto">
            <a:xfrm>
              <a:off x="2039" y="1635"/>
              <a:ext cx="29" cy="30"/>
            </a:xfrm>
            <a:prstGeom prst="ellipse">
              <a:avLst/>
            </a:prstGeom>
            <a:solidFill>
              <a:schemeClr val="tx1"/>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grpSp>
      <p:sp>
        <p:nvSpPr>
          <p:cNvPr id="19630" name="AutoShape 174"/>
          <p:cNvSpPr>
            <a:spLocks noChangeArrowheads="1"/>
          </p:cNvSpPr>
          <p:nvPr/>
        </p:nvSpPr>
        <p:spPr bwMode="auto">
          <a:xfrm rot="5400000">
            <a:off x="7734300" y="2476500"/>
            <a:ext cx="304800" cy="76200"/>
          </a:xfrm>
          <a:prstGeom prst="homePlate">
            <a:avLst>
              <a:gd name="adj" fmla="val 100000"/>
            </a:avLst>
          </a:prstGeom>
          <a:solidFill>
            <a:schemeClr val="bg2"/>
          </a:solidFill>
          <a:ln w="9525" algn="ctr">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6154" name="Oval 175"/>
          <p:cNvSpPr>
            <a:spLocks noChangeArrowheads="1"/>
          </p:cNvSpPr>
          <p:nvPr/>
        </p:nvSpPr>
        <p:spPr bwMode="auto">
          <a:xfrm>
            <a:off x="5705475" y="5129214"/>
            <a:ext cx="46039" cy="46037"/>
          </a:xfrm>
          <a:prstGeom prst="ellipse">
            <a:avLst/>
          </a:prstGeom>
          <a:solidFill>
            <a:srgbClr val="FF99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6155" name="Text Box 176"/>
          <p:cNvSpPr txBox="1">
            <a:spLocks noChangeArrowheads="1"/>
          </p:cNvSpPr>
          <p:nvPr/>
        </p:nvSpPr>
        <p:spPr bwMode="auto">
          <a:xfrm>
            <a:off x="5686425" y="4692652"/>
            <a:ext cx="31451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r>
              <a:rPr lang="en-US" altLang="en-US" sz="1400" b="1" kern="0">
                <a:solidFill>
                  <a:srgbClr val="191919"/>
                </a:solidFill>
                <a:cs typeface="Arial"/>
                <a:sym typeface="Arial"/>
              </a:rPr>
              <a:t>K</a:t>
            </a:r>
          </a:p>
        </p:txBody>
      </p:sp>
      <p:sp>
        <p:nvSpPr>
          <p:cNvPr id="6156" name="Rectangle 177"/>
          <p:cNvSpPr>
            <a:spLocks noChangeArrowheads="1"/>
          </p:cNvSpPr>
          <p:nvPr/>
        </p:nvSpPr>
        <p:spPr bwMode="auto">
          <a:xfrm>
            <a:off x="5343526" y="5205414"/>
            <a:ext cx="800100" cy="123825"/>
          </a:xfrm>
          <a:prstGeom prst="rect">
            <a:avLst/>
          </a:prstGeom>
          <a:solidFill>
            <a:schemeClr val="accent1"/>
          </a:solidFill>
          <a:ln w="9525">
            <a:miter lim="800000"/>
            <a:headEnd/>
            <a:tailEnd/>
          </a:ln>
          <a:effectLst/>
          <a:scene3d>
            <a:camera prst="legacyPerspectiveTopRight">
              <a:rot lat="0" lon="300000" rev="0"/>
            </a:camera>
            <a:lightRig rig="legacyFlat3" dir="r"/>
          </a:scene3d>
          <a:sp3d extrusionH="8874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6157" name="Oval 178"/>
          <p:cNvSpPr>
            <a:spLocks noChangeArrowheads="1"/>
          </p:cNvSpPr>
          <p:nvPr/>
        </p:nvSpPr>
        <p:spPr bwMode="auto">
          <a:xfrm>
            <a:off x="5543550" y="5102226"/>
            <a:ext cx="46039" cy="460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6158" name="Oval 179"/>
          <p:cNvSpPr>
            <a:spLocks noChangeArrowheads="1"/>
          </p:cNvSpPr>
          <p:nvPr/>
        </p:nvSpPr>
        <p:spPr bwMode="auto">
          <a:xfrm>
            <a:off x="5992814" y="5111750"/>
            <a:ext cx="46037" cy="460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grpSp>
        <p:nvGrpSpPr>
          <p:cNvPr id="19636" name="Group 180"/>
          <p:cNvGrpSpPr>
            <a:grpSpLocks/>
          </p:cNvGrpSpPr>
          <p:nvPr/>
        </p:nvGrpSpPr>
        <p:grpSpPr bwMode="auto">
          <a:xfrm>
            <a:off x="5334000" y="4800600"/>
            <a:ext cx="685800" cy="685800"/>
            <a:chOff x="1218" y="2010"/>
            <a:chExt cx="432" cy="432"/>
          </a:xfrm>
        </p:grpSpPr>
        <p:sp>
          <p:nvSpPr>
            <p:cNvPr id="6210" name="Line 181"/>
            <p:cNvSpPr>
              <a:spLocks noChangeShapeType="1"/>
            </p:cNvSpPr>
            <p:nvPr/>
          </p:nvSpPr>
          <p:spPr bwMode="auto">
            <a:xfrm flipV="1">
              <a:off x="1440" y="2064"/>
              <a:ext cx="144" cy="14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Clr>
                  <a:srgbClr val="000000"/>
                </a:buClr>
                <a:buFont typeface="Arial"/>
                <a:buNone/>
              </a:pPr>
              <a:endParaRPr lang="en-US" sz="1400" kern="0">
                <a:solidFill>
                  <a:srgbClr val="000000"/>
                </a:solidFill>
                <a:cs typeface="Arial"/>
                <a:sym typeface="Arial"/>
              </a:endParaRPr>
            </a:p>
          </p:txBody>
        </p:sp>
        <p:sp>
          <p:nvSpPr>
            <p:cNvPr id="6211" name="Oval 182"/>
            <p:cNvSpPr>
              <a:spLocks noChangeArrowheads="1"/>
            </p:cNvSpPr>
            <p:nvPr/>
          </p:nvSpPr>
          <p:spPr bwMode="auto">
            <a:xfrm>
              <a:off x="1218" y="2010"/>
              <a:ext cx="432" cy="43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grpSp>
      <p:sp>
        <p:nvSpPr>
          <p:cNvPr id="6160" name="AutoShape 183"/>
          <p:cNvSpPr>
            <a:spLocks noChangeArrowheads="1"/>
          </p:cNvSpPr>
          <p:nvPr/>
        </p:nvSpPr>
        <p:spPr bwMode="auto">
          <a:xfrm>
            <a:off x="5514975" y="4997451"/>
            <a:ext cx="76200" cy="152400"/>
          </a:xfrm>
          <a:prstGeom prst="plus">
            <a:avLst>
              <a:gd name="adj" fmla="val 25000"/>
            </a:avLst>
          </a:prstGeom>
          <a:gradFill rotWithShape="1">
            <a:gsLst>
              <a:gs pos="0">
                <a:srgbClr val="525252"/>
              </a:gs>
              <a:gs pos="50000">
                <a:srgbClr val="B2B2B2"/>
              </a:gs>
              <a:gs pos="100000">
                <a:srgbClr val="52525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6161" name="Oval 184"/>
          <p:cNvSpPr>
            <a:spLocks noChangeArrowheads="1"/>
          </p:cNvSpPr>
          <p:nvPr/>
        </p:nvSpPr>
        <p:spPr bwMode="auto">
          <a:xfrm>
            <a:off x="5668964" y="5095875"/>
            <a:ext cx="46037" cy="460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6162" name="AutoShape 185"/>
          <p:cNvSpPr>
            <a:spLocks noChangeArrowheads="1"/>
          </p:cNvSpPr>
          <p:nvPr/>
        </p:nvSpPr>
        <p:spPr bwMode="auto">
          <a:xfrm>
            <a:off x="6115051" y="5016500"/>
            <a:ext cx="76200" cy="152400"/>
          </a:xfrm>
          <a:prstGeom prst="plus">
            <a:avLst>
              <a:gd name="adj" fmla="val 25000"/>
            </a:avLst>
          </a:prstGeom>
          <a:gradFill rotWithShape="1">
            <a:gsLst>
              <a:gs pos="0">
                <a:srgbClr val="525252"/>
              </a:gs>
              <a:gs pos="50000">
                <a:srgbClr val="B2B2B2"/>
              </a:gs>
              <a:gs pos="100000">
                <a:srgbClr val="52525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grpSp>
        <p:nvGrpSpPr>
          <p:cNvPr id="6163" name="Group 186"/>
          <p:cNvGrpSpPr>
            <a:grpSpLocks/>
          </p:cNvGrpSpPr>
          <p:nvPr/>
        </p:nvGrpSpPr>
        <p:grpSpPr bwMode="auto">
          <a:xfrm>
            <a:off x="6953250" y="4343401"/>
            <a:ext cx="590551" cy="920751"/>
            <a:chOff x="1402" y="2202"/>
            <a:chExt cx="449" cy="696"/>
          </a:xfrm>
        </p:grpSpPr>
        <p:sp>
          <p:nvSpPr>
            <p:cNvPr id="6207" name="Litebulb"/>
            <p:cNvSpPr>
              <a:spLocks noEditPoints="1" noChangeArrowheads="1"/>
            </p:cNvSpPr>
            <p:nvPr/>
          </p:nvSpPr>
          <p:spPr bwMode="auto">
            <a:xfrm>
              <a:off x="1402" y="2202"/>
              <a:ext cx="449" cy="645"/>
            </a:xfrm>
            <a:custGeom>
              <a:avLst/>
              <a:gdLst>
                <a:gd name="T0" fmla="*/ 5 w 21600"/>
                <a:gd name="T1" fmla="*/ 0 h 21600"/>
                <a:gd name="T2" fmla="*/ 9 w 21600"/>
                <a:gd name="T3" fmla="*/ 7 h 21600"/>
                <a:gd name="T4" fmla="*/ 0 w 21600"/>
                <a:gd name="T5" fmla="*/ 7 h 21600"/>
                <a:gd name="T6" fmla="*/ 5 w 21600"/>
                <a:gd name="T7" fmla="*/ 19 h 21600"/>
                <a:gd name="T8" fmla="*/ 0 60000 65536"/>
                <a:gd name="T9" fmla="*/ 0 60000 65536"/>
                <a:gd name="T10" fmla="*/ 0 60000 65536"/>
                <a:gd name="T11" fmla="*/ 0 60000 65536"/>
                <a:gd name="T12" fmla="*/ 3560 w 21600"/>
                <a:gd name="T13" fmla="*/ 2177 h 21600"/>
                <a:gd name="T14" fmla="*/ 18281 w 21600"/>
                <a:gd name="T15" fmla="*/ 9276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3175">
              <a:solidFill>
                <a:srgbClr val="FFCC00"/>
              </a:solidFill>
              <a:miter lim="800000"/>
              <a:headEnd/>
              <a:tailEnd/>
            </a:ln>
          </p:spPr>
          <p:txBody>
            <a:bodyPr/>
            <a:lstStyle/>
            <a:p>
              <a:pPr>
                <a:buClr>
                  <a:srgbClr val="000000"/>
                </a:buClr>
                <a:buFont typeface="Arial"/>
                <a:buNone/>
              </a:pPr>
              <a:endParaRPr lang="en-US" sz="1400" kern="0">
                <a:solidFill>
                  <a:srgbClr val="000000"/>
                </a:solidFill>
                <a:cs typeface="Arial"/>
                <a:sym typeface="Arial"/>
              </a:endParaRPr>
            </a:p>
          </p:txBody>
        </p:sp>
        <p:sp>
          <p:nvSpPr>
            <p:cNvPr id="6208" name="Oval 188"/>
            <p:cNvSpPr>
              <a:spLocks noChangeArrowheads="1"/>
            </p:cNvSpPr>
            <p:nvPr/>
          </p:nvSpPr>
          <p:spPr bwMode="auto">
            <a:xfrm>
              <a:off x="1453" y="2774"/>
              <a:ext cx="350" cy="124"/>
            </a:xfrm>
            <a:prstGeom prst="ellipse">
              <a:avLst/>
            </a:prstGeom>
            <a:solidFill>
              <a:srgbClr val="0099FF"/>
            </a:solidFill>
            <a:ln w="9525">
              <a:round/>
              <a:headEnd/>
              <a:tailEnd/>
            </a:ln>
            <a:effectLst/>
            <a:scene3d>
              <a:camera prst="legacyObliqueTopRight">
                <a:rot lat="16199995" lon="0" rev="0"/>
              </a:camera>
              <a:lightRig rig="legacyFlat1" dir="t"/>
            </a:scene3d>
            <a:sp3d extrusionH="100000" prstMaterial="legacyMetal">
              <a:bevelT w="13500" h="13500" prst="angle"/>
              <a:bevelB w="13500" h="13500" prst="angle"/>
              <a:extrusionClr>
                <a:srgbClr val="0099FF"/>
              </a:extrusionClr>
              <a:contourClr>
                <a:srgbClr val="0099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sp>
          <p:nvSpPr>
            <p:cNvPr id="19645" name="AutoShape 189"/>
            <p:cNvSpPr>
              <a:spLocks noChangeArrowheads="1"/>
            </p:cNvSpPr>
            <p:nvPr/>
          </p:nvSpPr>
          <p:spPr bwMode="auto">
            <a:xfrm rot="16200000">
              <a:off x="1541" y="2686"/>
              <a:ext cx="173" cy="163"/>
            </a:xfrm>
            <a:prstGeom prst="flowChartOnlineStorag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Clr>
                  <a:srgbClr val="000000"/>
                </a:buClr>
                <a:buFont typeface="Arial"/>
                <a:buNone/>
                <a:defRPr/>
              </a:pPr>
              <a:endParaRPr lang="vi-VN" sz="1400" kern="0">
                <a:solidFill>
                  <a:srgbClr val="000000"/>
                </a:solidFill>
                <a:cs typeface="Arial"/>
                <a:sym typeface="Arial"/>
              </a:endParaRPr>
            </a:p>
          </p:txBody>
        </p:sp>
      </p:grpSp>
      <p:sp>
        <p:nvSpPr>
          <p:cNvPr id="6164" name="Freeform 190"/>
          <p:cNvSpPr>
            <a:spLocks/>
          </p:cNvSpPr>
          <p:nvPr/>
        </p:nvSpPr>
        <p:spPr bwMode="auto">
          <a:xfrm>
            <a:off x="6159502" y="4851400"/>
            <a:ext cx="942975" cy="330200"/>
          </a:xfrm>
          <a:custGeom>
            <a:avLst/>
            <a:gdLst>
              <a:gd name="T0" fmla="*/ 0 w 594"/>
              <a:gd name="T1" fmla="*/ 254536575 h 208"/>
              <a:gd name="T2" fmla="*/ 302418750 w 594"/>
              <a:gd name="T3" fmla="*/ 17641888 h 208"/>
              <a:gd name="T4" fmla="*/ 808970950 w 594"/>
              <a:gd name="T5" fmla="*/ 153730325 h 208"/>
              <a:gd name="T6" fmla="*/ 1383566575 w 594"/>
              <a:gd name="T7" fmla="*/ 221773750 h 208"/>
              <a:gd name="T8" fmla="*/ 1484372825 w 594"/>
              <a:gd name="T9" fmla="*/ 524192500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4" h="208">
                <a:moveTo>
                  <a:pt x="0" y="101"/>
                </a:moveTo>
                <a:cubicBezTo>
                  <a:pt x="22" y="85"/>
                  <a:pt x="67" y="14"/>
                  <a:pt x="120" y="7"/>
                </a:cubicBezTo>
                <a:cubicBezTo>
                  <a:pt x="173" y="0"/>
                  <a:pt x="250" y="48"/>
                  <a:pt x="321" y="61"/>
                </a:cubicBezTo>
                <a:cubicBezTo>
                  <a:pt x="392" y="74"/>
                  <a:pt x="504" y="64"/>
                  <a:pt x="549" y="88"/>
                </a:cubicBezTo>
                <a:cubicBezTo>
                  <a:pt x="594" y="112"/>
                  <a:pt x="581" y="183"/>
                  <a:pt x="589" y="208"/>
                </a:cubicBezTo>
              </a:path>
            </a:pathLst>
          </a:custGeom>
          <a:noFill/>
          <a:ln w="9525" cap="flat" cmpd="sng">
            <a:solidFill>
              <a:srgbClr val="0066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6165" name="Freeform 191"/>
          <p:cNvSpPr>
            <a:spLocks/>
          </p:cNvSpPr>
          <p:nvPr/>
        </p:nvSpPr>
        <p:spPr bwMode="auto">
          <a:xfrm>
            <a:off x="3276601" y="4384676"/>
            <a:ext cx="1103313" cy="771525"/>
          </a:xfrm>
          <a:custGeom>
            <a:avLst/>
            <a:gdLst>
              <a:gd name="T0" fmla="*/ 209718039 w 872"/>
              <a:gd name="T1" fmla="*/ 0 h 674"/>
              <a:gd name="T2" fmla="*/ 1199074748 w 872"/>
              <a:gd name="T3" fmla="*/ 0 h 674"/>
              <a:gd name="T4" fmla="*/ 1395985752 w 872"/>
              <a:gd name="T5" fmla="*/ 880541254 h 674"/>
              <a:gd name="T6" fmla="*/ 0 w 872"/>
              <a:gd name="T7" fmla="*/ 883161462 h 674"/>
              <a:gd name="T8" fmla="*/ 209718039 w 872"/>
              <a:gd name="T9" fmla="*/ 0 h 6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2" h="674">
                <a:moveTo>
                  <a:pt x="131" y="0"/>
                </a:moveTo>
                <a:lnTo>
                  <a:pt x="749" y="0"/>
                </a:lnTo>
                <a:lnTo>
                  <a:pt x="872" y="672"/>
                </a:lnTo>
                <a:lnTo>
                  <a:pt x="0" y="674"/>
                </a:lnTo>
                <a:lnTo>
                  <a:pt x="131" y="0"/>
                </a:lnTo>
                <a:close/>
              </a:path>
            </a:pathLst>
          </a:custGeom>
          <a:solidFill>
            <a:schemeClr val="accent1"/>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6166" name="Freeform 192"/>
          <p:cNvSpPr>
            <a:spLocks/>
          </p:cNvSpPr>
          <p:nvPr/>
        </p:nvSpPr>
        <p:spPr bwMode="auto">
          <a:xfrm>
            <a:off x="3411537" y="4533901"/>
            <a:ext cx="831851" cy="514351"/>
          </a:xfrm>
          <a:custGeom>
            <a:avLst/>
            <a:gdLst>
              <a:gd name="T0" fmla="*/ 136262601 w 657"/>
              <a:gd name="T1" fmla="*/ 0 h 449"/>
              <a:gd name="T2" fmla="*/ 945826111 w 657"/>
              <a:gd name="T3" fmla="*/ 0 h 449"/>
              <a:gd name="T4" fmla="*/ 1053233520 w 657"/>
              <a:gd name="T5" fmla="*/ 589211409 h 449"/>
              <a:gd name="T6" fmla="*/ 0 w 657"/>
              <a:gd name="T7" fmla="*/ 589211409 h 449"/>
              <a:gd name="T8" fmla="*/ 136262601 w 657"/>
              <a:gd name="T9" fmla="*/ 0 h 4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7" h="449">
                <a:moveTo>
                  <a:pt x="85" y="0"/>
                </a:moveTo>
                <a:lnTo>
                  <a:pt x="590" y="0"/>
                </a:lnTo>
                <a:lnTo>
                  <a:pt x="657" y="449"/>
                </a:lnTo>
                <a:lnTo>
                  <a:pt x="0" y="449"/>
                </a:lnTo>
                <a:lnTo>
                  <a:pt x="85" y="0"/>
                </a:lnTo>
                <a:close/>
              </a:path>
            </a:pathLst>
          </a:custGeom>
          <a:solidFill>
            <a:schemeClr val="bg1"/>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grpSp>
        <p:nvGrpSpPr>
          <p:cNvPr id="6167" name="Group 193"/>
          <p:cNvGrpSpPr>
            <a:grpSpLocks/>
          </p:cNvGrpSpPr>
          <p:nvPr/>
        </p:nvGrpSpPr>
        <p:grpSpPr bwMode="auto">
          <a:xfrm>
            <a:off x="3551239" y="4611689"/>
            <a:ext cx="569912" cy="169863"/>
            <a:chOff x="1824" y="1536"/>
            <a:chExt cx="2784" cy="645"/>
          </a:xfrm>
        </p:grpSpPr>
        <p:pic>
          <p:nvPicPr>
            <p:cNvPr id="6205" name="Picture 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1536"/>
              <a:ext cx="264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06" name="Picture 19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512320">
              <a:off x="1824" y="1920"/>
              <a:ext cx="33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68" name="Text Box 196"/>
          <p:cNvSpPr txBox="1">
            <a:spLocks noChangeArrowheads="1"/>
          </p:cNvSpPr>
          <p:nvPr/>
        </p:nvSpPr>
        <p:spPr bwMode="auto">
          <a:xfrm>
            <a:off x="3421063" y="4516439"/>
            <a:ext cx="400051"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Clr>
                <a:srgbClr val="000000"/>
              </a:buClr>
              <a:buFont typeface="Arial"/>
              <a:buNone/>
            </a:pPr>
            <a:r>
              <a:rPr lang="en-US" altLang="en-US" sz="900" kern="0">
                <a:solidFill>
                  <a:srgbClr val="191919"/>
                </a:solidFill>
                <a:cs typeface="Arial"/>
                <a:sym typeface="Arial"/>
              </a:rPr>
              <a:t>-5</a:t>
            </a:r>
          </a:p>
        </p:txBody>
      </p:sp>
      <p:sp>
        <p:nvSpPr>
          <p:cNvPr id="6169" name="Text Box 197"/>
          <p:cNvSpPr txBox="1">
            <a:spLocks noChangeArrowheads="1"/>
          </p:cNvSpPr>
          <p:nvPr/>
        </p:nvSpPr>
        <p:spPr bwMode="auto">
          <a:xfrm>
            <a:off x="3754437" y="4467225"/>
            <a:ext cx="284163"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buClr>
                <a:srgbClr val="000000"/>
              </a:buClr>
              <a:buFont typeface="Arial"/>
              <a:buNone/>
            </a:pPr>
            <a:r>
              <a:rPr lang="en-US" altLang="en-US" sz="900" kern="0">
                <a:solidFill>
                  <a:srgbClr val="191919"/>
                </a:solidFill>
                <a:latin typeface=".VnTime" panose="020B7200000000000000" pitchFamily="34" charset="0"/>
                <a:cs typeface="Arial"/>
                <a:sym typeface="Arial"/>
              </a:rPr>
              <a:t>0</a:t>
            </a:r>
          </a:p>
        </p:txBody>
      </p:sp>
      <p:sp>
        <p:nvSpPr>
          <p:cNvPr id="6170" name="Text Box 198"/>
          <p:cNvSpPr txBox="1">
            <a:spLocks noChangeArrowheads="1"/>
          </p:cNvSpPr>
          <p:nvPr/>
        </p:nvSpPr>
        <p:spPr bwMode="auto">
          <a:xfrm>
            <a:off x="3975100" y="4489451"/>
            <a:ext cx="304800"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Clr>
                <a:srgbClr val="000000"/>
              </a:buClr>
              <a:buFont typeface="Arial"/>
              <a:buNone/>
            </a:pPr>
            <a:r>
              <a:rPr lang="en-US" altLang="en-US" sz="900" kern="0">
                <a:solidFill>
                  <a:srgbClr val="191919"/>
                </a:solidFill>
                <a:cs typeface="Arial"/>
                <a:sym typeface="Arial"/>
              </a:rPr>
              <a:t>5</a:t>
            </a:r>
          </a:p>
        </p:txBody>
      </p:sp>
      <p:sp>
        <p:nvSpPr>
          <p:cNvPr id="19655" name="Freeform 199"/>
          <p:cNvSpPr>
            <a:spLocks/>
          </p:cNvSpPr>
          <p:nvPr/>
        </p:nvSpPr>
        <p:spPr bwMode="auto">
          <a:xfrm>
            <a:off x="3435349" y="4219575"/>
            <a:ext cx="973139" cy="165100"/>
          </a:xfrm>
          <a:custGeom>
            <a:avLst/>
            <a:gdLst>
              <a:gd name="T0" fmla="*/ 0 w 768"/>
              <a:gd name="T1" fmla="*/ 144 h 144"/>
              <a:gd name="T2" fmla="*/ 144 w 768"/>
              <a:gd name="T3" fmla="*/ 0 h 144"/>
              <a:gd name="T4" fmla="*/ 768 w 768"/>
              <a:gd name="T5" fmla="*/ 0 h 144"/>
              <a:gd name="T6" fmla="*/ 624 w 768"/>
              <a:gd name="T7" fmla="*/ 144 h 144"/>
            </a:gdLst>
            <a:ahLst/>
            <a:cxnLst>
              <a:cxn ang="0">
                <a:pos x="T0" y="T1"/>
              </a:cxn>
              <a:cxn ang="0">
                <a:pos x="T2" y="T3"/>
              </a:cxn>
              <a:cxn ang="0">
                <a:pos x="T4" y="T5"/>
              </a:cxn>
              <a:cxn ang="0">
                <a:pos x="T6" y="T7"/>
              </a:cxn>
            </a:cxnLst>
            <a:rect l="0" t="0" r="r" b="b"/>
            <a:pathLst>
              <a:path w="768" h="144">
                <a:moveTo>
                  <a:pt x="0" y="144"/>
                </a:moveTo>
                <a:lnTo>
                  <a:pt x="144" y="0"/>
                </a:lnTo>
                <a:lnTo>
                  <a:pt x="768" y="0"/>
                </a:lnTo>
                <a:lnTo>
                  <a:pt x="624" y="144"/>
                </a:lnTo>
              </a:path>
            </a:pathLst>
          </a:custGeom>
          <a:gradFill rotWithShape="1">
            <a:gsLst>
              <a:gs pos="0">
                <a:schemeClr val="accent1">
                  <a:gamma/>
                  <a:tint val="6275"/>
                  <a:invGamma/>
                </a:schemeClr>
              </a:gs>
              <a:gs pos="100000">
                <a:schemeClr val="accent1">
                  <a:alpha val="64999"/>
                </a:schemeClr>
              </a:gs>
            </a:gsLst>
            <a:lin ang="5400000" scaled="1"/>
          </a:gra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defRPr/>
            </a:pPr>
            <a:endParaRPr lang="vi-VN" sz="1400" kern="0">
              <a:solidFill>
                <a:srgbClr val="000000"/>
              </a:solidFill>
              <a:cs typeface="Arial"/>
              <a:sym typeface="Arial"/>
            </a:endParaRPr>
          </a:p>
        </p:txBody>
      </p:sp>
      <p:sp>
        <p:nvSpPr>
          <p:cNvPr id="6172" name="Freeform 200"/>
          <p:cNvSpPr>
            <a:spLocks/>
          </p:cNvSpPr>
          <p:nvPr/>
        </p:nvSpPr>
        <p:spPr bwMode="auto">
          <a:xfrm>
            <a:off x="4225925" y="4219575"/>
            <a:ext cx="363539" cy="935039"/>
          </a:xfrm>
          <a:custGeom>
            <a:avLst/>
            <a:gdLst>
              <a:gd name="T0" fmla="*/ 0 w 288"/>
              <a:gd name="T1" fmla="*/ 188615591 h 817"/>
              <a:gd name="T2" fmla="*/ 229444232 w 288"/>
              <a:gd name="T3" fmla="*/ 0 h 817"/>
              <a:gd name="T4" fmla="*/ 458888463 w 288"/>
              <a:gd name="T5" fmla="*/ 943076809 h 817"/>
              <a:gd name="T6" fmla="*/ 192796319 w 288"/>
              <a:gd name="T7" fmla="*/ 1070129818 h 817"/>
              <a:gd name="T8" fmla="*/ 0 w 288"/>
              <a:gd name="T9" fmla="*/ 188615591 h 8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817">
                <a:moveTo>
                  <a:pt x="0" y="144"/>
                </a:moveTo>
                <a:lnTo>
                  <a:pt x="144" y="0"/>
                </a:lnTo>
                <a:lnTo>
                  <a:pt x="288" y="720"/>
                </a:lnTo>
                <a:lnTo>
                  <a:pt x="121" y="817"/>
                </a:lnTo>
                <a:lnTo>
                  <a:pt x="0" y="144"/>
                </a:lnTo>
                <a:close/>
              </a:path>
            </a:pathLst>
          </a:custGeom>
          <a:solidFill>
            <a:schemeClr val="accent1">
              <a:alpha val="43921"/>
            </a:schemeClr>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6173" name="Freeform 201"/>
          <p:cNvSpPr>
            <a:spLocks/>
          </p:cNvSpPr>
          <p:nvPr/>
        </p:nvSpPr>
        <p:spPr bwMode="auto">
          <a:xfrm>
            <a:off x="4378326" y="5048252"/>
            <a:ext cx="220663" cy="276225"/>
          </a:xfrm>
          <a:custGeom>
            <a:avLst/>
            <a:gdLst>
              <a:gd name="T0" fmla="*/ 0 w 174"/>
              <a:gd name="T1" fmla="*/ 315290292 h 242"/>
              <a:gd name="T2" fmla="*/ 279839998 w 174"/>
              <a:gd name="T3" fmla="*/ 175884557 h 242"/>
              <a:gd name="T4" fmla="*/ 279839998 w 174"/>
              <a:gd name="T5" fmla="*/ 0 h 242"/>
              <a:gd name="T6" fmla="*/ 0 w 174"/>
              <a:gd name="T7" fmla="*/ 122468120 h 2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4" h="242">
                <a:moveTo>
                  <a:pt x="0" y="242"/>
                </a:moveTo>
                <a:lnTo>
                  <a:pt x="174" y="135"/>
                </a:lnTo>
                <a:lnTo>
                  <a:pt x="174" y="0"/>
                </a:lnTo>
                <a:lnTo>
                  <a:pt x="0" y="94"/>
                </a:lnTo>
              </a:path>
            </a:pathLst>
          </a:custGeom>
          <a:gradFill rotWithShape="1">
            <a:gsLst>
              <a:gs pos="0">
                <a:srgbClr val="C0C0C0">
                  <a:alpha val="34000"/>
                </a:srgbClr>
              </a:gs>
              <a:gs pos="100000">
                <a:srgbClr val="FDFDFD"/>
              </a:gs>
            </a:gsLst>
            <a:lin ang="0" scaled="1"/>
          </a:gra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6174" name="Freeform 202"/>
          <p:cNvSpPr>
            <a:spLocks/>
          </p:cNvSpPr>
          <p:nvPr/>
        </p:nvSpPr>
        <p:spPr bwMode="auto">
          <a:xfrm>
            <a:off x="3281364" y="5168901"/>
            <a:ext cx="1093787" cy="165100"/>
          </a:xfrm>
          <a:custGeom>
            <a:avLst/>
            <a:gdLst>
              <a:gd name="T0" fmla="*/ 0 w 864"/>
              <a:gd name="T1" fmla="*/ 0 h 144"/>
              <a:gd name="T2" fmla="*/ 0 w 864"/>
              <a:gd name="T3" fmla="*/ 189291736 h 144"/>
              <a:gd name="T4" fmla="*/ 1384687502 w 864"/>
              <a:gd name="T5" fmla="*/ 189291736 h 144"/>
              <a:gd name="T6" fmla="*/ 1384687502 w 864"/>
              <a:gd name="T7" fmla="*/ 0 h 144"/>
              <a:gd name="T8" fmla="*/ 0 w 864"/>
              <a:gd name="T9" fmla="*/ 0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144">
                <a:moveTo>
                  <a:pt x="0" y="0"/>
                </a:moveTo>
                <a:lnTo>
                  <a:pt x="0" y="144"/>
                </a:lnTo>
                <a:lnTo>
                  <a:pt x="864" y="144"/>
                </a:lnTo>
                <a:lnTo>
                  <a:pt x="864" y="0"/>
                </a:lnTo>
                <a:lnTo>
                  <a:pt x="0" y="0"/>
                </a:lnTo>
                <a:close/>
              </a:path>
            </a:pathLst>
          </a:custGeom>
          <a:gradFill rotWithShape="1">
            <a:gsLst>
              <a:gs pos="0">
                <a:srgbClr val="FFFFFF"/>
              </a:gs>
              <a:gs pos="100000">
                <a:srgbClr val="C0C0C0">
                  <a:alpha val="71999"/>
                </a:srgbClr>
              </a:gs>
            </a:gsLst>
            <a:lin ang="5400000" scaled="1"/>
          </a:gra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19659" name="AutoShape 203"/>
          <p:cNvSpPr>
            <a:spLocks noChangeArrowheads="1"/>
          </p:cNvSpPr>
          <p:nvPr/>
        </p:nvSpPr>
        <p:spPr bwMode="auto">
          <a:xfrm>
            <a:off x="3684589" y="4149726"/>
            <a:ext cx="100012" cy="174625"/>
          </a:xfrm>
          <a:prstGeom prst="can">
            <a:avLst>
              <a:gd name="adj" fmla="val 43651"/>
            </a:avLst>
          </a:prstGeom>
          <a:gradFill rotWithShape="1">
            <a:gsLst>
              <a:gs pos="0">
                <a:schemeClr val="bg2"/>
              </a:gs>
              <a:gs pos="50000">
                <a:schemeClr val="bg2">
                  <a:gamma/>
                  <a:tint val="0"/>
                  <a:invGamma/>
                </a:schemeClr>
              </a:gs>
              <a:gs pos="100000">
                <a:schemeClr val="bg2"/>
              </a:gs>
            </a:gsLst>
            <a:lin ang="0" scaled="1"/>
          </a:gra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defRPr/>
            </a:pPr>
            <a:endParaRPr lang="vi-VN" sz="1400" kern="0">
              <a:solidFill>
                <a:srgbClr val="000000"/>
              </a:solidFill>
              <a:cs typeface="Arial"/>
              <a:sym typeface="Arial"/>
            </a:endParaRPr>
          </a:p>
        </p:txBody>
      </p:sp>
      <p:sp>
        <p:nvSpPr>
          <p:cNvPr id="19660" name="AutoShape 204"/>
          <p:cNvSpPr>
            <a:spLocks noChangeArrowheads="1"/>
          </p:cNvSpPr>
          <p:nvPr/>
        </p:nvSpPr>
        <p:spPr bwMode="auto">
          <a:xfrm>
            <a:off x="4037014" y="4156077"/>
            <a:ext cx="100012" cy="174625"/>
          </a:xfrm>
          <a:prstGeom prst="can">
            <a:avLst>
              <a:gd name="adj" fmla="val 43651"/>
            </a:avLst>
          </a:prstGeom>
          <a:gradFill rotWithShape="1">
            <a:gsLst>
              <a:gs pos="0">
                <a:schemeClr val="bg2"/>
              </a:gs>
              <a:gs pos="50000">
                <a:schemeClr val="bg2">
                  <a:gamma/>
                  <a:tint val="0"/>
                  <a:invGamma/>
                </a:schemeClr>
              </a:gs>
              <a:gs pos="100000">
                <a:schemeClr val="bg2"/>
              </a:gs>
            </a:gsLst>
            <a:lin ang="0" scaled="1"/>
          </a:gra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defRPr/>
            </a:pPr>
            <a:endParaRPr lang="vi-VN" sz="1400" kern="0">
              <a:solidFill>
                <a:srgbClr val="000000"/>
              </a:solidFill>
              <a:cs typeface="Arial"/>
              <a:sym typeface="Arial"/>
            </a:endParaRPr>
          </a:p>
        </p:txBody>
      </p:sp>
      <p:sp>
        <p:nvSpPr>
          <p:cNvPr id="6177" name="Oval 205"/>
          <p:cNvSpPr>
            <a:spLocks noChangeArrowheads="1"/>
          </p:cNvSpPr>
          <p:nvPr/>
        </p:nvSpPr>
        <p:spPr bwMode="auto">
          <a:xfrm>
            <a:off x="3802063" y="4911725"/>
            <a:ext cx="76200" cy="76200"/>
          </a:xfrm>
          <a:prstGeom prst="ellipse">
            <a:avLst/>
          </a:prstGeom>
          <a:solidFill>
            <a:schemeClr val="bg2"/>
          </a:solidFill>
          <a:ln w="9525" algn="ctr">
            <a:solidFill>
              <a:schemeClr val="bg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grpSp>
        <p:nvGrpSpPr>
          <p:cNvPr id="6178" name="Group 206"/>
          <p:cNvGrpSpPr>
            <a:grpSpLocks/>
          </p:cNvGrpSpPr>
          <p:nvPr/>
        </p:nvGrpSpPr>
        <p:grpSpPr bwMode="auto">
          <a:xfrm>
            <a:off x="4114800" y="2514600"/>
            <a:ext cx="1066800" cy="912813"/>
            <a:chOff x="816" y="624"/>
            <a:chExt cx="1861" cy="1679"/>
          </a:xfrm>
        </p:grpSpPr>
        <p:sp>
          <p:nvSpPr>
            <p:cNvPr id="19663" name="Freeform 207"/>
            <p:cNvSpPr>
              <a:spLocks/>
            </p:cNvSpPr>
            <p:nvPr/>
          </p:nvSpPr>
          <p:spPr bwMode="auto">
            <a:xfrm>
              <a:off x="1500" y="1004"/>
              <a:ext cx="1177" cy="1299"/>
            </a:xfrm>
            <a:custGeom>
              <a:avLst/>
              <a:gdLst>
                <a:gd name="T0" fmla="*/ 0 w 1177"/>
                <a:gd name="T1" fmla="*/ 1087 h 1300"/>
                <a:gd name="T2" fmla="*/ 1167 w 1177"/>
                <a:gd name="T3" fmla="*/ 0 h 1300"/>
                <a:gd name="T4" fmla="*/ 1177 w 1177"/>
                <a:gd name="T5" fmla="*/ 174 h 1300"/>
                <a:gd name="T6" fmla="*/ 38 w 1177"/>
                <a:gd name="T7" fmla="*/ 1300 h 1300"/>
              </a:gdLst>
              <a:ahLst/>
              <a:cxnLst>
                <a:cxn ang="0">
                  <a:pos x="T0" y="T1"/>
                </a:cxn>
                <a:cxn ang="0">
                  <a:pos x="T2" y="T3"/>
                </a:cxn>
                <a:cxn ang="0">
                  <a:pos x="T4" y="T5"/>
                </a:cxn>
                <a:cxn ang="0">
                  <a:pos x="T6" y="T7"/>
                </a:cxn>
              </a:cxnLst>
              <a:rect l="0" t="0" r="r" b="b"/>
              <a:pathLst>
                <a:path w="1177" h="1300">
                  <a:moveTo>
                    <a:pt x="0" y="1087"/>
                  </a:moveTo>
                  <a:lnTo>
                    <a:pt x="1167" y="0"/>
                  </a:lnTo>
                  <a:lnTo>
                    <a:pt x="1177" y="174"/>
                  </a:lnTo>
                  <a:lnTo>
                    <a:pt x="38" y="1300"/>
                  </a:lnTo>
                </a:path>
              </a:pathLst>
            </a:custGeom>
            <a:gradFill rotWithShape="1">
              <a:gsLst>
                <a:gs pos="0">
                  <a:schemeClr val="bg2">
                    <a:gamma/>
                    <a:tint val="0"/>
                    <a:invGamma/>
                  </a:schemeClr>
                </a:gs>
                <a:gs pos="100000">
                  <a:schemeClr val="bg2"/>
                </a:gs>
              </a:gsLst>
              <a:lin ang="5400000" scaled="1"/>
            </a:gra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defRPr/>
              </a:pPr>
              <a:endParaRPr lang="vi-VN" sz="1400" kern="0">
                <a:solidFill>
                  <a:srgbClr val="000000"/>
                </a:solidFill>
                <a:cs typeface="Arial"/>
                <a:sym typeface="Arial"/>
              </a:endParaRPr>
            </a:p>
          </p:txBody>
        </p:sp>
        <p:sp>
          <p:nvSpPr>
            <p:cNvPr id="6199" name="Line 208"/>
            <p:cNvSpPr>
              <a:spLocks noChangeShapeType="1"/>
            </p:cNvSpPr>
            <p:nvPr/>
          </p:nvSpPr>
          <p:spPr bwMode="auto">
            <a:xfrm rot="-192789" flipH="1" flipV="1">
              <a:off x="2322" y="776"/>
              <a:ext cx="331" cy="22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6200" name="Line 209"/>
            <p:cNvSpPr>
              <a:spLocks noChangeShapeType="1"/>
            </p:cNvSpPr>
            <p:nvPr/>
          </p:nvSpPr>
          <p:spPr bwMode="auto">
            <a:xfrm rot="21407211" flipV="1">
              <a:off x="1392" y="1152"/>
              <a:ext cx="1091" cy="87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6201" name="Line 210"/>
            <p:cNvSpPr>
              <a:spLocks noChangeShapeType="1"/>
            </p:cNvSpPr>
            <p:nvPr/>
          </p:nvSpPr>
          <p:spPr bwMode="auto">
            <a:xfrm>
              <a:off x="1248" y="1968"/>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19667" name="Freeform 211"/>
            <p:cNvSpPr>
              <a:spLocks/>
            </p:cNvSpPr>
            <p:nvPr/>
          </p:nvSpPr>
          <p:spPr bwMode="auto">
            <a:xfrm>
              <a:off x="816" y="1777"/>
              <a:ext cx="712" cy="514"/>
            </a:xfrm>
            <a:custGeom>
              <a:avLst/>
              <a:gdLst>
                <a:gd name="T0" fmla="*/ 711 w 711"/>
                <a:gd name="T1" fmla="*/ 515 h 515"/>
                <a:gd name="T2" fmla="*/ 0 w 711"/>
                <a:gd name="T3" fmla="*/ 192 h 515"/>
                <a:gd name="T4" fmla="*/ 0 w 711"/>
                <a:gd name="T5" fmla="*/ 0 h 515"/>
                <a:gd name="T6" fmla="*/ 192 w 711"/>
                <a:gd name="T7" fmla="*/ 96 h 515"/>
                <a:gd name="T8" fmla="*/ 242 w 711"/>
                <a:gd name="T9" fmla="*/ 220 h 515"/>
                <a:gd name="T10" fmla="*/ 309 w 711"/>
                <a:gd name="T11" fmla="*/ 273 h 515"/>
                <a:gd name="T12" fmla="*/ 403 w 711"/>
                <a:gd name="T13" fmla="*/ 314 h 515"/>
                <a:gd name="T14" fmla="*/ 497 w 711"/>
                <a:gd name="T15" fmla="*/ 327 h 515"/>
                <a:gd name="T16" fmla="*/ 591 w 711"/>
                <a:gd name="T17" fmla="*/ 273 h 515"/>
                <a:gd name="T18" fmla="*/ 684 w 711"/>
                <a:gd name="T19" fmla="*/ 340 h 5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515">
                  <a:moveTo>
                    <a:pt x="711" y="515"/>
                  </a:moveTo>
                  <a:lnTo>
                    <a:pt x="0" y="192"/>
                  </a:lnTo>
                  <a:lnTo>
                    <a:pt x="0" y="0"/>
                  </a:lnTo>
                  <a:lnTo>
                    <a:pt x="192" y="96"/>
                  </a:lnTo>
                  <a:lnTo>
                    <a:pt x="242" y="220"/>
                  </a:lnTo>
                  <a:lnTo>
                    <a:pt x="309" y="273"/>
                  </a:lnTo>
                  <a:lnTo>
                    <a:pt x="403" y="314"/>
                  </a:lnTo>
                  <a:lnTo>
                    <a:pt x="497" y="327"/>
                  </a:lnTo>
                  <a:lnTo>
                    <a:pt x="591" y="273"/>
                  </a:lnTo>
                  <a:lnTo>
                    <a:pt x="684" y="340"/>
                  </a:lnTo>
                </a:path>
              </a:pathLst>
            </a:custGeom>
            <a:gradFill rotWithShape="1">
              <a:gsLst>
                <a:gs pos="0">
                  <a:schemeClr val="bg2">
                    <a:gamma/>
                    <a:tint val="3137"/>
                    <a:invGamma/>
                  </a:schemeClr>
                </a:gs>
                <a:gs pos="100000">
                  <a:schemeClr val="bg2"/>
                </a:gs>
              </a:gsLst>
              <a:lin ang="5400000" scaled="1"/>
            </a:gra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defRPr/>
              </a:pPr>
              <a:endParaRPr lang="vi-VN" sz="1400" kern="0">
                <a:solidFill>
                  <a:srgbClr val="000000"/>
                </a:solidFill>
                <a:cs typeface="Arial"/>
                <a:sym typeface="Arial"/>
              </a:endParaRPr>
            </a:p>
          </p:txBody>
        </p:sp>
        <p:sp>
          <p:nvSpPr>
            <p:cNvPr id="6203" name="Line 212"/>
            <p:cNvSpPr>
              <a:spLocks noChangeShapeType="1"/>
            </p:cNvSpPr>
            <p:nvPr/>
          </p:nvSpPr>
          <p:spPr bwMode="auto">
            <a:xfrm flipV="1">
              <a:off x="816" y="1632"/>
              <a:ext cx="192"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pic>
          <p:nvPicPr>
            <p:cNvPr id="6204" name="Picture 213" descr="battery"/>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998360">
              <a:off x="923" y="702"/>
              <a:ext cx="1568" cy="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79" name="Freeform 214"/>
          <p:cNvSpPr>
            <a:spLocks/>
          </p:cNvSpPr>
          <p:nvPr/>
        </p:nvSpPr>
        <p:spPr bwMode="auto">
          <a:xfrm>
            <a:off x="3189288" y="3027363"/>
            <a:ext cx="1154112" cy="1098551"/>
          </a:xfrm>
          <a:custGeom>
            <a:avLst/>
            <a:gdLst>
              <a:gd name="T0" fmla="*/ 1832152006 w 727"/>
              <a:gd name="T1" fmla="*/ 153730325 h 692"/>
              <a:gd name="T2" fmla="*/ 985379873 w 727"/>
              <a:gd name="T3" fmla="*/ 32762825 h 692"/>
              <a:gd name="T4" fmla="*/ 292337998 w 727"/>
              <a:gd name="T5" fmla="*/ 357862188 h 692"/>
              <a:gd name="T6" fmla="*/ 90725586 w 727"/>
              <a:gd name="T7" fmla="*/ 1370965000 h 692"/>
              <a:gd name="T8" fmla="*/ 834170564 w 727"/>
              <a:gd name="T9" fmla="*/ 1507053438 h 692"/>
              <a:gd name="T10" fmla="*/ 866933374 w 727"/>
              <a:gd name="T11" fmla="*/ 1743948125 h 6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7" h="692">
                <a:moveTo>
                  <a:pt x="727" y="61"/>
                </a:moveTo>
                <a:cubicBezTo>
                  <a:pt x="639" y="29"/>
                  <a:pt x="493" y="0"/>
                  <a:pt x="391" y="13"/>
                </a:cubicBezTo>
                <a:cubicBezTo>
                  <a:pt x="289" y="26"/>
                  <a:pt x="175" y="54"/>
                  <a:pt x="116" y="142"/>
                </a:cubicBezTo>
                <a:cubicBezTo>
                  <a:pt x="57" y="230"/>
                  <a:pt x="0" y="468"/>
                  <a:pt x="36" y="544"/>
                </a:cubicBezTo>
                <a:cubicBezTo>
                  <a:pt x="72" y="620"/>
                  <a:pt x="280" y="573"/>
                  <a:pt x="331" y="598"/>
                </a:cubicBezTo>
                <a:cubicBezTo>
                  <a:pt x="382" y="623"/>
                  <a:pt x="341" y="673"/>
                  <a:pt x="344" y="692"/>
                </a:cubicBezTo>
              </a:path>
            </a:pathLst>
          </a:custGeom>
          <a:noFill/>
          <a:ln w="9525" cap="flat" cmpd="sng">
            <a:solidFill>
              <a:srgbClr val="0066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6180" name="Freeform 215"/>
          <p:cNvSpPr>
            <a:spLocks/>
          </p:cNvSpPr>
          <p:nvPr/>
        </p:nvSpPr>
        <p:spPr bwMode="auto">
          <a:xfrm>
            <a:off x="4038600" y="3962401"/>
            <a:ext cx="1524000" cy="1130300"/>
          </a:xfrm>
          <a:custGeom>
            <a:avLst/>
            <a:gdLst>
              <a:gd name="T0" fmla="*/ 78521592 w 942"/>
              <a:gd name="T1" fmla="*/ 305717809 h 678"/>
              <a:gd name="T2" fmla="*/ 188451822 w 942"/>
              <a:gd name="T3" fmla="*/ 80598059 h 678"/>
              <a:gd name="T4" fmla="*/ 1209232522 w 942"/>
              <a:gd name="T5" fmla="*/ 38910327 h 678"/>
              <a:gd name="T6" fmla="*/ 2147483647 w 942"/>
              <a:gd name="T7" fmla="*/ 305717809 h 678"/>
              <a:gd name="T8" fmla="*/ 2147483647 w 942"/>
              <a:gd name="T9" fmla="*/ 1639758552 h 678"/>
              <a:gd name="T10" fmla="*/ 2147483647 w 942"/>
              <a:gd name="T11" fmla="*/ 1773163960 h 67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42" h="678">
                <a:moveTo>
                  <a:pt x="30" y="110"/>
                </a:moveTo>
                <a:cubicBezTo>
                  <a:pt x="37" y="97"/>
                  <a:pt x="0" y="45"/>
                  <a:pt x="72" y="29"/>
                </a:cubicBezTo>
                <a:cubicBezTo>
                  <a:pt x="144" y="13"/>
                  <a:pt x="333" y="0"/>
                  <a:pt x="462" y="14"/>
                </a:cubicBezTo>
                <a:cubicBezTo>
                  <a:pt x="591" y="28"/>
                  <a:pt x="782" y="14"/>
                  <a:pt x="846" y="110"/>
                </a:cubicBezTo>
                <a:cubicBezTo>
                  <a:pt x="910" y="206"/>
                  <a:pt x="830" y="502"/>
                  <a:pt x="846" y="590"/>
                </a:cubicBezTo>
                <a:cubicBezTo>
                  <a:pt x="862" y="678"/>
                  <a:pt x="902" y="658"/>
                  <a:pt x="942" y="638"/>
                </a:cubicBezTo>
              </a:path>
            </a:pathLst>
          </a:custGeom>
          <a:noFill/>
          <a:ln w="9525" cap="flat" cmpd="sng">
            <a:solidFill>
              <a:srgbClr val="0066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6181" name="Freeform 216"/>
          <p:cNvSpPr>
            <a:spLocks/>
          </p:cNvSpPr>
          <p:nvPr/>
        </p:nvSpPr>
        <p:spPr bwMode="auto">
          <a:xfrm>
            <a:off x="5029200" y="2416176"/>
            <a:ext cx="1828800" cy="538163"/>
          </a:xfrm>
          <a:custGeom>
            <a:avLst/>
            <a:gdLst>
              <a:gd name="T0" fmla="*/ 0 w 1152"/>
              <a:gd name="T1" fmla="*/ 277217445 h 339"/>
              <a:gd name="T2" fmla="*/ 579635938 w 1152"/>
              <a:gd name="T3" fmla="*/ 80645075 h 339"/>
              <a:gd name="T4" fmla="*/ 1935480000 w 1152"/>
              <a:gd name="T5" fmla="*/ 761087895 h 339"/>
              <a:gd name="T6" fmla="*/ 2147483647 w 1152"/>
              <a:gd name="T7" fmla="*/ 640120282 h 3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339">
                <a:moveTo>
                  <a:pt x="0" y="110"/>
                </a:moveTo>
                <a:cubicBezTo>
                  <a:pt x="38" y="97"/>
                  <a:pt x="102" y="0"/>
                  <a:pt x="230" y="32"/>
                </a:cubicBezTo>
                <a:cubicBezTo>
                  <a:pt x="358" y="64"/>
                  <a:pt x="614" y="265"/>
                  <a:pt x="768" y="302"/>
                </a:cubicBezTo>
                <a:cubicBezTo>
                  <a:pt x="922" y="339"/>
                  <a:pt x="1036" y="302"/>
                  <a:pt x="1152" y="254"/>
                </a:cubicBezTo>
              </a:path>
            </a:pathLst>
          </a:custGeom>
          <a:noFill/>
          <a:ln w="9525" cap="flat" cmpd="sng">
            <a:solidFill>
              <a:srgbClr val="0066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6182" name="Freeform 217"/>
          <p:cNvSpPr>
            <a:spLocks/>
          </p:cNvSpPr>
          <p:nvPr/>
        </p:nvSpPr>
        <p:spPr bwMode="auto">
          <a:xfrm>
            <a:off x="7467600" y="2390777"/>
            <a:ext cx="1660525" cy="2790825"/>
          </a:xfrm>
          <a:custGeom>
            <a:avLst/>
            <a:gdLst>
              <a:gd name="T0" fmla="*/ 1572577500 w 1046"/>
              <a:gd name="T1" fmla="*/ 196572188 h 1758"/>
              <a:gd name="T2" fmla="*/ 2147483647 w 1046"/>
              <a:gd name="T3" fmla="*/ 221773750 h 1758"/>
              <a:gd name="T4" fmla="*/ 2147483647 w 1046"/>
              <a:gd name="T5" fmla="*/ 1527214688 h 1758"/>
              <a:gd name="T6" fmla="*/ 1738907813 w 1046"/>
              <a:gd name="T7" fmla="*/ 2147483647 h 1758"/>
              <a:gd name="T8" fmla="*/ 1872476888 w 1046"/>
              <a:gd name="T9" fmla="*/ 2147483647 h 1758"/>
              <a:gd name="T10" fmla="*/ 1330642500 w 1046"/>
              <a:gd name="T11" fmla="*/ 2147483647 h 1758"/>
              <a:gd name="T12" fmla="*/ 252015625 w 1046"/>
              <a:gd name="T13" fmla="*/ 2147483647 h 1758"/>
              <a:gd name="T14" fmla="*/ 0 w 1046"/>
              <a:gd name="T15" fmla="*/ 2147483647 h 175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6" h="1758">
                <a:moveTo>
                  <a:pt x="624" y="78"/>
                </a:moveTo>
                <a:cubicBezTo>
                  <a:pt x="673" y="80"/>
                  <a:pt x="854" y="0"/>
                  <a:pt x="918" y="88"/>
                </a:cubicBezTo>
                <a:cubicBezTo>
                  <a:pt x="982" y="176"/>
                  <a:pt x="1046" y="441"/>
                  <a:pt x="1008" y="606"/>
                </a:cubicBezTo>
                <a:cubicBezTo>
                  <a:pt x="970" y="771"/>
                  <a:pt x="734" y="949"/>
                  <a:pt x="690" y="1079"/>
                </a:cubicBezTo>
                <a:cubicBezTo>
                  <a:pt x="646" y="1209"/>
                  <a:pt x="770" y="1306"/>
                  <a:pt x="743" y="1387"/>
                </a:cubicBezTo>
                <a:cubicBezTo>
                  <a:pt x="716" y="1468"/>
                  <a:pt x="635" y="1528"/>
                  <a:pt x="528" y="1566"/>
                </a:cubicBezTo>
                <a:cubicBezTo>
                  <a:pt x="421" y="1604"/>
                  <a:pt x="188" y="1583"/>
                  <a:pt x="100" y="1615"/>
                </a:cubicBezTo>
                <a:cubicBezTo>
                  <a:pt x="12" y="1647"/>
                  <a:pt x="21" y="1728"/>
                  <a:pt x="0" y="1758"/>
                </a:cubicBezTo>
              </a:path>
            </a:pathLst>
          </a:custGeom>
          <a:noFill/>
          <a:ln w="9525" cap="flat" cmpd="sng">
            <a:solidFill>
              <a:srgbClr val="0066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grpSp>
        <p:nvGrpSpPr>
          <p:cNvPr id="19674" name="Group 218"/>
          <p:cNvGrpSpPr>
            <a:grpSpLocks/>
          </p:cNvGrpSpPr>
          <p:nvPr/>
        </p:nvGrpSpPr>
        <p:grpSpPr bwMode="auto">
          <a:xfrm rot="-2533956">
            <a:off x="3575051" y="4668839"/>
            <a:ext cx="533400" cy="533400"/>
            <a:chOff x="999" y="912"/>
            <a:chExt cx="576" cy="576"/>
          </a:xfrm>
        </p:grpSpPr>
        <p:sp>
          <p:nvSpPr>
            <p:cNvPr id="6196" name="Line 219"/>
            <p:cNvSpPr>
              <a:spLocks noChangeShapeType="1"/>
            </p:cNvSpPr>
            <p:nvPr/>
          </p:nvSpPr>
          <p:spPr bwMode="auto">
            <a:xfrm flipV="1">
              <a:off x="1296" y="1008"/>
              <a:ext cx="192"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Font typeface="Arial"/>
                <a:buNone/>
              </a:pPr>
              <a:endParaRPr lang="en-US" sz="1400" kern="0">
                <a:solidFill>
                  <a:srgbClr val="000000"/>
                </a:solidFill>
                <a:cs typeface="Arial"/>
                <a:sym typeface="Arial"/>
              </a:endParaRPr>
            </a:p>
          </p:txBody>
        </p:sp>
        <p:sp>
          <p:nvSpPr>
            <p:cNvPr id="6197" name="Oval 220"/>
            <p:cNvSpPr>
              <a:spLocks noChangeArrowheads="1"/>
            </p:cNvSpPr>
            <p:nvPr/>
          </p:nvSpPr>
          <p:spPr bwMode="auto">
            <a:xfrm>
              <a:off x="999" y="912"/>
              <a:ext cx="576" cy="576"/>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rgbClr val="000000"/>
                </a:buClr>
                <a:buFont typeface="Arial"/>
                <a:buNone/>
              </a:pPr>
              <a:endParaRPr lang="vi-VN" altLang="en-US" sz="1400" kern="0">
                <a:solidFill>
                  <a:srgbClr val="191919"/>
                </a:solidFill>
                <a:cs typeface="Arial"/>
                <a:sym typeface="Arial"/>
              </a:endParaRPr>
            </a:p>
          </p:txBody>
        </p:sp>
      </p:grpSp>
      <p:sp>
        <p:nvSpPr>
          <p:cNvPr id="6184" name="Text Box 221"/>
          <p:cNvSpPr txBox="1">
            <a:spLocks noChangeArrowheads="1"/>
          </p:cNvSpPr>
          <p:nvPr/>
        </p:nvSpPr>
        <p:spPr bwMode="auto">
          <a:xfrm>
            <a:off x="3657600" y="4724400"/>
            <a:ext cx="582613"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Clr>
                <a:srgbClr val="000000"/>
              </a:buClr>
              <a:buFont typeface="Arial"/>
              <a:buNone/>
            </a:pPr>
            <a:r>
              <a:rPr lang="en-US" altLang="en-US" sz="800" kern="0">
                <a:solidFill>
                  <a:srgbClr val="191919"/>
                </a:solidFill>
                <a:cs typeface="Arial"/>
                <a:sym typeface="Arial"/>
              </a:rPr>
              <a:t>mA</a:t>
            </a:r>
          </a:p>
        </p:txBody>
      </p:sp>
      <p:sp>
        <p:nvSpPr>
          <p:cNvPr id="6185" name="AutoShape 222"/>
          <p:cNvSpPr>
            <a:spLocks noChangeArrowheads="1"/>
          </p:cNvSpPr>
          <p:nvPr/>
        </p:nvSpPr>
        <p:spPr bwMode="auto">
          <a:xfrm>
            <a:off x="8423275" y="2757488"/>
            <a:ext cx="76200" cy="138112"/>
          </a:xfrm>
          <a:prstGeom prst="star4">
            <a:avLst>
              <a:gd name="adj" fmla="val 12500"/>
            </a:avLst>
          </a:prstGeom>
          <a:noFill/>
          <a:ln w="9525" algn="ctr">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buClr>
                <a:srgbClr val="000000"/>
              </a:buClr>
              <a:buFont typeface="Arial"/>
              <a:buNone/>
            </a:pPr>
            <a:endParaRPr lang="vi-VN" altLang="en-US" sz="1400" kern="0">
              <a:solidFill>
                <a:srgbClr val="191919"/>
              </a:solidFill>
              <a:cs typeface="Arial"/>
              <a:sym typeface="Arial"/>
            </a:endParaRPr>
          </a:p>
        </p:txBody>
      </p:sp>
      <p:sp>
        <p:nvSpPr>
          <p:cNvPr id="2" name="Rounded Rectangle 1"/>
          <p:cNvSpPr/>
          <p:nvPr/>
        </p:nvSpPr>
        <p:spPr>
          <a:xfrm>
            <a:off x="808234" y="465761"/>
            <a:ext cx="10808413" cy="1369888"/>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buClr>
                <a:srgbClr val="000000"/>
              </a:buClr>
              <a:buFont typeface="Arial"/>
              <a:buNone/>
            </a:pPr>
            <a:r>
              <a:rPr lang="en-US" sz="2667" kern="0" dirty="0" err="1">
                <a:solidFill>
                  <a:srgbClr val="191919"/>
                </a:solidFill>
                <a:latin typeface="Times New Roman" panose="02020603050405020304" pitchFamily="18" charset="0"/>
                <a:cs typeface="Times New Roman" panose="02020603050405020304" pitchFamily="18" charset="0"/>
                <a:sym typeface="Arial"/>
              </a:rPr>
              <a:t>Cường</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độ</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dòng</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điện</a:t>
            </a:r>
            <a:r>
              <a:rPr lang="en-US" sz="2667" kern="0" dirty="0">
                <a:solidFill>
                  <a:srgbClr val="191919"/>
                </a:solidFill>
                <a:latin typeface="Times New Roman" panose="02020603050405020304" pitchFamily="18" charset="0"/>
                <a:cs typeface="Times New Roman" panose="02020603050405020304" pitchFamily="18" charset="0"/>
                <a:sym typeface="Arial"/>
              </a:rPr>
              <a:t> qua </a:t>
            </a:r>
            <a:r>
              <a:rPr lang="en-US" sz="2667" kern="0" dirty="0" err="1">
                <a:solidFill>
                  <a:srgbClr val="191919"/>
                </a:solidFill>
                <a:latin typeface="Times New Roman" panose="02020603050405020304" pitchFamily="18" charset="0"/>
                <a:cs typeface="Times New Roman" panose="02020603050405020304" pitchFamily="18" charset="0"/>
                <a:sym typeface="Arial"/>
              </a:rPr>
              <a:t>đèn</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càng</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lớn</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thì</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đèn</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càng</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sáng</a:t>
            </a:r>
            <a:r>
              <a:rPr lang="en-US" sz="2667" kern="0" dirty="0">
                <a:solidFill>
                  <a:srgbClr val="191919"/>
                </a:solidFill>
                <a:latin typeface="Times New Roman" panose="02020603050405020304" pitchFamily="18" charset="0"/>
                <a:cs typeface="Times New Roman" panose="02020603050405020304" pitchFamily="18" charset="0"/>
                <a:sym typeface="Arial"/>
              </a:rPr>
              <a:t>.</a:t>
            </a:r>
          </a:p>
          <a:p>
            <a:pPr algn="ctr">
              <a:buClr>
                <a:srgbClr val="000000"/>
              </a:buClr>
              <a:buFont typeface="Arial"/>
              <a:buNone/>
            </a:pPr>
            <a:r>
              <a:rPr lang="en-US" sz="2667" kern="0" dirty="0">
                <a:solidFill>
                  <a:srgbClr val="191919"/>
                </a:solidFill>
                <a:latin typeface="Times New Roman" panose="02020603050405020304" pitchFamily="18" charset="0"/>
                <a:cs typeface="Times New Roman" panose="02020603050405020304" pitchFamily="18" charset="0"/>
                <a:sym typeface="Arial"/>
              </a:rPr>
              <a:t>Khi </a:t>
            </a:r>
            <a:r>
              <a:rPr lang="en-US" sz="2667" kern="0" dirty="0" err="1">
                <a:solidFill>
                  <a:srgbClr val="191919"/>
                </a:solidFill>
                <a:latin typeface="Times New Roman" panose="02020603050405020304" pitchFamily="18" charset="0"/>
                <a:cs typeface="Times New Roman" panose="02020603050405020304" pitchFamily="18" charset="0"/>
                <a:sym typeface="Arial"/>
              </a:rPr>
              <a:t>đó</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năng</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lượng</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điện</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chuyển</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hoá</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thành</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năng</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lượng</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ánh</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sáng</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càng</a:t>
            </a:r>
            <a:r>
              <a:rPr lang="en-US" sz="2667" kern="0" dirty="0">
                <a:solidFill>
                  <a:srgbClr val="191919"/>
                </a:solidFill>
                <a:latin typeface="Times New Roman" panose="02020603050405020304" pitchFamily="18" charset="0"/>
                <a:cs typeface="Times New Roman" panose="02020603050405020304" pitchFamily="18" charset="0"/>
                <a:sym typeface="Arial"/>
              </a:rPr>
              <a:t> </a:t>
            </a:r>
            <a:r>
              <a:rPr lang="en-US" sz="2667" kern="0" dirty="0" err="1">
                <a:solidFill>
                  <a:srgbClr val="191919"/>
                </a:solidFill>
                <a:latin typeface="Times New Roman" panose="02020603050405020304" pitchFamily="18" charset="0"/>
                <a:cs typeface="Times New Roman" panose="02020603050405020304" pitchFamily="18" charset="0"/>
                <a:sym typeface="Arial"/>
              </a:rPr>
              <a:t>nhiều</a:t>
            </a:r>
            <a:r>
              <a:rPr lang="en-US" sz="2667" kern="0" dirty="0">
                <a:solidFill>
                  <a:srgbClr val="191919"/>
                </a:solidFill>
                <a:latin typeface="Times New Roman" panose="02020603050405020304" pitchFamily="18" charset="0"/>
                <a:cs typeface="Times New Roman" panose="02020603050405020304" pitchFamily="18" charset="0"/>
                <a:sym typeface="Arial"/>
              </a:rPr>
              <a:t>.</a:t>
            </a:r>
          </a:p>
        </p:txBody>
      </p:sp>
    </p:spTree>
    <p:extLst>
      <p:ext uri="{BB962C8B-B14F-4D97-AF65-F5344CB8AC3E}">
        <p14:creationId xmlns:p14="http://schemas.microsoft.com/office/powerpoint/2010/main" val="2772524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700000">
                                      <p:cBhvr>
                                        <p:cTn id="6" dur="1000" fill="hold"/>
                                        <p:tgtEl>
                                          <p:spTgt spid="19636"/>
                                        </p:tgtEl>
                                        <p:attrNameLst>
                                          <p:attrName>r</p:attrName>
                                        </p:attrNameLst>
                                      </p:cBhvr>
                                    </p:animRo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7" fill="hold" nodeType="afterGroup">
                            <p:stCondLst>
                              <p:cond delay="1000"/>
                            </p:stCondLst>
                            <p:childTnLst>
                              <p:par>
                                <p:cTn id="8" presetID="55" presetClass="entr" presetSubtype="0" fill="hold" grpId="0" nodeType="afterEffect">
                                  <p:stCondLst>
                                    <p:cond delay="0"/>
                                  </p:stCondLst>
                                  <p:childTnLst>
                                    <p:set>
                                      <p:cBhvr>
                                        <p:cTn id="9" dur="1" fill="hold">
                                          <p:stCondLst>
                                            <p:cond delay="0"/>
                                          </p:stCondLst>
                                        </p:cTn>
                                        <p:tgtEl>
                                          <p:spTgt spid="19462"/>
                                        </p:tgtEl>
                                        <p:attrNameLst>
                                          <p:attrName>style.visibility</p:attrName>
                                        </p:attrNameLst>
                                      </p:cBhvr>
                                      <p:to>
                                        <p:strVal val="visible"/>
                                      </p:to>
                                    </p:set>
                                    <p:anim calcmode="lin" valueType="num">
                                      <p:cBhvr>
                                        <p:cTn id="10" dur="500" fill="hold"/>
                                        <p:tgtEl>
                                          <p:spTgt spid="19462"/>
                                        </p:tgtEl>
                                        <p:attrNameLst>
                                          <p:attrName>ppt_w</p:attrName>
                                        </p:attrNameLst>
                                      </p:cBhvr>
                                      <p:tavLst>
                                        <p:tav tm="0">
                                          <p:val>
                                            <p:strVal val="#ppt_w*0.70"/>
                                          </p:val>
                                        </p:tav>
                                        <p:tav tm="100000">
                                          <p:val>
                                            <p:strVal val="#ppt_w"/>
                                          </p:val>
                                        </p:tav>
                                      </p:tavLst>
                                    </p:anim>
                                    <p:anim calcmode="lin" valueType="num">
                                      <p:cBhvr>
                                        <p:cTn id="11" dur="500" fill="hold"/>
                                        <p:tgtEl>
                                          <p:spTgt spid="19462"/>
                                        </p:tgtEl>
                                        <p:attrNameLst>
                                          <p:attrName>ppt_h</p:attrName>
                                        </p:attrNameLst>
                                      </p:cBhvr>
                                      <p:tavLst>
                                        <p:tav tm="0">
                                          <p:val>
                                            <p:strVal val="#ppt_h"/>
                                          </p:val>
                                        </p:tav>
                                        <p:tav tm="100000">
                                          <p:val>
                                            <p:strVal val="#ppt_h"/>
                                          </p:val>
                                        </p:tav>
                                      </p:tavLst>
                                    </p:anim>
                                    <p:animEffect transition="in" filter="fade">
                                      <p:cBhvr>
                                        <p:cTn id="12" dur="500"/>
                                        <p:tgtEl>
                                          <p:spTgt spid="19462"/>
                                        </p:tgtEl>
                                      </p:cBhvr>
                                    </p:animEffect>
                                  </p:childTnLst>
                                </p:cTn>
                              </p:par>
                              <p:par>
                                <p:cTn id="13" presetID="8" presetClass="emph" presetSubtype="0" fill="hold" nodeType="withEffect">
                                  <p:stCondLst>
                                    <p:cond delay="0"/>
                                  </p:stCondLst>
                                  <p:childTnLst>
                                    <p:animRot by="1200000">
                                      <p:cBhvr>
                                        <p:cTn id="14" dur="2000" fill="hold"/>
                                        <p:tgtEl>
                                          <p:spTgt spid="19674"/>
                                        </p:tgtEl>
                                        <p:attrNameLst>
                                          <p:attrName>r</p:attrName>
                                        </p:attrNameLst>
                                      </p:cBhvr>
                                    </p:animRot>
                                  </p:childTnLst>
                                </p:cTn>
                              </p:par>
                            </p:childTnLst>
                          </p:cTn>
                        </p:par>
                      </p:childTnLst>
                    </p:cTn>
                  </p:par>
                  <p:par>
                    <p:cTn id="15" fill="hold" nodeType="clickPar">
                      <p:stCondLst>
                        <p:cond delay="indefinite"/>
                      </p:stCondLst>
                      <p:childTnLst>
                        <p:par>
                          <p:cTn id="16" fill="hold" nodeType="withGroup">
                            <p:stCondLst>
                              <p:cond delay="0"/>
                            </p:stCondLst>
                            <p:childTnLst>
                              <p:par>
                                <p:cTn id="17" presetID="35" presetClass="path" presetSubtype="0" accel="50000" decel="50000" fill="hold" grpId="0" nodeType="clickEffect">
                                  <p:stCondLst>
                                    <p:cond delay="0"/>
                                  </p:stCondLst>
                                  <p:childTnLst>
                                    <p:animMotion origin="layout" path="M -3.33333E-6 -3.49203E-6 L -0.0625 -3.49203E-6 " pathEditMode="relative" rAng="0" ptsTypes="AA">
                                      <p:cBhvr>
                                        <p:cTn id="18" dur="2000" fill="hold"/>
                                        <p:tgtEl>
                                          <p:spTgt spid="19630"/>
                                        </p:tgtEl>
                                        <p:attrNameLst>
                                          <p:attrName>ppt_x</p:attrName>
                                          <p:attrName>ppt_y</p:attrName>
                                        </p:attrNameLst>
                                      </p:cBhvr>
                                      <p:rCtr x="-3125" y="0"/>
                                    </p:animMotion>
                                  </p:childTnLst>
                                </p:cTn>
                              </p:par>
                              <p:par>
                                <p:cTn id="19" presetID="6" presetClass="emph" presetSubtype="0" fill="hold" grpId="1" nodeType="withEffect">
                                  <p:stCondLst>
                                    <p:cond delay="0"/>
                                  </p:stCondLst>
                                  <p:childTnLst>
                                    <p:animScale>
                                      <p:cBhvr>
                                        <p:cTn id="20" dur="2000" fill="hold"/>
                                        <p:tgtEl>
                                          <p:spTgt spid="19462"/>
                                        </p:tgtEl>
                                      </p:cBhvr>
                                      <p:by x="150000" y="150000"/>
                                    </p:animScale>
                                  </p:childTnLst>
                                </p:cTn>
                              </p:par>
                              <p:par>
                                <p:cTn id="21" presetID="8" presetClass="emph" presetSubtype="0" fill="hold" nodeType="withEffect">
                                  <p:stCondLst>
                                    <p:cond delay="0"/>
                                  </p:stCondLst>
                                  <p:childTnLst>
                                    <p:animRot by="1680000">
                                      <p:cBhvr>
                                        <p:cTn id="22" dur="2000" fill="hold"/>
                                        <p:tgtEl>
                                          <p:spTgt spid="19674"/>
                                        </p:tgtEl>
                                        <p:attrNameLst>
                                          <p:attrName>r</p:attrName>
                                        </p:attrNameLst>
                                      </p:cBhvr>
                                    </p:animRot>
                                  </p:childTnLst>
                                </p:cTn>
                              </p:par>
                            </p:childTnLst>
                          </p:cTn>
                        </p:par>
                      </p:childTnLst>
                    </p:cTn>
                  </p:par>
                  <p:par>
                    <p:cTn id="23" fill="hold" nodeType="clickPar">
                      <p:stCondLst>
                        <p:cond delay="indefinite"/>
                      </p:stCondLst>
                      <p:childTnLst>
                        <p:par>
                          <p:cTn id="24" fill="hold" nodeType="withGroup">
                            <p:stCondLst>
                              <p:cond delay="0"/>
                            </p:stCondLst>
                            <p:childTnLst>
                              <p:par>
                                <p:cTn id="25" presetID="63" presetClass="path" presetSubtype="0" accel="50000" decel="50000" fill="hold" grpId="1" nodeType="clickEffect">
                                  <p:stCondLst>
                                    <p:cond delay="0"/>
                                  </p:stCondLst>
                                  <p:childTnLst>
                                    <p:animMotion origin="layout" path="M -0.0625 -3.49203E-6 L 0.0375 -3.49203E-6 " pathEditMode="relative" rAng="0" ptsTypes="AA">
                                      <p:cBhvr>
                                        <p:cTn id="26" dur="2000" fill="hold"/>
                                        <p:tgtEl>
                                          <p:spTgt spid="19630"/>
                                        </p:tgtEl>
                                        <p:attrNameLst>
                                          <p:attrName>ppt_x</p:attrName>
                                          <p:attrName>ppt_y</p:attrName>
                                        </p:attrNameLst>
                                      </p:cBhvr>
                                      <p:rCtr x="5000" y="0"/>
                                    </p:animMotion>
                                  </p:childTnLst>
                                </p:cTn>
                              </p:par>
                              <p:par>
                                <p:cTn id="27" presetID="6" presetClass="emph" presetSubtype="0" fill="hold" grpId="2" nodeType="withEffect">
                                  <p:stCondLst>
                                    <p:cond delay="0"/>
                                  </p:stCondLst>
                                  <p:childTnLst>
                                    <p:animScale>
                                      <p:cBhvr>
                                        <p:cTn id="28" dur="2000" fill="hold"/>
                                        <p:tgtEl>
                                          <p:spTgt spid="19462"/>
                                        </p:tgtEl>
                                      </p:cBhvr>
                                      <p:by x="65000" y="65000"/>
                                    </p:animScale>
                                  </p:childTnLst>
                                </p:cTn>
                              </p:par>
                              <p:par>
                                <p:cTn id="29" presetID="8" presetClass="emph" presetSubtype="0" fill="hold" nodeType="withEffect">
                                  <p:stCondLst>
                                    <p:cond delay="0"/>
                                  </p:stCondLst>
                                  <p:childTnLst>
                                    <p:animRot by="-1800000">
                                      <p:cBhvr>
                                        <p:cTn id="30" dur="2000" fill="hold"/>
                                        <p:tgtEl>
                                          <p:spTgt spid="1967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animBg="1"/>
      <p:bldP spid="19462" grpId="1" animBg="1"/>
      <p:bldP spid="19462" grpId="2" animBg="1"/>
      <p:bldP spid="19630" grpId="0" animBg="1"/>
      <p:bldP spid="19630"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32"/>
        <p:cNvGrpSpPr/>
        <p:nvPr/>
      </p:nvGrpSpPr>
      <p:grpSpPr>
        <a:xfrm>
          <a:off x="0" y="0"/>
          <a:ext cx="0" cy="0"/>
          <a:chOff x="0" y="0"/>
          <a:chExt cx="0" cy="0"/>
        </a:xfrm>
      </p:grpSpPr>
      <p:grpSp>
        <p:nvGrpSpPr>
          <p:cNvPr id="833" name="Google Shape;833;p47"/>
          <p:cNvGrpSpPr/>
          <p:nvPr/>
        </p:nvGrpSpPr>
        <p:grpSpPr>
          <a:xfrm>
            <a:off x="2421411" y="1413502"/>
            <a:ext cx="7162532" cy="4581109"/>
            <a:chOff x="1402975" y="270028"/>
            <a:chExt cx="6338400" cy="4527684"/>
          </a:xfrm>
        </p:grpSpPr>
        <p:sp>
          <p:nvSpPr>
            <p:cNvPr id="834" name="Google Shape;834;p47"/>
            <p:cNvSpPr/>
            <p:nvPr/>
          </p:nvSpPr>
          <p:spPr>
            <a:xfrm>
              <a:off x="1402975" y="717300"/>
              <a:ext cx="6338400" cy="3708900"/>
            </a:xfrm>
            <a:prstGeom prst="rect">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5" name="Google Shape;835;p47"/>
            <p:cNvSpPr/>
            <p:nvPr/>
          </p:nvSpPr>
          <p:spPr>
            <a:xfrm rot="482507">
              <a:off x="3545168" y="411066"/>
              <a:ext cx="2053770" cy="532668"/>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6" name="Google Shape;836;p47"/>
            <p:cNvSpPr/>
            <p:nvPr/>
          </p:nvSpPr>
          <p:spPr>
            <a:xfrm rot="-209134">
              <a:off x="3545172" y="4203096"/>
              <a:ext cx="2053803" cy="532677"/>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839" name="Google Shape;839;p47"/>
          <p:cNvGrpSpPr/>
          <p:nvPr/>
        </p:nvGrpSpPr>
        <p:grpSpPr>
          <a:xfrm rot="2090058">
            <a:off x="2542567" y="4663017"/>
            <a:ext cx="637656" cy="625060"/>
            <a:chOff x="77623" y="2619709"/>
            <a:chExt cx="478247" cy="468800"/>
          </a:xfrm>
        </p:grpSpPr>
        <p:sp>
          <p:nvSpPr>
            <p:cNvPr id="840" name="Google Shape;840;p47"/>
            <p:cNvSpPr/>
            <p:nvPr/>
          </p:nvSpPr>
          <p:spPr>
            <a:xfrm rot="4069117">
              <a:off x="212321" y="2559140"/>
              <a:ext cx="117603" cy="370139"/>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1" name="Google Shape;841;p47"/>
            <p:cNvSpPr/>
            <p:nvPr/>
          </p:nvSpPr>
          <p:spPr>
            <a:xfrm rot="2184174">
              <a:off x="260406" y="2702944"/>
              <a:ext cx="117784" cy="370271"/>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2" name="Google Shape;842;p47"/>
            <p:cNvSpPr/>
            <p:nvPr/>
          </p:nvSpPr>
          <p:spPr>
            <a:xfrm rot="298184">
              <a:off x="422148" y="2713998"/>
              <a:ext cx="117743" cy="370121"/>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 name="Rectangle 1"/>
          <p:cNvSpPr/>
          <p:nvPr/>
        </p:nvSpPr>
        <p:spPr>
          <a:xfrm>
            <a:off x="3136887" y="2425126"/>
            <a:ext cx="6096000" cy="2349041"/>
          </a:xfrm>
          <a:prstGeom prst="rect">
            <a:avLst/>
          </a:prstGeom>
        </p:spPr>
        <p:txBody>
          <a:bodyPr>
            <a:spAutoFit/>
          </a:bodyPr>
          <a:lstStyle/>
          <a:p>
            <a:pPr algn="just">
              <a:buClr>
                <a:srgbClr val="000000"/>
              </a:buClr>
              <a:buFont typeface="Arial"/>
              <a:buNone/>
            </a:pP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ủa</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dò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ro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một</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oạ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mạch</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ượ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ính</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bằ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số</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o</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ã</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ượ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huyể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hóa</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hành</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dạ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khá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qua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oạ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mạch</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ó</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a:t>
            </a:r>
          </a:p>
        </p:txBody>
      </p:sp>
    </p:spTree>
    <p:extLst>
      <p:ext uri="{BB962C8B-B14F-4D97-AF65-F5344CB8AC3E}">
        <p14:creationId xmlns:p14="http://schemas.microsoft.com/office/powerpoint/2010/main" val="33756150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48"/>
        <p:cNvGrpSpPr/>
        <p:nvPr/>
      </p:nvGrpSpPr>
      <p:grpSpPr>
        <a:xfrm>
          <a:off x="0" y="0"/>
          <a:ext cx="0" cy="0"/>
          <a:chOff x="0" y="0"/>
          <a:chExt cx="0" cy="0"/>
        </a:xfrm>
      </p:grpSpPr>
      <p:sp>
        <p:nvSpPr>
          <p:cNvPr id="15" name="Rectangle 14"/>
          <p:cNvSpPr/>
          <p:nvPr/>
        </p:nvSpPr>
        <p:spPr>
          <a:xfrm>
            <a:off x="2743201" y="964224"/>
            <a:ext cx="7204364" cy="543675"/>
          </a:xfrm>
          <a:prstGeom prst="rect">
            <a:avLst/>
          </a:prstGeom>
        </p:spPr>
        <p:txBody>
          <a:bodyPr wrap="square">
            <a:spAutoFit/>
          </a:bodyPr>
          <a:lstStyle/>
          <a:p>
            <a:pPr algn="just">
              <a:buClr>
                <a:srgbClr val="000000"/>
              </a:buClr>
              <a:buFont typeface="Arial"/>
              <a:buNone/>
            </a:pP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ô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hứ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ính</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vi-VN" sz="2933" kern="0" dirty="0">
                <a:solidFill>
                  <a:srgbClr val="C7EAE4">
                    <a:lumMod val="10000"/>
                  </a:srgbClr>
                </a:solidFill>
                <a:latin typeface="Times New Roman" panose="02020603050405020304" pitchFamily="18" charset="0"/>
                <a:cs typeface="Times New Roman" panose="02020603050405020304" pitchFamily="18" charset="0"/>
                <a:sym typeface="Arial"/>
              </a:rPr>
              <a:t> của dòng điệ</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n:</a:t>
            </a:r>
          </a:p>
        </p:txBody>
      </p:sp>
      <p:sp>
        <p:nvSpPr>
          <p:cNvPr id="17" name="Rectangle 16"/>
          <p:cNvSpPr/>
          <p:nvPr/>
        </p:nvSpPr>
        <p:spPr>
          <a:xfrm>
            <a:off x="3588329" y="2907940"/>
            <a:ext cx="7768040" cy="3375796"/>
          </a:xfrm>
          <a:prstGeom prst="rect">
            <a:avLst/>
          </a:prstGeom>
        </p:spPr>
        <p:txBody>
          <a:bodyPr wrap="square">
            <a:spAutoFit/>
          </a:bodyPr>
          <a:lstStyle/>
          <a:p>
            <a:pPr algn="just">
              <a:buClr>
                <a:srgbClr val="000000"/>
              </a:buClr>
              <a:buFont typeface="Arial"/>
              <a:buNone/>
            </a:pPr>
            <a:r>
              <a:rPr lang="en-US" sz="2667" b="1" kern="0" dirty="0" err="1">
                <a:solidFill>
                  <a:srgbClr val="C7EAE4">
                    <a:lumMod val="10000"/>
                  </a:srgbClr>
                </a:solidFill>
                <a:latin typeface="Times New Roman" panose="02020603050405020304" pitchFamily="18" charset="0"/>
                <a:cs typeface="Times New Roman" panose="02020603050405020304" pitchFamily="18" charset="0"/>
                <a:sym typeface="Arial"/>
              </a:rPr>
              <a:t>Trong</a:t>
            </a:r>
            <a:r>
              <a:rPr lang="en-US" sz="2667" b="1"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b="1" kern="0" dirty="0" err="1">
                <a:solidFill>
                  <a:srgbClr val="C7EAE4">
                    <a:lumMod val="10000"/>
                  </a:srgbClr>
                </a:solidFill>
                <a:latin typeface="Times New Roman" panose="02020603050405020304" pitchFamily="18" charset="0"/>
                <a:cs typeface="Times New Roman" panose="02020603050405020304" pitchFamily="18" charset="0"/>
                <a:sym typeface="Arial"/>
              </a:rPr>
              <a:t>đó</a:t>
            </a:r>
            <a:r>
              <a:rPr lang="en-US" sz="2667" b="1" kern="0" dirty="0">
                <a:solidFill>
                  <a:srgbClr val="C7EAE4">
                    <a:lumMod val="10000"/>
                  </a:srgbClr>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U: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hiệu</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thế</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giữa</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hai</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ầu</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oạ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mạch</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ơ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vị</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là</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Vô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V)</a:t>
            </a:r>
          </a:p>
          <a:p>
            <a:pPr algn="just">
              <a:buClr>
                <a:srgbClr val="000000"/>
              </a:buClr>
              <a:buFont typeface="Arial"/>
              <a:buNone/>
            </a:pP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I: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cườ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ộ</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dò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ơ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vị</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là</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Ampe</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a:t>
            </a:r>
          </a:p>
          <a:p>
            <a:pPr algn="just">
              <a:buClr>
                <a:srgbClr val="000000"/>
              </a:buClr>
              <a:buFont typeface="Arial"/>
              <a:buNone/>
            </a:pP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thời</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gia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dò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chạy</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qua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oạ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mạch</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ơ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vị</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là</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giây</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s)</a:t>
            </a:r>
          </a:p>
          <a:p>
            <a:pPr algn="just">
              <a:buClr>
                <a:srgbClr val="000000"/>
              </a:buClr>
              <a:buFont typeface="Arial"/>
              <a:buNone/>
            </a:pP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W: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của</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dò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ơ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vị</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là</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Jun (J)	        	 </a:t>
            </a:r>
          </a:p>
        </p:txBody>
      </p:sp>
      <p:sp>
        <p:nvSpPr>
          <p:cNvPr id="2" name="Rounded Rectangle 1"/>
          <p:cNvSpPr/>
          <p:nvPr/>
        </p:nvSpPr>
        <p:spPr>
          <a:xfrm>
            <a:off x="4030113" y="1684553"/>
            <a:ext cx="4696691" cy="9382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C7EAE4">
                    <a:lumMod val="10000"/>
                  </a:srgbClr>
                </a:solidFill>
                <a:latin typeface="Times New Roman" panose="02020603050405020304" pitchFamily="18" charset="0"/>
                <a:ea typeface="Arial"/>
                <a:cs typeface="Times New Roman" panose="02020603050405020304" pitchFamily="18" charset="0"/>
                <a:sym typeface="Arial"/>
              </a:rPr>
              <a:t>W= U.I.t</a:t>
            </a:r>
          </a:p>
        </p:txBody>
      </p:sp>
      <p:pic>
        <p:nvPicPr>
          <p:cNvPr id="3" name="Picture 2"/>
          <p:cNvPicPr>
            <a:picLocks noChangeAspect="1"/>
          </p:cNvPicPr>
          <p:nvPr/>
        </p:nvPicPr>
        <p:blipFill>
          <a:blip r:embed="rId3"/>
          <a:stretch>
            <a:fillRect/>
          </a:stretch>
        </p:blipFill>
        <p:spPr>
          <a:xfrm>
            <a:off x="789709" y="1338637"/>
            <a:ext cx="2798619" cy="3219071"/>
          </a:xfrm>
          <a:prstGeom prst="rect">
            <a:avLst/>
          </a:prstGeom>
        </p:spPr>
      </p:pic>
      <p:sp>
        <p:nvSpPr>
          <p:cNvPr id="4" name="Rectangle 3"/>
          <p:cNvSpPr/>
          <p:nvPr/>
        </p:nvSpPr>
        <p:spPr>
          <a:xfrm>
            <a:off x="4883363" y="5868237"/>
            <a:ext cx="2924039" cy="830997"/>
          </a:xfrm>
          <a:prstGeom prst="rect">
            <a:avLst/>
          </a:prstGeom>
        </p:spPr>
        <p:txBody>
          <a:bodyPr wrap="square">
            <a:spAutoFit/>
          </a:bodyPr>
          <a:lstStyle/>
          <a:p>
            <a:pPr algn="just">
              <a:buClr>
                <a:srgbClr val="000000"/>
              </a:buClr>
              <a:buFont typeface="Arial"/>
              <a:buNone/>
            </a:pPr>
            <a:r>
              <a:rPr lang="en-US" sz="2400" b="1" kern="0" dirty="0">
                <a:solidFill>
                  <a:srgbClr val="34726E"/>
                </a:solidFill>
                <a:latin typeface="Times New Roman" panose="02020603050405020304" pitchFamily="18" charset="0"/>
                <a:cs typeface="Times New Roman" panose="02020603050405020304" pitchFamily="18" charset="0"/>
                <a:sym typeface="Arial"/>
              </a:rPr>
              <a:t>1J = 1V.1A.1s</a:t>
            </a:r>
          </a:p>
          <a:p>
            <a:pPr algn="just">
              <a:buClr>
                <a:srgbClr val="000000"/>
              </a:buClr>
              <a:buFont typeface="Arial"/>
              <a:buNone/>
            </a:pPr>
            <a:r>
              <a:rPr lang="en-US" sz="2400" b="1" kern="0" dirty="0">
                <a:solidFill>
                  <a:srgbClr val="34726E"/>
                </a:solidFill>
                <a:latin typeface="Times New Roman" panose="02020603050405020304" pitchFamily="18" charset="0"/>
                <a:cs typeface="Times New Roman" panose="02020603050405020304" pitchFamily="18" charset="0"/>
                <a:sym typeface="Arial"/>
              </a:rPr>
              <a:t>1kW.h = 3 600 000J</a:t>
            </a:r>
          </a:p>
        </p:txBody>
      </p:sp>
    </p:spTree>
    <p:extLst>
      <p:ext uri="{BB962C8B-B14F-4D97-AF65-F5344CB8AC3E}">
        <p14:creationId xmlns:p14="http://schemas.microsoft.com/office/powerpoint/2010/main" val="98765955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2" grpId="0" animBg="1"/>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807411788"/>
              </p:ext>
            </p:extLst>
          </p:nvPr>
        </p:nvGraphicFramePr>
        <p:xfrm>
          <a:off x="755654" y="1220600"/>
          <a:ext cx="11082392" cy="1635142"/>
        </p:xfrm>
        <a:graphic>
          <a:graphicData uri="http://schemas.openxmlformats.org/drawingml/2006/table">
            <a:tbl>
              <a:tblPr firstRow="1" firstCol="1" bandRow="1"/>
              <a:tblGrid>
                <a:gridCol w="11082392">
                  <a:extLst>
                    <a:ext uri="{9D8B030D-6E8A-4147-A177-3AD203B41FA5}">
                      <a16:colId xmlns:a16="http://schemas.microsoft.com/office/drawing/2014/main" val="20000"/>
                    </a:ext>
                  </a:extLst>
                </a:gridCol>
              </a:tblGrid>
              <a:tr h="1635142">
                <a:tc>
                  <a:txBody>
                    <a:bodyPr/>
                    <a:lstStyle/>
                    <a:p>
                      <a:pPr marL="0" marR="0" indent="21590" algn="just">
                        <a:lnSpc>
                          <a:spcPct val="107000"/>
                        </a:lnSpc>
                        <a:spcBef>
                          <a:spcPts val="600"/>
                        </a:spcBef>
                        <a:spcAft>
                          <a:spcPts val="600"/>
                        </a:spcAft>
                        <a:tabLst>
                          <a:tab pos="1207770" algn="l"/>
                        </a:tabLst>
                      </a:pPr>
                      <a:r>
                        <a:rPr lang="en-US" sz="2800" dirty="0">
                          <a:effectLst/>
                          <a:latin typeface="Times New Roman" panose="02020603050405020304" pitchFamily="18" charset="0"/>
                          <a:cs typeface="Times New Roman" panose="02020603050405020304" pitchFamily="18" charset="0"/>
                        </a:rPr>
                        <a:t>Cho </a:t>
                      </a:r>
                      <a:r>
                        <a:rPr lang="en-US" sz="2800" dirty="0" err="1">
                          <a:effectLst/>
                          <a:latin typeface="Times New Roman" panose="02020603050405020304" pitchFamily="18" charset="0"/>
                          <a:cs typeface="Times New Roman" panose="02020603050405020304" pitchFamily="18" charset="0"/>
                        </a:rPr>
                        <a:t>mạ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ồ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ở</a:t>
                      </a:r>
                      <a:r>
                        <a:rPr lang="en-US" sz="2800" dirty="0">
                          <a:effectLst/>
                          <a:latin typeface="Times New Roman" panose="02020603050405020304" pitchFamily="18" charset="0"/>
                          <a:cs typeface="Times New Roman" panose="02020603050405020304" pitchFamily="18" charset="0"/>
                        </a:rPr>
                        <a:t> R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ắ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a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ầ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uồ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iệ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ế</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ổi</a:t>
                      </a:r>
                      <a:r>
                        <a:rPr lang="en-US" sz="2800" dirty="0">
                          <a:effectLst/>
                          <a:latin typeface="Times New Roman" panose="02020603050405020304" pitchFamily="18" charset="0"/>
                          <a:cs typeface="Times New Roman" panose="02020603050405020304" pitchFamily="18" charset="0"/>
                        </a:rPr>
                        <a:t> U. </a:t>
                      </a:r>
                      <a:r>
                        <a:rPr lang="en-US" sz="2800" dirty="0" err="1">
                          <a:effectLst/>
                          <a:latin typeface="Times New Roman" panose="02020603050405020304" pitchFamily="18" charset="0"/>
                          <a:cs typeface="Times New Roman" panose="02020603050405020304" pitchFamily="18" charset="0"/>
                        </a:rPr>
                        <a:t>T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ượ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ở</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i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ụ</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an</a:t>
                      </a:r>
                      <a:r>
                        <a:rPr lang="en-US" sz="2800" baseline="0" dirty="0">
                          <a:effectLst/>
                          <a:latin typeface="Times New Roman" panose="02020603050405020304" pitchFamily="18" charset="0"/>
                          <a:cs typeface="Times New Roman" panose="02020603050405020304" pitchFamily="18" charset="0"/>
                        </a:rPr>
                        <a:t> </a:t>
                      </a:r>
                      <a:r>
                        <a:rPr lang="en-US" sz="2800" dirty="0">
                          <a:effectLst/>
                          <a:latin typeface="Times New Roman" panose="02020603050405020304" pitchFamily="18" charset="0"/>
                          <a:cs typeface="Times New Roman" panose="02020603050405020304" pitchFamily="18" charset="0"/>
                        </a:rPr>
                        <a:t>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T="0" marB="0">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2865457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48"/>
        <p:cNvGrpSpPr/>
        <p:nvPr/>
      </p:nvGrpSpPr>
      <p:grpSpPr>
        <a:xfrm>
          <a:off x="0" y="0"/>
          <a:ext cx="0" cy="0"/>
          <a:chOff x="0" y="0"/>
          <a:chExt cx="0" cy="0"/>
        </a:xfrm>
      </p:grpSpPr>
      <p:sp>
        <p:nvSpPr>
          <p:cNvPr id="15" name="Rectangle 14"/>
          <p:cNvSpPr/>
          <p:nvPr/>
        </p:nvSpPr>
        <p:spPr>
          <a:xfrm>
            <a:off x="1493178" y="1118973"/>
            <a:ext cx="9863191" cy="913199"/>
          </a:xfrm>
          <a:prstGeom prst="rect">
            <a:avLst/>
          </a:prstGeom>
        </p:spPr>
        <p:txBody>
          <a:bodyPr wrap="square">
            <a:spAutoFit/>
          </a:bodyPr>
          <a:lstStyle/>
          <a:p>
            <a:pPr algn="just">
              <a:buClr>
                <a:srgbClr val="000000"/>
              </a:buClr>
              <a:buFont typeface="Arial"/>
              <a:buNone/>
            </a:pPr>
            <a:r>
              <a:rPr lang="de-DE" sz="2667" kern="0" dirty="0">
                <a:solidFill>
                  <a:srgbClr val="000000"/>
                </a:solidFill>
                <a:latin typeface="Times New Roman" panose="02020603050405020304" pitchFamily="18" charset="0"/>
                <a:cs typeface="Times New Roman" panose="02020603050405020304" pitchFamily="18" charset="0"/>
                <a:sym typeface="Arial"/>
              </a:rPr>
              <a:t>Ngoài công thức trên ta còn có công thức tính năng lượng của dòng điện: </a:t>
            </a:r>
            <a:endParaRPr lang="en-US" sz="2667" kern="0" dirty="0">
              <a:solidFill>
                <a:srgbClr val="000000"/>
              </a:solidFill>
              <a:latin typeface="Times New Roman" panose="02020603050405020304" pitchFamily="18" charset="0"/>
              <a:cs typeface="Times New Roman" panose="02020603050405020304" pitchFamily="18" charset="0"/>
              <a:sym typeface="Arial"/>
            </a:endParaRPr>
          </a:p>
        </p:txBody>
      </p:sp>
      <mc:AlternateContent xmlns:mc="http://schemas.openxmlformats.org/markup-compatibility/2006">
        <mc:Choice xmlns:a14="http://schemas.microsoft.com/office/drawing/2010/main" Requires="a14">
          <p:sp>
            <p:nvSpPr>
              <p:cNvPr id="2" name="Rounded Rectangle 1"/>
              <p:cNvSpPr/>
              <p:nvPr/>
            </p:nvSpPr>
            <p:spPr>
              <a:xfrm>
                <a:off x="4076427" y="3133207"/>
                <a:ext cx="4696691" cy="9382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C7EAE4">
                        <a:lumMod val="10000"/>
                      </a:srgbClr>
                    </a:solidFill>
                    <a:latin typeface="Times New Roman" panose="02020603050405020304" pitchFamily="18" charset="0"/>
                    <a:ea typeface="Arial"/>
                    <a:cs typeface="Times New Roman" panose="02020603050405020304" pitchFamily="18" charset="0"/>
                    <a:sym typeface="Arial"/>
                  </a:rPr>
                  <a:t>W = </a:t>
                </a:r>
                <a14:m>
                  <m:oMath xmlns:m="http://schemas.openxmlformats.org/officeDocument/2006/math">
                    <m:sSup>
                      <m:sSupPr>
                        <m:ctrlPr>
                          <a:rPr lang="en-US" sz="3200"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3200" kern="0">
                            <a:solidFill>
                              <a:srgbClr val="C7EAE4">
                                <a:lumMod val="10000"/>
                              </a:srgbClr>
                            </a:solidFill>
                            <a:latin typeface="Cambria Math" panose="02040503050406030204" pitchFamily="18" charset="0"/>
                            <a:cs typeface="Times New Roman" panose="02020603050405020304" pitchFamily="18" charset="0"/>
                            <a:sym typeface="Arial"/>
                          </a:rPr>
                          <m:t>I</m:t>
                        </m:r>
                      </m:e>
                      <m:sup>
                        <m:r>
                          <a:rPr lang="en-US" sz="3200" kern="0">
                            <a:solidFill>
                              <a:srgbClr val="C7EAE4">
                                <a:lumMod val="10000"/>
                              </a:srgbClr>
                            </a:solidFill>
                            <a:latin typeface="Cambria Math" panose="02040503050406030204" pitchFamily="18" charset="0"/>
                            <a:cs typeface="Times New Roman" panose="02020603050405020304" pitchFamily="18" charset="0"/>
                            <a:sym typeface="Arial"/>
                          </a:rPr>
                          <m:t>2</m:t>
                        </m:r>
                      </m:sup>
                    </m:sSup>
                  </m:oMath>
                </a14:m>
                <a:r>
                  <a:rPr lang="en-US" sz="3200" kern="0" dirty="0">
                    <a:solidFill>
                      <a:srgbClr val="C7EAE4">
                        <a:lumMod val="10000"/>
                      </a:srgbClr>
                    </a:solidFill>
                    <a:latin typeface="Times New Roman" panose="02020603050405020304" pitchFamily="18" charset="0"/>
                    <a:ea typeface="Arial"/>
                    <a:cs typeface="Times New Roman" panose="02020603050405020304" pitchFamily="18" charset="0"/>
                    <a:sym typeface="Arial"/>
                  </a:rPr>
                  <a:t>.R.t = </a:t>
                </a:r>
                <a14:m>
                  <m:oMath xmlns:m="http://schemas.openxmlformats.org/officeDocument/2006/math">
                    <m:f>
                      <m:fPr>
                        <m:ctrlPr>
                          <a:rPr lang="en-US" sz="3200" i="1" kern="0">
                            <a:solidFill>
                              <a:srgbClr val="C7EAE4">
                                <a:lumMod val="10000"/>
                              </a:srgbClr>
                            </a:solidFill>
                            <a:latin typeface="Cambria Math" panose="02040503050406030204" pitchFamily="18" charset="0"/>
                            <a:cs typeface="Times New Roman" panose="02020603050405020304" pitchFamily="18" charset="0"/>
                            <a:sym typeface="Arial"/>
                          </a:rPr>
                        </m:ctrlPr>
                      </m:fPr>
                      <m:num>
                        <m:sSup>
                          <m:sSupPr>
                            <m:ctrlPr>
                              <a:rPr lang="en-US" sz="3200"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3200" kern="0">
                                <a:solidFill>
                                  <a:srgbClr val="C7EAE4">
                                    <a:lumMod val="10000"/>
                                  </a:srgbClr>
                                </a:solidFill>
                                <a:latin typeface="Cambria Math" panose="02040503050406030204" pitchFamily="18" charset="0"/>
                                <a:cs typeface="Times New Roman" panose="02020603050405020304" pitchFamily="18" charset="0"/>
                                <a:sym typeface="Arial"/>
                              </a:rPr>
                              <m:t>U</m:t>
                            </m:r>
                          </m:e>
                          <m:sup>
                            <m:r>
                              <a:rPr lang="en-US" sz="3200" kern="0">
                                <a:solidFill>
                                  <a:srgbClr val="C7EAE4">
                                    <a:lumMod val="10000"/>
                                  </a:srgbClr>
                                </a:solidFill>
                                <a:latin typeface="Cambria Math" panose="02040503050406030204" pitchFamily="18" charset="0"/>
                                <a:cs typeface="Times New Roman" panose="02020603050405020304" pitchFamily="18" charset="0"/>
                                <a:sym typeface="Arial"/>
                              </a:rPr>
                              <m:t>2</m:t>
                            </m:r>
                          </m:sup>
                        </m:sSup>
                      </m:num>
                      <m:den>
                        <m:r>
                          <m:rPr>
                            <m:sty m:val="p"/>
                          </m:rPr>
                          <a:rPr lang="en-US" sz="3200" kern="0">
                            <a:solidFill>
                              <a:srgbClr val="C7EAE4">
                                <a:lumMod val="10000"/>
                              </a:srgbClr>
                            </a:solidFill>
                            <a:latin typeface="Cambria Math" panose="02040503050406030204" pitchFamily="18" charset="0"/>
                            <a:cs typeface="Times New Roman" panose="02020603050405020304" pitchFamily="18" charset="0"/>
                            <a:sym typeface="Arial"/>
                          </a:rPr>
                          <m:t>R</m:t>
                        </m:r>
                      </m:den>
                    </m:f>
                    <m:r>
                      <a:rPr lang="en-US" sz="3200" kern="0">
                        <a:solidFill>
                          <a:srgbClr val="C7EAE4">
                            <a:lumMod val="10000"/>
                          </a:srgbClr>
                        </a:solidFill>
                        <a:latin typeface="Cambria Math" panose="02040503050406030204" pitchFamily="18" charset="0"/>
                        <a:cs typeface="Times New Roman" panose="02020603050405020304" pitchFamily="18" charset="0"/>
                        <a:sym typeface="Arial"/>
                      </a:rPr>
                      <m:t>.</m:t>
                    </m:r>
                    <m:r>
                      <m:rPr>
                        <m:sty m:val="p"/>
                      </m:rPr>
                      <a:rPr lang="en-US" sz="3200" kern="0">
                        <a:solidFill>
                          <a:srgbClr val="C7EAE4">
                            <a:lumMod val="10000"/>
                          </a:srgbClr>
                        </a:solidFill>
                        <a:latin typeface="Cambria Math" panose="02040503050406030204" pitchFamily="18" charset="0"/>
                        <a:cs typeface="Times New Roman" panose="02020603050405020304" pitchFamily="18" charset="0"/>
                        <a:sym typeface="Arial"/>
                      </a:rPr>
                      <m:t>t</m:t>
                    </m:r>
                    <m:r>
                      <a:rPr lang="en-US" sz="3200" kern="0">
                        <a:solidFill>
                          <a:srgbClr val="C7EAE4">
                            <a:lumMod val="10000"/>
                          </a:srgbClr>
                        </a:solidFill>
                        <a:latin typeface="Cambria Math" panose="02040503050406030204" pitchFamily="18" charset="0"/>
                        <a:cs typeface="Times New Roman" panose="02020603050405020304" pitchFamily="18" charset="0"/>
                        <a:sym typeface="Arial"/>
                      </a:rPr>
                      <m:t> </m:t>
                    </m:r>
                  </m:oMath>
                </a14:m>
                <a:endParaRPr lang="en-US" sz="3200" kern="0" dirty="0">
                  <a:solidFill>
                    <a:srgbClr val="C7EAE4">
                      <a:lumMod val="10000"/>
                    </a:srgbClr>
                  </a:solidFill>
                  <a:latin typeface="Times New Roman" panose="02020603050405020304" pitchFamily="18" charset="0"/>
                  <a:ea typeface="Arial"/>
                  <a:cs typeface="Times New Roman" panose="02020603050405020304" pitchFamily="18" charset="0"/>
                  <a:sym typeface="Arial"/>
                </a:endParaRPr>
              </a:p>
            </p:txBody>
          </p:sp>
        </mc:Choice>
        <mc:Fallback>
          <p:sp>
            <p:nvSpPr>
              <p:cNvPr id="2" name="Rounded Rectangle 1"/>
              <p:cNvSpPr>
                <a:spLocks noRot="1" noChangeAspect="1" noMove="1" noResize="1" noEditPoints="1" noAdjustHandles="1" noChangeArrowheads="1" noChangeShapeType="1" noTextEdit="1"/>
              </p:cNvSpPr>
              <p:nvPr/>
            </p:nvSpPr>
            <p:spPr>
              <a:xfrm>
                <a:off x="4076427" y="3133207"/>
                <a:ext cx="4696691" cy="938272"/>
              </a:xfrm>
              <a:prstGeom prst="roundRect">
                <a:avLst/>
              </a:prstGeom>
              <a:blipFill>
                <a:blip r:embed="rId3"/>
                <a:stretch>
                  <a:fillRect b="-316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419840" y="2461945"/>
            <a:ext cx="2798619" cy="3219071"/>
          </a:xfrm>
          <a:prstGeom prst="rect">
            <a:avLst/>
          </a:prstGeom>
        </p:spPr>
      </p:pic>
    </p:spTree>
    <p:extLst>
      <p:ext uri="{BB962C8B-B14F-4D97-AF65-F5344CB8AC3E}">
        <p14:creationId xmlns:p14="http://schemas.microsoft.com/office/powerpoint/2010/main" val="90495585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FA2C78-6D1A-BBCF-0FF6-E144F0A00FBF}"/>
              </a:ext>
            </a:extLst>
          </p:cNvPr>
          <p:cNvSpPr>
            <a:spLocks noGrp="1"/>
          </p:cNvSpPr>
          <p:nvPr>
            <p:ph type="title"/>
          </p:nvPr>
        </p:nvSpPr>
        <p:spPr>
          <a:xfrm>
            <a:off x="1532756" y="663191"/>
            <a:ext cx="10272000" cy="2170444"/>
          </a:xfrm>
        </p:spPr>
        <p:txBody>
          <a:bodyPr/>
          <a:lstStyle/>
          <a:p>
            <a:pPr algn="l"/>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1: </a:t>
            </a:r>
            <a:br>
              <a:rPr lang="en-US" dirty="0">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an</a:t>
            </a:r>
            <a:r>
              <a:rPr lang="en-US" dirty="0">
                <a:latin typeface="Times New Roman" panose="02020603050405020304" pitchFamily="18" charset="0"/>
                <a:cs typeface="Times New Roman" panose="02020603050405020304" pitchFamily="18" charset="0"/>
              </a:rPr>
              <a:t> 45 </a:t>
            </a:r>
            <a:r>
              <a:rPr lang="en-US" dirty="0" err="1">
                <a:latin typeface="Times New Roman" panose="02020603050405020304" pitchFamily="18" charset="0"/>
                <a:cs typeface="Times New Roman" panose="02020603050405020304" pitchFamily="18" charset="0"/>
              </a:rPr>
              <a:t>phú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ế</a:t>
            </a:r>
            <a:r>
              <a:rPr lang="en-US" dirty="0">
                <a:latin typeface="Times New Roman" panose="02020603050405020304" pitchFamily="18" charset="0"/>
                <a:cs typeface="Times New Roman" panose="02020603050405020304" pitchFamily="18" charset="0"/>
              </a:rPr>
              <a:t> 220V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ò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0,15 A.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ă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ụ</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165617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5A451A-C14C-A993-5A15-DAD38D6D098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F684EE2-88ED-F49B-E6B7-FE68BF8FE053}"/>
              </a:ext>
            </a:extLst>
          </p:cNvPr>
          <p:cNvSpPr>
            <a:spLocks noGrp="1"/>
          </p:cNvSpPr>
          <p:nvPr>
            <p:ph type="title"/>
          </p:nvPr>
        </p:nvSpPr>
        <p:spPr>
          <a:xfrm>
            <a:off x="1532755" y="663191"/>
            <a:ext cx="10374541" cy="2170444"/>
          </a:xfrm>
        </p:spPr>
        <p:txBody>
          <a:bodyPr/>
          <a:lstStyle/>
          <a:p>
            <a:pPr algn="l"/>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2: </a:t>
            </a:r>
            <a:br>
              <a:rPr lang="en-US" dirty="0">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H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ế</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ữ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ầ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ố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3,5V,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ở</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12     .</a:t>
            </a:r>
            <a:r>
              <a:rPr lang="en-US" dirty="0" err="1">
                <a:latin typeface="Times New Roman" panose="02020603050405020304" pitchFamily="18" charset="0"/>
                <a:cs typeface="Times New Roman" panose="02020603050405020304" pitchFamily="18" charset="0"/>
              </a:rPr>
              <a:t>Nă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ụ</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4 </a:t>
            </a:r>
            <a:r>
              <a:rPr lang="en-US" dirty="0" err="1">
                <a:latin typeface="Times New Roman" panose="02020603050405020304" pitchFamily="18" charset="0"/>
                <a:cs typeface="Times New Roman" panose="02020603050405020304" pitchFamily="18" charset="0"/>
              </a:rPr>
              <a:t>phú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bao </a:t>
            </a:r>
            <a:r>
              <a:rPr lang="en-US" dirty="0" err="1">
                <a:latin typeface="Times New Roman" panose="02020603050405020304" pitchFamily="18" charset="0"/>
                <a:cs typeface="Times New Roman" panose="02020603050405020304" pitchFamily="18" charset="0"/>
              </a:rPr>
              <a:t>nhiêu</a:t>
            </a:r>
            <a:r>
              <a:rPr lang="en-US" dirty="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id="{E6D269E4-EA27-D65F-F511-82872449203F}"/>
              </a:ext>
            </a:extLst>
          </p:cNvPr>
          <p:cNvGraphicFramePr>
            <a:graphicFrameLocks noChangeAspect="1"/>
          </p:cNvGraphicFramePr>
          <p:nvPr>
            <p:extLst>
              <p:ext uri="{D42A27DB-BD31-4B8C-83A1-F6EECF244321}">
                <p14:modId xmlns:p14="http://schemas.microsoft.com/office/powerpoint/2010/main" val="2724634125"/>
              </p:ext>
            </p:extLst>
          </p:nvPr>
        </p:nvGraphicFramePr>
        <p:xfrm>
          <a:off x="2054120" y="2009670"/>
          <a:ext cx="446245" cy="446245"/>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0" name=""/>
                      <p:cNvPicPr/>
                      <p:nvPr/>
                    </p:nvPicPr>
                    <p:blipFill>
                      <a:blip r:embed="rId3"/>
                      <a:stretch>
                        <a:fillRect/>
                      </a:stretch>
                    </p:blipFill>
                    <p:spPr>
                      <a:xfrm>
                        <a:off x="2054120" y="2009670"/>
                        <a:ext cx="446245" cy="446245"/>
                      </a:xfrm>
                      <a:prstGeom prst="rect">
                        <a:avLst/>
                      </a:prstGeom>
                    </p:spPr>
                  </p:pic>
                </p:oleObj>
              </mc:Fallback>
            </mc:AlternateContent>
          </a:graphicData>
        </a:graphic>
      </p:graphicFrame>
    </p:spTree>
    <p:extLst>
      <p:ext uri="{BB962C8B-B14F-4D97-AF65-F5344CB8AC3E}">
        <p14:creationId xmlns:p14="http://schemas.microsoft.com/office/powerpoint/2010/main" val="36675313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32"/>
        <p:cNvGrpSpPr/>
        <p:nvPr/>
      </p:nvGrpSpPr>
      <p:grpSpPr>
        <a:xfrm>
          <a:off x="0" y="0"/>
          <a:ext cx="0" cy="0"/>
          <a:chOff x="0" y="0"/>
          <a:chExt cx="0" cy="0"/>
        </a:xfrm>
      </p:grpSpPr>
      <p:grpSp>
        <p:nvGrpSpPr>
          <p:cNvPr id="833" name="Google Shape;833;p47"/>
          <p:cNvGrpSpPr/>
          <p:nvPr/>
        </p:nvGrpSpPr>
        <p:grpSpPr>
          <a:xfrm>
            <a:off x="1904145" y="1413502"/>
            <a:ext cx="7679799" cy="4581109"/>
            <a:chOff x="1402975" y="270028"/>
            <a:chExt cx="6338400" cy="4527684"/>
          </a:xfrm>
        </p:grpSpPr>
        <p:sp>
          <p:nvSpPr>
            <p:cNvPr id="834" name="Google Shape;834;p47"/>
            <p:cNvSpPr/>
            <p:nvPr/>
          </p:nvSpPr>
          <p:spPr>
            <a:xfrm>
              <a:off x="1402975" y="717300"/>
              <a:ext cx="6338400" cy="3708900"/>
            </a:xfrm>
            <a:prstGeom prst="rect">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5" name="Google Shape;835;p47"/>
            <p:cNvSpPr/>
            <p:nvPr/>
          </p:nvSpPr>
          <p:spPr>
            <a:xfrm rot="482507">
              <a:off x="3545168" y="411066"/>
              <a:ext cx="2053770" cy="532668"/>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6" name="Google Shape;836;p47"/>
            <p:cNvSpPr/>
            <p:nvPr/>
          </p:nvSpPr>
          <p:spPr>
            <a:xfrm rot="-209134">
              <a:off x="3545172" y="4203096"/>
              <a:ext cx="2053803" cy="532677"/>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839" name="Google Shape;839;p47"/>
          <p:cNvGrpSpPr/>
          <p:nvPr/>
        </p:nvGrpSpPr>
        <p:grpSpPr>
          <a:xfrm rot="2090058">
            <a:off x="2542567" y="4663017"/>
            <a:ext cx="637656" cy="625060"/>
            <a:chOff x="77623" y="2619709"/>
            <a:chExt cx="478247" cy="468800"/>
          </a:xfrm>
        </p:grpSpPr>
        <p:sp>
          <p:nvSpPr>
            <p:cNvPr id="840" name="Google Shape;840;p47"/>
            <p:cNvSpPr/>
            <p:nvPr/>
          </p:nvSpPr>
          <p:spPr>
            <a:xfrm rot="4069117">
              <a:off x="212321" y="2559140"/>
              <a:ext cx="117603" cy="370139"/>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1" name="Google Shape;841;p47"/>
            <p:cNvSpPr/>
            <p:nvPr/>
          </p:nvSpPr>
          <p:spPr>
            <a:xfrm rot="2184174">
              <a:off x="260406" y="2702944"/>
              <a:ext cx="117784" cy="370271"/>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2" name="Google Shape;842;p47"/>
            <p:cNvSpPr/>
            <p:nvPr/>
          </p:nvSpPr>
          <p:spPr>
            <a:xfrm rot="298184">
              <a:off x="422148" y="2713998"/>
              <a:ext cx="117743" cy="370121"/>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 name="Rectangle 1"/>
          <p:cNvSpPr/>
          <p:nvPr/>
        </p:nvSpPr>
        <p:spPr>
          <a:xfrm>
            <a:off x="3136887" y="2425125"/>
            <a:ext cx="6096000" cy="3046988"/>
          </a:xfrm>
          <a:prstGeom prst="rect">
            <a:avLst/>
          </a:prstGeom>
        </p:spPr>
        <p:txBody>
          <a:bodyPr>
            <a:spAutoFit/>
          </a:bodyPr>
          <a:lstStyle/>
          <a:p>
            <a:pPr algn="just">
              <a:buClr>
                <a:srgbClr val="000000"/>
              </a:buClr>
              <a:buFont typeface="Arial"/>
              <a:buNone/>
            </a:pP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ăng</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lượng</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iệ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mà</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á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hộ</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gia</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ình</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rường</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họ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xưởng</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sản</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xuất</a:t>
            </a:r>
            <a:r>
              <a:rPr lang="en-US" sz="3200" kern="0" dirty="0">
                <a:solidFill>
                  <a:srgbClr val="000000"/>
                </a:solidFill>
                <a:latin typeface="Times New Roman" panose="02020603050405020304" pitchFamily="18" charset="0"/>
                <a:cs typeface="Times New Roman" panose="02020603050405020304" pitchFamily="18" charset="0"/>
                <a:sym typeface="Arial"/>
              </a:rPr>
              <a:t>, … </a:t>
            </a:r>
            <a:r>
              <a:rPr lang="en-US" sz="3200" kern="0" dirty="0" err="1">
                <a:solidFill>
                  <a:srgbClr val="000000"/>
                </a:solidFill>
                <a:latin typeface="Times New Roman" panose="02020603050405020304" pitchFamily="18" charset="0"/>
                <a:cs typeface="Times New Roman" panose="02020603050405020304" pitchFamily="18" charset="0"/>
                <a:sym typeface="Arial"/>
              </a:rPr>
              <a:t>tiêu</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thụ</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ược</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o</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bằng</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dụng</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ụ</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ào</a:t>
            </a:r>
            <a:r>
              <a:rPr lang="en-US" sz="3200" kern="0" dirty="0">
                <a:solidFill>
                  <a:srgbClr val="000000"/>
                </a:solidFill>
                <a:latin typeface="Times New Roman" panose="02020603050405020304" pitchFamily="18" charset="0"/>
                <a:cs typeface="Times New Roman" panose="02020603050405020304" pitchFamily="18" charset="0"/>
                <a:sym typeface="Arial"/>
              </a:rPr>
              <a:t>? </a:t>
            </a:r>
          </a:p>
          <a:p>
            <a:pPr algn="just">
              <a:buClr>
                <a:srgbClr val="000000"/>
              </a:buClr>
              <a:buFont typeface="Arial"/>
              <a:buNone/>
            </a:pP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Mỗi</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số</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ếm</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ủa</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dụng</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ụ</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này</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cho</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biết</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điều</a:t>
            </a: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en-US" sz="3200" kern="0" dirty="0" err="1">
                <a:solidFill>
                  <a:srgbClr val="000000"/>
                </a:solidFill>
                <a:latin typeface="Times New Roman" panose="02020603050405020304" pitchFamily="18" charset="0"/>
                <a:cs typeface="Times New Roman" panose="02020603050405020304" pitchFamily="18" charset="0"/>
                <a:sym typeface="Arial"/>
              </a:rPr>
              <a:t>gì</a:t>
            </a:r>
            <a:r>
              <a:rPr lang="en-US" sz="3200" kern="0" dirty="0">
                <a:solidFill>
                  <a:srgbClr val="000000"/>
                </a:solidFill>
                <a:latin typeface="Times New Roman" panose="02020603050405020304" pitchFamily="18" charset="0"/>
                <a:cs typeface="Times New Roman" panose="02020603050405020304" pitchFamily="18" charset="0"/>
                <a:sym typeface="Arial"/>
              </a:rPr>
              <a:t>?</a:t>
            </a:r>
            <a:endPar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endParaRPr>
          </a:p>
        </p:txBody>
      </p:sp>
      <p:sp>
        <p:nvSpPr>
          <p:cNvPr id="8" name="AutoShape 10" descr="https://img.pikbest.com/png-images/qiantu/cartoon-pupils-thinking-about-questions-png-transparent-bottom_2726211.png!f305cw"/>
          <p:cNvSpPr>
            <a:spLocks noChangeAspect="1" noChangeArrowheads="1"/>
          </p:cNvSpPr>
          <p:nvPr/>
        </p:nvSpPr>
        <p:spPr bwMode="auto">
          <a:xfrm>
            <a:off x="207433" y="-192617"/>
            <a:ext cx="4064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21920" tIns="60960" rIns="121920" bIns="60960" numCol="1" anchor="t" anchorCtr="0" compatLnSpc="1">
            <a:prstTxWarp prst="textNoShape">
              <a:avLst/>
            </a:prstTxWarp>
          </a:bodyPr>
          <a:lstStyle/>
          <a:p>
            <a:pPr>
              <a:buClr>
                <a:srgbClr val="000000"/>
              </a:buClr>
              <a:buFont typeface="Arial"/>
              <a:buNone/>
            </a:pPr>
            <a:endParaRPr lang="en-US" sz="1867" kern="0">
              <a:solidFill>
                <a:srgbClr val="000000"/>
              </a:solidFill>
              <a:cs typeface="Arial"/>
              <a:sym typeface="Arial"/>
            </a:endParaRPr>
          </a:p>
        </p:txBody>
      </p:sp>
      <p:pic>
        <p:nvPicPr>
          <p:cNvPr id="4112" name="Picture 16" descr="Hình ảnh Vẽ Tay Bé Trai Hoạt Hình Câu Hỏi Bản đồ Miễn Phí PNG , Người  Clipart, Bối Rối, Vấn đề Suy Nghĩ PNG miễn phí tải tập tin PSDComment và"/>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0772" y="1866051"/>
            <a:ext cx="1268413" cy="1268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85923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73176" y="1377612"/>
            <a:ext cx="7698768" cy="4488167"/>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just">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Quan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s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ình</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10.1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ho</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biế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p>
          <a:p>
            <a:pPr algn="just">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Khi</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qu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iệ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o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ộ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ã</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ó</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sự</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huyể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óa</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nă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lượ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như</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thế</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nào</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Sự</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huyể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óa</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nă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lượ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ó</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ó</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liê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qua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gì</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ế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số</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liệu</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ghi</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trê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qu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iệ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khô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Số</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liệu</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ghi</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trê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qu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iệ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ho</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biế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iều</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gì</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a:t>
            </a:r>
          </a:p>
        </p:txBody>
      </p:sp>
      <p:pic>
        <p:nvPicPr>
          <p:cNvPr id="5" name="Picture 4">
            <a:extLst>
              <a:ext uri="{FF2B5EF4-FFF2-40B4-BE49-F238E27FC236}">
                <a16:creationId xmlns:a16="http://schemas.microsoft.com/office/drawing/2014/main" id="{90E34282-6433-46B3-BB3D-A8F11A37400B}"/>
              </a:ext>
            </a:extLst>
          </p:cNvPr>
          <p:cNvPicPr>
            <a:picLocks noChangeAspect="1"/>
          </p:cNvPicPr>
          <p:nvPr/>
        </p:nvPicPr>
        <p:blipFill>
          <a:blip r:embed="rId3"/>
          <a:stretch>
            <a:fillRect/>
          </a:stretch>
        </p:blipFill>
        <p:spPr>
          <a:xfrm>
            <a:off x="7835757" y="1042081"/>
            <a:ext cx="4239217" cy="4823698"/>
          </a:xfrm>
          <a:prstGeom prst="rect">
            <a:avLst/>
          </a:prstGeom>
        </p:spPr>
      </p:pic>
    </p:spTree>
    <p:extLst>
      <p:ext uri="{BB962C8B-B14F-4D97-AF65-F5344CB8AC3E}">
        <p14:creationId xmlns:p14="http://schemas.microsoft.com/office/powerpoint/2010/main" val="27923566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3" name="Rectangle 2"/>
          <p:cNvSpPr/>
          <p:nvPr/>
        </p:nvSpPr>
        <p:spPr>
          <a:xfrm>
            <a:off x="904060" y="1591159"/>
            <a:ext cx="10423336" cy="543675"/>
          </a:xfrm>
          <a:prstGeom prst="rect">
            <a:avLst/>
          </a:prstGeom>
        </p:spPr>
        <p:txBody>
          <a:bodyPr wrap="square">
            <a:spAutoFit/>
          </a:bodyPr>
          <a:lstStyle/>
          <a:p>
            <a:pPr algn="ctr">
              <a:buClr>
                <a:srgbClr val="000000"/>
              </a:buClr>
              <a:buFont typeface="Arial"/>
              <a:buNone/>
            </a:pP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sử</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dụ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ượ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o</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bằ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ô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ơ</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a:t>
            </a:r>
          </a:p>
        </p:txBody>
      </p:sp>
      <p:pic>
        <p:nvPicPr>
          <p:cNvPr id="4" name="Picture 3"/>
          <p:cNvPicPr>
            <a:picLocks noChangeAspect="1"/>
          </p:cNvPicPr>
          <p:nvPr/>
        </p:nvPicPr>
        <p:blipFill rotWithShape="1">
          <a:blip r:embed="rId3">
            <a:extLst>
              <a:ext uri="{BEBA8EAE-BF5A-486C-A8C5-ECC9F3942E4B}">
                <a14:imgProps xmlns:a14="http://schemas.microsoft.com/office/drawing/2010/main">
                  <a14:imgLayer r:embed="rId4">
                    <a14:imgEffect>
                      <a14:backgroundRemoval t="0" b="84500" l="0" r="100000">
                        <a14:foregroundMark x1="22132" y1="82786" x2="79584" y2="83286"/>
                      </a14:backgroundRemoval>
                    </a14:imgEffect>
                  </a14:imgLayer>
                </a14:imgProps>
              </a:ext>
            </a:extLst>
          </a:blip>
          <a:srcRect b="16186"/>
          <a:stretch/>
        </p:blipFill>
        <p:spPr>
          <a:xfrm>
            <a:off x="904060" y="2929135"/>
            <a:ext cx="3217963" cy="3410948"/>
          </a:xfrm>
          <a:prstGeom prst="rect">
            <a:avLst/>
          </a:prstGeom>
        </p:spPr>
      </p:pic>
      <p:pic>
        <p:nvPicPr>
          <p:cNvPr id="5" name="Picture 4"/>
          <p:cNvPicPr>
            <a:picLocks noChangeAspect="1"/>
          </p:cNvPicPr>
          <p:nvPr/>
        </p:nvPicPr>
        <p:blipFill>
          <a:blip r:embed="rId5">
            <a:extLst>
              <a:ext uri="{BEBA8EAE-BF5A-486C-A8C5-ECC9F3942E4B}">
                <a14:imgProps xmlns:a14="http://schemas.microsoft.com/office/drawing/2010/main">
                  <a14:imgLayer r:embed="rId6">
                    <a14:imgEffect>
                      <a14:backgroundRemoval t="600" b="96400" l="10000" r="90000">
                        <a14:foregroundMark x1="31300" y1="46000" x2="76300" y2="46400"/>
                        <a14:foregroundMark x1="30900" y1="59800" x2="77100" y2="60200"/>
                        <a14:foregroundMark x1="35900" y1="51800" x2="71400" y2="53700"/>
                        <a14:foregroundMark x1="33600" y1="36500" x2="75200" y2="35700"/>
                        <a14:foregroundMark x1="35500" y1="35700" x2="40500" y2="42600"/>
                        <a14:foregroundMark x1="32800" y1="33800" x2="78600" y2="62100"/>
                      </a14:backgroundRemoval>
                    </a14:imgEffect>
                  </a14:imgLayer>
                </a14:imgProps>
              </a:ext>
            </a:extLst>
          </a:blip>
          <a:stretch>
            <a:fillRect/>
          </a:stretch>
        </p:blipFill>
        <p:spPr>
          <a:xfrm>
            <a:off x="7881677" y="2834663"/>
            <a:ext cx="3887296" cy="3887296"/>
          </a:xfrm>
          <a:prstGeom prst="rect">
            <a:avLst/>
          </a:prstGeom>
        </p:spPr>
      </p:pic>
      <p:sp>
        <p:nvSpPr>
          <p:cNvPr id="6" name="Rectangle 5"/>
          <p:cNvSpPr/>
          <p:nvPr/>
        </p:nvSpPr>
        <p:spPr>
          <a:xfrm>
            <a:off x="704640" y="2260147"/>
            <a:ext cx="3055645" cy="543675"/>
          </a:xfrm>
          <a:prstGeom prst="rect">
            <a:avLst/>
          </a:prstGeom>
        </p:spPr>
        <p:txBody>
          <a:bodyPr wrap="none">
            <a:spAutoFit/>
          </a:bodyPr>
          <a:lstStyle/>
          <a:p>
            <a:pPr>
              <a:buClr>
                <a:srgbClr val="000000"/>
              </a:buClr>
              <a:buFont typeface="Arial"/>
              <a:buNone/>
            </a:pPr>
            <a:r>
              <a:rPr lang="en-US" sz="2933" kern="0" dirty="0" err="1">
                <a:solidFill>
                  <a:srgbClr val="F97370"/>
                </a:solidFill>
                <a:latin typeface="Times New Roman" panose="02020603050405020304" pitchFamily="18" charset="0"/>
                <a:cs typeface="Times New Roman" panose="02020603050405020304" pitchFamily="18" charset="0"/>
                <a:sym typeface="Arial"/>
              </a:rPr>
              <a:t>Công</a:t>
            </a:r>
            <a:r>
              <a:rPr lang="en-US" sz="2933" kern="0" dirty="0">
                <a:solidFill>
                  <a:srgbClr val="F97370"/>
                </a:solidFill>
                <a:latin typeface="Times New Roman" panose="02020603050405020304" pitchFamily="18" charset="0"/>
                <a:cs typeface="Times New Roman" panose="02020603050405020304" pitchFamily="18" charset="0"/>
                <a:sym typeface="Arial"/>
              </a:rPr>
              <a:t> </a:t>
            </a:r>
            <a:r>
              <a:rPr lang="en-US" sz="2933" kern="0" dirty="0" err="1">
                <a:solidFill>
                  <a:srgbClr val="F97370"/>
                </a:solidFill>
                <a:latin typeface="Times New Roman" panose="02020603050405020304" pitchFamily="18" charset="0"/>
                <a:cs typeface="Times New Roman" panose="02020603050405020304" pitchFamily="18" charset="0"/>
                <a:sym typeface="Arial"/>
              </a:rPr>
              <a:t>tơ</a:t>
            </a:r>
            <a:r>
              <a:rPr lang="en-US" sz="2933" kern="0" dirty="0">
                <a:solidFill>
                  <a:srgbClr val="F97370"/>
                </a:solidFill>
                <a:latin typeface="Times New Roman" panose="02020603050405020304" pitchFamily="18" charset="0"/>
                <a:cs typeface="Times New Roman" panose="02020603050405020304" pitchFamily="18" charset="0"/>
                <a:sym typeface="Arial"/>
              </a:rPr>
              <a:t> </a:t>
            </a:r>
            <a:r>
              <a:rPr lang="en-US" sz="2933" kern="0" dirty="0" err="1">
                <a:solidFill>
                  <a:srgbClr val="F97370"/>
                </a:solidFill>
                <a:latin typeface="Times New Roman" panose="02020603050405020304" pitchFamily="18" charset="0"/>
                <a:cs typeface="Times New Roman" panose="02020603050405020304" pitchFamily="18" charset="0"/>
                <a:sym typeface="Arial"/>
              </a:rPr>
              <a:t>điện</a:t>
            </a:r>
            <a:r>
              <a:rPr lang="en-US" sz="2933" kern="0" dirty="0">
                <a:solidFill>
                  <a:srgbClr val="F97370"/>
                </a:solidFill>
                <a:latin typeface="Times New Roman" panose="02020603050405020304" pitchFamily="18" charset="0"/>
                <a:cs typeface="Times New Roman" panose="02020603050405020304" pitchFamily="18" charset="0"/>
                <a:sym typeface="Arial"/>
              </a:rPr>
              <a:t> 1 </a:t>
            </a:r>
            <a:r>
              <a:rPr lang="en-US" sz="2933" kern="0" dirty="0" err="1">
                <a:solidFill>
                  <a:srgbClr val="F97370"/>
                </a:solidFill>
                <a:latin typeface="Times New Roman" panose="02020603050405020304" pitchFamily="18" charset="0"/>
                <a:cs typeface="Times New Roman" panose="02020603050405020304" pitchFamily="18" charset="0"/>
                <a:sym typeface="Arial"/>
              </a:rPr>
              <a:t>pha</a:t>
            </a:r>
            <a:endParaRPr lang="en-US" sz="1867" kern="0" dirty="0">
              <a:solidFill>
                <a:srgbClr val="F97370"/>
              </a:solidFill>
              <a:latin typeface="Times New Roman" panose="02020603050405020304" pitchFamily="18" charset="0"/>
              <a:cs typeface="Times New Roman" panose="02020603050405020304" pitchFamily="18" charset="0"/>
              <a:sym typeface="Arial"/>
            </a:endParaRPr>
          </a:p>
        </p:txBody>
      </p:sp>
      <p:sp>
        <p:nvSpPr>
          <p:cNvPr id="7" name="Rectangle 6"/>
          <p:cNvSpPr/>
          <p:nvPr/>
        </p:nvSpPr>
        <p:spPr>
          <a:xfrm>
            <a:off x="6962376" y="2222949"/>
            <a:ext cx="3055645" cy="543675"/>
          </a:xfrm>
          <a:prstGeom prst="rect">
            <a:avLst/>
          </a:prstGeom>
        </p:spPr>
        <p:txBody>
          <a:bodyPr wrap="none">
            <a:spAutoFit/>
          </a:bodyPr>
          <a:lstStyle/>
          <a:p>
            <a:pPr>
              <a:buClr>
                <a:srgbClr val="000000"/>
              </a:buClr>
              <a:buFont typeface="Arial"/>
              <a:buNone/>
            </a:pPr>
            <a:r>
              <a:rPr lang="en-US" sz="2933" kern="0" dirty="0" err="1">
                <a:solidFill>
                  <a:srgbClr val="F97370"/>
                </a:solidFill>
                <a:latin typeface="Times New Roman" panose="02020603050405020304" pitchFamily="18" charset="0"/>
                <a:cs typeface="Times New Roman" panose="02020603050405020304" pitchFamily="18" charset="0"/>
                <a:sym typeface="Arial"/>
              </a:rPr>
              <a:t>Công</a:t>
            </a:r>
            <a:r>
              <a:rPr lang="en-US" sz="2933" kern="0" dirty="0">
                <a:solidFill>
                  <a:srgbClr val="F97370"/>
                </a:solidFill>
                <a:latin typeface="Times New Roman" panose="02020603050405020304" pitchFamily="18" charset="0"/>
                <a:cs typeface="Times New Roman" panose="02020603050405020304" pitchFamily="18" charset="0"/>
                <a:sym typeface="Arial"/>
              </a:rPr>
              <a:t> </a:t>
            </a:r>
            <a:r>
              <a:rPr lang="en-US" sz="2933" kern="0" dirty="0" err="1">
                <a:solidFill>
                  <a:srgbClr val="F97370"/>
                </a:solidFill>
                <a:latin typeface="Times New Roman" panose="02020603050405020304" pitchFamily="18" charset="0"/>
                <a:cs typeface="Times New Roman" panose="02020603050405020304" pitchFamily="18" charset="0"/>
                <a:sym typeface="Arial"/>
              </a:rPr>
              <a:t>tơ</a:t>
            </a:r>
            <a:r>
              <a:rPr lang="en-US" sz="2933" kern="0" dirty="0">
                <a:solidFill>
                  <a:srgbClr val="F97370"/>
                </a:solidFill>
                <a:latin typeface="Times New Roman" panose="02020603050405020304" pitchFamily="18" charset="0"/>
                <a:cs typeface="Times New Roman" panose="02020603050405020304" pitchFamily="18" charset="0"/>
                <a:sym typeface="Arial"/>
              </a:rPr>
              <a:t> </a:t>
            </a:r>
            <a:r>
              <a:rPr lang="en-US" sz="2933" kern="0" dirty="0" err="1">
                <a:solidFill>
                  <a:srgbClr val="F97370"/>
                </a:solidFill>
                <a:latin typeface="Times New Roman" panose="02020603050405020304" pitchFamily="18" charset="0"/>
                <a:cs typeface="Times New Roman" panose="02020603050405020304" pitchFamily="18" charset="0"/>
                <a:sym typeface="Arial"/>
              </a:rPr>
              <a:t>điện</a:t>
            </a:r>
            <a:r>
              <a:rPr lang="en-US" sz="2933" kern="0" dirty="0">
                <a:solidFill>
                  <a:srgbClr val="F97370"/>
                </a:solidFill>
                <a:latin typeface="Times New Roman" panose="02020603050405020304" pitchFamily="18" charset="0"/>
                <a:cs typeface="Times New Roman" panose="02020603050405020304" pitchFamily="18" charset="0"/>
                <a:sym typeface="Arial"/>
              </a:rPr>
              <a:t> 3 </a:t>
            </a:r>
            <a:r>
              <a:rPr lang="en-US" sz="2933" kern="0" dirty="0" err="1">
                <a:solidFill>
                  <a:srgbClr val="F97370"/>
                </a:solidFill>
                <a:latin typeface="Times New Roman" panose="02020603050405020304" pitchFamily="18" charset="0"/>
                <a:cs typeface="Times New Roman" panose="02020603050405020304" pitchFamily="18" charset="0"/>
                <a:sym typeface="Arial"/>
              </a:rPr>
              <a:t>pha</a:t>
            </a:r>
            <a:endParaRPr lang="en-US" sz="1867" kern="0" dirty="0">
              <a:solidFill>
                <a:srgbClr val="F97370"/>
              </a:solidFill>
              <a:latin typeface="Times New Roman" panose="02020603050405020304" pitchFamily="18" charset="0"/>
              <a:cs typeface="Times New Roman" panose="02020603050405020304" pitchFamily="18" charset="0"/>
              <a:sym typeface="Arial"/>
            </a:endParaRPr>
          </a:p>
        </p:txBody>
      </p:sp>
      <p:pic>
        <p:nvPicPr>
          <p:cNvPr id="8" name="Picture 7"/>
          <p:cNvPicPr>
            <a:picLocks noChangeAspect="1"/>
          </p:cNvPicPr>
          <p:nvPr/>
        </p:nvPicPr>
        <p:blipFill>
          <a:blip r:embed="rId7">
            <a:extLst>
              <a:ext uri="{BEBA8EAE-BF5A-486C-A8C5-ECC9F3942E4B}">
                <a14:imgProps xmlns:a14="http://schemas.microsoft.com/office/drawing/2010/main">
                  <a14:imgLayer r:embed="rId8">
                    <a14:imgEffect>
                      <a14:backgroundRemoval t="0" b="99799" l="22054" r="89930"/>
                    </a14:imgEffect>
                  </a14:imgLayer>
                </a14:imgProps>
              </a:ext>
            </a:extLst>
          </a:blip>
          <a:stretch>
            <a:fillRect/>
          </a:stretch>
        </p:blipFill>
        <p:spPr>
          <a:xfrm>
            <a:off x="5685041" y="2929135"/>
            <a:ext cx="3279700" cy="3279700"/>
          </a:xfrm>
          <a:prstGeom prst="rect">
            <a:avLst/>
          </a:prstGeom>
        </p:spPr>
      </p:pic>
    </p:spTree>
    <p:extLst>
      <p:ext uri="{BB962C8B-B14F-4D97-AF65-F5344CB8AC3E}">
        <p14:creationId xmlns:p14="http://schemas.microsoft.com/office/powerpoint/2010/main" val="87280624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980A1D-C84C-EFC8-6791-BED975091174}"/>
            </a:ext>
          </a:extLst>
        </p:cNvPr>
        <p:cNvGrpSpPr/>
        <p:nvPr/>
      </p:nvGrpSpPr>
      <p:grpSpPr>
        <a:xfrm>
          <a:off x="0" y="0"/>
          <a:ext cx="0" cy="0"/>
          <a:chOff x="0" y="0"/>
          <a:chExt cx="0" cy="0"/>
        </a:xfrm>
      </p:grpSpPr>
      <p:sp>
        <p:nvSpPr>
          <p:cNvPr id="4" name="Rounded Rectangle 3">
            <a:extLst>
              <a:ext uri="{FF2B5EF4-FFF2-40B4-BE49-F238E27FC236}">
                <a16:creationId xmlns:a16="http://schemas.microsoft.com/office/drawing/2014/main" id="{9C54D035-C321-4E55-6029-E36175F21822}"/>
              </a:ext>
            </a:extLst>
          </p:cNvPr>
          <p:cNvSpPr/>
          <p:nvPr/>
        </p:nvSpPr>
        <p:spPr>
          <a:xfrm>
            <a:off x="273176" y="1377612"/>
            <a:ext cx="7698768" cy="4488167"/>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just">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Quan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s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ình</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10.1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ho</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biế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p>
          <a:p>
            <a:pPr algn="just">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Khi</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qu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iệ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o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ộ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ã</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ó</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sự</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huyể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óa</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nă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lượ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như</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thế</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nào</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Sự</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huyể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óa</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nă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lượ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ó</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ó</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liê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qua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gì</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ế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số</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liệu</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ghi</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trê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qu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iệ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khô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Số</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liệu</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ghi</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trê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qu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iệ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cho</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biế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iều</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gì</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a:t>
            </a:r>
          </a:p>
        </p:txBody>
      </p:sp>
      <p:pic>
        <p:nvPicPr>
          <p:cNvPr id="5" name="Picture 4">
            <a:extLst>
              <a:ext uri="{FF2B5EF4-FFF2-40B4-BE49-F238E27FC236}">
                <a16:creationId xmlns:a16="http://schemas.microsoft.com/office/drawing/2014/main" id="{95A465C4-06E1-5ABA-55D9-4DC5C12518B7}"/>
              </a:ext>
            </a:extLst>
          </p:cNvPr>
          <p:cNvPicPr>
            <a:picLocks noChangeAspect="1"/>
          </p:cNvPicPr>
          <p:nvPr/>
        </p:nvPicPr>
        <p:blipFill>
          <a:blip r:embed="rId3"/>
          <a:stretch>
            <a:fillRect/>
          </a:stretch>
        </p:blipFill>
        <p:spPr>
          <a:xfrm>
            <a:off x="7835757" y="1042081"/>
            <a:ext cx="4239217" cy="4823698"/>
          </a:xfrm>
          <a:prstGeom prst="rect">
            <a:avLst/>
          </a:prstGeom>
        </p:spPr>
      </p:pic>
    </p:spTree>
    <p:extLst>
      <p:ext uri="{BB962C8B-B14F-4D97-AF65-F5344CB8AC3E}">
        <p14:creationId xmlns:p14="http://schemas.microsoft.com/office/powerpoint/2010/main" val="11417720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41121" y="134535"/>
            <a:ext cx="9109752" cy="3909600"/>
          </a:xfrm>
        </p:spPr>
        <p:txBody>
          <a:bodyPr/>
          <a:lstStyle/>
          <a:p>
            <a:r>
              <a:rPr lang="en-US" sz="5400" dirty="0">
                <a:solidFill>
                  <a:schemeClr val="tx1"/>
                </a:solidFill>
                <a:latin typeface="Times New Roman" panose="02020603050405020304" pitchFamily="18" charset="0"/>
                <a:cs typeface="Times New Roman" panose="02020603050405020304" pitchFamily="18" charset="0"/>
              </a:rPr>
              <a:t>II. CÔNG SUẤT ĐIỆN</a:t>
            </a:r>
          </a:p>
        </p:txBody>
      </p:sp>
      <p:sp>
        <p:nvSpPr>
          <p:cNvPr id="3" name="Subtitle 2"/>
          <p:cNvSpPr>
            <a:spLocks noGrp="1"/>
          </p:cNvSpPr>
          <p:nvPr>
            <p:ph type="subTitle" idx="1"/>
          </p:nvPr>
        </p:nvSpPr>
        <p:spPr>
          <a:xfrm>
            <a:off x="2440074" y="2970077"/>
            <a:ext cx="5465200" cy="651200"/>
          </a:xfrm>
        </p:spPr>
        <p:txBody>
          <a:bodyPr/>
          <a:lstStyle/>
          <a:p>
            <a:r>
              <a:rPr lang="en-US" sz="5333" dirty="0">
                <a:solidFill>
                  <a:schemeClr val="tx1"/>
                </a:solidFill>
                <a:latin typeface="Times New Roman" panose="02020603050405020304" pitchFamily="18" charset="0"/>
                <a:cs typeface="Times New Roman" panose="02020603050405020304" pitchFamily="18" charset="0"/>
              </a:rPr>
              <a:t>1. </a:t>
            </a:r>
            <a:r>
              <a:rPr lang="en-US" sz="5333" dirty="0" err="1">
                <a:solidFill>
                  <a:schemeClr val="tx1"/>
                </a:solidFill>
                <a:latin typeface="Times New Roman" panose="02020603050405020304" pitchFamily="18" charset="0"/>
                <a:cs typeface="Times New Roman" panose="02020603050405020304" pitchFamily="18" charset="0"/>
              </a:rPr>
              <a:t>Công</a:t>
            </a:r>
            <a:r>
              <a:rPr lang="en-US" sz="5333" dirty="0">
                <a:solidFill>
                  <a:schemeClr val="tx1"/>
                </a:solidFill>
                <a:latin typeface="Times New Roman" panose="02020603050405020304" pitchFamily="18" charset="0"/>
                <a:cs typeface="Times New Roman" panose="02020603050405020304" pitchFamily="18" charset="0"/>
              </a:rPr>
              <a:t> </a:t>
            </a:r>
            <a:r>
              <a:rPr lang="en-US" sz="5333" dirty="0" err="1">
                <a:solidFill>
                  <a:schemeClr val="tx1"/>
                </a:solidFill>
                <a:latin typeface="Times New Roman" panose="02020603050405020304" pitchFamily="18" charset="0"/>
                <a:cs typeface="Times New Roman" panose="02020603050405020304" pitchFamily="18" charset="0"/>
              </a:rPr>
              <a:t>suất</a:t>
            </a:r>
            <a:r>
              <a:rPr lang="en-US" sz="5333" dirty="0">
                <a:solidFill>
                  <a:schemeClr val="tx1"/>
                </a:solidFill>
                <a:latin typeface="Times New Roman" panose="02020603050405020304" pitchFamily="18" charset="0"/>
                <a:cs typeface="Times New Roman" panose="02020603050405020304" pitchFamily="18" charset="0"/>
              </a:rPr>
              <a:t> </a:t>
            </a:r>
            <a:r>
              <a:rPr lang="en-US" sz="5333" dirty="0" err="1">
                <a:solidFill>
                  <a:schemeClr val="tx1"/>
                </a:solidFill>
                <a:latin typeface="Times New Roman" panose="02020603050405020304" pitchFamily="18" charset="0"/>
                <a:cs typeface="Times New Roman" panose="02020603050405020304" pitchFamily="18" charset="0"/>
              </a:rPr>
              <a:t>điện</a:t>
            </a:r>
            <a:endParaRPr lang="en-US" sz="5333"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74394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832"/>
        <p:cNvGrpSpPr/>
        <p:nvPr/>
      </p:nvGrpSpPr>
      <p:grpSpPr>
        <a:xfrm>
          <a:off x="0" y="0"/>
          <a:ext cx="0" cy="0"/>
          <a:chOff x="0" y="0"/>
          <a:chExt cx="0" cy="0"/>
        </a:xfrm>
      </p:grpSpPr>
      <p:grpSp>
        <p:nvGrpSpPr>
          <p:cNvPr id="833" name="Google Shape;833;p47"/>
          <p:cNvGrpSpPr/>
          <p:nvPr/>
        </p:nvGrpSpPr>
        <p:grpSpPr>
          <a:xfrm>
            <a:off x="890226" y="891307"/>
            <a:ext cx="10452243" cy="6058240"/>
            <a:chOff x="1402975" y="411066"/>
            <a:chExt cx="6338400" cy="4324707"/>
          </a:xfrm>
        </p:grpSpPr>
        <p:sp>
          <p:nvSpPr>
            <p:cNvPr id="834" name="Google Shape;834;p47"/>
            <p:cNvSpPr/>
            <p:nvPr/>
          </p:nvSpPr>
          <p:spPr>
            <a:xfrm>
              <a:off x="1402975" y="677400"/>
              <a:ext cx="6338400" cy="3708900"/>
            </a:xfrm>
            <a:prstGeom prst="rect">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5" name="Google Shape;835;p47"/>
            <p:cNvSpPr/>
            <p:nvPr/>
          </p:nvSpPr>
          <p:spPr>
            <a:xfrm rot="482507">
              <a:off x="3545168" y="411066"/>
              <a:ext cx="2053770" cy="532668"/>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6" name="Google Shape;836;p47"/>
            <p:cNvSpPr/>
            <p:nvPr/>
          </p:nvSpPr>
          <p:spPr>
            <a:xfrm rot="-209134">
              <a:off x="3545172" y="4203096"/>
              <a:ext cx="2053803" cy="532677"/>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839" name="Google Shape;839;p47"/>
          <p:cNvGrpSpPr/>
          <p:nvPr/>
        </p:nvGrpSpPr>
        <p:grpSpPr>
          <a:xfrm rot="2090058">
            <a:off x="1011412" y="5864466"/>
            <a:ext cx="637656" cy="625060"/>
            <a:chOff x="77623" y="2619709"/>
            <a:chExt cx="478247" cy="468800"/>
          </a:xfrm>
        </p:grpSpPr>
        <p:sp>
          <p:nvSpPr>
            <p:cNvPr id="840" name="Google Shape;840;p47"/>
            <p:cNvSpPr/>
            <p:nvPr/>
          </p:nvSpPr>
          <p:spPr>
            <a:xfrm rot="4069117">
              <a:off x="212321" y="2559140"/>
              <a:ext cx="117603" cy="370139"/>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1" name="Google Shape;841;p47"/>
            <p:cNvSpPr/>
            <p:nvPr/>
          </p:nvSpPr>
          <p:spPr>
            <a:xfrm rot="2184174">
              <a:off x="260406" y="2702944"/>
              <a:ext cx="117784" cy="370271"/>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2" name="Google Shape;842;p47"/>
            <p:cNvSpPr/>
            <p:nvPr/>
          </p:nvSpPr>
          <p:spPr>
            <a:xfrm rot="298184">
              <a:off x="422148" y="2713998"/>
              <a:ext cx="117743" cy="370121"/>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 name="Rectangle 1"/>
          <p:cNvSpPr/>
          <p:nvPr/>
        </p:nvSpPr>
        <p:spPr>
          <a:xfrm>
            <a:off x="1017035" y="1902212"/>
            <a:ext cx="10198627" cy="995016"/>
          </a:xfrm>
          <a:prstGeom prst="rect">
            <a:avLst/>
          </a:prstGeom>
        </p:spPr>
        <p:txBody>
          <a:bodyPr wrap="square">
            <a:spAutoFit/>
          </a:bodyPr>
          <a:lstStyle/>
          <a:p>
            <a:pPr algn="just">
              <a:buClr>
                <a:srgbClr val="000000"/>
              </a:buClr>
              <a:buFont typeface="Arial"/>
              <a:buNone/>
            </a:pP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ô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suất</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là</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ố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ộ</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biế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ổi</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hành</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á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dạ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khá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a:t>
            </a:r>
          </a:p>
        </p:txBody>
      </p:sp>
      <p:sp>
        <p:nvSpPr>
          <p:cNvPr id="3" name="Rectangle 2"/>
          <p:cNvSpPr/>
          <p:nvPr/>
        </p:nvSpPr>
        <p:spPr>
          <a:xfrm>
            <a:off x="841489" y="399252"/>
            <a:ext cx="3722494" cy="666786"/>
          </a:xfrm>
          <a:prstGeom prst="rect">
            <a:avLst/>
          </a:prstGeom>
        </p:spPr>
        <p:txBody>
          <a:bodyPr wrap="none">
            <a:spAutoFit/>
          </a:bodyPr>
          <a:lstStyle/>
          <a:p>
            <a:pPr algn="just">
              <a:buClr>
                <a:srgbClr val="383838"/>
              </a:buClr>
              <a:buSzPts val="3600"/>
              <a:buFont typeface="Arial"/>
              <a:buNone/>
            </a:pPr>
            <a:r>
              <a:rPr lang="en-US" sz="3733" b="1" kern="0" dirty="0">
                <a:solidFill>
                  <a:srgbClr val="C7EAE4">
                    <a:lumMod val="25000"/>
                  </a:srgbClr>
                </a:solidFill>
                <a:latin typeface="Times New Roman" panose="02020603050405020304" pitchFamily="18" charset="0"/>
                <a:cs typeface="Times New Roman" panose="02020603050405020304" pitchFamily="18" charset="0"/>
                <a:sym typeface="Arial"/>
              </a:rPr>
              <a:t>1. </a:t>
            </a:r>
            <a:r>
              <a:rPr lang="en-US" sz="3733" b="1" kern="0" dirty="0" err="1">
                <a:solidFill>
                  <a:srgbClr val="C7EAE4">
                    <a:lumMod val="25000"/>
                  </a:srgbClr>
                </a:solidFill>
                <a:latin typeface="Times New Roman" panose="02020603050405020304" pitchFamily="18" charset="0"/>
                <a:cs typeface="Times New Roman" panose="02020603050405020304" pitchFamily="18" charset="0"/>
                <a:sym typeface="Arial"/>
              </a:rPr>
              <a:t>Công</a:t>
            </a:r>
            <a:r>
              <a:rPr lang="en-US" sz="3733" b="1"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733" b="1" kern="0" dirty="0" err="1">
                <a:solidFill>
                  <a:srgbClr val="C7EAE4">
                    <a:lumMod val="25000"/>
                  </a:srgbClr>
                </a:solidFill>
                <a:latin typeface="Times New Roman" panose="02020603050405020304" pitchFamily="18" charset="0"/>
                <a:cs typeface="Times New Roman" panose="02020603050405020304" pitchFamily="18" charset="0"/>
                <a:sym typeface="Arial"/>
              </a:rPr>
              <a:t>suất</a:t>
            </a:r>
            <a:r>
              <a:rPr lang="en-US" sz="3733" b="1"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733" b="1" kern="0" dirty="0" err="1">
                <a:solidFill>
                  <a:srgbClr val="C7EAE4">
                    <a:lumMod val="25000"/>
                  </a:srgbClr>
                </a:solidFill>
                <a:latin typeface="Times New Roman" panose="02020603050405020304" pitchFamily="18" charset="0"/>
                <a:cs typeface="Times New Roman" panose="02020603050405020304" pitchFamily="18" charset="0"/>
                <a:sym typeface="Arial"/>
              </a:rPr>
              <a:t>điện</a:t>
            </a:r>
            <a:endParaRPr lang="en-US" sz="3733" b="1" kern="0" dirty="0">
              <a:solidFill>
                <a:srgbClr val="C7EAE4">
                  <a:lumMod val="25000"/>
                </a:srgbClr>
              </a:solidFill>
              <a:latin typeface="Times New Roman" panose="02020603050405020304" pitchFamily="18" charset="0"/>
              <a:cs typeface="Times New Roman" panose="02020603050405020304" pitchFamily="18" charset="0"/>
              <a:sym typeface="Sue Ellen Francisco"/>
            </a:endParaRPr>
          </a:p>
        </p:txBody>
      </p:sp>
      <p:sp>
        <p:nvSpPr>
          <p:cNvPr id="8" name="AutoShape 10" descr="https://img.pikbest.com/png-images/qiantu/cartoon-pupils-thinking-about-questions-png-transparent-bottom_2726211.png!f305cw"/>
          <p:cNvSpPr>
            <a:spLocks noChangeAspect="1" noChangeArrowheads="1"/>
          </p:cNvSpPr>
          <p:nvPr/>
        </p:nvSpPr>
        <p:spPr bwMode="auto">
          <a:xfrm>
            <a:off x="207433" y="-192617"/>
            <a:ext cx="4064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21920" tIns="60960" rIns="121920" bIns="60960" numCol="1" anchor="t" anchorCtr="0" compatLnSpc="1">
            <a:prstTxWarp prst="textNoShape">
              <a:avLst/>
            </a:prstTxWarp>
          </a:bodyPr>
          <a:lstStyle/>
          <a:p>
            <a:pPr>
              <a:buClr>
                <a:srgbClr val="000000"/>
              </a:buClr>
              <a:buFont typeface="Arial"/>
              <a:buNone/>
            </a:pPr>
            <a:endParaRPr lang="en-US" sz="1867" kern="0">
              <a:solidFill>
                <a:srgbClr val="000000"/>
              </a:solidFill>
              <a:cs typeface="Arial"/>
              <a:sym typeface="Arial"/>
            </a:endParaRPr>
          </a:p>
        </p:txBody>
      </p:sp>
      <p:sp>
        <p:nvSpPr>
          <p:cNvPr id="15" name="Rectangle 14"/>
          <p:cNvSpPr/>
          <p:nvPr/>
        </p:nvSpPr>
        <p:spPr>
          <a:xfrm>
            <a:off x="1017035" y="3077386"/>
            <a:ext cx="10198627" cy="995016"/>
          </a:xfrm>
          <a:prstGeom prst="rect">
            <a:avLst/>
          </a:prstGeom>
        </p:spPr>
        <p:txBody>
          <a:bodyPr wrap="square">
            <a:spAutoFit/>
          </a:bodyPr>
          <a:lstStyle/>
          <a:p>
            <a:pPr algn="just">
              <a:buClr>
                <a:srgbClr val="000000"/>
              </a:buClr>
              <a:buFont typeface="Arial"/>
              <a:buNone/>
            </a:pP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ô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suất</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ượ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ính</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bằ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mà</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dụ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ụ</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iêu</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hụ</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ro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một</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ơ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vị</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hời</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gia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a:t>
            </a:r>
          </a:p>
        </p:txBody>
      </p:sp>
      <p:sp>
        <p:nvSpPr>
          <p:cNvPr id="16" name="Rectangle 15"/>
          <p:cNvSpPr/>
          <p:nvPr/>
        </p:nvSpPr>
        <p:spPr>
          <a:xfrm>
            <a:off x="1017035" y="4295878"/>
            <a:ext cx="10198627" cy="1446358"/>
          </a:xfrm>
          <a:prstGeom prst="rect">
            <a:avLst/>
          </a:prstGeom>
        </p:spPr>
        <p:txBody>
          <a:bodyPr wrap="square">
            <a:spAutoFit/>
          </a:bodyPr>
          <a:lstStyle/>
          <a:p>
            <a:pPr algn="just">
              <a:buClr>
                <a:srgbClr val="000000"/>
              </a:buClr>
              <a:buFont typeface="Arial"/>
              <a:buNone/>
            </a:pP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ô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suất</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mà</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dụ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ụ</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hoặ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một</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oạ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mạch</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iêu</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hụ</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bằ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ích</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ủa</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hiệu</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hế</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giữa</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hai</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ầu</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dụ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ụ</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hoặ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một</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oạ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mạch</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ó</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và</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ườ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ộ</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dò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hạy</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qua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nó</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a:t>
            </a:r>
          </a:p>
        </p:txBody>
      </p:sp>
    </p:spTree>
    <p:extLst>
      <p:ext uri="{BB962C8B-B14F-4D97-AF65-F5344CB8AC3E}">
        <p14:creationId xmlns:p14="http://schemas.microsoft.com/office/powerpoint/2010/main" val="1744994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48"/>
        <p:cNvGrpSpPr/>
        <p:nvPr/>
      </p:nvGrpSpPr>
      <p:grpSpPr>
        <a:xfrm>
          <a:off x="0" y="0"/>
          <a:ext cx="0" cy="0"/>
          <a:chOff x="0" y="0"/>
          <a:chExt cx="0" cy="0"/>
        </a:xfrm>
      </p:grpSpPr>
      <p:sp>
        <p:nvSpPr>
          <p:cNvPr id="15" name="Rectangle 14"/>
          <p:cNvSpPr/>
          <p:nvPr/>
        </p:nvSpPr>
        <p:spPr>
          <a:xfrm>
            <a:off x="2776277" y="1439219"/>
            <a:ext cx="7204364" cy="543675"/>
          </a:xfrm>
          <a:prstGeom prst="rect">
            <a:avLst/>
          </a:prstGeom>
        </p:spPr>
        <p:txBody>
          <a:bodyPr wrap="square">
            <a:spAutoFit/>
          </a:bodyPr>
          <a:lstStyle/>
          <a:p>
            <a:pPr algn="just">
              <a:buClr>
                <a:srgbClr val="000000"/>
              </a:buClr>
              <a:buFont typeface="Arial"/>
              <a:buNone/>
            </a:pP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ô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hức</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tính</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công</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933" kern="0" dirty="0" err="1">
                <a:solidFill>
                  <a:srgbClr val="C7EAE4">
                    <a:lumMod val="10000"/>
                  </a:srgbClr>
                </a:solidFill>
                <a:latin typeface="Times New Roman" panose="02020603050405020304" pitchFamily="18" charset="0"/>
                <a:cs typeface="Times New Roman" panose="02020603050405020304" pitchFamily="18" charset="0"/>
                <a:sym typeface="Arial"/>
              </a:rPr>
              <a:t>suất</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vi-VN" sz="2933" kern="0" dirty="0">
                <a:solidFill>
                  <a:srgbClr val="C7EAE4">
                    <a:lumMod val="10000"/>
                  </a:srgbClr>
                </a:solidFill>
                <a:latin typeface="Times New Roman" panose="02020603050405020304" pitchFamily="18" charset="0"/>
                <a:cs typeface="Times New Roman" panose="02020603050405020304" pitchFamily="18" charset="0"/>
                <a:sym typeface="Arial"/>
              </a:rPr>
              <a:t>điệ</a:t>
            </a: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n:</a:t>
            </a:r>
          </a:p>
        </p:txBody>
      </p:sp>
      <p:sp>
        <p:nvSpPr>
          <p:cNvPr id="17" name="Rectangle 16"/>
          <p:cNvSpPr/>
          <p:nvPr/>
        </p:nvSpPr>
        <p:spPr>
          <a:xfrm>
            <a:off x="3997467" y="3795314"/>
            <a:ext cx="6932150" cy="2144498"/>
          </a:xfrm>
          <a:prstGeom prst="rect">
            <a:avLst/>
          </a:prstGeom>
        </p:spPr>
        <p:txBody>
          <a:bodyPr wrap="square">
            <a:spAutoFit/>
          </a:bodyPr>
          <a:lstStyle/>
          <a:p>
            <a:pPr algn="just">
              <a:buClr>
                <a:srgbClr val="000000"/>
              </a:buClr>
              <a:buFont typeface="Arial"/>
              <a:buNone/>
            </a:pPr>
            <a:r>
              <a:rPr lang="en-US" sz="2667" b="1" kern="0" dirty="0" err="1">
                <a:solidFill>
                  <a:srgbClr val="C7EAE4">
                    <a:lumMod val="10000"/>
                  </a:srgbClr>
                </a:solidFill>
                <a:latin typeface="Times New Roman" panose="02020603050405020304" pitchFamily="18" charset="0"/>
                <a:cs typeface="Times New Roman" panose="02020603050405020304" pitchFamily="18" charset="0"/>
                <a:sym typeface="Arial"/>
              </a:rPr>
              <a:t>Trong</a:t>
            </a:r>
            <a:r>
              <a:rPr lang="en-US" sz="2667" b="1"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b="1" kern="0" dirty="0" err="1">
                <a:solidFill>
                  <a:srgbClr val="C7EAE4">
                    <a:lumMod val="10000"/>
                  </a:srgbClr>
                </a:solidFill>
                <a:latin typeface="Times New Roman" panose="02020603050405020304" pitchFamily="18" charset="0"/>
                <a:cs typeface="Times New Roman" panose="02020603050405020304" pitchFamily="18" charset="0"/>
                <a:sym typeface="Arial"/>
              </a:rPr>
              <a:t>đó</a:t>
            </a:r>
            <a:r>
              <a:rPr lang="en-US" sz="2667" b="1" kern="0" dirty="0">
                <a:solidFill>
                  <a:srgbClr val="C7EAE4">
                    <a:lumMod val="10000"/>
                  </a:srgbClr>
                </a:solidFill>
                <a:latin typeface="Times New Roman" panose="02020603050405020304" pitchFamily="18" charset="0"/>
                <a:cs typeface="Times New Roman" panose="02020603050405020304" pitchFamily="18" charset="0"/>
                <a:sym typeface="Arial"/>
              </a:rPr>
              <a:t>:</a:t>
            </a:r>
            <a:endPar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U: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hiệu</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thế</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giữa</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hai</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ầu</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oạ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mạch</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ơ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vị</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là</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Vô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V)</a:t>
            </a:r>
          </a:p>
          <a:p>
            <a:pPr algn="just">
              <a:buClr>
                <a:srgbClr val="000000"/>
              </a:buClr>
              <a:buFont typeface="Arial"/>
              <a:buNone/>
            </a:pP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I: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cườ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ộ</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dò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ơ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vị</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là</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Ampe</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A)</a:t>
            </a:r>
            <a:endParaRPr lang="en-US" sz="2667" kern="0" dirty="0">
              <a:solidFill>
                <a:srgbClr val="C7EAE4">
                  <a:lumMod val="25000"/>
                </a:srgbClr>
              </a:solidFill>
              <a:latin typeface=".VnShelley Allegro" panose="040B7200000000000000" pitchFamily="82" charset="0"/>
              <a:cs typeface="Arial"/>
              <a:sym typeface="Arial"/>
            </a:endParaRPr>
          </a:p>
          <a:p>
            <a:pPr algn="just">
              <a:buClr>
                <a:srgbClr val="000000"/>
              </a:buClr>
              <a:buFont typeface="Arial"/>
              <a:buNone/>
            </a:pPr>
            <a:r>
              <a:rPr lang="en-US" sz="2667" kern="0" dirty="0">
                <a:solidFill>
                  <a:srgbClr val="C7EAE4">
                    <a:lumMod val="25000"/>
                  </a:srgbClr>
                </a:solidFill>
                <a:latin typeface="Times New Roman" panose="02020603050405020304" pitchFamily="18" charset="0"/>
                <a:cs typeface="Times New Roman" panose="02020603050405020304" pitchFamily="18" charset="0"/>
                <a:sym typeface="Arial"/>
              </a:rPr>
              <a:t>P</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Cô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suất</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ơ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vị</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là</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Oát</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W)	        	 </a:t>
            </a:r>
          </a:p>
        </p:txBody>
      </p:sp>
      <p:sp>
        <p:nvSpPr>
          <p:cNvPr id="2" name="Rounded Rectangle 1"/>
          <p:cNvSpPr/>
          <p:nvPr/>
        </p:nvSpPr>
        <p:spPr>
          <a:xfrm>
            <a:off x="4379363" y="2464057"/>
            <a:ext cx="4696691" cy="9382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C7EAE4">
                    <a:lumMod val="25000"/>
                  </a:srgbClr>
                </a:solidFill>
                <a:latin typeface="Times New Roman" panose="02020603050405020304" pitchFamily="18" charset="0"/>
                <a:cs typeface="Times New Roman" panose="02020603050405020304" pitchFamily="18" charset="0"/>
                <a:sym typeface="Arial"/>
              </a:rPr>
              <a:t>P</a:t>
            </a:r>
            <a:r>
              <a:rPr lang="en-US" sz="2667"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200" kern="0" dirty="0">
                <a:solidFill>
                  <a:srgbClr val="C7EAE4">
                    <a:lumMod val="10000"/>
                  </a:srgbClr>
                </a:solidFill>
                <a:latin typeface="Times New Roman" panose="02020603050405020304" pitchFamily="18" charset="0"/>
                <a:ea typeface="Arial"/>
                <a:cs typeface="Times New Roman" panose="02020603050405020304" pitchFamily="18" charset="0"/>
                <a:sym typeface="Arial"/>
              </a:rPr>
              <a:t>= U.I</a:t>
            </a:r>
          </a:p>
        </p:txBody>
      </p:sp>
      <p:pic>
        <p:nvPicPr>
          <p:cNvPr id="3" name="Picture 2"/>
          <p:cNvPicPr>
            <a:picLocks noChangeAspect="1"/>
          </p:cNvPicPr>
          <p:nvPr/>
        </p:nvPicPr>
        <p:blipFill>
          <a:blip r:embed="rId3"/>
          <a:stretch>
            <a:fillRect/>
          </a:stretch>
        </p:blipFill>
        <p:spPr>
          <a:xfrm>
            <a:off x="663111" y="2308438"/>
            <a:ext cx="2798619" cy="3219071"/>
          </a:xfrm>
          <a:prstGeom prst="rect">
            <a:avLst/>
          </a:prstGeom>
        </p:spPr>
      </p:pic>
      <p:sp>
        <p:nvSpPr>
          <p:cNvPr id="5" name="Rectangle 4"/>
          <p:cNvSpPr/>
          <p:nvPr/>
        </p:nvSpPr>
        <p:spPr>
          <a:xfrm>
            <a:off x="781522" y="836739"/>
            <a:ext cx="3215945" cy="584775"/>
          </a:xfrm>
          <a:prstGeom prst="rect">
            <a:avLst/>
          </a:prstGeom>
        </p:spPr>
        <p:txBody>
          <a:bodyPr wrap="none">
            <a:spAutoFit/>
          </a:bodyPr>
          <a:lstStyle/>
          <a:p>
            <a:pPr algn="just">
              <a:buClr>
                <a:srgbClr val="383838"/>
              </a:buClr>
              <a:buSzPts val="3600"/>
              <a:buFont typeface="Arial"/>
              <a:buNone/>
            </a:pPr>
            <a:r>
              <a:rPr lang="en-US" sz="3200" b="1" kern="0" dirty="0">
                <a:solidFill>
                  <a:srgbClr val="C7EAE4">
                    <a:lumMod val="25000"/>
                  </a:srgbClr>
                </a:solidFill>
                <a:latin typeface="Times New Roman" panose="02020603050405020304" pitchFamily="18" charset="0"/>
                <a:cs typeface="Times New Roman" panose="02020603050405020304" pitchFamily="18" charset="0"/>
                <a:sym typeface="Arial"/>
              </a:rPr>
              <a:t>1. </a:t>
            </a:r>
            <a:r>
              <a:rPr lang="en-US" sz="3200" b="1" kern="0" dirty="0" err="1">
                <a:solidFill>
                  <a:srgbClr val="C7EAE4">
                    <a:lumMod val="25000"/>
                  </a:srgbClr>
                </a:solidFill>
                <a:latin typeface="Times New Roman" panose="02020603050405020304" pitchFamily="18" charset="0"/>
                <a:cs typeface="Times New Roman" panose="02020603050405020304" pitchFamily="18" charset="0"/>
                <a:sym typeface="Arial"/>
              </a:rPr>
              <a:t>Công</a:t>
            </a:r>
            <a:r>
              <a:rPr lang="en-US" sz="3200" b="1"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200" b="1" kern="0" dirty="0" err="1">
                <a:solidFill>
                  <a:srgbClr val="C7EAE4">
                    <a:lumMod val="25000"/>
                  </a:srgbClr>
                </a:solidFill>
                <a:latin typeface="Times New Roman" panose="02020603050405020304" pitchFamily="18" charset="0"/>
                <a:cs typeface="Times New Roman" panose="02020603050405020304" pitchFamily="18" charset="0"/>
                <a:sym typeface="Arial"/>
              </a:rPr>
              <a:t>suất</a:t>
            </a:r>
            <a:r>
              <a:rPr lang="en-US" sz="3200" b="1"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200" b="1" kern="0" dirty="0" err="1">
                <a:solidFill>
                  <a:srgbClr val="C7EAE4">
                    <a:lumMod val="25000"/>
                  </a:srgbClr>
                </a:solidFill>
                <a:latin typeface="Times New Roman" panose="02020603050405020304" pitchFamily="18" charset="0"/>
                <a:cs typeface="Times New Roman" panose="02020603050405020304" pitchFamily="18" charset="0"/>
                <a:sym typeface="Arial"/>
              </a:rPr>
              <a:t>điện</a:t>
            </a:r>
            <a:endParaRPr lang="en-US" sz="3200" b="1" kern="0" dirty="0">
              <a:solidFill>
                <a:srgbClr val="C7EAE4">
                  <a:lumMod val="25000"/>
                </a:srgbClr>
              </a:solidFill>
              <a:latin typeface="Times New Roman" panose="02020603050405020304" pitchFamily="18" charset="0"/>
              <a:cs typeface="Times New Roman" panose="02020603050405020304" pitchFamily="18" charset="0"/>
              <a:sym typeface="Sue Ellen Francisco"/>
            </a:endParaRPr>
          </a:p>
        </p:txBody>
      </p:sp>
      <p:sp>
        <p:nvSpPr>
          <p:cNvPr id="8" name="Rectangle 7"/>
          <p:cNvSpPr/>
          <p:nvPr/>
        </p:nvSpPr>
        <p:spPr>
          <a:xfrm>
            <a:off x="723814" y="98269"/>
            <a:ext cx="3331361" cy="584775"/>
          </a:xfrm>
          <a:prstGeom prst="rect">
            <a:avLst/>
          </a:prstGeom>
        </p:spPr>
        <p:txBody>
          <a:bodyPr wrap="none">
            <a:spAutoFit/>
          </a:bodyPr>
          <a:lstStyle/>
          <a:p>
            <a:pPr algn="just">
              <a:buClr>
                <a:srgbClr val="383838"/>
              </a:buClr>
              <a:buSzPts val="3600"/>
              <a:buFont typeface="Arial"/>
              <a:buNone/>
            </a:pPr>
            <a:r>
              <a:rPr lang="en-US" sz="3200" b="1" kern="0" dirty="0">
                <a:solidFill>
                  <a:srgbClr val="C7EAE4">
                    <a:lumMod val="25000"/>
                  </a:srgbClr>
                </a:solidFill>
                <a:latin typeface="Times New Roman" panose="02020603050405020304" pitchFamily="18" charset="0"/>
                <a:cs typeface="Times New Roman" panose="02020603050405020304" pitchFamily="18" charset="0"/>
                <a:sym typeface="Arial"/>
              </a:rPr>
              <a:t>II. </a:t>
            </a:r>
            <a:r>
              <a:rPr lang="en-US" sz="3200" b="1" kern="0" dirty="0" err="1">
                <a:solidFill>
                  <a:srgbClr val="C7EAE4">
                    <a:lumMod val="25000"/>
                  </a:srgbClr>
                </a:solidFill>
                <a:latin typeface="Times New Roman" panose="02020603050405020304" pitchFamily="18" charset="0"/>
                <a:cs typeface="Times New Roman" panose="02020603050405020304" pitchFamily="18" charset="0"/>
                <a:sym typeface="Arial"/>
              </a:rPr>
              <a:t>Công</a:t>
            </a:r>
            <a:r>
              <a:rPr lang="en-US" sz="3200" b="1"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200" b="1" kern="0" dirty="0" err="1">
                <a:solidFill>
                  <a:srgbClr val="C7EAE4">
                    <a:lumMod val="25000"/>
                  </a:srgbClr>
                </a:solidFill>
                <a:latin typeface="Times New Roman" panose="02020603050405020304" pitchFamily="18" charset="0"/>
                <a:cs typeface="Times New Roman" panose="02020603050405020304" pitchFamily="18" charset="0"/>
                <a:sym typeface="Arial"/>
              </a:rPr>
              <a:t>suất</a:t>
            </a:r>
            <a:r>
              <a:rPr lang="en-US" sz="3200" b="1"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200" b="1" kern="0" dirty="0" err="1">
                <a:solidFill>
                  <a:srgbClr val="C7EAE4">
                    <a:lumMod val="25000"/>
                  </a:srgbClr>
                </a:solidFill>
                <a:latin typeface="Times New Roman" panose="02020603050405020304" pitchFamily="18" charset="0"/>
                <a:cs typeface="Times New Roman" panose="02020603050405020304" pitchFamily="18" charset="0"/>
                <a:sym typeface="Arial"/>
              </a:rPr>
              <a:t>điện</a:t>
            </a:r>
            <a:endParaRPr lang="en-US" sz="3200" b="1" kern="0" dirty="0">
              <a:solidFill>
                <a:srgbClr val="C7EAE4">
                  <a:lumMod val="25000"/>
                </a:srgbClr>
              </a:solidFill>
              <a:latin typeface="Times New Roman" panose="02020603050405020304" pitchFamily="18" charset="0"/>
              <a:cs typeface="Times New Roman" panose="02020603050405020304" pitchFamily="18" charset="0"/>
              <a:sym typeface="Sue Ellen Francisco"/>
            </a:endParaRPr>
          </a:p>
        </p:txBody>
      </p:sp>
    </p:spTree>
    <p:extLst>
      <p:ext uri="{BB962C8B-B14F-4D97-AF65-F5344CB8AC3E}">
        <p14:creationId xmlns:p14="http://schemas.microsoft.com/office/powerpoint/2010/main" val="309006138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 name="Picture 10" descr="Những điều cần biết về phương pháp làm việc nhóm ở tiểu h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48" y="251717"/>
            <a:ext cx="2713123" cy="1821951"/>
          </a:xfrm>
          <a:prstGeom prst="rect">
            <a:avLst/>
          </a:prstGeom>
          <a:noFill/>
          <a:extLst>
            <a:ext uri="{909E8E84-426E-40DD-AFC4-6F175D3DCCD1}">
              <a14:hiddenFill xmlns:a14="http://schemas.microsoft.com/office/drawing/2010/main">
                <a:solidFill>
                  <a:srgbClr val="FFFFFF"/>
                </a:solidFill>
              </a14:hiddenFill>
            </a:ext>
          </a:extLst>
        </p:spPr>
      </p:pic>
      <p:sp>
        <p:nvSpPr>
          <p:cNvPr id="7" name="Rounded Rectangle 6"/>
          <p:cNvSpPr/>
          <p:nvPr/>
        </p:nvSpPr>
        <p:spPr>
          <a:xfrm>
            <a:off x="2794572" y="377862"/>
            <a:ext cx="9000161" cy="14988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86262">
              <a:buClr>
                <a:srgbClr val="000000"/>
              </a:buClr>
            </a:pP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Lớp</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o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ộ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nhóm</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theo</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bà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oạ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độ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trong</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phút</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oàn</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thành</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phiếu</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học</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tập</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a:t>
            </a:r>
            <a:r>
              <a:rPr lang="en-US" sz="3200" kern="0" dirty="0" err="1">
                <a:solidFill>
                  <a:srgbClr val="383838">
                    <a:lumMod val="75000"/>
                  </a:srgbClr>
                </a:solidFill>
                <a:latin typeface="Times New Roman" panose="02020603050405020304" pitchFamily="18" charset="0"/>
                <a:cs typeface="Times New Roman" panose="02020603050405020304" pitchFamily="18" charset="0"/>
                <a:sym typeface="Arial"/>
              </a:rPr>
              <a:t>số</a:t>
            </a: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 3</a:t>
            </a:r>
          </a:p>
        </p:txBody>
      </p:sp>
      <p:sp>
        <p:nvSpPr>
          <p:cNvPr id="9" name="Rounded Rectangle 8"/>
          <p:cNvSpPr/>
          <p:nvPr/>
        </p:nvSpPr>
        <p:spPr>
          <a:xfrm>
            <a:off x="2794571" y="2002892"/>
            <a:ext cx="7465888" cy="767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PHIẾU HỌC TẬP SỐ 3</a:t>
            </a:r>
          </a:p>
        </p:txBody>
      </p:sp>
      <p:graphicFrame>
        <p:nvGraphicFramePr>
          <p:cNvPr id="2" name="Table 1"/>
          <p:cNvGraphicFramePr>
            <a:graphicFrameLocks noGrp="1"/>
          </p:cNvGraphicFramePr>
          <p:nvPr/>
        </p:nvGraphicFramePr>
        <p:xfrm>
          <a:off x="136989" y="2896174"/>
          <a:ext cx="12055011" cy="3740659"/>
        </p:xfrm>
        <a:graphic>
          <a:graphicData uri="http://schemas.openxmlformats.org/drawingml/2006/table">
            <a:tbl>
              <a:tblPr firstRow="1" firstCol="1" bandRow="1"/>
              <a:tblGrid>
                <a:gridCol w="12055011">
                  <a:extLst>
                    <a:ext uri="{9D8B030D-6E8A-4147-A177-3AD203B41FA5}">
                      <a16:colId xmlns:a16="http://schemas.microsoft.com/office/drawing/2014/main" val="20000"/>
                    </a:ext>
                  </a:extLst>
                </a:gridCol>
              </a:tblGrid>
              <a:tr h="3740659">
                <a:tc>
                  <a:txBody>
                    <a:bodyPr/>
                    <a:lstStyle/>
                    <a:p>
                      <a:pPr marL="0" marR="0" indent="21590" algn="just">
                        <a:lnSpc>
                          <a:spcPct val="107000"/>
                        </a:lnSpc>
                        <a:spcBef>
                          <a:spcPts val="600"/>
                        </a:spcBef>
                        <a:spcAft>
                          <a:spcPts val="600"/>
                        </a:spcAft>
                        <a:tabLst>
                          <a:tab pos="1207770" algn="l"/>
                        </a:tabLst>
                      </a:pPr>
                      <a:r>
                        <a:rPr lang="en-US" sz="2100" dirty="0">
                          <a:effectLst/>
                          <a:latin typeface="Times New Roman" panose="02020603050405020304" pitchFamily="18" charset="0"/>
                          <a:cs typeface="Times New Roman" panose="02020603050405020304" pitchFamily="18" charset="0"/>
                        </a:rPr>
                        <a:t>?3 </a:t>
                      </a:r>
                      <a:r>
                        <a:rPr lang="en-US" sz="2100" dirty="0" err="1">
                          <a:effectLst/>
                          <a:latin typeface="Times New Roman" panose="02020603050405020304" pitchFamily="18" charset="0"/>
                          <a:cs typeface="Times New Roman" panose="02020603050405020304" pitchFamily="18" charset="0"/>
                        </a:rPr>
                        <a:t>Xét</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trường</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hợp</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oạn</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mạch</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có</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iện</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trở</a:t>
                      </a:r>
                      <a:r>
                        <a:rPr lang="en-US" sz="2100" dirty="0">
                          <a:effectLst/>
                          <a:latin typeface="Times New Roman" panose="02020603050405020304" pitchFamily="18" charset="0"/>
                          <a:cs typeface="Times New Roman" panose="02020603050405020304" pitchFamily="18" charset="0"/>
                        </a:rPr>
                        <a:t> R, </a:t>
                      </a:r>
                      <a:r>
                        <a:rPr lang="en-US" sz="2100" dirty="0" err="1">
                          <a:effectLst/>
                          <a:latin typeface="Times New Roman" panose="02020603050405020304" pitchFamily="18" charset="0"/>
                          <a:cs typeface="Times New Roman" panose="02020603050405020304" pitchFamily="18" charset="0"/>
                        </a:rPr>
                        <a:t>hãy</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chứng</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tỏ</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rằng</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công</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suất</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iện</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của</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mạch</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ó</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có</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thể</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được</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tính</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theo</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công</a:t>
                      </a:r>
                      <a:r>
                        <a:rPr lang="en-US" sz="2100" dirty="0">
                          <a:effectLst/>
                          <a:latin typeface="Times New Roman" panose="02020603050405020304" pitchFamily="18" charset="0"/>
                          <a:cs typeface="Times New Roman" panose="02020603050405020304" pitchFamily="18" charset="0"/>
                        </a:rPr>
                        <a:t> </a:t>
                      </a:r>
                      <a:r>
                        <a:rPr lang="en-US" sz="2100" dirty="0" err="1">
                          <a:effectLst/>
                          <a:latin typeface="Times New Roman" panose="02020603050405020304" pitchFamily="18" charset="0"/>
                          <a:cs typeface="Times New Roman" panose="02020603050405020304" pitchFamily="18" charset="0"/>
                        </a:rPr>
                        <a:t>thức</a:t>
                      </a:r>
                      <a:r>
                        <a:rPr lang="en-US" sz="2100" dirty="0">
                          <a:effectLst/>
                          <a:latin typeface="Times New Roman" panose="02020603050405020304" pitchFamily="18" charset="0"/>
                          <a:cs typeface="Times New Roman" panose="02020603050405020304" pitchFamily="18" charset="0"/>
                        </a:rPr>
                        <a:t> </a:t>
                      </a:r>
                      <a:r>
                        <a:rPr lang="vi-VN" sz="2100" dirty="0">
                          <a:effectLst/>
                          <a:latin typeface="Times New Roman" panose="02020603050405020304" pitchFamily="18" charset="0"/>
                          <a:cs typeface="Times New Roman" panose="02020603050405020304" pitchFamily="18" charset="0"/>
                        </a:rPr>
                        <a:t>P = </a:t>
                      </a:r>
                      <a:r>
                        <a:rPr lang="de-DE" sz="2100" dirty="0">
                          <a:effectLst/>
                          <a:latin typeface="Times New Roman" panose="02020603050405020304" pitchFamily="18" charset="0"/>
                          <a:cs typeface="Times New Roman" panose="02020603050405020304" pitchFamily="18" charset="0"/>
                        </a:rPr>
                        <a:t>U</a:t>
                      </a:r>
                      <a:r>
                        <a:rPr lang="de-DE" sz="2100" baseline="30000" dirty="0">
                          <a:effectLst/>
                          <a:latin typeface="Times New Roman" panose="02020603050405020304" pitchFamily="18" charset="0"/>
                          <a:cs typeface="Times New Roman" panose="02020603050405020304" pitchFamily="18" charset="0"/>
                        </a:rPr>
                        <a:t>2</a:t>
                      </a:r>
                      <a:r>
                        <a:rPr lang="de-DE" sz="2100" dirty="0">
                          <a:effectLst/>
                          <a:latin typeface="Times New Roman" panose="02020603050405020304" pitchFamily="18" charset="0"/>
                          <a:cs typeface="Times New Roman" panose="02020603050405020304" pitchFamily="18" charset="0"/>
                        </a:rPr>
                        <a:t>/R = I</a:t>
                      </a:r>
                      <a:r>
                        <a:rPr lang="de-DE" sz="2100" baseline="30000" dirty="0">
                          <a:effectLst/>
                          <a:latin typeface="Times New Roman" panose="02020603050405020304" pitchFamily="18" charset="0"/>
                          <a:cs typeface="Times New Roman" panose="02020603050405020304" pitchFamily="18" charset="0"/>
                        </a:rPr>
                        <a:t>2</a:t>
                      </a:r>
                      <a:r>
                        <a:rPr lang="de-DE" sz="2100" dirty="0">
                          <a:effectLst/>
                          <a:latin typeface="Times New Roman" panose="02020603050405020304" pitchFamily="18" charset="0"/>
                          <a:cs typeface="Times New Roman" panose="02020603050405020304" pitchFamily="18" charset="0"/>
                        </a:rPr>
                        <a:t>R</a:t>
                      </a:r>
                      <a:endParaRPr lang="en-US" sz="2100" dirty="0">
                        <a:effectLst/>
                        <a:latin typeface="Times New Roman" panose="02020603050405020304" pitchFamily="18" charset="0"/>
                        <a:cs typeface="Times New Roman" panose="02020603050405020304" pitchFamily="18" charset="0"/>
                      </a:endParaRPr>
                    </a:p>
                    <a:p>
                      <a:pPr marL="0" marR="0" indent="21590" algn="just">
                        <a:lnSpc>
                          <a:spcPct val="107000"/>
                        </a:lnSpc>
                        <a:spcBef>
                          <a:spcPts val="600"/>
                        </a:spcBef>
                        <a:spcAft>
                          <a:spcPts val="600"/>
                        </a:spcAft>
                        <a:tabLst>
                          <a:tab pos="1207770" algn="l"/>
                        </a:tabLst>
                      </a:pPr>
                      <a:r>
                        <a:rPr lang="en-US" sz="2100" dirty="0">
                          <a:effectLst/>
                          <a:latin typeface="Times New Roman" panose="02020603050405020304" pitchFamily="18" charset="0"/>
                          <a:cs typeface="Times New Roman" panose="02020603050405020304" pitchFamily="18" charset="0"/>
                        </a:rPr>
                        <a:t>…………………………………………………………………………………………………………………………………………………………………………………………………………………………………..</a:t>
                      </a:r>
                    </a:p>
                    <a:p>
                      <a:pPr marL="0" marR="0" indent="21590" algn="just">
                        <a:lnSpc>
                          <a:spcPct val="107000"/>
                        </a:lnSpc>
                        <a:spcBef>
                          <a:spcPts val="600"/>
                        </a:spcBef>
                        <a:spcAft>
                          <a:spcPts val="600"/>
                        </a:spcAft>
                        <a:tabLst>
                          <a:tab pos="1207770" algn="l"/>
                        </a:tabLst>
                      </a:pPr>
                      <a:r>
                        <a:rPr lang="de-DE" sz="2100" dirty="0">
                          <a:effectLst/>
                          <a:latin typeface="Times New Roman" panose="02020603050405020304" pitchFamily="18" charset="0"/>
                          <a:cs typeface="Times New Roman" panose="02020603050405020304" pitchFamily="18" charset="0"/>
                        </a:rPr>
                        <a:t>?4 Trên một bóng đèn có ghi 12V – 3W. Để bóng đèn sáng bình thường thì cần đặt vào hai đầu bóng đèn một hiệu điện thế bằng bao nhiêu? Khi đó trong một giây, bóng đèn tiêu thụ một năng lượng điện là bao nhiêu?</a:t>
                      </a:r>
                      <a:endParaRPr lang="en-US" sz="2100" dirty="0">
                        <a:effectLst/>
                        <a:latin typeface="Times New Roman" panose="02020603050405020304" pitchFamily="18" charset="0"/>
                        <a:cs typeface="Times New Roman" panose="02020603050405020304" pitchFamily="18" charset="0"/>
                      </a:endParaRPr>
                    </a:p>
                    <a:p>
                      <a:pPr marL="0" marR="0" algn="just">
                        <a:lnSpc>
                          <a:spcPct val="107000"/>
                        </a:lnSpc>
                        <a:spcBef>
                          <a:spcPts val="600"/>
                        </a:spcBef>
                        <a:spcAft>
                          <a:spcPts val="600"/>
                        </a:spcAft>
                        <a:tabLst>
                          <a:tab pos="1207770" algn="l"/>
                        </a:tabLst>
                      </a:pPr>
                      <a:r>
                        <a:rPr lang="en-US" sz="2100" dirty="0">
                          <a:effectLst/>
                          <a:latin typeface="Times New Roman" panose="02020603050405020304" pitchFamily="18" charset="0"/>
                          <a:cs typeface="Times New Roman" panose="02020603050405020304" pitchFamily="18" charset="0"/>
                        </a:rPr>
                        <a:t>……………………………………………………………………………………………………………………………………………………………………………………………………………………………………</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85512" marR="85512" marT="0" marB="0"/>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8257847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24666" y="1536633"/>
            <a:ext cx="11370065" cy="4601200"/>
          </a:xfrm>
        </p:spPr>
        <p:txBody>
          <a:bodyPr/>
          <a:lstStyle/>
          <a:p>
            <a:pPr marL="186262" indent="0">
              <a:buNone/>
            </a:pPr>
            <a:r>
              <a:rPr lang="en-US" sz="2667" dirty="0">
                <a:latin typeface="Times New Roman" panose="02020603050405020304" pitchFamily="18" charset="0"/>
                <a:cs typeface="Times New Roman" panose="02020603050405020304" pitchFamily="18" charset="0"/>
              </a:rPr>
              <a:t>?3 </a:t>
            </a:r>
            <a:r>
              <a:rPr lang="en-US" sz="2667" dirty="0" err="1">
                <a:latin typeface="Times New Roman" panose="02020603050405020304" pitchFamily="18" charset="0"/>
                <a:cs typeface="Times New Roman" panose="02020603050405020304" pitchFamily="18" charset="0"/>
              </a:rPr>
              <a:t>Xét</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rường</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hợp</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oạn</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mạch</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ó</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iện</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rở</a:t>
            </a:r>
            <a:r>
              <a:rPr lang="en-US" sz="2667" dirty="0">
                <a:latin typeface="Times New Roman" panose="02020603050405020304" pitchFamily="18" charset="0"/>
                <a:cs typeface="Times New Roman" panose="02020603050405020304" pitchFamily="18" charset="0"/>
              </a:rPr>
              <a:t> R, </a:t>
            </a:r>
            <a:r>
              <a:rPr lang="en-US" sz="2667" dirty="0" err="1">
                <a:latin typeface="Times New Roman" panose="02020603050405020304" pitchFamily="18" charset="0"/>
                <a:cs typeface="Times New Roman" panose="02020603050405020304" pitchFamily="18" charset="0"/>
              </a:rPr>
              <a:t>hãy</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hứng</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ỏ</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rằng</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ông</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suất</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iện</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ủa</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mạch</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ó</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ó</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hể</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ược</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ính</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heo</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ông</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hức</a:t>
            </a:r>
            <a:r>
              <a:rPr lang="en-US" sz="2667" dirty="0">
                <a:latin typeface="Times New Roman" panose="02020603050405020304" pitchFamily="18" charset="0"/>
                <a:cs typeface="Times New Roman" panose="02020603050405020304" pitchFamily="18" charset="0"/>
              </a:rPr>
              <a:t> </a:t>
            </a:r>
            <a:r>
              <a:rPr lang="vi-VN" sz="2667" dirty="0">
                <a:latin typeface="Times New Roman" panose="02020603050405020304" pitchFamily="18" charset="0"/>
                <a:cs typeface="Times New Roman" panose="02020603050405020304" pitchFamily="18" charset="0"/>
              </a:rPr>
              <a:t>P = </a:t>
            </a:r>
            <a:r>
              <a:rPr lang="de-DE" sz="2667" dirty="0">
                <a:latin typeface="Times New Roman" panose="02020603050405020304" pitchFamily="18" charset="0"/>
                <a:cs typeface="Times New Roman" panose="02020603050405020304" pitchFamily="18" charset="0"/>
              </a:rPr>
              <a:t>U</a:t>
            </a:r>
            <a:r>
              <a:rPr lang="de-DE" sz="2667" baseline="30000" dirty="0">
                <a:latin typeface="Times New Roman" panose="02020603050405020304" pitchFamily="18" charset="0"/>
                <a:cs typeface="Times New Roman" panose="02020603050405020304" pitchFamily="18" charset="0"/>
              </a:rPr>
              <a:t>2</a:t>
            </a:r>
            <a:r>
              <a:rPr lang="de-DE" sz="2667" dirty="0">
                <a:latin typeface="Times New Roman" panose="02020603050405020304" pitchFamily="18" charset="0"/>
                <a:cs typeface="Times New Roman" panose="02020603050405020304" pitchFamily="18" charset="0"/>
              </a:rPr>
              <a:t>/R = I</a:t>
            </a:r>
            <a:r>
              <a:rPr lang="de-DE" sz="2667" baseline="30000" dirty="0">
                <a:latin typeface="Times New Roman" panose="02020603050405020304" pitchFamily="18" charset="0"/>
                <a:cs typeface="Times New Roman" panose="02020603050405020304" pitchFamily="18" charset="0"/>
              </a:rPr>
              <a:t>2</a:t>
            </a:r>
            <a:r>
              <a:rPr lang="de-DE" sz="2667" dirty="0">
                <a:latin typeface="Times New Roman" panose="02020603050405020304" pitchFamily="18" charset="0"/>
                <a:cs typeface="Times New Roman" panose="02020603050405020304" pitchFamily="18" charset="0"/>
              </a:rPr>
              <a:t>R</a:t>
            </a:r>
            <a:endParaRPr lang="en-US" sz="2667" dirty="0">
              <a:latin typeface="Times New Roman" panose="02020603050405020304" pitchFamily="18" charset="0"/>
              <a:cs typeface="Times New Roman" panose="02020603050405020304" pitchFamily="18" charset="0"/>
            </a:endParaRPr>
          </a:p>
          <a:p>
            <a:pPr marL="186262" indent="0">
              <a:buNone/>
            </a:pPr>
            <a:endParaRPr lang="en-US" dirty="0"/>
          </a:p>
        </p:txBody>
      </p:sp>
      <p:sp>
        <p:nvSpPr>
          <p:cNvPr id="4" name="Rounded Rectangle 3"/>
          <p:cNvSpPr/>
          <p:nvPr/>
        </p:nvSpPr>
        <p:spPr>
          <a:xfrm>
            <a:off x="2363056" y="304231"/>
            <a:ext cx="7465888" cy="767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PHIẾU HỌC TẬP SỐ 3</a:t>
            </a:r>
          </a:p>
        </p:txBody>
      </p:sp>
      <p:sp>
        <p:nvSpPr>
          <p:cNvPr id="5" name="Rectangle 4"/>
          <p:cNvSpPr/>
          <p:nvPr/>
        </p:nvSpPr>
        <p:spPr>
          <a:xfrm>
            <a:off x="880832" y="2785451"/>
            <a:ext cx="1568058" cy="666786"/>
          </a:xfrm>
          <a:prstGeom prst="rect">
            <a:avLst/>
          </a:prstGeom>
        </p:spPr>
        <p:txBody>
          <a:bodyPr wrap="none">
            <a:spAutoFit/>
          </a:bodyPr>
          <a:lstStyle/>
          <a:p>
            <a:pPr algn="ctr">
              <a:buClr>
                <a:srgbClr val="000000"/>
              </a:buClr>
              <a:buFont typeface="Arial"/>
              <a:buNone/>
            </a:pPr>
            <a:r>
              <a:rPr lang="en-US" sz="3733" kern="0" dirty="0">
                <a:solidFill>
                  <a:srgbClr val="C7EAE4">
                    <a:lumMod val="25000"/>
                  </a:srgbClr>
                </a:solidFill>
                <a:latin typeface="Times New Roman" panose="02020603050405020304" pitchFamily="18" charset="0"/>
                <a:cs typeface="Times New Roman" panose="02020603050405020304" pitchFamily="18" charset="0"/>
                <a:sym typeface="Arial"/>
              </a:rPr>
              <a:t>P</a:t>
            </a:r>
            <a:r>
              <a:rPr lang="en-US" sz="3200"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733" kern="0" dirty="0">
                <a:solidFill>
                  <a:srgbClr val="C7EAE4">
                    <a:lumMod val="10000"/>
                  </a:srgbClr>
                </a:solidFill>
                <a:latin typeface="Times New Roman" panose="02020603050405020304" pitchFamily="18" charset="0"/>
                <a:cs typeface="Times New Roman" panose="02020603050405020304" pitchFamily="18" charset="0"/>
                <a:sym typeface="Arial"/>
              </a:rPr>
              <a:t>= U.I</a:t>
            </a:r>
          </a:p>
        </p:txBody>
      </p:sp>
      <mc:AlternateContent xmlns:mc="http://schemas.openxmlformats.org/markup-compatibility/2006" xmlns:a14="http://schemas.microsoft.com/office/drawing/2010/main">
        <mc:Choice Requires="a14">
          <p:sp>
            <p:nvSpPr>
              <p:cNvPr id="6" name="Rectangle 5"/>
              <p:cNvSpPr/>
              <p:nvPr/>
            </p:nvSpPr>
            <p:spPr>
              <a:xfrm>
                <a:off x="3782497" y="2687276"/>
                <a:ext cx="1106392" cy="916918"/>
              </a:xfrm>
              <a:prstGeom prst="rect">
                <a:avLst/>
              </a:prstGeom>
            </p:spPr>
            <p:txBody>
              <a:bodyPr wrap="none">
                <a:spAutoFit/>
              </a:bodyPr>
              <a:lstStyle/>
              <a:p>
                <a:pPr algn="ctr">
                  <a:buClr>
                    <a:srgbClr val="000000"/>
                  </a:buClr>
                  <a:buFont typeface="Arial"/>
                  <a:buNone/>
                </a:pPr>
                <a:r>
                  <a:rPr lang="en-US" sz="3733" kern="0" dirty="0">
                    <a:solidFill>
                      <a:srgbClr val="C7EAE4">
                        <a:lumMod val="25000"/>
                      </a:srgbClr>
                    </a:solidFill>
                    <a:latin typeface="Times New Roman" panose="02020603050405020304" pitchFamily="18" charset="0"/>
                    <a:cs typeface="Times New Roman" panose="02020603050405020304" pitchFamily="18" charset="0"/>
                    <a:sym typeface="Arial"/>
                  </a:rPr>
                  <a:t>I = </a:t>
                </a:r>
                <a14:m>
                  <m:oMath xmlns:m="http://schemas.openxmlformats.org/officeDocument/2006/math">
                    <m:f>
                      <m:fPr>
                        <m:ctrlPr>
                          <a:rPr lang="en-US" sz="3733" i="1" kern="0">
                            <a:solidFill>
                              <a:srgbClr val="C7EAE4">
                                <a:lumMod val="25000"/>
                              </a:srgbClr>
                            </a:solidFill>
                            <a:latin typeface="Cambria Math" panose="02040503050406030204" pitchFamily="18" charset="0"/>
                            <a:cs typeface="Times New Roman" panose="02020603050405020304" pitchFamily="18" charset="0"/>
                            <a:sym typeface="Arial"/>
                          </a:rPr>
                        </m:ctrlPr>
                      </m:fPr>
                      <m:num>
                        <m:r>
                          <m:rPr>
                            <m:sty m:val="p"/>
                          </m:rPr>
                          <a:rPr lang="en-US" sz="3733" kern="0">
                            <a:solidFill>
                              <a:srgbClr val="C7EAE4">
                                <a:lumMod val="25000"/>
                              </a:srgbClr>
                            </a:solidFill>
                            <a:latin typeface="Cambria Math" panose="02040503050406030204" pitchFamily="18" charset="0"/>
                            <a:cs typeface="Times New Roman" panose="02020603050405020304" pitchFamily="18" charset="0"/>
                            <a:sym typeface="Arial"/>
                          </a:rPr>
                          <m:t>U</m:t>
                        </m:r>
                      </m:num>
                      <m:den>
                        <m:r>
                          <m:rPr>
                            <m:sty m:val="p"/>
                          </m:rPr>
                          <a:rPr lang="en-US" sz="3733" kern="0">
                            <a:solidFill>
                              <a:srgbClr val="C7EAE4">
                                <a:lumMod val="25000"/>
                              </a:srgbClr>
                            </a:solidFill>
                            <a:latin typeface="Cambria Math" panose="02040503050406030204" pitchFamily="18" charset="0"/>
                            <a:cs typeface="Times New Roman" panose="02020603050405020304" pitchFamily="18" charset="0"/>
                            <a:sym typeface="Arial"/>
                          </a:rPr>
                          <m:t>R</m:t>
                        </m:r>
                      </m:den>
                    </m:f>
                  </m:oMath>
                </a14:m>
                <a:endParaRPr lang="en-US" sz="3733" kern="0" dirty="0">
                  <a:solidFill>
                    <a:srgbClr val="C7EAE4">
                      <a:lumMod val="10000"/>
                    </a:srgbClr>
                  </a:solidFill>
                  <a:latin typeface="Times New Roman" panose="02020603050405020304" pitchFamily="18" charset="0"/>
                  <a:cs typeface="Times New Roman" panose="02020603050405020304" pitchFamily="18" charset="0"/>
                  <a:sym typeface="Arial"/>
                </a:endParaRPr>
              </a:p>
            </p:txBody>
          </p:sp>
        </mc:Choice>
        <mc:Fallback xmlns="">
          <p:sp>
            <p:nvSpPr>
              <p:cNvPr id="6" name="Rectangle 5"/>
              <p:cNvSpPr>
                <a:spLocks noRot="1" noChangeAspect="1" noMove="1" noResize="1" noEditPoints="1" noAdjustHandles="1" noChangeArrowheads="1" noChangeShapeType="1" noTextEdit="1"/>
              </p:cNvSpPr>
              <p:nvPr/>
            </p:nvSpPr>
            <p:spPr>
              <a:xfrm>
                <a:off x="3782497" y="2687276"/>
                <a:ext cx="1106392" cy="916918"/>
              </a:xfrm>
              <a:prstGeom prst="rect">
                <a:avLst/>
              </a:prstGeom>
              <a:blipFill>
                <a:blip r:embed="rId2"/>
                <a:stretch>
                  <a:fillRect l="-17582" b="-12000"/>
                </a:stretch>
              </a:blipFill>
            </p:spPr>
            <p:txBody>
              <a:bodyPr/>
              <a:lstStyle/>
              <a:p>
                <a:r>
                  <a:rPr lang="en-US">
                    <a:noFill/>
                  </a:rPr>
                  <a:t> </a:t>
                </a:r>
              </a:p>
            </p:txBody>
          </p:sp>
        </mc:Fallback>
      </mc:AlternateContent>
      <p:sp>
        <p:nvSpPr>
          <p:cNvPr id="7" name="Rectangle 6"/>
          <p:cNvSpPr/>
          <p:nvPr/>
        </p:nvSpPr>
        <p:spPr>
          <a:xfrm>
            <a:off x="6222495" y="2687276"/>
            <a:ext cx="1568058" cy="666786"/>
          </a:xfrm>
          <a:prstGeom prst="rect">
            <a:avLst/>
          </a:prstGeom>
        </p:spPr>
        <p:txBody>
          <a:bodyPr wrap="none">
            <a:spAutoFit/>
          </a:bodyPr>
          <a:lstStyle/>
          <a:p>
            <a:pPr algn="ctr">
              <a:buClr>
                <a:srgbClr val="000000"/>
              </a:buClr>
              <a:buFont typeface="Arial"/>
              <a:buNone/>
            </a:pPr>
            <a:r>
              <a:rPr lang="en-US" sz="3733" kern="0" dirty="0">
                <a:solidFill>
                  <a:srgbClr val="C7EAE4">
                    <a:lumMod val="25000"/>
                  </a:srgbClr>
                </a:solidFill>
                <a:latin typeface="Times New Roman" panose="02020603050405020304" pitchFamily="18" charset="0"/>
                <a:cs typeface="Times New Roman" panose="02020603050405020304" pitchFamily="18" charset="0"/>
                <a:sym typeface="Arial"/>
              </a:rPr>
              <a:t>P</a:t>
            </a:r>
            <a:r>
              <a:rPr lang="en-US" sz="3200"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733" kern="0" dirty="0">
                <a:solidFill>
                  <a:srgbClr val="C7EAE4">
                    <a:lumMod val="10000"/>
                  </a:srgbClr>
                </a:solidFill>
                <a:latin typeface="Times New Roman" panose="02020603050405020304" pitchFamily="18" charset="0"/>
                <a:cs typeface="Times New Roman" panose="02020603050405020304" pitchFamily="18" charset="0"/>
                <a:sym typeface="Arial"/>
              </a:rPr>
              <a:t>= U.I</a:t>
            </a:r>
          </a:p>
        </p:txBody>
      </p:sp>
      <p:sp>
        <p:nvSpPr>
          <p:cNvPr id="8" name="Rectangle 7"/>
          <p:cNvSpPr/>
          <p:nvPr/>
        </p:nvSpPr>
        <p:spPr>
          <a:xfrm>
            <a:off x="8858062" y="2687276"/>
            <a:ext cx="1638589" cy="666786"/>
          </a:xfrm>
          <a:prstGeom prst="rect">
            <a:avLst/>
          </a:prstGeom>
        </p:spPr>
        <p:txBody>
          <a:bodyPr wrap="none">
            <a:spAutoFit/>
          </a:bodyPr>
          <a:lstStyle/>
          <a:p>
            <a:pPr algn="ctr">
              <a:buClr>
                <a:srgbClr val="000000"/>
              </a:buClr>
              <a:buFont typeface="Arial"/>
              <a:buNone/>
            </a:pPr>
            <a:r>
              <a:rPr lang="en-US" sz="3733" kern="0" dirty="0">
                <a:solidFill>
                  <a:srgbClr val="C7EAE4">
                    <a:lumMod val="25000"/>
                  </a:srgbClr>
                </a:solidFill>
                <a:latin typeface="Times New Roman" panose="02020603050405020304" pitchFamily="18" charset="0"/>
                <a:cs typeface="Times New Roman" panose="02020603050405020304" pitchFamily="18" charset="0"/>
                <a:sym typeface="Arial"/>
              </a:rPr>
              <a:t>U = I.R</a:t>
            </a:r>
            <a:endParaRPr lang="en-US" sz="3733" kern="0" dirty="0">
              <a:solidFill>
                <a:srgbClr val="C7EAE4">
                  <a:lumMod val="10000"/>
                </a:srgbClr>
              </a:solidFill>
              <a:latin typeface="Times New Roman" panose="02020603050405020304" pitchFamily="18" charset="0"/>
              <a:cs typeface="Times New Roman" panose="02020603050405020304" pitchFamily="18" charset="0"/>
              <a:sym typeface="Arial"/>
            </a:endParaRPr>
          </a:p>
        </p:txBody>
      </p:sp>
      <p:sp>
        <p:nvSpPr>
          <p:cNvPr id="9" name="Down Arrow 8"/>
          <p:cNvSpPr/>
          <p:nvPr/>
        </p:nvSpPr>
        <p:spPr>
          <a:xfrm>
            <a:off x="2649443" y="3511692"/>
            <a:ext cx="1026520" cy="12557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buClr>
                <a:srgbClr val="000000"/>
              </a:buClr>
              <a:buFont typeface="Arial"/>
              <a:buNone/>
            </a:pPr>
            <a:endParaRPr lang="en-US" sz="1867" kern="0">
              <a:solidFill>
                <a:srgbClr val="FFFFFF"/>
              </a:solidFill>
              <a:sym typeface="Arial"/>
            </a:endParaRPr>
          </a:p>
        </p:txBody>
      </p:sp>
      <mc:AlternateContent xmlns:mc="http://schemas.openxmlformats.org/markup-compatibility/2006" xmlns:a14="http://schemas.microsoft.com/office/drawing/2010/main">
        <mc:Choice Requires="a14">
          <p:sp>
            <p:nvSpPr>
              <p:cNvPr id="10" name="Rectangle 9"/>
              <p:cNvSpPr/>
              <p:nvPr/>
            </p:nvSpPr>
            <p:spPr>
              <a:xfrm>
                <a:off x="2465218" y="5089534"/>
                <a:ext cx="1382173" cy="985654"/>
              </a:xfrm>
              <a:prstGeom prst="rect">
                <a:avLst/>
              </a:prstGeom>
            </p:spPr>
            <p:txBody>
              <a:bodyPr wrap="none">
                <a:spAutoFit/>
              </a:bodyPr>
              <a:lstStyle/>
              <a:p>
                <a:pPr algn="ctr">
                  <a:buClr>
                    <a:srgbClr val="000000"/>
                  </a:buClr>
                  <a:buFont typeface="Arial"/>
                  <a:buNone/>
                </a:pPr>
                <a:r>
                  <a:rPr lang="en-US" sz="3733" kern="0" dirty="0">
                    <a:solidFill>
                      <a:srgbClr val="C7EAE4">
                        <a:lumMod val="25000"/>
                      </a:srgbClr>
                    </a:solidFill>
                    <a:latin typeface="Times New Roman" panose="02020603050405020304" pitchFamily="18" charset="0"/>
                    <a:cs typeface="Times New Roman" panose="02020603050405020304" pitchFamily="18" charset="0"/>
                    <a:sym typeface="Arial"/>
                  </a:rPr>
                  <a:t>P</a:t>
                </a:r>
                <a:r>
                  <a:rPr lang="en-US" sz="3200"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733" kern="0" dirty="0">
                    <a:solidFill>
                      <a:srgbClr val="C7EAE4">
                        <a:lumMod val="10000"/>
                      </a:srgbClr>
                    </a:solidFill>
                    <a:latin typeface="Times New Roman" panose="02020603050405020304" pitchFamily="18" charset="0"/>
                    <a:cs typeface="Times New Roman" panose="02020603050405020304" pitchFamily="18" charset="0"/>
                    <a:sym typeface="Arial"/>
                  </a:rPr>
                  <a:t>= </a:t>
                </a:r>
                <a14:m>
                  <m:oMath xmlns:m="http://schemas.openxmlformats.org/officeDocument/2006/math">
                    <m:f>
                      <m:fPr>
                        <m:ctrlPr>
                          <a:rPr lang="en-US" sz="3733" i="1" kern="0">
                            <a:solidFill>
                              <a:srgbClr val="C7EAE4">
                                <a:lumMod val="10000"/>
                              </a:srgbClr>
                            </a:solidFill>
                            <a:latin typeface="Cambria Math" panose="02040503050406030204" pitchFamily="18" charset="0"/>
                            <a:cs typeface="Times New Roman" panose="02020603050405020304" pitchFamily="18" charset="0"/>
                            <a:sym typeface="Arial"/>
                          </a:rPr>
                        </m:ctrlPr>
                      </m:fPr>
                      <m:num>
                        <m:sSup>
                          <m:sSupPr>
                            <m:ctrlPr>
                              <a:rPr lang="en-US" sz="3733"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3733" kern="0">
                                <a:solidFill>
                                  <a:srgbClr val="C7EAE4">
                                    <a:lumMod val="10000"/>
                                  </a:srgbClr>
                                </a:solidFill>
                                <a:latin typeface="Cambria Math" panose="02040503050406030204" pitchFamily="18" charset="0"/>
                                <a:cs typeface="Times New Roman" panose="02020603050405020304" pitchFamily="18" charset="0"/>
                                <a:sym typeface="Arial"/>
                              </a:rPr>
                              <m:t>U</m:t>
                            </m:r>
                          </m:e>
                          <m:sup>
                            <m:r>
                              <a:rPr lang="en-US" sz="3733" kern="0">
                                <a:solidFill>
                                  <a:srgbClr val="C7EAE4">
                                    <a:lumMod val="10000"/>
                                  </a:srgbClr>
                                </a:solidFill>
                                <a:latin typeface="Cambria Math" panose="02040503050406030204" pitchFamily="18" charset="0"/>
                                <a:cs typeface="Times New Roman" panose="02020603050405020304" pitchFamily="18" charset="0"/>
                                <a:sym typeface="Arial"/>
                              </a:rPr>
                              <m:t>2</m:t>
                            </m:r>
                          </m:sup>
                        </m:sSup>
                      </m:num>
                      <m:den>
                        <m:r>
                          <m:rPr>
                            <m:sty m:val="p"/>
                          </m:rPr>
                          <a:rPr lang="en-US" sz="3733" kern="0">
                            <a:solidFill>
                              <a:srgbClr val="C7EAE4">
                                <a:lumMod val="10000"/>
                              </a:srgbClr>
                            </a:solidFill>
                            <a:latin typeface="Cambria Math" panose="02040503050406030204" pitchFamily="18" charset="0"/>
                            <a:cs typeface="Times New Roman" panose="02020603050405020304" pitchFamily="18" charset="0"/>
                            <a:sym typeface="Arial"/>
                          </a:rPr>
                          <m:t>R</m:t>
                        </m:r>
                      </m:den>
                    </m:f>
                  </m:oMath>
                </a14:m>
                <a:endParaRPr lang="en-US" sz="3733" kern="0" dirty="0">
                  <a:solidFill>
                    <a:srgbClr val="C7EAE4">
                      <a:lumMod val="10000"/>
                    </a:srgbClr>
                  </a:solidFill>
                  <a:latin typeface="Times New Roman" panose="02020603050405020304" pitchFamily="18" charset="0"/>
                  <a:cs typeface="Times New Roman" panose="02020603050405020304" pitchFamily="18" charset="0"/>
                  <a:sym typeface="Arial"/>
                </a:endParaRPr>
              </a:p>
            </p:txBody>
          </p:sp>
        </mc:Choice>
        <mc:Fallback xmlns="">
          <p:sp>
            <p:nvSpPr>
              <p:cNvPr id="10" name="Rectangle 9"/>
              <p:cNvSpPr>
                <a:spLocks noRot="1" noChangeAspect="1" noMove="1" noResize="1" noEditPoints="1" noAdjustHandles="1" noChangeArrowheads="1" noChangeShapeType="1" noTextEdit="1"/>
              </p:cNvSpPr>
              <p:nvPr/>
            </p:nvSpPr>
            <p:spPr>
              <a:xfrm>
                <a:off x="2465218" y="5089534"/>
                <a:ext cx="1382173" cy="985654"/>
              </a:xfrm>
              <a:prstGeom prst="rect">
                <a:avLst/>
              </a:prstGeom>
              <a:blipFill>
                <a:blip r:embed="rId3"/>
                <a:stretch>
                  <a:fillRect l="-13656" b="-10494"/>
                </a:stretch>
              </a:blipFill>
            </p:spPr>
            <p:txBody>
              <a:bodyPr/>
              <a:lstStyle/>
              <a:p>
                <a:r>
                  <a:rPr lang="en-US">
                    <a:noFill/>
                  </a:rPr>
                  <a:t> </a:t>
                </a:r>
              </a:p>
            </p:txBody>
          </p:sp>
        </mc:Fallback>
      </mc:AlternateContent>
      <p:sp>
        <p:nvSpPr>
          <p:cNvPr id="11" name="Down Arrow 10"/>
          <p:cNvSpPr/>
          <p:nvPr/>
        </p:nvSpPr>
        <p:spPr>
          <a:xfrm>
            <a:off x="7903351" y="3505584"/>
            <a:ext cx="1026520" cy="12557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buClr>
                <a:srgbClr val="000000"/>
              </a:buClr>
              <a:buFont typeface="Arial"/>
              <a:buNone/>
            </a:pPr>
            <a:endParaRPr lang="en-US" sz="1867" kern="0">
              <a:solidFill>
                <a:srgbClr val="FFFFFF"/>
              </a:solidFill>
              <a:sym typeface="Arial"/>
            </a:endParaRPr>
          </a:p>
        </p:txBody>
      </p:sp>
      <mc:AlternateContent xmlns:mc="http://schemas.openxmlformats.org/markup-compatibility/2006" xmlns:a14="http://schemas.microsoft.com/office/drawing/2010/main">
        <mc:Choice Requires="a14">
          <p:sp>
            <p:nvSpPr>
              <p:cNvPr id="12" name="Rectangle 11"/>
              <p:cNvSpPr/>
              <p:nvPr/>
            </p:nvSpPr>
            <p:spPr>
              <a:xfrm>
                <a:off x="7364749" y="5353853"/>
                <a:ext cx="1774653" cy="666786"/>
              </a:xfrm>
              <a:prstGeom prst="rect">
                <a:avLst/>
              </a:prstGeom>
            </p:spPr>
            <p:txBody>
              <a:bodyPr wrap="none">
                <a:spAutoFit/>
              </a:bodyPr>
              <a:lstStyle/>
              <a:p>
                <a:pPr algn="ctr">
                  <a:buClr>
                    <a:srgbClr val="000000"/>
                  </a:buClr>
                  <a:buFont typeface="Arial"/>
                  <a:buNone/>
                </a:pPr>
                <a:r>
                  <a:rPr lang="en-US" sz="3733" kern="0" dirty="0">
                    <a:solidFill>
                      <a:srgbClr val="C7EAE4">
                        <a:lumMod val="25000"/>
                      </a:srgbClr>
                    </a:solidFill>
                    <a:latin typeface="Times New Roman" panose="02020603050405020304" pitchFamily="18" charset="0"/>
                    <a:cs typeface="Times New Roman" panose="02020603050405020304" pitchFamily="18" charset="0"/>
                    <a:sym typeface="Arial"/>
                  </a:rPr>
                  <a:t>P</a:t>
                </a:r>
                <a:r>
                  <a:rPr lang="en-US" sz="3200"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733" kern="0" dirty="0">
                    <a:solidFill>
                      <a:srgbClr val="C7EAE4">
                        <a:lumMod val="10000"/>
                      </a:srgbClr>
                    </a:solidFill>
                    <a:latin typeface="Times New Roman" panose="02020603050405020304" pitchFamily="18" charset="0"/>
                    <a:cs typeface="Times New Roman" panose="02020603050405020304" pitchFamily="18" charset="0"/>
                    <a:sym typeface="Arial"/>
                  </a:rPr>
                  <a:t>=</a:t>
                </a:r>
                <a14:m>
                  <m:oMath xmlns:m="http://schemas.openxmlformats.org/officeDocument/2006/math">
                    <m:sSup>
                      <m:sSupPr>
                        <m:ctrlPr>
                          <a:rPr lang="en-US" sz="3733"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3733" kern="0">
                            <a:solidFill>
                              <a:srgbClr val="C7EAE4">
                                <a:lumMod val="10000"/>
                              </a:srgbClr>
                            </a:solidFill>
                            <a:latin typeface="Cambria Math" panose="02040503050406030204" pitchFamily="18" charset="0"/>
                            <a:cs typeface="Times New Roman" panose="02020603050405020304" pitchFamily="18" charset="0"/>
                            <a:sym typeface="Arial"/>
                          </a:rPr>
                          <m:t>I</m:t>
                        </m:r>
                      </m:e>
                      <m:sup>
                        <m:r>
                          <a:rPr lang="en-US" sz="3733" kern="0">
                            <a:solidFill>
                              <a:srgbClr val="C7EAE4">
                                <a:lumMod val="10000"/>
                              </a:srgbClr>
                            </a:solidFill>
                            <a:latin typeface="Cambria Math" panose="02040503050406030204" pitchFamily="18" charset="0"/>
                            <a:cs typeface="Times New Roman" panose="02020603050405020304" pitchFamily="18" charset="0"/>
                            <a:sym typeface="Arial"/>
                          </a:rPr>
                          <m:t>2</m:t>
                        </m:r>
                      </m:sup>
                    </m:sSup>
                  </m:oMath>
                </a14:m>
                <a:r>
                  <a:rPr lang="en-US" sz="3733" kern="0" dirty="0">
                    <a:solidFill>
                      <a:srgbClr val="C7EAE4">
                        <a:lumMod val="10000"/>
                      </a:srgbClr>
                    </a:solidFill>
                    <a:latin typeface="Times New Roman" panose="02020603050405020304" pitchFamily="18" charset="0"/>
                    <a:cs typeface="Times New Roman" panose="02020603050405020304" pitchFamily="18" charset="0"/>
                    <a:sym typeface="Arial"/>
                  </a:rPr>
                  <a:t>. R</a:t>
                </a:r>
              </a:p>
            </p:txBody>
          </p:sp>
        </mc:Choice>
        <mc:Fallback xmlns="">
          <p:sp>
            <p:nvSpPr>
              <p:cNvPr id="12" name="Rectangle 11"/>
              <p:cNvSpPr>
                <a:spLocks noRot="1" noChangeAspect="1" noMove="1" noResize="1" noEditPoints="1" noAdjustHandles="1" noChangeArrowheads="1" noChangeShapeType="1" noTextEdit="1"/>
              </p:cNvSpPr>
              <p:nvPr/>
            </p:nvSpPr>
            <p:spPr>
              <a:xfrm>
                <a:off x="7364749" y="5353853"/>
                <a:ext cx="1774653" cy="666786"/>
              </a:xfrm>
              <a:prstGeom prst="rect">
                <a:avLst/>
              </a:prstGeom>
              <a:blipFill>
                <a:blip r:embed="rId4"/>
                <a:stretch>
                  <a:fillRect l="-10653" t="-15455" r="-10997" b="-34545"/>
                </a:stretch>
              </a:blipFill>
            </p:spPr>
            <p:txBody>
              <a:bodyPr/>
              <a:lstStyle/>
              <a:p>
                <a:r>
                  <a:rPr lang="en-US">
                    <a:noFill/>
                  </a:rPr>
                  <a:t> </a:t>
                </a:r>
              </a:p>
            </p:txBody>
          </p:sp>
        </mc:Fallback>
      </mc:AlternateContent>
    </p:spTree>
    <p:extLst>
      <p:ext uri="{BB962C8B-B14F-4D97-AF65-F5344CB8AC3E}">
        <p14:creationId xmlns:p14="http://schemas.microsoft.com/office/powerpoint/2010/main" val="3446163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animBg="1"/>
      <p:bldP spid="10" grpId="0"/>
      <p:bldP spid="11" grpId="0" animBg="1"/>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062743" y="2085273"/>
            <a:ext cx="10272000" cy="4601200"/>
          </a:xfrm>
        </p:spPr>
        <p:txBody>
          <a:bodyPr/>
          <a:lstStyle/>
          <a:p>
            <a:pPr marL="186262" indent="0">
              <a:buNone/>
            </a:pPr>
            <a:r>
              <a:rPr lang="de-DE" sz="2400" dirty="0">
                <a:latin typeface="Times New Roman" panose="02020603050405020304" pitchFamily="18" charset="0"/>
                <a:cs typeface="Times New Roman" panose="02020603050405020304" pitchFamily="18" charset="0"/>
              </a:rPr>
              <a:t>?4 Trên một bóng đèn có ghi 12V – 3W. Để bóng đèn sáng bình thường thì cần đặt vào hai đầu bóng đèn một hiệu điện thế bằng bao nhiêu? Khi đó trong một giây, bóng đèn tiêu thụ một năng lượng điện là bao nhiêu?</a:t>
            </a:r>
            <a:endParaRPr lang="en-US" sz="2400" dirty="0">
              <a:latin typeface="Times New Roman" panose="02020603050405020304" pitchFamily="18" charset="0"/>
              <a:cs typeface="Times New Roman" panose="02020603050405020304" pitchFamily="18" charset="0"/>
            </a:endParaRPr>
          </a:p>
          <a:p>
            <a:pPr marL="186262" indent="0" algn="ctr">
              <a:buNone/>
            </a:pPr>
            <a:r>
              <a:rPr lang="en-US" sz="2400" dirty="0" err="1">
                <a:latin typeface="Times New Roman" panose="02020603050405020304" pitchFamily="18" charset="0"/>
                <a:cs typeface="Times New Roman" panose="02020603050405020304" pitchFamily="18" charset="0"/>
              </a:rPr>
              <a:t>Giải</a:t>
            </a:r>
            <a:endParaRPr lang="en-US" sz="2400" dirty="0">
              <a:latin typeface="Times New Roman" panose="02020603050405020304" pitchFamily="18" charset="0"/>
              <a:cs typeface="Times New Roman" panose="02020603050405020304" pitchFamily="18" charset="0"/>
            </a:endParaRPr>
          </a:p>
          <a:p>
            <a:pPr marL="186262" indent="0" algn="just">
              <a:buNone/>
            </a:pPr>
            <a:r>
              <a:rPr lang="de-DE" sz="2400" dirty="0">
                <a:latin typeface="Times New Roman" panose="02020603050405020304" pitchFamily="18" charset="0"/>
                <a:cs typeface="Times New Roman" panose="02020603050405020304" pitchFamily="18" charset="0"/>
              </a:rPr>
              <a:t>- Để bóng đèn sáng bình thường thì cần đặt vào hai đầu bóng đèn một hiệu điện thế bằng hiệu điện thế ghi trên đèn bằng 12V</a:t>
            </a:r>
            <a:endParaRPr lang="en-US" sz="2400" dirty="0">
              <a:latin typeface="Times New Roman" panose="02020603050405020304" pitchFamily="18" charset="0"/>
              <a:cs typeface="Times New Roman" panose="02020603050405020304" pitchFamily="18" charset="0"/>
            </a:endParaRPr>
          </a:p>
          <a:p>
            <a:pPr marL="186262" indent="0" algn="just">
              <a:buNone/>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è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è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a:solidFill>
                  <a:schemeClr val="accent3">
                    <a:lumMod val="25000"/>
                  </a:schemeClr>
                </a:solidFill>
                <a:latin typeface="Times New Roman" panose="02020603050405020304" pitchFamily="18" charset="0"/>
                <a:cs typeface="Times New Roman" panose="02020603050405020304" pitchFamily="18" charset="0"/>
              </a:rPr>
              <a:t>P</a:t>
            </a:r>
            <a:r>
              <a:rPr lang="en-US" sz="2133" dirty="0">
                <a:solidFill>
                  <a:schemeClr val="accent3">
                    <a:lumMod val="25000"/>
                  </a:schemeClr>
                </a:solidFill>
                <a:latin typeface="Times New Roman" panose="02020603050405020304" pitchFamily="18" charset="0"/>
                <a:cs typeface="Times New Roman" panose="02020603050405020304" pitchFamily="18" charset="0"/>
              </a:rPr>
              <a:t>  = 3W</a:t>
            </a:r>
          </a:p>
          <a:p>
            <a:pPr marL="186262" indent="0" algn="just">
              <a:buNone/>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è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p>
          <a:p>
            <a:pPr marL="186262" indent="0" algn="ctr">
              <a:buNone/>
            </a:pPr>
            <a:r>
              <a:rPr lang="en-US" sz="2400" dirty="0">
                <a:latin typeface="Times New Roman" panose="02020603050405020304" pitchFamily="18" charset="0"/>
                <a:cs typeface="Times New Roman" panose="02020603050405020304" pitchFamily="18" charset="0"/>
              </a:rPr>
              <a:t>W = U.I.t = </a:t>
            </a:r>
            <a:r>
              <a:rPr lang="en-US" sz="2400" dirty="0">
                <a:solidFill>
                  <a:schemeClr val="accent3">
                    <a:lumMod val="25000"/>
                  </a:schemeClr>
                </a:solidFill>
                <a:latin typeface="Times New Roman" panose="02020603050405020304" pitchFamily="18" charset="0"/>
                <a:cs typeface="Times New Roman" panose="02020603050405020304" pitchFamily="18" charset="0"/>
              </a:rPr>
              <a:t>P</a:t>
            </a:r>
            <a:r>
              <a:rPr lang="en-US" sz="2133" dirty="0">
                <a:solidFill>
                  <a:schemeClr val="accent3">
                    <a:lumMod val="25000"/>
                  </a:schemeClr>
                </a:solidFill>
                <a:latin typeface="Times New Roman" panose="02020603050405020304" pitchFamily="18" charset="0"/>
                <a:cs typeface="Times New Roman" panose="02020603050405020304" pitchFamily="18" charset="0"/>
              </a:rPr>
              <a:t>.t  = 3. 1 = 3 (J) </a:t>
            </a:r>
            <a:endParaRPr lang="en-US" sz="2400" dirty="0">
              <a:latin typeface="Times New Roman" panose="02020603050405020304" pitchFamily="18" charset="0"/>
              <a:cs typeface="Times New Roman" panose="02020603050405020304" pitchFamily="18" charset="0"/>
            </a:endParaRPr>
          </a:p>
        </p:txBody>
      </p:sp>
      <p:sp>
        <p:nvSpPr>
          <p:cNvPr id="4" name="Rounded Rectangle 3"/>
          <p:cNvSpPr/>
          <p:nvPr/>
        </p:nvSpPr>
        <p:spPr>
          <a:xfrm>
            <a:off x="2363056" y="901960"/>
            <a:ext cx="7465888" cy="767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PHIẾU HỌC TẬP SỐ 3</a:t>
            </a:r>
          </a:p>
        </p:txBody>
      </p:sp>
    </p:spTree>
    <p:extLst>
      <p:ext uri="{BB962C8B-B14F-4D97-AF65-F5344CB8AC3E}">
        <p14:creationId xmlns:p14="http://schemas.microsoft.com/office/powerpoint/2010/main" val="946834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48"/>
        <p:cNvGrpSpPr/>
        <p:nvPr/>
      </p:nvGrpSpPr>
      <p:grpSpPr>
        <a:xfrm>
          <a:off x="0" y="0"/>
          <a:ext cx="0" cy="0"/>
          <a:chOff x="0" y="0"/>
          <a:chExt cx="0" cy="0"/>
        </a:xfrm>
      </p:grpSpPr>
      <p:sp>
        <p:nvSpPr>
          <p:cNvPr id="15" name="Rectangle 14"/>
          <p:cNvSpPr/>
          <p:nvPr/>
        </p:nvSpPr>
        <p:spPr>
          <a:xfrm>
            <a:off x="1493178" y="1118973"/>
            <a:ext cx="9863191" cy="502766"/>
          </a:xfrm>
          <a:prstGeom prst="rect">
            <a:avLst/>
          </a:prstGeom>
        </p:spPr>
        <p:txBody>
          <a:bodyPr wrap="square">
            <a:spAutoFit/>
          </a:bodyPr>
          <a:lstStyle/>
          <a:p>
            <a:pPr algn="just">
              <a:buClr>
                <a:srgbClr val="000000"/>
              </a:buClr>
              <a:buFont typeface="Arial"/>
              <a:buNone/>
            </a:pPr>
            <a:r>
              <a:rPr lang="de-DE" sz="2667" kern="0" dirty="0">
                <a:solidFill>
                  <a:srgbClr val="000000"/>
                </a:solidFill>
                <a:latin typeface="Times New Roman" panose="02020603050405020304" pitchFamily="18" charset="0"/>
                <a:cs typeface="Times New Roman" panose="02020603050405020304" pitchFamily="18" charset="0"/>
                <a:sym typeface="Arial"/>
              </a:rPr>
              <a:t>Ngoài công thức trên ta còn có công thức tính công suất điện:</a:t>
            </a:r>
            <a:endParaRPr lang="en-US" sz="2667" kern="0" dirty="0">
              <a:solidFill>
                <a:srgbClr val="000000"/>
              </a:solidFill>
              <a:latin typeface="Times New Roman" panose="02020603050405020304" pitchFamily="18" charset="0"/>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2" name="Rounded Rectangle 1"/>
              <p:cNvSpPr/>
              <p:nvPr/>
            </p:nvSpPr>
            <p:spPr>
              <a:xfrm>
                <a:off x="4035331" y="3133207"/>
                <a:ext cx="4696691" cy="9382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C7EAE4">
                        <a:lumMod val="10000"/>
                      </a:srgbClr>
                    </a:solidFill>
                    <a:latin typeface="Times New Roman" panose="02020603050405020304" pitchFamily="18" charset="0"/>
                    <a:ea typeface="Arial"/>
                    <a:cs typeface="Times New Roman" panose="02020603050405020304" pitchFamily="18" charset="0"/>
                    <a:sym typeface="Arial"/>
                  </a:rPr>
                  <a:t> </a:t>
                </a:r>
                <a:r>
                  <a:rPr lang="en-US" sz="3200" kern="0" dirty="0">
                    <a:solidFill>
                      <a:srgbClr val="C7EAE4">
                        <a:lumMod val="25000"/>
                      </a:srgbClr>
                    </a:solidFill>
                    <a:latin typeface="Times New Roman" panose="02020603050405020304" pitchFamily="18" charset="0"/>
                    <a:cs typeface="Times New Roman" panose="02020603050405020304" pitchFamily="18" charset="0"/>
                    <a:sym typeface="Arial"/>
                  </a:rPr>
                  <a:t>P</a:t>
                </a:r>
                <a:r>
                  <a:rPr lang="en-US" sz="3200" b="1"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200" kern="0" dirty="0">
                    <a:solidFill>
                      <a:srgbClr val="C7EAE4">
                        <a:lumMod val="10000"/>
                      </a:srgbClr>
                    </a:solidFill>
                    <a:latin typeface="Times New Roman" panose="02020603050405020304" pitchFamily="18" charset="0"/>
                    <a:ea typeface="Arial"/>
                    <a:cs typeface="Times New Roman" panose="02020603050405020304" pitchFamily="18" charset="0"/>
                    <a:sym typeface="Arial"/>
                  </a:rPr>
                  <a:t>=</a:t>
                </a:r>
                <a14:m>
                  <m:oMath xmlns:m="http://schemas.openxmlformats.org/officeDocument/2006/math">
                    <m:sSup>
                      <m:sSupPr>
                        <m:ctrlPr>
                          <a:rPr lang="en-US" sz="3200" i="1" kern="0">
                            <a:solidFill>
                              <a:srgbClr val="C7EAE4">
                                <a:lumMod val="10000"/>
                              </a:srgbClr>
                            </a:solidFill>
                            <a:latin typeface="Cambria Math" panose="02040503050406030204" pitchFamily="18" charset="0"/>
                            <a:cs typeface="Times New Roman" panose="02020603050405020304" pitchFamily="18" charset="0"/>
                            <a:sym typeface="Arial"/>
                          </a:rPr>
                        </m:ctrlPr>
                      </m:sSupPr>
                      <m:e>
                        <m:r>
                          <a:rPr lang="en-US" sz="3200" b="0" i="0" kern="0" smtClean="0">
                            <a:solidFill>
                              <a:srgbClr val="C7EAE4">
                                <a:lumMod val="10000"/>
                              </a:srgbClr>
                            </a:solidFill>
                            <a:latin typeface="Cambria Math" panose="02040503050406030204" pitchFamily="18" charset="0"/>
                            <a:cs typeface="Times New Roman" panose="02020603050405020304" pitchFamily="18" charset="0"/>
                            <a:sym typeface="Arial"/>
                          </a:rPr>
                          <m:t> </m:t>
                        </m:r>
                        <m:r>
                          <m:rPr>
                            <m:sty m:val="p"/>
                          </m:rPr>
                          <a:rPr lang="en-US" sz="3200" kern="0">
                            <a:solidFill>
                              <a:srgbClr val="C7EAE4">
                                <a:lumMod val="10000"/>
                              </a:srgbClr>
                            </a:solidFill>
                            <a:latin typeface="Cambria Math" panose="02040503050406030204" pitchFamily="18" charset="0"/>
                            <a:cs typeface="Times New Roman" panose="02020603050405020304" pitchFamily="18" charset="0"/>
                            <a:sym typeface="Arial"/>
                          </a:rPr>
                          <m:t>I</m:t>
                        </m:r>
                      </m:e>
                      <m:sup>
                        <m:r>
                          <a:rPr lang="en-US" sz="3200" kern="0">
                            <a:solidFill>
                              <a:srgbClr val="C7EAE4">
                                <a:lumMod val="10000"/>
                              </a:srgbClr>
                            </a:solidFill>
                            <a:latin typeface="Cambria Math" panose="02040503050406030204" pitchFamily="18" charset="0"/>
                            <a:cs typeface="Times New Roman" panose="02020603050405020304" pitchFamily="18" charset="0"/>
                            <a:sym typeface="Arial"/>
                          </a:rPr>
                          <m:t>2</m:t>
                        </m:r>
                      </m:sup>
                    </m:sSup>
                  </m:oMath>
                </a14:m>
                <a:r>
                  <a:rPr lang="en-US" sz="3200" kern="0" dirty="0">
                    <a:solidFill>
                      <a:srgbClr val="C7EAE4">
                        <a:lumMod val="10000"/>
                      </a:srgbClr>
                    </a:solidFill>
                    <a:latin typeface="Times New Roman" panose="02020603050405020304" pitchFamily="18" charset="0"/>
                    <a:ea typeface="Arial"/>
                    <a:cs typeface="Times New Roman" panose="02020603050405020304" pitchFamily="18" charset="0"/>
                    <a:sym typeface="Arial"/>
                  </a:rPr>
                  <a:t>.R = </a:t>
                </a:r>
                <a14:m>
                  <m:oMath xmlns:m="http://schemas.openxmlformats.org/officeDocument/2006/math">
                    <m:f>
                      <m:fPr>
                        <m:ctrlPr>
                          <a:rPr lang="en-US" sz="3200" i="1" kern="0">
                            <a:solidFill>
                              <a:srgbClr val="C7EAE4">
                                <a:lumMod val="10000"/>
                              </a:srgbClr>
                            </a:solidFill>
                            <a:latin typeface="Cambria Math" panose="02040503050406030204" pitchFamily="18" charset="0"/>
                            <a:cs typeface="Times New Roman" panose="02020603050405020304" pitchFamily="18" charset="0"/>
                            <a:sym typeface="Arial"/>
                          </a:rPr>
                        </m:ctrlPr>
                      </m:fPr>
                      <m:num>
                        <m:sSup>
                          <m:sSupPr>
                            <m:ctrlPr>
                              <a:rPr lang="en-US" sz="3200"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3200" kern="0">
                                <a:solidFill>
                                  <a:srgbClr val="C7EAE4">
                                    <a:lumMod val="10000"/>
                                  </a:srgbClr>
                                </a:solidFill>
                                <a:latin typeface="Cambria Math" panose="02040503050406030204" pitchFamily="18" charset="0"/>
                                <a:cs typeface="Times New Roman" panose="02020603050405020304" pitchFamily="18" charset="0"/>
                                <a:sym typeface="Arial"/>
                              </a:rPr>
                              <m:t>U</m:t>
                            </m:r>
                          </m:e>
                          <m:sup>
                            <m:r>
                              <a:rPr lang="en-US" sz="3200" kern="0">
                                <a:solidFill>
                                  <a:srgbClr val="C7EAE4">
                                    <a:lumMod val="10000"/>
                                  </a:srgbClr>
                                </a:solidFill>
                                <a:latin typeface="Cambria Math" panose="02040503050406030204" pitchFamily="18" charset="0"/>
                                <a:cs typeface="Times New Roman" panose="02020603050405020304" pitchFamily="18" charset="0"/>
                                <a:sym typeface="Arial"/>
                              </a:rPr>
                              <m:t>2</m:t>
                            </m:r>
                          </m:sup>
                        </m:sSup>
                      </m:num>
                      <m:den>
                        <m:r>
                          <m:rPr>
                            <m:sty m:val="p"/>
                          </m:rPr>
                          <a:rPr lang="en-US" sz="3200" kern="0">
                            <a:solidFill>
                              <a:srgbClr val="C7EAE4">
                                <a:lumMod val="10000"/>
                              </a:srgbClr>
                            </a:solidFill>
                            <a:latin typeface="Cambria Math" panose="02040503050406030204" pitchFamily="18" charset="0"/>
                            <a:cs typeface="Times New Roman" panose="02020603050405020304" pitchFamily="18" charset="0"/>
                            <a:sym typeface="Arial"/>
                          </a:rPr>
                          <m:t>R</m:t>
                        </m:r>
                      </m:den>
                    </m:f>
                    <m:r>
                      <a:rPr lang="en-US" sz="3200" kern="0">
                        <a:solidFill>
                          <a:srgbClr val="C7EAE4">
                            <a:lumMod val="10000"/>
                          </a:srgbClr>
                        </a:solidFill>
                        <a:latin typeface="Cambria Math" panose="02040503050406030204" pitchFamily="18" charset="0"/>
                        <a:cs typeface="Times New Roman" panose="02020603050405020304" pitchFamily="18" charset="0"/>
                        <a:sym typeface="Arial"/>
                      </a:rPr>
                      <m:t> </m:t>
                    </m:r>
                  </m:oMath>
                </a14:m>
                <a:endParaRPr lang="en-US" sz="3200" kern="0" dirty="0">
                  <a:solidFill>
                    <a:srgbClr val="C7EAE4">
                      <a:lumMod val="10000"/>
                    </a:srgbClr>
                  </a:solidFill>
                  <a:latin typeface="Times New Roman" panose="02020603050405020304" pitchFamily="18" charset="0"/>
                  <a:ea typeface="Arial"/>
                  <a:cs typeface="Times New Roman" panose="02020603050405020304" pitchFamily="18" charset="0"/>
                  <a:sym typeface="Arial"/>
                </a:endParaRPr>
              </a:p>
            </p:txBody>
          </p:sp>
        </mc:Choice>
        <mc:Fallback xmlns="">
          <p:sp>
            <p:nvSpPr>
              <p:cNvPr id="2" name="Rounded Rectangle 1"/>
              <p:cNvSpPr>
                <a:spLocks noRot="1" noChangeAspect="1" noMove="1" noResize="1" noEditPoints="1" noAdjustHandles="1" noChangeArrowheads="1" noChangeShapeType="1" noTextEdit="1"/>
              </p:cNvSpPr>
              <p:nvPr/>
            </p:nvSpPr>
            <p:spPr>
              <a:xfrm>
                <a:off x="4035331" y="3133207"/>
                <a:ext cx="4696691" cy="938272"/>
              </a:xfrm>
              <a:prstGeom prst="roundRect">
                <a:avLst/>
              </a:prstGeom>
              <a:blipFill>
                <a:blip r:embed="rId3"/>
                <a:stretch>
                  <a:fillRect b="-316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419840" y="2461945"/>
            <a:ext cx="2798619" cy="3219071"/>
          </a:xfrm>
          <a:prstGeom prst="rect">
            <a:avLst/>
          </a:prstGeom>
        </p:spPr>
      </p:pic>
      <p:sp>
        <p:nvSpPr>
          <p:cNvPr id="5" name="Rectangle 4"/>
          <p:cNvSpPr/>
          <p:nvPr/>
        </p:nvSpPr>
        <p:spPr>
          <a:xfrm>
            <a:off x="3022252" y="357606"/>
            <a:ext cx="3215945" cy="584775"/>
          </a:xfrm>
          <a:prstGeom prst="rect">
            <a:avLst/>
          </a:prstGeom>
        </p:spPr>
        <p:txBody>
          <a:bodyPr wrap="none">
            <a:spAutoFit/>
          </a:bodyPr>
          <a:lstStyle/>
          <a:p>
            <a:pPr algn="just">
              <a:buClr>
                <a:srgbClr val="383838"/>
              </a:buClr>
              <a:buSzPts val="3600"/>
              <a:buFont typeface="Arial"/>
              <a:buNone/>
            </a:pPr>
            <a:r>
              <a:rPr lang="en-US" sz="3200" b="1" kern="0" dirty="0">
                <a:solidFill>
                  <a:srgbClr val="C7EAE4">
                    <a:lumMod val="25000"/>
                  </a:srgbClr>
                </a:solidFill>
                <a:latin typeface="Times New Roman" panose="02020603050405020304" pitchFamily="18" charset="0"/>
                <a:cs typeface="Times New Roman" panose="02020603050405020304" pitchFamily="18" charset="0"/>
                <a:sym typeface="Arial"/>
              </a:rPr>
              <a:t>1. </a:t>
            </a:r>
            <a:r>
              <a:rPr lang="en-US" sz="3200" b="1" kern="0" dirty="0" err="1">
                <a:solidFill>
                  <a:srgbClr val="C7EAE4">
                    <a:lumMod val="25000"/>
                  </a:srgbClr>
                </a:solidFill>
                <a:latin typeface="Times New Roman" panose="02020603050405020304" pitchFamily="18" charset="0"/>
                <a:cs typeface="Times New Roman" panose="02020603050405020304" pitchFamily="18" charset="0"/>
                <a:sym typeface="Arial"/>
              </a:rPr>
              <a:t>Công</a:t>
            </a:r>
            <a:r>
              <a:rPr lang="en-US" sz="3200" b="1"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200" b="1" kern="0" dirty="0" err="1">
                <a:solidFill>
                  <a:srgbClr val="C7EAE4">
                    <a:lumMod val="25000"/>
                  </a:srgbClr>
                </a:solidFill>
                <a:latin typeface="Times New Roman" panose="02020603050405020304" pitchFamily="18" charset="0"/>
                <a:cs typeface="Times New Roman" panose="02020603050405020304" pitchFamily="18" charset="0"/>
                <a:sym typeface="Arial"/>
              </a:rPr>
              <a:t>suất</a:t>
            </a:r>
            <a:r>
              <a:rPr lang="en-US" sz="3200" b="1"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3200" b="1" kern="0" dirty="0" err="1">
                <a:solidFill>
                  <a:srgbClr val="C7EAE4">
                    <a:lumMod val="25000"/>
                  </a:srgbClr>
                </a:solidFill>
                <a:latin typeface="Times New Roman" panose="02020603050405020304" pitchFamily="18" charset="0"/>
                <a:cs typeface="Times New Roman" panose="02020603050405020304" pitchFamily="18" charset="0"/>
                <a:sym typeface="Arial"/>
              </a:rPr>
              <a:t>điện</a:t>
            </a:r>
            <a:endParaRPr lang="en-US" sz="3200" b="1" kern="0" dirty="0">
              <a:solidFill>
                <a:srgbClr val="C7EAE4">
                  <a:lumMod val="25000"/>
                </a:srgbClr>
              </a:solidFill>
              <a:latin typeface="Times New Roman" panose="02020603050405020304" pitchFamily="18" charset="0"/>
              <a:cs typeface="Times New Roman" panose="02020603050405020304" pitchFamily="18" charset="0"/>
              <a:sym typeface="Sue Ellen Francisco"/>
            </a:endParaRPr>
          </a:p>
        </p:txBody>
      </p:sp>
    </p:spTree>
    <p:extLst>
      <p:ext uri="{BB962C8B-B14F-4D97-AF65-F5344CB8AC3E}">
        <p14:creationId xmlns:p14="http://schemas.microsoft.com/office/powerpoint/2010/main" val="226230271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50770" y="123801"/>
            <a:ext cx="8586975" cy="3909600"/>
          </a:xfrm>
        </p:spPr>
        <p:txBody>
          <a:bodyPr/>
          <a:lstStyle/>
          <a:p>
            <a:pPr algn="just"/>
            <a:r>
              <a:rPr lang="en-US" sz="6000" dirty="0">
                <a:solidFill>
                  <a:schemeClr val="tx1"/>
                </a:solidFill>
                <a:latin typeface="Times New Roman" panose="02020603050405020304" pitchFamily="18" charset="0"/>
                <a:cs typeface="Times New Roman" panose="02020603050405020304" pitchFamily="18" charset="0"/>
              </a:rPr>
              <a:t>II. CÔNG SUẤT ĐIỆN</a:t>
            </a:r>
          </a:p>
        </p:txBody>
      </p:sp>
      <p:sp>
        <p:nvSpPr>
          <p:cNvPr id="3" name="Subtitle 2"/>
          <p:cNvSpPr>
            <a:spLocks noGrp="1"/>
          </p:cNvSpPr>
          <p:nvPr>
            <p:ph type="subTitle" idx="1"/>
          </p:nvPr>
        </p:nvSpPr>
        <p:spPr>
          <a:xfrm>
            <a:off x="2607500" y="2789773"/>
            <a:ext cx="5465200" cy="651200"/>
          </a:xfrm>
        </p:spPr>
        <p:txBody>
          <a:bodyPr/>
          <a:lstStyle/>
          <a:p>
            <a:r>
              <a:rPr lang="en-US" sz="5333" dirty="0">
                <a:solidFill>
                  <a:schemeClr val="tx1"/>
                </a:solidFill>
                <a:latin typeface="Times New Roman" panose="02020603050405020304" pitchFamily="18" charset="0"/>
                <a:cs typeface="Times New Roman" panose="02020603050405020304" pitchFamily="18" charset="0"/>
              </a:rPr>
              <a:t>1. </a:t>
            </a:r>
            <a:r>
              <a:rPr lang="en-US" sz="5333" dirty="0" err="1">
                <a:solidFill>
                  <a:schemeClr val="tx1"/>
                </a:solidFill>
                <a:latin typeface="Times New Roman" panose="02020603050405020304" pitchFamily="18" charset="0"/>
                <a:cs typeface="Times New Roman" panose="02020603050405020304" pitchFamily="18" charset="0"/>
              </a:rPr>
              <a:t>Công</a:t>
            </a:r>
            <a:r>
              <a:rPr lang="en-US" sz="5333" dirty="0">
                <a:solidFill>
                  <a:schemeClr val="tx1"/>
                </a:solidFill>
                <a:latin typeface="Times New Roman" panose="02020603050405020304" pitchFamily="18" charset="0"/>
                <a:cs typeface="Times New Roman" panose="02020603050405020304" pitchFamily="18" charset="0"/>
              </a:rPr>
              <a:t> </a:t>
            </a:r>
            <a:r>
              <a:rPr lang="en-US" sz="5333" dirty="0" err="1">
                <a:solidFill>
                  <a:schemeClr val="tx1"/>
                </a:solidFill>
                <a:latin typeface="Times New Roman" panose="02020603050405020304" pitchFamily="18" charset="0"/>
                <a:cs typeface="Times New Roman" panose="02020603050405020304" pitchFamily="18" charset="0"/>
              </a:rPr>
              <a:t>suất</a:t>
            </a:r>
            <a:r>
              <a:rPr lang="en-US" sz="5333" dirty="0">
                <a:solidFill>
                  <a:schemeClr val="tx1"/>
                </a:solidFill>
                <a:latin typeface="Times New Roman" panose="02020603050405020304" pitchFamily="18" charset="0"/>
                <a:cs typeface="Times New Roman" panose="02020603050405020304" pitchFamily="18" charset="0"/>
              </a:rPr>
              <a:t> </a:t>
            </a:r>
            <a:r>
              <a:rPr lang="en-US" sz="5333" dirty="0" err="1">
                <a:solidFill>
                  <a:schemeClr val="tx1"/>
                </a:solidFill>
                <a:latin typeface="Times New Roman" panose="02020603050405020304" pitchFamily="18" charset="0"/>
                <a:cs typeface="Times New Roman" panose="02020603050405020304" pitchFamily="18" charset="0"/>
              </a:rPr>
              <a:t>điện</a:t>
            </a:r>
            <a:endParaRPr lang="en-US" sz="5333" dirty="0">
              <a:solidFill>
                <a:schemeClr val="tx1"/>
              </a:solidFill>
              <a:latin typeface="Times New Roman" panose="02020603050405020304" pitchFamily="18" charset="0"/>
              <a:cs typeface="Times New Roman" panose="02020603050405020304" pitchFamily="18" charset="0"/>
            </a:endParaRPr>
          </a:p>
        </p:txBody>
      </p:sp>
      <p:sp>
        <p:nvSpPr>
          <p:cNvPr id="4" name="Subtitle 2"/>
          <p:cNvSpPr txBox="1">
            <a:spLocks/>
          </p:cNvSpPr>
          <p:nvPr/>
        </p:nvSpPr>
        <p:spPr>
          <a:xfrm>
            <a:off x="2776805" y="3877659"/>
            <a:ext cx="9239569" cy="6512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1400"/>
              <a:buFont typeface="Quicksand Light"/>
              <a:buNone/>
              <a:defRPr sz="1400" b="0" i="0" u="none" strike="noStrike" cap="none">
                <a:solidFill>
                  <a:schemeClr val="accent5"/>
                </a:solidFill>
                <a:latin typeface="Quicksand Light"/>
                <a:ea typeface="Quicksand Light"/>
                <a:cs typeface="Quicksand Light"/>
                <a:sym typeface="Quicksand Light"/>
              </a:defRPr>
            </a:lvl1pPr>
            <a:lvl2pPr marL="914400" marR="0" lvl="1" indent="-317500" algn="ctr" rtl="0">
              <a:lnSpc>
                <a:spcPct val="100000"/>
              </a:lnSpc>
              <a:spcBef>
                <a:spcPts val="0"/>
              </a:spcBef>
              <a:spcAft>
                <a:spcPts val="0"/>
              </a:spcAft>
              <a:buClr>
                <a:schemeClr val="dk2"/>
              </a:buClr>
              <a:buSzPts val="1800"/>
              <a:buFont typeface="Quicksand Light"/>
              <a:buNone/>
              <a:defRPr sz="1800" b="0" i="0" u="none" strike="noStrike" cap="none">
                <a:solidFill>
                  <a:schemeClr val="dk2"/>
                </a:solidFill>
                <a:latin typeface="Quicksand Light"/>
                <a:ea typeface="Quicksand Light"/>
                <a:cs typeface="Quicksand Light"/>
                <a:sym typeface="Quicksand Light"/>
              </a:defRPr>
            </a:lvl2pPr>
            <a:lvl3pPr marL="1371600" marR="0" lvl="2" indent="-317500" algn="ctr" rtl="0">
              <a:lnSpc>
                <a:spcPct val="100000"/>
              </a:lnSpc>
              <a:spcBef>
                <a:spcPts val="0"/>
              </a:spcBef>
              <a:spcAft>
                <a:spcPts val="0"/>
              </a:spcAft>
              <a:buClr>
                <a:schemeClr val="dk2"/>
              </a:buClr>
              <a:buSzPts val="1800"/>
              <a:buFont typeface="Quicksand Light"/>
              <a:buNone/>
              <a:defRPr sz="1800" b="0" i="0" u="none" strike="noStrike" cap="none">
                <a:solidFill>
                  <a:schemeClr val="dk2"/>
                </a:solidFill>
                <a:latin typeface="Quicksand Light"/>
                <a:ea typeface="Quicksand Light"/>
                <a:cs typeface="Quicksand Light"/>
                <a:sym typeface="Quicksand Light"/>
              </a:defRPr>
            </a:lvl3pPr>
            <a:lvl4pPr marL="1828800" marR="0" lvl="3" indent="-317500" algn="ctr" rtl="0">
              <a:lnSpc>
                <a:spcPct val="100000"/>
              </a:lnSpc>
              <a:spcBef>
                <a:spcPts val="0"/>
              </a:spcBef>
              <a:spcAft>
                <a:spcPts val="0"/>
              </a:spcAft>
              <a:buClr>
                <a:schemeClr val="dk2"/>
              </a:buClr>
              <a:buSzPts val="1800"/>
              <a:buFont typeface="Quicksand Light"/>
              <a:buNone/>
              <a:defRPr sz="1800" b="0" i="0" u="none" strike="noStrike" cap="none">
                <a:solidFill>
                  <a:schemeClr val="dk2"/>
                </a:solidFill>
                <a:latin typeface="Quicksand Light"/>
                <a:ea typeface="Quicksand Light"/>
                <a:cs typeface="Quicksand Light"/>
                <a:sym typeface="Quicksand Light"/>
              </a:defRPr>
            </a:lvl4pPr>
            <a:lvl5pPr marL="2286000" marR="0" lvl="4" indent="-317500" algn="ctr" rtl="0">
              <a:lnSpc>
                <a:spcPct val="100000"/>
              </a:lnSpc>
              <a:spcBef>
                <a:spcPts val="0"/>
              </a:spcBef>
              <a:spcAft>
                <a:spcPts val="0"/>
              </a:spcAft>
              <a:buClr>
                <a:schemeClr val="dk2"/>
              </a:buClr>
              <a:buSzPts val="1800"/>
              <a:buFont typeface="Quicksand Light"/>
              <a:buNone/>
              <a:defRPr sz="1800" b="0" i="0" u="none" strike="noStrike" cap="none">
                <a:solidFill>
                  <a:schemeClr val="dk2"/>
                </a:solidFill>
                <a:latin typeface="Quicksand Light"/>
                <a:ea typeface="Quicksand Light"/>
                <a:cs typeface="Quicksand Light"/>
                <a:sym typeface="Quicksand Light"/>
              </a:defRPr>
            </a:lvl5pPr>
            <a:lvl6pPr marL="2743200" marR="0" lvl="5" indent="-317500" algn="ctr" rtl="0">
              <a:lnSpc>
                <a:spcPct val="100000"/>
              </a:lnSpc>
              <a:spcBef>
                <a:spcPts val="0"/>
              </a:spcBef>
              <a:spcAft>
                <a:spcPts val="0"/>
              </a:spcAft>
              <a:buClr>
                <a:schemeClr val="dk2"/>
              </a:buClr>
              <a:buSzPts val="1800"/>
              <a:buFont typeface="Quicksand Light"/>
              <a:buNone/>
              <a:defRPr sz="1800" b="0" i="0" u="none" strike="noStrike" cap="none">
                <a:solidFill>
                  <a:schemeClr val="dk2"/>
                </a:solidFill>
                <a:latin typeface="Quicksand Light"/>
                <a:ea typeface="Quicksand Light"/>
                <a:cs typeface="Quicksand Light"/>
                <a:sym typeface="Quicksand Light"/>
              </a:defRPr>
            </a:lvl6pPr>
            <a:lvl7pPr marL="3200400" marR="0" lvl="6" indent="-317500" algn="ctr" rtl="0">
              <a:lnSpc>
                <a:spcPct val="100000"/>
              </a:lnSpc>
              <a:spcBef>
                <a:spcPts val="0"/>
              </a:spcBef>
              <a:spcAft>
                <a:spcPts val="0"/>
              </a:spcAft>
              <a:buClr>
                <a:schemeClr val="dk2"/>
              </a:buClr>
              <a:buSzPts val="1800"/>
              <a:buFont typeface="Quicksand Light"/>
              <a:buNone/>
              <a:defRPr sz="1800" b="0" i="0" u="none" strike="noStrike" cap="none">
                <a:solidFill>
                  <a:schemeClr val="dk2"/>
                </a:solidFill>
                <a:latin typeface="Quicksand Light"/>
                <a:ea typeface="Quicksand Light"/>
                <a:cs typeface="Quicksand Light"/>
                <a:sym typeface="Quicksand Light"/>
              </a:defRPr>
            </a:lvl7pPr>
            <a:lvl8pPr marL="3657600" marR="0" lvl="7" indent="-317500" algn="ctr" rtl="0">
              <a:lnSpc>
                <a:spcPct val="100000"/>
              </a:lnSpc>
              <a:spcBef>
                <a:spcPts val="0"/>
              </a:spcBef>
              <a:spcAft>
                <a:spcPts val="0"/>
              </a:spcAft>
              <a:buClr>
                <a:schemeClr val="dk2"/>
              </a:buClr>
              <a:buSzPts val="1800"/>
              <a:buFont typeface="Quicksand Light"/>
              <a:buNone/>
              <a:defRPr sz="1800" b="0" i="0" u="none" strike="noStrike" cap="none">
                <a:solidFill>
                  <a:schemeClr val="dk2"/>
                </a:solidFill>
                <a:latin typeface="Quicksand Light"/>
                <a:ea typeface="Quicksand Light"/>
                <a:cs typeface="Quicksand Light"/>
                <a:sym typeface="Quicksand Light"/>
              </a:defRPr>
            </a:lvl8pPr>
            <a:lvl9pPr marL="4114800" marR="0" lvl="8" indent="-317500" algn="ctr" rtl="0">
              <a:lnSpc>
                <a:spcPct val="100000"/>
              </a:lnSpc>
              <a:spcBef>
                <a:spcPts val="0"/>
              </a:spcBef>
              <a:spcAft>
                <a:spcPts val="0"/>
              </a:spcAft>
              <a:buClr>
                <a:schemeClr val="dk2"/>
              </a:buClr>
              <a:buSzPts val="1800"/>
              <a:buFont typeface="Quicksand Light"/>
              <a:buNone/>
              <a:defRPr sz="1800" b="0" i="0" u="none" strike="noStrike" cap="none">
                <a:solidFill>
                  <a:schemeClr val="dk2"/>
                </a:solidFill>
                <a:latin typeface="Quicksand Light"/>
                <a:ea typeface="Quicksand Light"/>
                <a:cs typeface="Quicksand Light"/>
                <a:sym typeface="Quicksand Light"/>
              </a:defRPr>
            </a:lvl9pPr>
          </a:lstStyle>
          <a:p>
            <a:pPr algn="just">
              <a:buClr>
                <a:srgbClr val="383838"/>
              </a:buClr>
            </a:pPr>
            <a:r>
              <a:rPr lang="en-US" sz="5333" kern="0" dirty="0">
                <a:solidFill>
                  <a:srgbClr val="191919"/>
                </a:solidFill>
                <a:latin typeface="Times New Roman" panose="02020603050405020304" pitchFamily="18" charset="0"/>
                <a:cs typeface="Times New Roman" panose="02020603050405020304" pitchFamily="18" charset="0"/>
              </a:rPr>
              <a:t>2. </a:t>
            </a:r>
            <a:r>
              <a:rPr lang="en-US" sz="5333" kern="0" dirty="0" err="1">
                <a:solidFill>
                  <a:srgbClr val="191919"/>
                </a:solidFill>
                <a:latin typeface="Times New Roman" panose="02020603050405020304" pitchFamily="18" charset="0"/>
                <a:cs typeface="Times New Roman" panose="02020603050405020304" pitchFamily="18" charset="0"/>
              </a:rPr>
              <a:t>Công</a:t>
            </a:r>
            <a:r>
              <a:rPr lang="en-US" sz="5333" kern="0" dirty="0">
                <a:solidFill>
                  <a:srgbClr val="191919"/>
                </a:solidFill>
                <a:latin typeface="Times New Roman" panose="02020603050405020304" pitchFamily="18" charset="0"/>
                <a:cs typeface="Times New Roman" panose="02020603050405020304" pitchFamily="18" charset="0"/>
              </a:rPr>
              <a:t> </a:t>
            </a:r>
            <a:r>
              <a:rPr lang="en-US" sz="5333" kern="0" dirty="0" err="1">
                <a:solidFill>
                  <a:srgbClr val="191919"/>
                </a:solidFill>
                <a:latin typeface="Times New Roman" panose="02020603050405020304" pitchFamily="18" charset="0"/>
                <a:cs typeface="Times New Roman" panose="02020603050405020304" pitchFamily="18" charset="0"/>
              </a:rPr>
              <a:t>suất</a:t>
            </a:r>
            <a:r>
              <a:rPr lang="en-US" sz="5333" kern="0" dirty="0">
                <a:solidFill>
                  <a:srgbClr val="191919"/>
                </a:solidFill>
                <a:latin typeface="Times New Roman" panose="02020603050405020304" pitchFamily="18" charset="0"/>
                <a:cs typeface="Times New Roman" panose="02020603050405020304" pitchFamily="18" charset="0"/>
              </a:rPr>
              <a:t> </a:t>
            </a:r>
            <a:r>
              <a:rPr lang="en-US" sz="5333" kern="0" dirty="0" err="1">
                <a:solidFill>
                  <a:srgbClr val="191919"/>
                </a:solidFill>
                <a:latin typeface="Times New Roman" panose="02020603050405020304" pitchFamily="18" charset="0"/>
                <a:cs typeface="Times New Roman" panose="02020603050405020304" pitchFamily="18" charset="0"/>
              </a:rPr>
              <a:t>điện</a:t>
            </a:r>
            <a:r>
              <a:rPr lang="en-US" sz="5333" kern="0" dirty="0">
                <a:solidFill>
                  <a:srgbClr val="191919"/>
                </a:solidFill>
                <a:latin typeface="Times New Roman" panose="02020603050405020304" pitchFamily="18" charset="0"/>
                <a:cs typeface="Times New Roman" panose="02020603050405020304" pitchFamily="18" charset="0"/>
              </a:rPr>
              <a:t> </a:t>
            </a:r>
            <a:r>
              <a:rPr lang="en-US" sz="5333" kern="0" dirty="0" err="1">
                <a:solidFill>
                  <a:srgbClr val="191919"/>
                </a:solidFill>
                <a:latin typeface="Times New Roman" panose="02020603050405020304" pitchFamily="18" charset="0"/>
                <a:cs typeface="Times New Roman" panose="02020603050405020304" pitchFamily="18" charset="0"/>
              </a:rPr>
              <a:t>định</a:t>
            </a:r>
            <a:r>
              <a:rPr lang="en-US" sz="5333" kern="0" dirty="0">
                <a:solidFill>
                  <a:srgbClr val="191919"/>
                </a:solidFill>
                <a:latin typeface="Times New Roman" panose="02020603050405020304" pitchFamily="18" charset="0"/>
                <a:cs typeface="Times New Roman" panose="02020603050405020304" pitchFamily="18" charset="0"/>
              </a:rPr>
              <a:t> </a:t>
            </a:r>
          </a:p>
          <a:p>
            <a:pPr algn="just">
              <a:buClr>
                <a:srgbClr val="383838"/>
              </a:buClr>
            </a:pPr>
            <a:r>
              <a:rPr lang="en-US" sz="5333" kern="0" dirty="0" err="1">
                <a:solidFill>
                  <a:srgbClr val="191919"/>
                </a:solidFill>
                <a:latin typeface="Times New Roman" panose="02020603050405020304" pitchFamily="18" charset="0"/>
                <a:cs typeface="Times New Roman" panose="02020603050405020304" pitchFamily="18" charset="0"/>
              </a:rPr>
              <a:t>mức</a:t>
            </a:r>
            <a:r>
              <a:rPr lang="en-US" sz="5333" kern="0" dirty="0">
                <a:solidFill>
                  <a:srgbClr val="191919"/>
                </a:solidFill>
                <a:latin typeface="Times New Roman" panose="02020603050405020304" pitchFamily="18" charset="0"/>
                <a:cs typeface="Times New Roman" panose="02020603050405020304" pitchFamily="18" charset="0"/>
              </a:rPr>
              <a:t> </a:t>
            </a:r>
            <a:r>
              <a:rPr lang="en-US" sz="5333" kern="0" dirty="0" err="1">
                <a:solidFill>
                  <a:srgbClr val="191919"/>
                </a:solidFill>
                <a:latin typeface="Times New Roman" panose="02020603050405020304" pitchFamily="18" charset="0"/>
                <a:cs typeface="Times New Roman" panose="02020603050405020304" pitchFamily="18" charset="0"/>
              </a:rPr>
              <a:t>của</a:t>
            </a:r>
            <a:r>
              <a:rPr lang="en-US" sz="5333" kern="0" dirty="0">
                <a:solidFill>
                  <a:srgbClr val="191919"/>
                </a:solidFill>
                <a:latin typeface="Times New Roman" panose="02020603050405020304" pitchFamily="18" charset="0"/>
                <a:cs typeface="Times New Roman" panose="02020603050405020304" pitchFamily="18" charset="0"/>
              </a:rPr>
              <a:t> </a:t>
            </a:r>
            <a:r>
              <a:rPr lang="en-US" sz="5333" kern="0" dirty="0" err="1">
                <a:solidFill>
                  <a:srgbClr val="191919"/>
                </a:solidFill>
                <a:latin typeface="Times New Roman" panose="02020603050405020304" pitchFamily="18" charset="0"/>
                <a:cs typeface="Times New Roman" panose="02020603050405020304" pitchFamily="18" charset="0"/>
              </a:rPr>
              <a:t>thiết</a:t>
            </a:r>
            <a:r>
              <a:rPr lang="en-US" sz="5333" kern="0" dirty="0">
                <a:solidFill>
                  <a:srgbClr val="191919"/>
                </a:solidFill>
                <a:latin typeface="Times New Roman" panose="02020603050405020304" pitchFamily="18" charset="0"/>
                <a:cs typeface="Times New Roman" panose="02020603050405020304" pitchFamily="18" charset="0"/>
              </a:rPr>
              <a:t> </a:t>
            </a:r>
            <a:r>
              <a:rPr lang="en-US" sz="5333" kern="0" dirty="0" err="1">
                <a:solidFill>
                  <a:srgbClr val="191919"/>
                </a:solidFill>
                <a:latin typeface="Times New Roman" panose="02020603050405020304" pitchFamily="18" charset="0"/>
                <a:cs typeface="Times New Roman" panose="02020603050405020304" pitchFamily="18" charset="0"/>
              </a:rPr>
              <a:t>bị</a:t>
            </a:r>
            <a:r>
              <a:rPr lang="en-US" sz="5333" kern="0" dirty="0">
                <a:solidFill>
                  <a:srgbClr val="191919"/>
                </a:solidFill>
                <a:latin typeface="Times New Roman" panose="02020603050405020304" pitchFamily="18" charset="0"/>
                <a:cs typeface="Times New Roman" panose="02020603050405020304" pitchFamily="18" charset="0"/>
              </a:rPr>
              <a:t> </a:t>
            </a:r>
            <a:r>
              <a:rPr lang="en-US" sz="5333" kern="0" dirty="0" err="1">
                <a:solidFill>
                  <a:srgbClr val="191919"/>
                </a:solidFill>
                <a:latin typeface="Times New Roman" panose="02020603050405020304" pitchFamily="18" charset="0"/>
                <a:cs typeface="Times New Roman" panose="02020603050405020304" pitchFamily="18" charset="0"/>
              </a:rPr>
              <a:t>điện</a:t>
            </a:r>
            <a:r>
              <a:rPr lang="en-US" sz="5333" kern="0" dirty="0">
                <a:solidFill>
                  <a:srgbClr val="191919"/>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148059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56"/>
        <p:cNvGrpSpPr/>
        <p:nvPr/>
      </p:nvGrpSpPr>
      <p:grpSpPr>
        <a:xfrm>
          <a:off x="0" y="0"/>
          <a:ext cx="0" cy="0"/>
          <a:chOff x="0" y="0"/>
          <a:chExt cx="0" cy="0"/>
        </a:xfrm>
      </p:grpSpPr>
      <p:sp>
        <p:nvSpPr>
          <p:cNvPr id="257" name="Google Shape;257;p34"/>
          <p:cNvSpPr/>
          <p:nvPr/>
        </p:nvSpPr>
        <p:spPr>
          <a:xfrm>
            <a:off x="1594498" y="3391993"/>
            <a:ext cx="9885161" cy="743071"/>
          </a:xfrm>
          <a:prstGeom prst="chevron">
            <a:avLst>
              <a:gd name="adj" fmla="val 48584"/>
            </a:avLst>
          </a:prstGeom>
          <a:solidFill>
            <a:schemeClr val="accent1"/>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 name="Google Shape;258;p34"/>
          <p:cNvSpPr/>
          <p:nvPr/>
        </p:nvSpPr>
        <p:spPr>
          <a:xfrm>
            <a:off x="1594497" y="4932329"/>
            <a:ext cx="8283792" cy="717180"/>
          </a:xfrm>
          <a:prstGeom prst="chevron">
            <a:avLst>
              <a:gd name="adj" fmla="val 48584"/>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 name="Google Shape;262;p34"/>
          <p:cNvSpPr txBox="1">
            <a:spLocks noGrp="1"/>
          </p:cNvSpPr>
          <p:nvPr>
            <p:ph type="title" idx="2"/>
          </p:nvPr>
        </p:nvSpPr>
        <p:spPr>
          <a:xfrm>
            <a:off x="1890266" y="3497932"/>
            <a:ext cx="8748332" cy="703600"/>
          </a:xfrm>
          <a:prstGeom prst="rect">
            <a:avLst/>
          </a:prstGeom>
        </p:spPr>
        <p:txBody>
          <a:bodyPr spcFirstLastPara="1" wrap="square" lIns="121900" tIns="121900" rIns="121900" bIns="121900" anchor="ctr" anchorCtr="0">
            <a:noAutofit/>
          </a:bodyPr>
          <a:lstStyle/>
          <a:p>
            <a:pPr algn="just"/>
            <a:r>
              <a:rPr lang="en" sz="3733" b="0" dirty="0">
                <a:solidFill>
                  <a:srgbClr val="000000"/>
                </a:solidFill>
                <a:latin typeface="Times New Roman" panose="02020603050405020304" pitchFamily="18" charset="0"/>
                <a:ea typeface="Arial"/>
                <a:cs typeface="Times New Roman" panose="02020603050405020304" pitchFamily="18" charset="0"/>
                <a:sym typeface="Arial"/>
              </a:rPr>
              <a:t>I. NĂNG LƯỢNG CỦA DÒNG ĐIỆN</a:t>
            </a:r>
            <a:endParaRPr sz="3733" b="0"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264" name="Google Shape;264;p34"/>
          <p:cNvSpPr txBox="1">
            <a:spLocks noGrp="1"/>
          </p:cNvSpPr>
          <p:nvPr>
            <p:ph type="title" idx="3"/>
          </p:nvPr>
        </p:nvSpPr>
        <p:spPr>
          <a:xfrm flipH="1">
            <a:off x="1977889" y="4925617"/>
            <a:ext cx="6902676" cy="703600"/>
          </a:xfrm>
          <a:prstGeom prst="rect">
            <a:avLst/>
          </a:prstGeom>
        </p:spPr>
        <p:txBody>
          <a:bodyPr spcFirstLastPara="1" wrap="square" lIns="121900" tIns="121900" rIns="121900" bIns="121900" anchor="ctr" anchorCtr="0">
            <a:noAutofit/>
          </a:bodyPr>
          <a:lstStyle/>
          <a:p>
            <a:pPr algn="just"/>
            <a:r>
              <a:rPr lang="en" sz="3733" b="0" dirty="0">
                <a:solidFill>
                  <a:srgbClr val="000000"/>
                </a:solidFill>
                <a:latin typeface="Times New Roman" panose="02020603050405020304" pitchFamily="18" charset="0"/>
                <a:ea typeface="Arial"/>
                <a:cs typeface="Times New Roman" panose="02020603050405020304" pitchFamily="18" charset="0"/>
              </a:rPr>
              <a:t>II. CÔNG SUẤT ĐIỆN </a:t>
            </a:r>
            <a:endParaRPr sz="3733" b="0" dirty="0">
              <a:solidFill>
                <a:srgbClr val="000000"/>
              </a:solidFill>
              <a:latin typeface="Times New Roman" panose="02020603050405020304" pitchFamily="18" charset="0"/>
              <a:ea typeface="Arial"/>
              <a:cs typeface="Times New Roman" panose="02020603050405020304" pitchFamily="18" charset="0"/>
            </a:endParaRPr>
          </a:p>
        </p:txBody>
      </p:sp>
      <p:sp>
        <p:nvSpPr>
          <p:cNvPr id="3" name="Rectangle 2"/>
          <p:cNvSpPr/>
          <p:nvPr/>
        </p:nvSpPr>
        <p:spPr>
          <a:xfrm>
            <a:off x="1297078" y="401382"/>
            <a:ext cx="9597843" cy="2697918"/>
          </a:xfrm>
          <a:prstGeom prst="rect">
            <a:avLst/>
          </a:prstGeom>
        </p:spPr>
        <p:txBody>
          <a:bodyPr wrap="square">
            <a:spAutoFit/>
          </a:bodyPr>
          <a:lstStyle/>
          <a:p>
            <a:pPr algn="ctr">
              <a:spcBef>
                <a:spcPts val="1600"/>
              </a:spcBef>
              <a:buClr>
                <a:srgbClr val="000000"/>
              </a:buClr>
            </a:pPr>
            <a:r>
              <a:rPr lang="en-US" sz="3733" kern="0" dirty="0">
                <a:solidFill>
                  <a:srgbClr val="FF9F98">
                    <a:lumMod val="75000"/>
                  </a:srgbClr>
                </a:solidFill>
                <a:latin typeface="Times New Roman" panose="02020603050405020304" pitchFamily="18" charset="0"/>
                <a:cs typeface="Times New Roman" panose="02020603050405020304" pitchFamily="18" charset="0"/>
                <a:sym typeface="Arial"/>
              </a:rPr>
              <a:t>BÀI 10</a:t>
            </a:r>
          </a:p>
          <a:p>
            <a:pPr algn="ctr">
              <a:spcBef>
                <a:spcPts val="1600"/>
              </a:spcBef>
              <a:buClr>
                <a:srgbClr val="000000"/>
              </a:buClr>
            </a:pPr>
            <a:r>
              <a:rPr lang="en-US" sz="3733" b="1" kern="0" dirty="0">
                <a:solidFill>
                  <a:srgbClr val="FF9F98">
                    <a:lumMod val="75000"/>
                  </a:srgbClr>
                </a:solidFill>
                <a:latin typeface="Times New Roman" panose="02020603050405020304" pitchFamily="18" charset="0"/>
                <a:cs typeface="Times New Roman" panose="02020603050405020304" pitchFamily="18" charset="0"/>
                <a:sym typeface="Arial"/>
              </a:rPr>
              <a:t>NĂNG LƯỢNG CỦA DÒNG ĐIỆN VÀ CÔNG SUẤT ĐIỆN</a:t>
            </a:r>
          </a:p>
          <a:p>
            <a:pPr algn="ctr">
              <a:spcBef>
                <a:spcPts val="800"/>
              </a:spcBef>
              <a:buClr>
                <a:srgbClr val="000000"/>
              </a:buClr>
            </a:pPr>
            <a:endParaRPr lang="en-US" sz="3733" b="1" kern="0" dirty="0">
              <a:solidFill>
                <a:srgbClr val="000000"/>
              </a:solidFill>
              <a:latin typeface="UVN Sach Vo" panose="02050604050505020204" pitchFamily="18" charset="0"/>
              <a:cs typeface="Arial"/>
              <a:sym typeface="Arial"/>
            </a:endParaRPr>
          </a:p>
        </p:txBody>
      </p:sp>
    </p:spTree>
    <p:extLst>
      <p:ext uri="{BB962C8B-B14F-4D97-AF65-F5344CB8AC3E}">
        <p14:creationId xmlns:p14="http://schemas.microsoft.com/office/powerpoint/2010/main" val="4253380476"/>
      </p:ext>
    </p:extLst>
  </p:cSld>
  <p:clrMapOvr>
    <a:masterClrMapping/>
  </p:clrMapOvr>
  <p:transition spd="slow">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13016" y="3960157"/>
            <a:ext cx="7698768" cy="2237444"/>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just">
              <a:lnSpc>
                <a:spcPct val="107000"/>
              </a:lnSpc>
              <a:spcBef>
                <a:spcPts val="600"/>
              </a:spcBef>
              <a:spcAft>
                <a:spcPts val="600"/>
              </a:spcAft>
              <a:tabLst>
                <a:tab pos="123825" algn="l"/>
                <a:tab pos="2447925" algn="l"/>
              </a:tabLst>
            </a:pP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ạt</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ện</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1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hi</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5V - 4W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ữ</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ĩa</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ì</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1"/>
          <p:cNvSpPr/>
          <p:nvPr/>
        </p:nvSpPr>
        <p:spPr>
          <a:xfrm>
            <a:off x="404118" y="207843"/>
            <a:ext cx="7116565" cy="1241237"/>
          </a:xfrm>
          <a:prstGeom prst="rect">
            <a:avLst/>
          </a:prstGeom>
        </p:spPr>
        <p:txBody>
          <a:bodyPr wrap="square">
            <a:spAutoFit/>
          </a:bodyPr>
          <a:lstStyle/>
          <a:p>
            <a:pPr algn="just">
              <a:buClr>
                <a:srgbClr val="000000"/>
              </a:buClr>
              <a:buFont typeface="Arial"/>
              <a:buNone/>
            </a:pPr>
            <a:r>
              <a:rPr lang="en-US" sz="3733" b="1" kern="0" dirty="0">
                <a:solidFill>
                  <a:srgbClr val="191919"/>
                </a:solidFill>
                <a:latin typeface="Times New Roman" panose="02020603050405020304" pitchFamily="18" charset="0"/>
                <a:cs typeface="Times New Roman" panose="02020603050405020304" pitchFamily="18" charset="0"/>
                <a:sym typeface="Arial"/>
              </a:rPr>
              <a:t>2. </a:t>
            </a:r>
            <a:r>
              <a:rPr lang="en-US" sz="3733" b="1" kern="0" dirty="0" err="1">
                <a:solidFill>
                  <a:srgbClr val="191919"/>
                </a:solidFill>
                <a:latin typeface="Times New Roman" panose="02020603050405020304" pitchFamily="18" charset="0"/>
                <a:cs typeface="Times New Roman" panose="02020603050405020304" pitchFamily="18" charset="0"/>
                <a:sym typeface="Arial"/>
              </a:rPr>
              <a:t>Công</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suất</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điện</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định</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mức</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của</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thiết</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bị</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điện</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p>
        </p:txBody>
      </p:sp>
      <p:pic>
        <p:nvPicPr>
          <p:cNvPr id="5" name="Picture 16" descr="Hình ảnh Vẽ Tay Bé Trai Hoạt Hình Câu Hỏi Bản đồ Miễn Phí PNG , Người  Clipart, Bối Rối, Vấn đề Suy Nghĩ PNG miễn phí tải tập tin PSDComment v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6309" y="1459240"/>
            <a:ext cx="2312181" cy="231218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CABB67FE-DCB0-4E58-935D-24041591BB69}"/>
              </a:ext>
            </a:extLst>
          </p:cNvPr>
          <p:cNvPicPr>
            <a:picLocks noChangeAspect="1"/>
          </p:cNvPicPr>
          <p:nvPr/>
        </p:nvPicPr>
        <p:blipFill>
          <a:blip r:embed="rId3"/>
          <a:stretch>
            <a:fillRect/>
          </a:stretch>
        </p:blipFill>
        <p:spPr>
          <a:xfrm>
            <a:off x="7930567" y="800310"/>
            <a:ext cx="3984616" cy="5257379"/>
          </a:xfrm>
          <a:prstGeom prst="rect">
            <a:avLst/>
          </a:prstGeom>
        </p:spPr>
      </p:pic>
    </p:spTree>
    <p:extLst>
      <p:ext uri="{BB962C8B-B14F-4D97-AF65-F5344CB8AC3E}">
        <p14:creationId xmlns:p14="http://schemas.microsoft.com/office/powerpoint/2010/main" val="36574480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832"/>
        <p:cNvGrpSpPr/>
        <p:nvPr/>
      </p:nvGrpSpPr>
      <p:grpSpPr>
        <a:xfrm>
          <a:off x="0" y="0"/>
          <a:ext cx="0" cy="0"/>
          <a:chOff x="0" y="0"/>
          <a:chExt cx="0" cy="0"/>
        </a:xfrm>
      </p:grpSpPr>
      <p:grpSp>
        <p:nvGrpSpPr>
          <p:cNvPr id="833" name="Google Shape;833;p47"/>
          <p:cNvGrpSpPr/>
          <p:nvPr/>
        </p:nvGrpSpPr>
        <p:grpSpPr>
          <a:xfrm>
            <a:off x="890428" y="1074187"/>
            <a:ext cx="10452243" cy="6058240"/>
            <a:chOff x="1402975" y="411066"/>
            <a:chExt cx="6338400" cy="4324707"/>
          </a:xfrm>
        </p:grpSpPr>
        <p:sp>
          <p:nvSpPr>
            <p:cNvPr id="834" name="Google Shape;834;p47"/>
            <p:cNvSpPr/>
            <p:nvPr/>
          </p:nvSpPr>
          <p:spPr>
            <a:xfrm>
              <a:off x="1402975" y="677400"/>
              <a:ext cx="6338400" cy="3708900"/>
            </a:xfrm>
            <a:prstGeom prst="rect">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5" name="Google Shape;835;p47"/>
            <p:cNvSpPr/>
            <p:nvPr/>
          </p:nvSpPr>
          <p:spPr>
            <a:xfrm rot="482507">
              <a:off x="3545168" y="411066"/>
              <a:ext cx="2053770" cy="532668"/>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6" name="Google Shape;836;p47"/>
            <p:cNvSpPr/>
            <p:nvPr/>
          </p:nvSpPr>
          <p:spPr>
            <a:xfrm rot="-209134">
              <a:off x="3545172" y="4203096"/>
              <a:ext cx="2053803" cy="532677"/>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839" name="Google Shape;839;p47"/>
          <p:cNvGrpSpPr/>
          <p:nvPr/>
        </p:nvGrpSpPr>
        <p:grpSpPr>
          <a:xfrm rot="2090058">
            <a:off x="1011412" y="5864466"/>
            <a:ext cx="637656" cy="625060"/>
            <a:chOff x="77623" y="2619709"/>
            <a:chExt cx="478247" cy="468800"/>
          </a:xfrm>
        </p:grpSpPr>
        <p:sp>
          <p:nvSpPr>
            <p:cNvPr id="840" name="Google Shape;840;p47"/>
            <p:cNvSpPr/>
            <p:nvPr/>
          </p:nvSpPr>
          <p:spPr>
            <a:xfrm rot="4069117">
              <a:off x="212321" y="2559140"/>
              <a:ext cx="117603" cy="370139"/>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1" name="Google Shape;841;p47"/>
            <p:cNvSpPr/>
            <p:nvPr/>
          </p:nvSpPr>
          <p:spPr>
            <a:xfrm rot="2184174">
              <a:off x="260406" y="2702944"/>
              <a:ext cx="117784" cy="370271"/>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2" name="Google Shape;842;p47"/>
            <p:cNvSpPr/>
            <p:nvPr/>
          </p:nvSpPr>
          <p:spPr>
            <a:xfrm rot="298184">
              <a:off x="422148" y="2713998"/>
              <a:ext cx="117743" cy="370121"/>
            </a:xfrm>
            <a:prstGeom prst="triangle">
              <a:avLst>
                <a:gd name="adj" fmla="val 50000"/>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 name="Rectangle 1"/>
          <p:cNvSpPr/>
          <p:nvPr/>
        </p:nvSpPr>
        <p:spPr>
          <a:xfrm>
            <a:off x="1017035" y="1902212"/>
            <a:ext cx="10198627" cy="1077218"/>
          </a:xfrm>
          <a:prstGeom prst="rect">
            <a:avLst/>
          </a:prstGeom>
        </p:spPr>
        <p:txBody>
          <a:bodyPr wrap="square">
            <a:spAutoFit/>
          </a:bodyPr>
          <a:lstStyle/>
          <a:p>
            <a:pPr>
              <a:buClr>
                <a:srgbClr val="000000"/>
              </a:buClr>
              <a:buFont typeface="Arial"/>
              <a:buNone/>
            </a:pP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de-DE" sz="3200" kern="0" dirty="0">
                <a:solidFill>
                  <a:srgbClr val="000000"/>
                </a:solidFill>
                <a:latin typeface="Times New Roman" panose="02020603050405020304" pitchFamily="18" charset="0"/>
                <a:cs typeface="Times New Roman" panose="02020603050405020304" pitchFamily="18" charset="0"/>
                <a:sym typeface="Arial"/>
              </a:rPr>
              <a:t>Số Vôn (V) ghi trên mỗi dụng cụ điện cho biết hiệu điện thế định mức của dụng cụ đó.</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8" name="AutoShape 10" descr="https://img.pikbest.com/png-images/qiantu/cartoon-pupils-thinking-about-questions-png-transparent-bottom_2726211.png!f305cw"/>
          <p:cNvSpPr>
            <a:spLocks noChangeAspect="1" noChangeArrowheads="1"/>
          </p:cNvSpPr>
          <p:nvPr/>
        </p:nvSpPr>
        <p:spPr bwMode="auto">
          <a:xfrm>
            <a:off x="207433" y="-192617"/>
            <a:ext cx="4064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21920" tIns="60960" rIns="121920" bIns="60960" numCol="1" anchor="t" anchorCtr="0" compatLnSpc="1">
            <a:prstTxWarp prst="textNoShape">
              <a:avLst/>
            </a:prstTxWarp>
          </a:bodyPr>
          <a:lstStyle/>
          <a:p>
            <a:pPr>
              <a:buClr>
                <a:srgbClr val="000000"/>
              </a:buClr>
              <a:buFont typeface="Arial"/>
              <a:buNone/>
            </a:pPr>
            <a:endParaRPr lang="en-US" sz="1867" kern="0">
              <a:solidFill>
                <a:srgbClr val="000000"/>
              </a:solidFill>
              <a:cs typeface="Arial"/>
              <a:sym typeface="Arial"/>
            </a:endParaRPr>
          </a:p>
        </p:txBody>
      </p:sp>
      <p:sp>
        <p:nvSpPr>
          <p:cNvPr id="15" name="Rectangle 14"/>
          <p:cNvSpPr/>
          <p:nvPr/>
        </p:nvSpPr>
        <p:spPr>
          <a:xfrm>
            <a:off x="1017035" y="3077385"/>
            <a:ext cx="10198627" cy="1077218"/>
          </a:xfrm>
          <a:prstGeom prst="rect">
            <a:avLst/>
          </a:prstGeom>
        </p:spPr>
        <p:txBody>
          <a:bodyPr wrap="square">
            <a:spAutoFit/>
          </a:bodyPr>
          <a:lstStyle/>
          <a:p>
            <a:pPr algn="just">
              <a:buClr>
                <a:srgbClr val="000000"/>
              </a:buClr>
              <a:buFont typeface="Arial"/>
              <a:buNone/>
            </a:pP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de-DE" sz="3200" kern="0" dirty="0">
                <a:solidFill>
                  <a:srgbClr val="000000"/>
                </a:solidFill>
                <a:latin typeface="Times New Roman" panose="02020603050405020304" pitchFamily="18" charset="0"/>
                <a:cs typeface="Times New Roman" panose="02020603050405020304" pitchFamily="18" charset="0"/>
                <a:sym typeface="Arial"/>
              </a:rPr>
              <a:t>Số oát (W) ghi trên mỗi dụng cụ điện cho biết công suất định mức của dụng cụ đó.</a:t>
            </a:r>
            <a:endPar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endParaRPr>
          </a:p>
        </p:txBody>
      </p:sp>
      <p:sp>
        <p:nvSpPr>
          <p:cNvPr id="16" name="Rectangle 15"/>
          <p:cNvSpPr/>
          <p:nvPr/>
        </p:nvSpPr>
        <p:spPr>
          <a:xfrm>
            <a:off x="1017035" y="4377158"/>
            <a:ext cx="10198627" cy="1569660"/>
          </a:xfrm>
          <a:prstGeom prst="rect">
            <a:avLst/>
          </a:prstGeom>
        </p:spPr>
        <p:txBody>
          <a:bodyPr wrap="square">
            <a:spAutoFit/>
          </a:bodyPr>
          <a:lstStyle/>
          <a:p>
            <a:pPr algn="just">
              <a:buClr>
                <a:srgbClr val="000000"/>
              </a:buClr>
              <a:buFont typeface="Arial"/>
              <a:buNone/>
            </a:pPr>
            <a:r>
              <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de-DE" sz="3200" kern="0" dirty="0">
                <a:solidFill>
                  <a:srgbClr val="000000"/>
                </a:solidFill>
                <a:latin typeface="Times New Roman" panose="02020603050405020304" pitchFamily="18" charset="0"/>
                <a:cs typeface="Times New Roman" panose="02020603050405020304" pitchFamily="18" charset="0"/>
                <a:sym typeface="Arial"/>
              </a:rPr>
              <a:t>Để thiết bị điện hoạt động bình thường phải mắc nó với hiệu điện thế bằng hiệu điện thế định mức. Khi đó nó tiêu thụ công suất bằng công suất định mức.</a:t>
            </a:r>
            <a:endParaRPr lang="en-US" sz="2933" kern="0" dirty="0">
              <a:solidFill>
                <a:srgbClr val="C7EAE4">
                  <a:lumMod val="10000"/>
                </a:srgbClr>
              </a:solidFill>
              <a:latin typeface="Times New Roman" panose="02020603050405020304" pitchFamily="18" charset="0"/>
              <a:cs typeface="Times New Roman" panose="02020603050405020304" pitchFamily="18" charset="0"/>
              <a:sym typeface="Arial"/>
            </a:endParaRPr>
          </a:p>
        </p:txBody>
      </p:sp>
      <p:sp>
        <p:nvSpPr>
          <p:cNvPr id="17" name="Rectangle 16"/>
          <p:cNvSpPr/>
          <p:nvPr/>
        </p:nvSpPr>
        <p:spPr>
          <a:xfrm>
            <a:off x="712766" y="171341"/>
            <a:ext cx="9274514" cy="666786"/>
          </a:xfrm>
          <a:prstGeom prst="rect">
            <a:avLst/>
          </a:prstGeom>
        </p:spPr>
        <p:txBody>
          <a:bodyPr wrap="square">
            <a:spAutoFit/>
          </a:bodyPr>
          <a:lstStyle/>
          <a:p>
            <a:pPr algn="just">
              <a:buClr>
                <a:srgbClr val="000000"/>
              </a:buClr>
              <a:buFont typeface="Arial"/>
              <a:buNone/>
            </a:pPr>
            <a:r>
              <a:rPr lang="en-US" sz="3733" b="1" kern="0" dirty="0">
                <a:solidFill>
                  <a:srgbClr val="191919"/>
                </a:solidFill>
                <a:latin typeface="Times New Roman" panose="02020603050405020304" pitchFamily="18" charset="0"/>
                <a:cs typeface="Times New Roman" panose="02020603050405020304" pitchFamily="18" charset="0"/>
                <a:sym typeface="Arial"/>
              </a:rPr>
              <a:t>2. </a:t>
            </a:r>
            <a:r>
              <a:rPr lang="en-US" sz="3733" b="1" kern="0" dirty="0" err="1">
                <a:solidFill>
                  <a:srgbClr val="191919"/>
                </a:solidFill>
                <a:latin typeface="Times New Roman" panose="02020603050405020304" pitchFamily="18" charset="0"/>
                <a:cs typeface="Times New Roman" panose="02020603050405020304" pitchFamily="18" charset="0"/>
                <a:sym typeface="Arial"/>
              </a:rPr>
              <a:t>Công</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suất</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điện</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định</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mức</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của</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thiết</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bị</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r>
              <a:rPr lang="en-US" sz="3733" b="1" kern="0" dirty="0" err="1">
                <a:solidFill>
                  <a:srgbClr val="191919"/>
                </a:solidFill>
                <a:latin typeface="Times New Roman" panose="02020603050405020304" pitchFamily="18" charset="0"/>
                <a:cs typeface="Times New Roman" panose="02020603050405020304" pitchFamily="18" charset="0"/>
                <a:sym typeface="Arial"/>
              </a:rPr>
              <a:t>điện</a:t>
            </a:r>
            <a:r>
              <a:rPr lang="en-US" sz="3733" b="1" kern="0" dirty="0">
                <a:solidFill>
                  <a:srgbClr val="191919"/>
                </a:solidFill>
                <a:latin typeface="Times New Roman" panose="02020603050405020304" pitchFamily="18" charset="0"/>
                <a:cs typeface="Times New Roman" panose="02020603050405020304" pitchFamily="18" charset="0"/>
                <a:sym typeface="Arial"/>
              </a:rPr>
              <a:t> </a:t>
            </a:r>
          </a:p>
        </p:txBody>
      </p:sp>
    </p:spTree>
    <p:extLst>
      <p:ext uri="{BB962C8B-B14F-4D97-AF65-F5344CB8AC3E}">
        <p14:creationId xmlns:p14="http://schemas.microsoft.com/office/powerpoint/2010/main" val="3991127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724"/>
        <p:cNvGrpSpPr/>
        <p:nvPr/>
      </p:nvGrpSpPr>
      <p:grpSpPr>
        <a:xfrm>
          <a:off x="0" y="0"/>
          <a:ext cx="0" cy="0"/>
          <a:chOff x="0" y="0"/>
          <a:chExt cx="0" cy="0"/>
        </a:xfrm>
      </p:grpSpPr>
      <p:sp>
        <p:nvSpPr>
          <p:cNvPr id="726" name="Google Shape;726;p45"/>
          <p:cNvSpPr/>
          <p:nvPr/>
        </p:nvSpPr>
        <p:spPr>
          <a:xfrm rot="-5400000">
            <a:off x="10042817" y="43697"/>
            <a:ext cx="2521600" cy="1211600"/>
          </a:xfrm>
          <a:prstGeom prst="chevron">
            <a:avLst>
              <a:gd name="adj" fmla="val 50000"/>
            </a:avLst>
          </a:prstGeom>
          <a:solidFill>
            <a:schemeClr val="accen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 name="Google Shape;728;p45"/>
          <p:cNvSpPr/>
          <p:nvPr/>
        </p:nvSpPr>
        <p:spPr>
          <a:xfrm>
            <a:off x="968567" y="1044767"/>
            <a:ext cx="5274400" cy="5418000"/>
          </a:xfrm>
          <a:prstGeom prst="rect">
            <a:avLst/>
          </a:prstGeom>
          <a:solidFill>
            <a:schemeClr val="accent1"/>
          </a:solidFill>
          <a:ln>
            <a:noFill/>
          </a:ln>
        </p:spPr>
        <p:txBody>
          <a:bodyPr spcFirstLastPara="1" wrap="square" lIns="121900" tIns="121900" rIns="121900" bIns="121900" anchor="ctr" anchorCtr="0">
            <a:noAutofit/>
          </a:bodyPr>
          <a:lstStyle/>
          <a:p>
            <a:pPr>
              <a:buClr>
                <a:srgbClr val="000000"/>
              </a:buClr>
              <a:buFont typeface="Arial"/>
              <a:buNone/>
            </a:pPr>
            <a:endParaRPr sz="1867" b="1" kern="0" dirty="0">
              <a:solidFill>
                <a:srgbClr val="000000"/>
              </a:solidFill>
              <a:cs typeface="Arial"/>
              <a:sym typeface="Arial"/>
            </a:endParaRPr>
          </a:p>
        </p:txBody>
      </p:sp>
      <p:sp>
        <p:nvSpPr>
          <p:cNvPr id="729" name="Google Shape;729;p45"/>
          <p:cNvSpPr/>
          <p:nvPr/>
        </p:nvSpPr>
        <p:spPr>
          <a:xfrm>
            <a:off x="968567" y="1035200"/>
            <a:ext cx="5274400" cy="1272400"/>
          </a:xfrm>
          <a:prstGeom prst="wedgeRectCallout">
            <a:avLst>
              <a:gd name="adj1" fmla="val -19690"/>
              <a:gd name="adj2" fmla="val 86805"/>
            </a:avLst>
          </a:prstGeom>
          <a:solidFill>
            <a:schemeClr val="accent3"/>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cxnSp>
        <p:nvCxnSpPr>
          <p:cNvPr id="731" name="Google Shape;731;p45"/>
          <p:cNvCxnSpPr/>
          <p:nvPr/>
        </p:nvCxnSpPr>
        <p:spPr>
          <a:xfrm>
            <a:off x="1150033"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32" name="Google Shape;732;p45"/>
          <p:cNvCxnSpPr/>
          <p:nvPr/>
        </p:nvCxnSpPr>
        <p:spPr>
          <a:xfrm>
            <a:off x="1393911"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33" name="Google Shape;733;p45"/>
          <p:cNvCxnSpPr/>
          <p:nvPr/>
        </p:nvCxnSpPr>
        <p:spPr>
          <a:xfrm>
            <a:off x="1637787"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34" name="Google Shape;734;p45"/>
          <p:cNvCxnSpPr/>
          <p:nvPr/>
        </p:nvCxnSpPr>
        <p:spPr>
          <a:xfrm>
            <a:off x="1881664" y="1035200"/>
            <a:ext cx="0" cy="1481200"/>
          </a:xfrm>
          <a:prstGeom prst="straightConnector1">
            <a:avLst/>
          </a:prstGeom>
          <a:noFill/>
          <a:ln w="19050" cap="flat" cmpd="sng">
            <a:solidFill>
              <a:schemeClr val="accent1"/>
            </a:solidFill>
            <a:prstDash val="solid"/>
            <a:round/>
            <a:headEnd type="none" w="med" len="med"/>
            <a:tailEnd type="none" w="med" len="med"/>
          </a:ln>
        </p:spPr>
      </p:cxnSp>
      <p:cxnSp>
        <p:nvCxnSpPr>
          <p:cNvPr id="735" name="Google Shape;735;p45"/>
          <p:cNvCxnSpPr/>
          <p:nvPr/>
        </p:nvCxnSpPr>
        <p:spPr>
          <a:xfrm>
            <a:off x="2125540" y="1035200"/>
            <a:ext cx="0" cy="1596400"/>
          </a:xfrm>
          <a:prstGeom prst="straightConnector1">
            <a:avLst/>
          </a:prstGeom>
          <a:noFill/>
          <a:ln w="19050" cap="flat" cmpd="sng">
            <a:solidFill>
              <a:schemeClr val="accent1"/>
            </a:solidFill>
            <a:prstDash val="solid"/>
            <a:round/>
            <a:headEnd type="none" w="med" len="med"/>
            <a:tailEnd type="none" w="med" len="med"/>
          </a:ln>
        </p:spPr>
      </p:cxnSp>
      <p:cxnSp>
        <p:nvCxnSpPr>
          <p:cNvPr id="736" name="Google Shape;736;p45"/>
          <p:cNvCxnSpPr/>
          <p:nvPr/>
        </p:nvCxnSpPr>
        <p:spPr>
          <a:xfrm>
            <a:off x="2369417" y="1035200"/>
            <a:ext cx="0" cy="1596400"/>
          </a:xfrm>
          <a:prstGeom prst="straightConnector1">
            <a:avLst/>
          </a:prstGeom>
          <a:noFill/>
          <a:ln w="19050" cap="flat" cmpd="sng">
            <a:solidFill>
              <a:schemeClr val="accent1"/>
            </a:solidFill>
            <a:prstDash val="solid"/>
            <a:round/>
            <a:headEnd type="none" w="med" len="med"/>
            <a:tailEnd type="none" w="med" len="med"/>
          </a:ln>
        </p:spPr>
      </p:cxnSp>
      <p:cxnSp>
        <p:nvCxnSpPr>
          <p:cNvPr id="737" name="Google Shape;737;p45"/>
          <p:cNvCxnSpPr/>
          <p:nvPr/>
        </p:nvCxnSpPr>
        <p:spPr>
          <a:xfrm>
            <a:off x="2613300" y="1034200"/>
            <a:ext cx="0" cy="1717600"/>
          </a:xfrm>
          <a:prstGeom prst="straightConnector1">
            <a:avLst/>
          </a:prstGeom>
          <a:noFill/>
          <a:ln w="19050" cap="flat" cmpd="sng">
            <a:solidFill>
              <a:schemeClr val="accent1"/>
            </a:solidFill>
            <a:prstDash val="solid"/>
            <a:round/>
            <a:headEnd type="none" w="med" len="med"/>
            <a:tailEnd type="none" w="med" len="med"/>
          </a:ln>
        </p:spPr>
      </p:cxnSp>
      <p:cxnSp>
        <p:nvCxnSpPr>
          <p:cNvPr id="738" name="Google Shape;738;p45"/>
          <p:cNvCxnSpPr/>
          <p:nvPr/>
        </p:nvCxnSpPr>
        <p:spPr>
          <a:xfrm>
            <a:off x="2857167" y="1045700"/>
            <a:ext cx="0" cy="1505200"/>
          </a:xfrm>
          <a:prstGeom prst="straightConnector1">
            <a:avLst/>
          </a:prstGeom>
          <a:noFill/>
          <a:ln w="19050" cap="flat" cmpd="sng">
            <a:solidFill>
              <a:schemeClr val="accent1"/>
            </a:solidFill>
            <a:prstDash val="solid"/>
            <a:round/>
            <a:headEnd type="none" w="med" len="med"/>
            <a:tailEnd type="none" w="med" len="med"/>
          </a:ln>
        </p:spPr>
      </p:cxnSp>
      <p:cxnSp>
        <p:nvCxnSpPr>
          <p:cNvPr id="739" name="Google Shape;739;p45"/>
          <p:cNvCxnSpPr/>
          <p:nvPr/>
        </p:nvCxnSpPr>
        <p:spPr>
          <a:xfrm>
            <a:off x="3112133" y="1034200"/>
            <a:ext cx="0" cy="1344400"/>
          </a:xfrm>
          <a:prstGeom prst="straightConnector1">
            <a:avLst/>
          </a:prstGeom>
          <a:noFill/>
          <a:ln w="19050" cap="flat" cmpd="sng">
            <a:solidFill>
              <a:schemeClr val="accent1"/>
            </a:solidFill>
            <a:prstDash val="solid"/>
            <a:round/>
            <a:headEnd type="none" w="med" len="med"/>
            <a:tailEnd type="none" w="med" len="med"/>
          </a:ln>
        </p:spPr>
      </p:cxnSp>
      <p:cxnSp>
        <p:nvCxnSpPr>
          <p:cNvPr id="740" name="Google Shape;740;p45"/>
          <p:cNvCxnSpPr/>
          <p:nvPr/>
        </p:nvCxnSpPr>
        <p:spPr>
          <a:xfrm>
            <a:off x="3344924"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1" name="Google Shape;741;p45"/>
          <p:cNvCxnSpPr/>
          <p:nvPr/>
        </p:nvCxnSpPr>
        <p:spPr>
          <a:xfrm>
            <a:off x="3588800"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2" name="Google Shape;742;p45"/>
          <p:cNvCxnSpPr/>
          <p:nvPr/>
        </p:nvCxnSpPr>
        <p:spPr>
          <a:xfrm>
            <a:off x="3832677"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3" name="Google Shape;743;p45"/>
          <p:cNvCxnSpPr/>
          <p:nvPr/>
        </p:nvCxnSpPr>
        <p:spPr>
          <a:xfrm>
            <a:off x="4076553"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4" name="Google Shape;744;p45"/>
          <p:cNvCxnSpPr/>
          <p:nvPr/>
        </p:nvCxnSpPr>
        <p:spPr>
          <a:xfrm>
            <a:off x="4320431"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5" name="Google Shape;745;p45"/>
          <p:cNvCxnSpPr/>
          <p:nvPr/>
        </p:nvCxnSpPr>
        <p:spPr>
          <a:xfrm>
            <a:off x="4564307"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6" name="Google Shape;746;p45"/>
          <p:cNvCxnSpPr/>
          <p:nvPr/>
        </p:nvCxnSpPr>
        <p:spPr>
          <a:xfrm>
            <a:off x="4808184"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7" name="Google Shape;747;p45"/>
          <p:cNvCxnSpPr/>
          <p:nvPr/>
        </p:nvCxnSpPr>
        <p:spPr>
          <a:xfrm>
            <a:off x="5052060"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8" name="Google Shape;748;p45"/>
          <p:cNvCxnSpPr/>
          <p:nvPr/>
        </p:nvCxnSpPr>
        <p:spPr>
          <a:xfrm>
            <a:off x="5295937"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9" name="Google Shape;749;p45"/>
          <p:cNvCxnSpPr/>
          <p:nvPr/>
        </p:nvCxnSpPr>
        <p:spPr>
          <a:xfrm>
            <a:off x="5539813"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50" name="Google Shape;750;p45"/>
          <p:cNvCxnSpPr/>
          <p:nvPr/>
        </p:nvCxnSpPr>
        <p:spPr>
          <a:xfrm>
            <a:off x="5783691"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51" name="Google Shape;751;p45"/>
          <p:cNvCxnSpPr/>
          <p:nvPr/>
        </p:nvCxnSpPr>
        <p:spPr>
          <a:xfrm>
            <a:off x="6027567" y="1035200"/>
            <a:ext cx="0" cy="1286000"/>
          </a:xfrm>
          <a:prstGeom prst="straightConnector1">
            <a:avLst/>
          </a:prstGeom>
          <a:noFill/>
          <a:ln w="19050" cap="flat" cmpd="sng">
            <a:solidFill>
              <a:schemeClr val="accent1"/>
            </a:solidFill>
            <a:prstDash val="solid"/>
            <a:round/>
            <a:headEnd type="none" w="med" len="med"/>
            <a:tailEnd type="none" w="med" len="med"/>
          </a:ln>
        </p:spPr>
      </p:cxnSp>
      <p:sp>
        <p:nvSpPr>
          <p:cNvPr id="33" name="Google Shape;252;p33"/>
          <p:cNvSpPr txBox="1">
            <a:spLocks noGrp="1"/>
          </p:cNvSpPr>
          <p:nvPr>
            <p:ph type="title"/>
          </p:nvPr>
        </p:nvSpPr>
        <p:spPr>
          <a:xfrm>
            <a:off x="1041238" y="3429901"/>
            <a:ext cx="5218863" cy="1207632"/>
          </a:xfrm>
          <a:prstGeom prst="rect">
            <a:avLst/>
          </a:prstGeom>
        </p:spPr>
        <p:txBody>
          <a:bodyPr spcFirstLastPara="1" wrap="square" lIns="121900" tIns="121900" rIns="121900" bIns="121900" anchor="ctr" anchorCtr="0">
            <a:noAutofit/>
          </a:bodyPr>
          <a:lstStyle/>
          <a:p>
            <a:pPr lvl="0"/>
            <a:r>
              <a:rPr lang="en" sz="4800" b="0" dirty="0">
                <a:solidFill>
                  <a:schemeClr val="tx1"/>
                </a:solidFill>
                <a:latin typeface="Times New Roman" panose="02020603050405020304" pitchFamily="18" charset="0"/>
                <a:ea typeface="Arial"/>
                <a:cs typeface="Times New Roman" panose="02020603050405020304" pitchFamily="18" charset="0"/>
                <a:sym typeface="Arial"/>
              </a:rPr>
              <a:t>III. LUYỆN TẬP</a:t>
            </a:r>
            <a:endParaRPr b="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8221151"/>
      </p:ext>
    </p:extLst>
  </p:cSld>
  <p:clrMapOvr>
    <a:masterClrMapping/>
  </p:clrMapOvr>
  <p:transition spd="slow">
    <p:push di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465799" y="454920"/>
            <a:ext cx="7465888" cy="767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PHIẾU HỌC TẬP SỐ 4</a:t>
            </a:r>
          </a:p>
        </p:txBody>
      </p:sp>
      <mc:AlternateContent xmlns:mc="http://schemas.openxmlformats.org/markup-compatibility/2006" xmlns:a14="http://schemas.microsoft.com/office/drawing/2010/main">
        <mc:Choice Requires="a14">
          <p:sp>
            <p:nvSpPr>
              <p:cNvPr id="15" name="Rectangle 14"/>
              <p:cNvSpPr/>
              <p:nvPr/>
            </p:nvSpPr>
            <p:spPr>
              <a:xfrm>
                <a:off x="273978" y="1222057"/>
                <a:ext cx="11712540" cy="5198090"/>
              </a:xfrm>
              <a:prstGeom prst="rect">
                <a:avLst/>
              </a:prstGeom>
            </p:spPr>
            <p:txBody>
              <a:bodyPr wrap="square">
                <a:spAutoFit/>
              </a:bodyPr>
              <a:lstStyle/>
              <a:p>
                <a:pPr>
                  <a:buClr>
                    <a:srgbClr val="000000"/>
                  </a:buClr>
                  <a:buFont typeface="Arial"/>
                  <a:buNone/>
                </a:pPr>
                <a:r>
                  <a:rPr lang="vi-VN" sz="2133" b="1" kern="0" dirty="0">
                    <a:solidFill>
                      <a:srgbClr val="000000"/>
                    </a:solidFill>
                    <a:latin typeface="Times New Roman" panose="02020603050405020304" pitchFamily="18" charset="0"/>
                    <a:cs typeface="Arial"/>
                    <a:sym typeface="Arial"/>
                  </a:rPr>
                  <a:t>Câu 1</a:t>
                </a:r>
                <a:r>
                  <a:rPr lang="vi-VN" sz="2133" kern="0" dirty="0">
                    <a:solidFill>
                      <a:srgbClr val="000000"/>
                    </a:solidFill>
                    <a:latin typeface="Times New Roman" panose="02020603050405020304" pitchFamily="18" charset="0"/>
                    <a:cs typeface="Arial"/>
                    <a:sym typeface="Arial"/>
                  </a:rPr>
                  <a:t>. </a:t>
                </a: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a) Hãy trả lời câu hỏi nêu ra ở phần mở bài.</a:t>
                </a: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b) Nếu chiếc quạt ở hình 10.1 được cấp nguồn điện 5V thì trong 3 phút chiếc quạt đó sẽ tiêu thụ năng lượng điện bao nhiêu jun?</a:t>
                </a:r>
              </a:p>
              <a:p>
                <a:pPr>
                  <a:buClr>
                    <a:srgbClr val="000000"/>
                  </a:buClr>
                  <a:buFont typeface="Arial"/>
                  <a:buNone/>
                </a:pPr>
                <a:r>
                  <a:rPr lang="vi-VN" sz="2133" b="1" kern="0" dirty="0">
                    <a:solidFill>
                      <a:srgbClr val="000000"/>
                    </a:solidFill>
                    <a:latin typeface="Times New Roman" panose="02020603050405020304" pitchFamily="18" charset="0"/>
                    <a:cs typeface="Arial"/>
                    <a:sym typeface="Arial"/>
                  </a:rPr>
                  <a:t>Câu 2. </a:t>
                </a:r>
                <a:r>
                  <a:rPr lang="vi-VN" sz="2133" kern="0" dirty="0">
                    <a:solidFill>
                      <a:srgbClr val="000000"/>
                    </a:solidFill>
                    <a:latin typeface="Times New Roman" panose="02020603050405020304" pitchFamily="18" charset="0"/>
                    <a:cs typeface="Arial"/>
                    <a:sym typeface="Arial"/>
                  </a:rPr>
                  <a:t>Em hãy chọn đáp án mà em cho là đúng nhất trong các câu sau:</a:t>
                </a:r>
              </a:p>
              <a:p>
                <a:pPr>
                  <a:buClr>
                    <a:srgbClr val="000000"/>
                  </a:buClr>
                  <a:buFont typeface="Arial"/>
                  <a:buNone/>
                </a:pPr>
                <a:r>
                  <a:rPr lang="vi-VN" sz="2133" b="1" kern="0" dirty="0">
                    <a:solidFill>
                      <a:srgbClr val="000000"/>
                    </a:solidFill>
                    <a:latin typeface="Times New Roman" panose="02020603050405020304" pitchFamily="18" charset="0"/>
                    <a:cs typeface="Arial"/>
                    <a:sym typeface="Arial"/>
                  </a:rPr>
                  <a:t>1. </a:t>
                </a:r>
                <a:r>
                  <a:rPr lang="vi-VN" sz="2133" kern="0" dirty="0">
                    <a:solidFill>
                      <a:srgbClr val="000000"/>
                    </a:solidFill>
                    <a:latin typeface="Times New Roman" panose="02020603050405020304" pitchFamily="18" charset="0"/>
                    <a:cs typeface="Arial"/>
                    <a:sym typeface="Arial"/>
                  </a:rPr>
                  <a:t>Công thức nào dưới đây không phải là công thức tính công suất P của đọan mạch chỉ chứa điện trở R, được mắc vào hiệu điện thế U, dòng điện chạy qua có cường độ I.   </a:t>
                </a:r>
              </a:p>
              <a:p>
                <a:pPr>
                  <a:buClr>
                    <a:srgbClr val="000000"/>
                  </a:buClr>
                  <a:buFont typeface="Arial"/>
                  <a:buNone/>
                </a:pPr>
                <a:r>
                  <a:rPr lang="en-US" sz="2133" kern="0" dirty="0">
                    <a:solidFill>
                      <a:srgbClr val="C7EAE4">
                        <a:lumMod val="25000"/>
                      </a:srgbClr>
                    </a:solidFill>
                    <a:latin typeface="Times New Roman" panose="02020603050405020304" pitchFamily="18" charset="0"/>
                    <a:cs typeface="Times New Roman" panose="02020603050405020304" pitchFamily="18" charset="0"/>
                    <a:sym typeface="Arial"/>
                  </a:rPr>
                  <a:t>A. </a:t>
                </a:r>
                <a:r>
                  <a:rPr lang="en-US" sz="2133" b="1" kern="0" dirty="0">
                    <a:solidFill>
                      <a:srgbClr val="C7EAE4">
                        <a:lumMod val="25000"/>
                      </a:srgbClr>
                    </a:solidFill>
                    <a:latin typeface=".VnShelley Allegro" panose="040B7200000000000000" pitchFamily="82" charset="0"/>
                    <a:cs typeface="Arial"/>
                    <a:sym typeface="Arial"/>
                  </a:rPr>
                  <a:t>P</a:t>
                </a:r>
                <a:r>
                  <a:rPr lang="vi-VN" sz="2133" kern="0" dirty="0">
                    <a:solidFill>
                      <a:srgbClr val="000000"/>
                    </a:solidFill>
                    <a:cs typeface="Arial"/>
                    <a:sym typeface="Arial"/>
                  </a:rPr>
                  <a:t>= U.I.	</a:t>
                </a:r>
                <a:r>
                  <a:rPr lang="en-US" sz="2133" kern="0" dirty="0">
                    <a:solidFill>
                      <a:srgbClr val="000000"/>
                    </a:solidFill>
                    <a:cs typeface="Arial"/>
                    <a:sym typeface="Arial"/>
                  </a:rPr>
                  <a:t>           </a:t>
                </a:r>
                <a:r>
                  <a:rPr lang="vi-VN" sz="2133" kern="0" dirty="0">
                    <a:solidFill>
                      <a:srgbClr val="000000"/>
                    </a:solidFill>
                    <a:cs typeface="Arial"/>
                    <a:sym typeface="Arial"/>
                  </a:rPr>
                  <a:t>B. </a:t>
                </a:r>
                <a:r>
                  <a:rPr lang="en-US" sz="2133" b="1" kern="0" dirty="0">
                    <a:solidFill>
                      <a:srgbClr val="C7EAE4">
                        <a:lumMod val="25000"/>
                      </a:srgbClr>
                    </a:solidFill>
                    <a:latin typeface=".VnShelley Allegro" panose="040B7200000000000000" pitchFamily="82" charset="0"/>
                    <a:cs typeface="Arial"/>
                    <a:sym typeface="Arial"/>
                  </a:rPr>
                  <a:t>P</a:t>
                </a:r>
                <a:r>
                  <a:rPr lang="vi-VN" sz="2133" kern="0" dirty="0">
                    <a:solidFill>
                      <a:srgbClr val="000000"/>
                    </a:solidFill>
                    <a:cs typeface="Arial"/>
                    <a:sym typeface="Arial"/>
                  </a:rPr>
                  <a:t> </a:t>
                </a:r>
                <a:r>
                  <a:rPr lang="vi-VN" sz="2133" i="1" kern="0" dirty="0">
                    <a:solidFill>
                      <a:srgbClr val="000000"/>
                    </a:solidFill>
                    <a:cs typeface="Arial"/>
                    <a:sym typeface="Arial"/>
                  </a:rPr>
                  <a:t>= </a:t>
                </a:r>
                <a14:m>
                  <m:oMath xmlns:m="http://schemas.openxmlformats.org/officeDocument/2006/math">
                    <m:f>
                      <m:f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fPr>
                      <m:num>
                        <m: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t>𝑈</m:t>
                        </m:r>
                      </m:num>
                      <m:den>
                        <m: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t>𝑅</m:t>
                        </m:r>
                      </m:den>
                    </m:f>
                  </m:oMath>
                </a14:m>
                <a:r>
                  <a:rPr lang="vi-VN" sz="2133" kern="0" dirty="0">
                    <a:solidFill>
                      <a:srgbClr val="000000"/>
                    </a:solidFill>
                    <a:cs typeface="Arial"/>
                    <a:sym typeface="Arial"/>
                  </a:rPr>
                  <a:t>             </a:t>
                </a:r>
                <a:r>
                  <a:rPr lang="en-US" sz="2133" kern="0" dirty="0">
                    <a:solidFill>
                      <a:srgbClr val="000000"/>
                    </a:solidFill>
                    <a:cs typeface="Arial"/>
                    <a:sym typeface="Arial"/>
                  </a:rPr>
                  <a:t>        </a:t>
                </a:r>
                <a:r>
                  <a:rPr lang="vi-VN" sz="2133" kern="0" dirty="0">
                    <a:solidFill>
                      <a:srgbClr val="000000"/>
                    </a:solidFill>
                    <a:cs typeface="Arial"/>
                    <a:sym typeface="Arial"/>
                  </a:rPr>
                  <a:t>C. </a:t>
                </a:r>
                <a:r>
                  <a:rPr lang="en-US" sz="2133" b="1" kern="0" dirty="0">
                    <a:solidFill>
                      <a:srgbClr val="C7EAE4">
                        <a:lumMod val="25000"/>
                      </a:srgbClr>
                    </a:solidFill>
                    <a:latin typeface=".VnShelley Allegro" panose="040B7200000000000000" pitchFamily="82" charset="0"/>
                    <a:cs typeface="Arial"/>
                    <a:sym typeface="Arial"/>
                  </a:rPr>
                  <a:t>P </a:t>
                </a:r>
                <a:r>
                  <a:rPr lang="vi-VN" sz="2133" kern="0" dirty="0">
                    <a:solidFill>
                      <a:srgbClr val="000000"/>
                    </a:solidFill>
                    <a:cs typeface="Arial"/>
                    <a:sym typeface="Arial"/>
                  </a:rPr>
                  <a:t>=  </a:t>
                </a:r>
                <a14:m>
                  <m:oMath xmlns:m="http://schemas.openxmlformats.org/officeDocument/2006/math">
                    <m:sSup>
                      <m:sSup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I</m:t>
                        </m:r>
                      </m:e>
                      <m:sup>
                        <m:r>
                          <a:rPr lang="en-US" sz="2133" kern="0">
                            <a:solidFill>
                              <a:srgbClr val="C7EAE4">
                                <a:lumMod val="10000"/>
                              </a:srgbClr>
                            </a:solidFill>
                            <a:latin typeface="Cambria Math" panose="02040503050406030204" pitchFamily="18" charset="0"/>
                            <a:cs typeface="Times New Roman" panose="02020603050405020304" pitchFamily="18" charset="0"/>
                            <a:sym typeface="Arial"/>
                          </a:rPr>
                          <m:t>2</m:t>
                        </m:r>
                      </m:sup>
                    </m:sSup>
                  </m:oMath>
                </a14:m>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R </a:t>
                </a:r>
                <a:r>
                  <a:rPr lang="vi-VN" sz="2133" kern="0" dirty="0">
                    <a:solidFill>
                      <a:srgbClr val="000000"/>
                    </a:solidFill>
                    <a:cs typeface="Arial"/>
                    <a:sym typeface="Arial"/>
                  </a:rPr>
                  <a:t>            D. </a:t>
                </a:r>
                <a:r>
                  <a:rPr lang="en-US" sz="2133" b="1" kern="0" dirty="0">
                    <a:solidFill>
                      <a:srgbClr val="C7EAE4">
                        <a:lumMod val="25000"/>
                      </a:srgbClr>
                    </a:solidFill>
                    <a:latin typeface=".VnShelley Allegro" panose="040B7200000000000000" pitchFamily="82" charset="0"/>
                    <a:cs typeface="Arial"/>
                    <a:sym typeface="Arial"/>
                  </a:rPr>
                  <a:t>P </a:t>
                </a:r>
                <a:r>
                  <a:rPr lang="vi-VN" sz="2133" kern="0" dirty="0">
                    <a:solidFill>
                      <a:srgbClr val="000000"/>
                    </a:solidFill>
                    <a:cs typeface="Arial"/>
                    <a:sym typeface="Arial"/>
                  </a:rPr>
                  <a:t>=</a:t>
                </a:r>
                <a:r>
                  <a:rPr lang="en-US" sz="2133" kern="0" dirty="0">
                    <a:solidFill>
                      <a:srgbClr val="000000"/>
                    </a:solidFill>
                    <a:cs typeface="Arial"/>
                    <a:sym typeface="Arial"/>
                  </a:rPr>
                  <a:t> </a:t>
                </a:r>
                <a14:m>
                  <m:oMath xmlns:m="http://schemas.openxmlformats.org/officeDocument/2006/math">
                    <m:f>
                      <m:f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fPr>
                      <m:num>
                        <m:sSup>
                          <m:sSup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U</m:t>
                            </m:r>
                          </m:e>
                          <m:sup>
                            <m:r>
                              <a:rPr lang="en-US" sz="2133" kern="0">
                                <a:solidFill>
                                  <a:srgbClr val="C7EAE4">
                                    <a:lumMod val="10000"/>
                                  </a:srgbClr>
                                </a:solidFill>
                                <a:latin typeface="Cambria Math" panose="02040503050406030204" pitchFamily="18" charset="0"/>
                                <a:cs typeface="Times New Roman" panose="02020603050405020304" pitchFamily="18" charset="0"/>
                                <a:sym typeface="Arial"/>
                              </a:rPr>
                              <m:t>2</m:t>
                            </m:r>
                          </m:sup>
                        </m:sSup>
                      </m:num>
                      <m:den>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R</m:t>
                        </m:r>
                      </m:den>
                    </m:f>
                  </m:oMath>
                </a14:m>
                <a:endParaRPr lang="en-US" sz="2133" b="1" kern="0" dirty="0">
                  <a:solidFill>
                    <a:srgbClr val="000000"/>
                  </a:solidFill>
                  <a:cs typeface="Arial"/>
                  <a:sym typeface="Arial"/>
                </a:endParaRPr>
              </a:p>
              <a:p>
                <a:pPr>
                  <a:buClr>
                    <a:srgbClr val="000000"/>
                  </a:buClr>
                  <a:buFont typeface="Arial"/>
                  <a:buNone/>
                </a:pPr>
                <a:r>
                  <a:rPr lang="vi-VN" sz="2133" b="1" kern="0" dirty="0">
                    <a:solidFill>
                      <a:srgbClr val="000000"/>
                    </a:solidFill>
                    <a:latin typeface="Times New Roman" panose="02020603050405020304" pitchFamily="18" charset="0"/>
                    <a:cs typeface="Arial"/>
                    <a:sym typeface="Arial"/>
                  </a:rPr>
                  <a:t>2. </a:t>
                </a:r>
                <a:r>
                  <a:rPr lang="vi-VN" sz="2133" kern="0" dirty="0">
                    <a:solidFill>
                      <a:srgbClr val="000000"/>
                    </a:solidFill>
                    <a:latin typeface="Times New Roman" panose="02020603050405020304" pitchFamily="18" charset="0"/>
                    <a:cs typeface="Arial"/>
                    <a:sym typeface="Arial"/>
                  </a:rPr>
                  <a:t>Công suất điện của một dụng cụ điện là:</a:t>
                </a: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A. năng lượng của dòng điện chạy qua dụng cụ đó trong một đơn vị thời gian.</a:t>
                </a: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B. năng lượng điện mà dụng cụ đó sinh ra trong một đơn vị thời gian.</a:t>
                </a: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C. năng lượng điện mà mạch điện chứa dụng cụ tiêu thụ.</a:t>
                </a: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D. Mức độ mạnh, yếu của dòng điện chạy qua dụng cụ đó.</a:t>
                </a:r>
              </a:p>
              <a:p>
                <a:pPr>
                  <a:buClr>
                    <a:srgbClr val="000000"/>
                  </a:buClr>
                  <a:buFont typeface="Arial"/>
                  <a:buNone/>
                </a:pPr>
                <a:r>
                  <a:rPr lang="vi-VN" sz="2133" b="1" kern="0" dirty="0">
                    <a:solidFill>
                      <a:srgbClr val="000000"/>
                    </a:solidFill>
                    <a:latin typeface="Times New Roman" panose="02020603050405020304" pitchFamily="18" charset="0"/>
                    <a:cs typeface="Arial"/>
                    <a:sym typeface="Arial"/>
                  </a:rPr>
                  <a:t>3. </a:t>
                </a:r>
                <a:r>
                  <a:rPr lang="vi-VN" sz="2133" kern="0" dirty="0">
                    <a:solidFill>
                      <a:srgbClr val="000000"/>
                    </a:solidFill>
                    <a:latin typeface="Times New Roman" panose="02020603050405020304" pitchFamily="18" charset="0"/>
                    <a:cs typeface="Arial"/>
                    <a:sym typeface="Arial"/>
                  </a:rPr>
                  <a:t>Đơn vị nào dưới đây là đơn vị của năng lượng điện?</a:t>
                </a: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A. Niutơn (N)       </a:t>
                </a:r>
                <a:r>
                  <a:rPr lang="en-US" sz="2133" kern="0" dirty="0">
                    <a:solidFill>
                      <a:srgbClr val="000000"/>
                    </a:solidFill>
                    <a:latin typeface="Times New Roman" panose="02020603050405020304" pitchFamily="18" charset="0"/>
                    <a:cs typeface="Arial"/>
                    <a:sym typeface="Arial"/>
                  </a:rPr>
                  <a:t>         </a:t>
                </a:r>
                <a:r>
                  <a:rPr lang="vi-VN" sz="2133" kern="0" dirty="0">
                    <a:solidFill>
                      <a:srgbClr val="000000"/>
                    </a:solidFill>
                    <a:latin typeface="Times New Roman" panose="02020603050405020304" pitchFamily="18" charset="0"/>
                    <a:cs typeface="Arial"/>
                    <a:sym typeface="Arial"/>
                  </a:rPr>
                  <a:t> B. Ôm (</a:t>
                </a:r>
                <a:r>
                  <a:rPr lang="el-GR" sz="2133" kern="0" dirty="0">
                    <a:solidFill>
                      <a:srgbClr val="000000"/>
                    </a:solidFill>
                    <a:cs typeface="Arial"/>
                    <a:sym typeface="Arial"/>
                  </a:rPr>
                  <a:t>Ω)         </a:t>
                </a:r>
                <a:r>
                  <a:rPr lang="en-US" sz="2133" kern="0" dirty="0">
                    <a:solidFill>
                      <a:srgbClr val="000000"/>
                    </a:solidFill>
                    <a:cs typeface="Arial"/>
                    <a:sym typeface="Arial"/>
                  </a:rPr>
                  <a:t>        </a:t>
                </a:r>
                <a:r>
                  <a:rPr lang="vi-VN" sz="2133" kern="0" dirty="0">
                    <a:solidFill>
                      <a:srgbClr val="000000"/>
                    </a:solidFill>
                    <a:latin typeface="Times New Roman" panose="02020603050405020304" pitchFamily="18" charset="0"/>
                    <a:cs typeface="Arial"/>
                    <a:sym typeface="Arial"/>
                  </a:rPr>
                  <a:t>C. Oát (W)            </a:t>
                </a:r>
                <a:r>
                  <a:rPr lang="en-US" sz="2133" kern="0" dirty="0">
                    <a:solidFill>
                      <a:srgbClr val="000000"/>
                    </a:solidFill>
                    <a:latin typeface="Times New Roman" panose="02020603050405020304" pitchFamily="18" charset="0"/>
                    <a:cs typeface="Arial"/>
                    <a:sym typeface="Arial"/>
                  </a:rPr>
                  <a:t>   </a:t>
                </a:r>
                <a:r>
                  <a:rPr lang="vi-VN" sz="2133" kern="0" dirty="0">
                    <a:solidFill>
                      <a:srgbClr val="000000"/>
                    </a:solidFill>
                    <a:latin typeface="Times New Roman" panose="02020603050405020304" pitchFamily="18" charset="0"/>
                    <a:cs typeface="Arial"/>
                    <a:sym typeface="Arial"/>
                  </a:rPr>
                  <a:t>D. Kilôoát giờ ( kWh)  </a:t>
                </a:r>
              </a:p>
            </p:txBody>
          </p:sp>
        </mc:Choice>
        <mc:Fallback xmlns="">
          <p:sp>
            <p:nvSpPr>
              <p:cNvPr id="15" name="Rectangle 14"/>
              <p:cNvSpPr>
                <a:spLocks noRot="1" noChangeAspect="1" noMove="1" noResize="1" noEditPoints="1" noAdjustHandles="1" noChangeArrowheads="1" noChangeShapeType="1" noTextEdit="1"/>
              </p:cNvSpPr>
              <p:nvPr/>
            </p:nvSpPr>
            <p:spPr>
              <a:xfrm>
                <a:off x="273978" y="1222057"/>
                <a:ext cx="11712540" cy="5198090"/>
              </a:xfrm>
              <a:prstGeom prst="rect">
                <a:avLst/>
              </a:prstGeom>
              <a:blipFill>
                <a:blip r:embed="rId2"/>
                <a:stretch>
                  <a:fillRect l="-625" t="-586" b="-1407"/>
                </a:stretch>
              </a:blipFill>
            </p:spPr>
            <p:txBody>
              <a:bodyPr/>
              <a:lstStyle/>
              <a:p>
                <a:r>
                  <a:rPr lang="en-US">
                    <a:noFill/>
                  </a:rPr>
                  <a:t> </a:t>
                </a:r>
              </a:p>
            </p:txBody>
          </p:sp>
        </mc:Fallback>
      </mc:AlternateContent>
    </p:spTree>
    <p:extLst>
      <p:ext uri="{BB962C8B-B14F-4D97-AF65-F5344CB8AC3E}">
        <p14:creationId xmlns:p14="http://schemas.microsoft.com/office/powerpoint/2010/main" val="27604202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490115" y="131512"/>
            <a:ext cx="7465888" cy="767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PHIẾU HỌC TẬP SỐ 4</a:t>
            </a:r>
          </a:p>
        </p:txBody>
      </p:sp>
      <mc:AlternateContent xmlns:mc="http://schemas.openxmlformats.org/markup-compatibility/2006" xmlns:a14="http://schemas.microsoft.com/office/drawing/2010/main">
        <mc:Choice Requires="a14">
          <p:sp>
            <p:nvSpPr>
              <p:cNvPr id="15" name="Rectangle 14"/>
              <p:cNvSpPr/>
              <p:nvPr/>
            </p:nvSpPr>
            <p:spPr>
              <a:xfrm>
                <a:off x="366789" y="959608"/>
                <a:ext cx="11712540" cy="6204071"/>
              </a:xfrm>
              <a:prstGeom prst="rect">
                <a:avLst/>
              </a:prstGeom>
            </p:spPr>
            <p:txBody>
              <a:bodyPr wrap="square">
                <a:spAutoFit/>
              </a:bodyPr>
              <a:lstStyle/>
              <a:p>
                <a:pPr algn="just">
                  <a:lnSpc>
                    <a:spcPct val="107000"/>
                  </a:lnSpc>
                  <a:buClr>
                    <a:srgbClr val="000000"/>
                  </a:buClr>
                  <a:buFont typeface="Arial"/>
                  <a:buNone/>
                </a:pPr>
                <a:r>
                  <a:rPr lang="en-US" sz="2133"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4.</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oạ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ạc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ó</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ở</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R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ược</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ắc</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ào</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hiệ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ế</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U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ì</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dò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hạ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qua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ó</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ó</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ườ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ộ</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I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à</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ô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suấ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P.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ă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ượ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à</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oạ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ạc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à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iê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ụ</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o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ờ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gia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ược</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ín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eo</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ô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ức</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ào</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dướ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â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  W = P </a:t>
                </a:r>
                <a14:m>
                  <m:oMath xmlns:m="http://schemas.openxmlformats.org/officeDocument/2006/math">
                    <m:f>
                      <m:fPr>
                        <m:ctrlP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fPr>
                      <m:num>
                        <m: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𝑡</m:t>
                        </m:r>
                      </m:num>
                      <m:den>
                        <m: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𝑅</m:t>
                        </m:r>
                      </m:den>
                    </m:f>
                  </m:oMath>
                </a14:m>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B. W =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IR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C.   W = P </a:t>
                </a:r>
                <a14:m>
                  <m:oMath xmlns:m="http://schemas.openxmlformats.org/officeDocument/2006/math">
                    <m:f>
                      <m:fPr>
                        <m:ctrlP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fPr>
                      <m:num>
                        <m: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𝑡</m:t>
                        </m:r>
                      </m:num>
                      <m:den>
                        <m:sSup>
                          <m:sSupPr>
                            <m:ctrlP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sSupPr>
                          <m:e>
                            <m: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𝑅</m:t>
                            </m:r>
                          </m:e>
                          <m:sup>
                            <m: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2</m:t>
                            </m:r>
                          </m:sup>
                        </m:sSup>
                      </m:den>
                    </m:f>
                  </m:oMath>
                </a14:m>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D. W =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UI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gn="just">
                  <a:lnSpc>
                    <a:spcPct val="107000"/>
                  </a:lnSpc>
                  <a:buClr>
                    <a:srgbClr val="000000"/>
                  </a:buClr>
                  <a:buFont typeface="Arial"/>
                  <a:buNone/>
                </a:pPr>
                <a:r>
                  <a:rPr lang="en-US" sz="2133"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5.</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bó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è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oạ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220V- 40W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ược</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ắp</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sá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u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bìn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4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giờ</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o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gà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ớ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hiệ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ế</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220V.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ă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ượ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è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iê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ụ</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o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1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á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30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gà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bằ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tabLst>
                    <a:tab pos="152396" algn="l"/>
                    <a:tab pos="600272" algn="l"/>
                  </a:tabLst>
                </a:pP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 4,8 kWh	              B. 6.8kWh               C. 48kWh	        D. 0,48kWh</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de-DE" sz="2133"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6.</a:t>
                </a:r>
                <a:r>
                  <a:rPr lang="de-DE"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Số đếm của công tơ điện ở gia đình cho biết:</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de-DE"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 thời gian sử dụng điện của gia đình.                    B. công suất điện mà gia đình sử dụng.</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de-DE"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 năng lượng điện mà gia đình đã sử dụng.            D. số dụng cụ và thiết bị điện đang được sử dụng.</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en-US" sz="2133"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7.</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Kh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ặ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ào</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ha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ầ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oạ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ạc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hiệ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ế</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12V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ì</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ườ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ộ</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dò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hạ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qua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oạ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ạc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à</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0,5A.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ă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ượ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dò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sả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r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ê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oạ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ạc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ó</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o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10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giâ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à</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 6J                         B. 60J	                C. 600J                    D. 6000J</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en-US" sz="2133"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8.</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ỗ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gà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ô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ơ</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gi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ìn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ếm</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2,5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số</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Gi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ìn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ó</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ã</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iê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ụ</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ỗ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gà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ượ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ă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ượ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à</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tabLst>
                    <a:tab pos="152396" algn="l"/>
                    <a:tab pos="600272" algn="l"/>
                    <a:tab pos="1200543" algn="l"/>
                  </a:tabLst>
                </a:pP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 90000J	            B. 900000J                 C. 9000000J           D. 90000000J</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tabLst>
                    <a:tab pos="152396" algn="l"/>
                    <a:tab pos="600272" algn="l"/>
                    <a:tab pos="1200543" algn="l"/>
                  </a:tabLst>
                </a:pP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p:txBody>
          </p:sp>
        </mc:Choice>
        <mc:Fallback xmlns="">
          <p:sp>
            <p:nvSpPr>
              <p:cNvPr id="15" name="Rectangle 14"/>
              <p:cNvSpPr>
                <a:spLocks noRot="1" noChangeAspect="1" noMove="1" noResize="1" noEditPoints="1" noAdjustHandles="1" noChangeArrowheads="1" noChangeShapeType="1" noTextEdit="1"/>
              </p:cNvSpPr>
              <p:nvPr/>
            </p:nvSpPr>
            <p:spPr>
              <a:xfrm>
                <a:off x="366789" y="959608"/>
                <a:ext cx="11712540" cy="6204071"/>
              </a:xfrm>
              <a:prstGeom prst="rect">
                <a:avLst/>
              </a:prstGeom>
              <a:blipFill>
                <a:blip r:embed="rId2"/>
                <a:stretch>
                  <a:fillRect l="-624" t="-491" r="-572"/>
                </a:stretch>
              </a:blipFill>
            </p:spPr>
            <p:txBody>
              <a:bodyPr/>
              <a:lstStyle/>
              <a:p>
                <a:r>
                  <a:rPr lang="en-US">
                    <a:noFill/>
                  </a:rPr>
                  <a:t> </a:t>
                </a:r>
              </a:p>
            </p:txBody>
          </p:sp>
        </mc:Fallback>
      </mc:AlternateContent>
    </p:spTree>
    <p:extLst>
      <p:ext uri="{BB962C8B-B14F-4D97-AF65-F5344CB8AC3E}">
        <p14:creationId xmlns:p14="http://schemas.microsoft.com/office/powerpoint/2010/main" val="5600414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465799" y="454920"/>
            <a:ext cx="7465888" cy="767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ĐÁP ÁN PHIẾU HỌC TẬP SỐ 4</a:t>
            </a:r>
          </a:p>
        </p:txBody>
      </p:sp>
      <p:sp>
        <p:nvSpPr>
          <p:cNvPr id="15" name="Rectangle 14"/>
          <p:cNvSpPr/>
          <p:nvPr/>
        </p:nvSpPr>
        <p:spPr>
          <a:xfrm>
            <a:off x="342473" y="1222057"/>
            <a:ext cx="11712540" cy="6043899"/>
          </a:xfrm>
          <a:prstGeom prst="rect">
            <a:avLst/>
          </a:prstGeom>
        </p:spPr>
        <p:txBody>
          <a:bodyPr wrap="square">
            <a:spAutoFit/>
          </a:bodyPr>
          <a:lstStyle/>
          <a:p>
            <a:pPr>
              <a:lnSpc>
                <a:spcPct val="150000"/>
              </a:lnSpc>
              <a:buClr>
                <a:srgbClr val="000000"/>
              </a:buClr>
              <a:buFont typeface="Arial"/>
              <a:buNone/>
            </a:pPr>
            <a:r>
              <a:rPr lang="vi-VN" sz="2667" b="1" kern="0" dirty="0">
                <a:solidFill>
                  <a:srgbClr val="000000"/>
                </a:solidFill>
                <a:latin typeface="Times New Roman" panose="02020603050405020304" pitchFamily="18" charset="0"/>
                <a:cs typeface="Arial"/>
                <a:sym typeface="Arial"/>
              </a:rPr>
              <a:t>Câu 1</a:t>
            </a:r>
            <a:r>
              <a:rPr lang="vi-VN" sz="2667" kern="0" dirty="0">
                <a:solidFill>
                  <a:srgbClr val="000000"/>
                </a:solidFill>
                <a:latin typeface="Times New Roman" panose="02020603050405020304" pitchFamily="18" charset="0"/>
                <a:cs typeface="Arial"/>
                <a:sym typeface="Arial"/>
              </a:rPr>
              <a:t>. </a:t>
            </a:r>
          </a:p>
          <a:p>
            <a:pPr>
              <a:lnSpc>
                <a:spcPct val="150000"/>
              </a:lnSpc>
              <a:buClr>
                <a:srgbClr val="000000"/>
              </a:buClr>
              <a:buFont typeface="Arial"/>
              <a:buNone/>
            </a:pPr>
            <a:r>
              <a:rPr lang="vi-VN" sz="2667" b="1" kern="0" dirty="0">
                <a:solidFill>
                  <a:srgbClr val="000000"/>
                </a:solidFill>
                <a:latin typeface="Times New Roman" panose="02020603050405020304" pitchFamily="18" charset="0"/>
                <a:cs typeface="Arial"/>
                <a:sym typeface="Arial"/>
              </a:rPr>
              <a:t>a) </a:t>
            </a:r>
            <a:r>
              <a:rPr lang="vi-VN" sz="2667" kern="0" dirty="0">
                <a:solidFill>
                  <a:srgbClr val="000000"/>
                </a:solidFill>
                <a:latin typeface="Times New Roman" panose="02020603050405020304" pitchFamily="18" charset="0"/>
                <a:cs typeface="Arial"/>
                <a:sym typeface="Arial"/>
              </a:rPr>
              <a:t>Hãy trả lời câu hỏi nêu ra ở phần mở bài.</a:t>
            </a:r>
            <a:endParaRPr lang="en-US" sz="2667" kern="0" dirty="0">
              <a:solidFill>
                <a:srgbClr val="000000"/>
              </a:solidFill>
              <a:cs typeface="Arial"/>
              <a:sym typeface="Arial"/>
            </a:endParaRPr>
          </a:p>
          <a:p>
            <a:pPr algn="just">
              <a:lnSpc>
                <a:spcPct val="150000"/>
              </a:lnSpc>
              <a:buClr>
                <a:srgbClr val="000000"/>
              </a:buClr>
              <a:buFont typeface="Arial"/>
              <a:buNone/>
            </a:pPr>
            <a:r>
              <a:rPr lang="en-US" sz="2667" kern="0" dirty="0">
                <a:solidFill>
                  <a:srgbClr val="000000"/>
                </a:solidFill>
                <a:cs typeface="Arial"/>
                <a:sym typeface="Arial"/>
              </a:rPr>
              <a:t>- </a:t>
            </a:r>
            <a:r>
              <a:rPr lang="vi-VN" sz="2667" kern="0" dirty="0">
                <a:solidFill>
                  <a:srgbClr val="000000"/>
                </a:solidFill>
                <a:latin typeface="Times New Roman" panose="02020603050405020304" pitchFamily="18" charset="0"/>
                <a:cs typeface="Arial"/>
                <a:sym typeface="Arial"/>
              </a:rPr>
              <a:t>Khi các thiết bị điện hoạt động, năng lượng của dòng điện có thể chuyển hoá thành các dạng năng lượng khác như: Nhiệt năng, quang năng, cơ năng…</a:t>
            </a:r>
            <a:endParaRPr lang="en-US" sz="2667" kern="0" dirty="0">
              <a:solidFill>
                <a:srgbClr val="000000"/>
              </a:solidFill>
              <a:cs typeface="Arial"/>
              <a:sym typeface="Arial"/>
            </a:endParaRPr>
          </a:p>
          <a:p>
            <a:pPr>
              <a:lnSpc>
                <a:spcPct val="150000"/>
              </a:lnSpc>
              <a:buClr>
                <a:srgbClr val="000000"/>
              </a:buClr>
              <a:buFont typeface="Arial"/>
              <a:buNone/>
            </a:pPr>
            <a:r>
              <a:rPr lang="vi-VN" sz="2667" kern="0" dirty="0">
                <a:solidFill>
                  <a:srgbClr val="000000"/>
                </a:solidFill>
                <a:latin typeface="Times New Roman" panose="02020603050405020304" pitchFamily="18" charset="0"/>
                <a:cs typeface="Arial"/>
                <a:sym typeface="Arial"/>
              </a:rPr>
              <a:t>- Số oát ghi trên thiết bị điện cho biết công suất định mức của thiết bị đó. Công suất định mức của thiết bị càng lớn thì tốc độ tiêu thụ năng lượng điện của nó càng lớn.</a:t>
            </a:r>
          </a:p>
          <a:p>
            <a:pPr algn="just">
              <a:lnSpc>
                <a:spcPct val="150000"/>
              </a:lnSpc>
              <a:buClr>
                <a:srgbClr val="000000"/>
              </a:buClr>
              <a:buFont typeface="Arial"/>
              <a:buNone/>
            </a:pPr>
            <a:r>
              <a:rPr lang="vi-VN" sz="2667" b="1" kern="0" dirty="0">
                <a:solidFill>
                  <a:srgbClr val="000000"/>
                </a:solidFill>
                <a:latin typeface="Times New Roman" panose="02020603050405020304" pitchFamily="18" charset="0"/>
                <a:cs typeface="Arial"/>
                <a:sym typeface="Arial"/>
              </a:rPr>
              <a:t>b) </a:t>
            </a:r>
            <a:r>
              <a:rPr lang="vi-VN" sz="2667" kern="0" dirty="0">
                <a:solidFill>
                  <a:srgbClr val="000000"/>
                </a:solidFill>
                <a:latin typeface="Times New Roman" panose="02020603050405020304" pitchFamily="18" charset="0"/>
                <a:cs typeface="Arial"/>
                <a:sym typeface="Arial"/>
              </a:rPr>
              <a:t>Nếu chiếc quạt ở hình 10.1 được cấp nguồn điện 5V thì trong 3 phút chiếc quạt đó sẽ tiêu thụ năng lượng điện bao nhiêu jun?</a:t>
            </a:r>
            <a:endParaRPr lang="en-US" sz="2667" kern="0" dirty="0">
              <a:solidFill>
                <a:srgbClr val="000000"/>
              </a:solidFill>
              <a:cs typeface="Arial"/>
              <a:sym typeface="Arial"/>
            </a:endParaRPr>
          </a:p>
          <a:p>
            <a:pPr algn="ctr">
              <a:lnSpc>
                <a:spcPct val="150000"/>
              </a:lnSpc>
              <a:buClr>
                <a:srgbClr val="000000"/>
              </a:buClr>
              <a:buFont typeface="Arial"/>
              <a:buNone/>
            </a:pPr>
            <a:r>
              <a:rPr lang="en-US" sz="2667" kern="0" dirty="0">
                <a:solidFill>
                  <a:srgbClr val="000000"/>
                </a:solidFill>
                <a:latin typeface="Times New Roman" panose="02020603050405020304" pitchFamily="18" charset="0"/>
                <a:cs typeface="Times New Roman" panose="02020603050405020304" pitchFamily="18" charset="0"/>
                <a:sym typeface="Arial"/>
              </a:rPr>
              <a:t>W = U.I.t = </a:t>
            </a:r>
            <a:r>
              <a:rPr lang="en-US" sz="2667" kern="0" dirty="0">
                <a:solidFill>
                  <a:srgbClr val="C7EAE4">
                    <a:lumMod val="25000"/>
                  </a:srgbClr>
                </a:solidFill>
                <a:latin typeface=".VnShelley Allegro" panose="040B7200000000000000" pitchFamily="82" charset="0"/>
                <a:cs typeface="Arial"/>
                <a:sym typeface="Arial"/>
              </a:rPr>
              <a:t>P .</a:t>
            </a:r>
            <a:r>
              <a:rPr lang="en-US" sz="2667" kern="0" dirty="0">
                <a:solidFill>
                  <a:srgbClr val="000000"/>
                </a:solidFill>
                <a:latin typeface="Times New Roman" panose="02020603050405020304" pitchFamily="18" charset="0"/>
                <a:cs typeface="Times New Roman" panose="02020603050405020304" pitchFamily="18" charset="0"/>
                <a:sym typeface="Arial"/>
              </a:rPr>
              <a:t>t = 4 x 30 x 60 = 7200 (J)</a:t>
            </a:r>
          </a:p>
          <a:p>
            <a:pPr algn="just">
              <a:buClr>
                <a:srgbClr val="000000"/>
              </a:buClr>
              <a:buFont typeface="Arial"/>
              <a:buNone/>
            </a:pPr>
            <a:endParaRPr lang="vi-VN" sz="2667" kern="0" dirty="0">
              <a:solidFill>
                <a:srgbClr val="000000"/>
              </a:solidFill>
              <a:latin typeface="Times New Roman" panose="02020603050405020304" pitchFamily="18" charset="0"/>
              <a:cs typeface="Arial"/>
              <a:sym typeface="Arial"/>
            </a:endParaRPr>
          </a:p>
        </p:txBody>
      </p:sp>
    </p:spTree>
    <p:extLst>
      <p:ext uri="{BB962C8B-B14F-4D97-AF65-F5344CB8AC3E}">
        <p14:creationId xmlns:p14="http://schemas.microsoft.com/office/powerpoint/2010/main" val="169432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6280936" y="6191893"/>
            <a:ext cx="321923" cy="315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buClr>
                <a:srgbClr val="000000"/>
              </a:buClr>
              <a:buFont typeface="Arial"/>
              <a:buNone/>
            </a:pPr>
            <a:endParaRPr lang="en-US" sz="1867" kern="0">
              <a:solidFill>
                <a:srgbClr val="FFFFFF"/>
              </a:solidFill>
              <a:sym typeface="Arial"/>
            </a:endParaRPr>
          </a:p>
        </p:txBody>
      </p:sp>
      <p:sp>
        <p:nvSpPr>
          <p:cNvPr id="3" name="Oval 2"/>
          <p:cNvSpPr/>
          <p:nvPr/>
        </p:nvSpPr>
        <p:spPr>
          <a:xfrm>
            <a:off x="260279" y="3804409"/>
            <a:ext cx="369869" cy="2778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buClr>
                <a:srgbClr val="000000"/>
              </a:buClr>
              <a:buFont typeface="Arial"/>
              <a:buNone/>
            </a:pPr>
            <a:endParaRPr lang="en-US" sz="1867" kern="0">
              <a:solidFill>
                <a:srgbClr val="FFFFFF"/>
              </a:solidFill>
              <a:sym typeface="Arial"/>
            </a:endParaRPr>
          </a:p>
        </p:txBody>
      </p:sp>
      <p:sp>
        <p:nvSpPr>
          <p:cNvPr id="2" name="Oval 1"/>
          <p:cNvSpPr/>
          <p:nvPr/>
        </p:nvSpPr>
        <p:spPr>
          <a:xfrm>
            <a:off x="3561708" y="2767174"/>
            <a:ext cx="328773" cy="2739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buClr>
                <a:srgbClr val="000000"/>
              </a:buClr>
              <a:buFont typeface="Arial"/>
              <a:buNone/>
            </a:pPr>
            <a:endParaRPr lang="en-US" sz="1867" kern="0">
              <a:solidFill>
                <a:srgbClr val="FFFFFF"/>
              </a:solidFill>
              <a:sym typeface="Arial"/>
            </a:endParaRPr>
          </a:p>
        </p:txBody>
      </p:sp>
      <p:sp>
        <p:nvSpPr>
          <p:cNvPr id="4" name="Rounded Rectangle 3"/>
          <p:cNvSpPr/>
          <p:nvPr/>
        </p:nvSpPr>
        <p:spPr>
          <a:xfrm>
            <a:off x="2547992" y="235738"/>
            <a:ext cx="7465888" cy="64099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ĐÁP ÁN PHIẾU HỌC TẬP SỐ 4</a:t>
            </a:r>
          </a:p>
        </p:txBody>
      </p:sp>
      <mc:AlternateContent xmlns:mc="http://schemas.openxmlformats.org/markup-compatibility/2006" xmlns:a14="http://schemas.microsoft.com/office/drawing/2010/main">
        <mc:Choice Requires="a14">
          <p:sp>
            <p:nvSpPr>
              <p:cNvPr id="15" name="Rectangle 14"/>
              <p:cNvSpPr/>
              <p:nvPr/>
            </p:nvSpPr>
            <p:spPr>
              <a:xfrm>
                <a:off x="260279" y="876728"/>
                <a:ext cx="11712540" cy="5781904"/>
              </a:xfrm>
              <a:prstGeom prst="rect">
                <a:avLst/>
              </a:prstGeom>
            </p:spPr>
            <p:txBody>
              <a:bodyPr wrap="square">
                <a:spAutoFit/>
              </a:bodyPr>
              <a:lstStyle/>
              <a:p>
                <a:pPr algn="just">
                  <a:lnSpc>
                    <a:spcPct val="150000"/>
                  </a:lnSpc>
                  <a:buClr>
                    <a:srgbClr val="000000"/>
                  </a:buClr>
                  <a:buFont typeface="Arial"/>
                  <a:buNone/>
                </a:pPr>
                <a:r>
                  <a:rPr lang="vi-VN" sz="2133" b="1" kern="0" dirty="0">
                    <a:solidFill>
                      <a:srgbClr val="000000"/>
                    </a:solidFill>
                    <a:latin typeface="Times New Roman" panose="02020603050405020304" pitchFamily="18" charset="0"/>
                    <a:cs typeface="Arial"/>
                    <a:sym typeface="Arial"/>
                  </a:rPr>
                  <a:t>Câu 2. </a:t>
                </a:r>
                <a:r>
                  <a:rPr lang="vi-VN" sz="2133" kern="0" dirty="0">
                    <a:solidFill>
                      <a:srgbClr val="000000"/>
                    </a:solidFill>
                    <a:latin typeface="Times New Roman" panose="02020603050405020304" pitchFamily="18" charset="0"/>
                    <a:cs typeface="Arial"/>
                    <a:sym typeface="Arial"/>
                  </a:rPr>
                  <a:t>Em hãy chọn đáp án mà em cho là đúng nhất trong các câu sau:</a:t>
                </a:r>
              </a:p>
              <a:p>
                <a:pPr algn="just">
                  <a:lnSpc>
                    <a:spcPct val="150000"/>
                  </a:lnSpc>
                  <a:buClr>
                    <a:srgbClr val="000000"/>
                  </a:buClr>
                  <a:buFont typeface="Arial"/>
                  <a:buNone/>
                </a:pPr>
                <a:r>
                  <a:rPr lang="vi-VN" sz="2133" b="1" kern="0" dirty="0">
                    <a:solidFill>
                      <a:srgbClr val="000000"/>
                    </a:solidFill>
                    <a:latin typeface="Times New Roman" panose="02020603050405020304" pitchFamily="18" charset="0"/>
                    <a:cs typeface="Arial"/>
                    <a:sym typeface="Arial"/>
                  </a:rPr>
                  <a:t>1. </a:t>
                </a:r>
                <a:r>
                  <a:rPr lang="vi-VN" sz="2133" kern="0" dirty="0">
                    <a:solidFill>
                      <a:srgbClr val="000000"/>
                    </a:solidFill>
                    <a:latin typeface="Times New Roman" panose="02020603050405020304" pitchFamily="18" charset="0"/>
                    <a:cs typeface="Arial"/>
                    <a:sym typeface="Arial"/>
                  </a:rPr>
                  <a:t>Công thức nào dưới đây </a:t>
                </a:r>
                <a:r>
                  <a:rPr lang="vi-VN" sz="2133" b="1" i="1" kern="0" dirty="0">
                    <a:solidFill>
                      <a:srgbClr val="000000"/>
                    </a:solidFill>
                    <a:latin typeface="Times New Roman" panose="02020603050405020304" pitchFamily="18" charset="0"/>
                    <a:cs typeface="Arial"/>
                    <a:sym typeface="Arial"/>
                  </a:rPr>
                  <a:t>không phải </a:t>
                </a:r>
                <a:r>
                  <a:rPr lang="vi-VN" sz="2133" kern="0" dirty="0">
                    <a:solidFill>
                      <a:srgbClr val="000000"/>
                    </a:solidFill>
                    <a:latin typeface="Times New Roman" panose="02020603050405020304" pitchFamily="18" charset="0"/>
                    <a:cs typeface="Arial"/>
                    <a:sym typeface="Arial"/>
                  </a:rPr>
                  <a:t>là công thức tính công suất P của đọan mạch chỉ chứa điện trở R, được mắc vào hiệu điện thế U, dòng điện chạy qua có cường độ I.   </a:t>
                </a:r>
              </a:p>
              <a:p>
                <a:pPr algn="just">
                  <a:lnSpc>
                    <a:spcPct val="150000"/>
                  </a:lnSpc>
                  <a:buClr>
                    <a:srgbClr val="000000"/>
                  </a:buClr>
                  <a:buFont typeface="Arial"/>
                  <a:buNone/>
                </a:pPr>
                <a:r>
                  <a:rPr lang="en-US" sz="2133" kern="0" dirty="0">
                    <a:solidFill>
                      <a:srgbClr val="C7EAE4">
                        <a:lumMod val="25000"/>
                      </a:srgbClr>
                    </a:solidFill>
                    <a:latin typeface="Times New Roman" panose="02020603050405020304" pitchFamily="18" charset="0"/>
                    <a:cs typeface="Times New Roman" panose="02020603050405020304" pitchFamily="18" charset="0"/>
                    <a:sym typeface="Arial"/>
                  </a:rPr>
                  <a:t>A. </a:t>
                </a:r>
                <a:r>
                  <a:rPr lang="en-US" sz="2133" b="1" kern="0" dirty="0">
                    <a:solidFill>
                      <a:srgbClr val="C7EAE4">
                        <a:lumMod val="25000"/>
                      </a:srgbClr>
                    </a:solidFill>
                    <a:latin typeface=".VnShelley Allegro" panose="040B7200000000000000" pitchFamily="82" charset="0"/>
                    <a:cs typeface="Arial"/>
                    <a:sym typeface="Arial"/>
                  </a:rPr>
                  <a:t>P </a:t>
                </a:r>
                <a:r>
                  <a:rPr lang="vi-VN" sz="2133" kern="0" dirty="0">
                    <a:solidFill>
                      <a:srgbClr val="000000"/>
                    </a:solidFill>
                    <a:latin typeface="Times New Roman" panose="02020603050405020304" pitchFamily="18" charset="0"/>
                    <a:cs typeface="Arial"/>
                    <a:sym typeface="Arial"/>
                  </a:rPr>
                  <a:t>= U.I.	</a:t>
                </a:r>
                <a:r>
                  <a:rPr lang="en-US" sz="2133" kern="0" dirty="0">
                    <a:solidFill>
                      <a:srgbClr val="000000"/>
                    </a:solidFill>
                    <a:cs typeface="Arial"/>
                    <a:sym typeface="Arial"/>
                  </a:rPr>
                  <a:t>                    </a:t>
                </a:r>
                <a:r>
                  <a:rPr lang="vi-VN" sz="2133" kern="0" dirty="0">
                    <a:solidFill>
                      <a:srgbClr val="000000"/>
                    </a:solidFill>
                    <a:latin typeface="Times New Roman" panose="02020603050405020304" pitchFamily="18" charset="0"/>
                    <a:cs typeface="Arial"/>
                    <a:sym typeface="Arial"/>
                  </a:rPr>
                  <a:t>B. </a:t>
                </a:r>
                <a:r>
                  <a:rPr lang="en-US" sz="2133" b="1" kern="0" dirty="0">
                    <a:solidFill>
                      <a:srgbClr val="C7EAE4">
                        <a:lumMod val="25000"/>
                      </a:srgbClr>
                    </a:solidFill>
                    <a:latin typeface=".VnShelley Allegro" panose="040B7200000000000000" pitchFamily="82" charset="0"/>
                    <a:cs typeface="Arial"/>
                    <a:sym typeface="Arial"/>
                  </a:rPr>
                  <a:t>P</a:t>
                </a:r>
                <a:r>
                  <a:rPr lang="vi-VN" sz="2133" kern="0" dirty="0">
                    <a:solidFill>
                      <a:srgbClr val="000000"/>
                    </a:solidFill>
                    <a:latin typeface="Times New Roman" panose="02020603050405020304" pitchFamily="18" charset="0"/>
                    <a:cs typeface="Arial"/>
                    <a:sym typeface="Arial"/>
                  </a:rPr>
                  <a:t> </a:t>
                </a:r>
                <a:r>
                  <a:rPr lang="vi-VN" sz="2133" i="1" kern="0" dirty="0">
                    <a:solidFill>
                      <a:srgbClr val="000000"/>
                    </a:solidFill>
                    <a:latin typeface="Times New Roman" panose="02020603050405020304" pitchFamily="18" charset="0"/>
                    <a:cs typeface="Arial"/>
                    <a:sym typeface="Arial"/>
                  </a:rPr>
                  <a:t>= </a:t>
                </a:r>
                <a14:m>
                  <m:oMath xmlns:m="http://schemas.openxmlformats.org/officeDocument/2006/math">
                    <m:f>
                      <m:f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fPr>
                      <m:num>
                        <m: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t>𝑈</m:t>
                        </m:r>
                      </m:num>
                      <m:den>
                        <m: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t>𝑅</m:t>
                        </m:r>
                      </m:den>
                    </m:f>
                  </m:oMath>
                </a14:m>
                <a:r>
                  <a:rPr lang="vi-VN" sz="2133" kern="0" dirty="0">
                    <a:solidFill>
                      <a:srgbClr val="000000"/>
                    </a:solidFill>
                    <a:latin typeface="Times New Roman" panose="02020603050405020304" pitchFamily="18" charset="0"/>
                    <a:cs typeface="Arial"/>
                    <a:sym typeface="Arial"/>
                  </a:rPr>
                  <a:t>             C. </a:t>
                </a:r>
                <a:r>
                  <a:rPr lang="en-US" sz="2133" b="1" kern="0" dirty="0">
                    <a:solidFill>
                      <a:srgbClr val="C7EAE4">
                        <a:lumMod val="25000"/>
                      </a:srgbClr>
                    </a:solidFill>
                    <a:latin typeface=".VnShelley Allegro" panose="040B7200000000000000" pitchFamily="82" charset="0"/>
                    <a:cs typeface="Arial"/>
                    <a:sym typeface="Arial"/>
                  </a:rPr>
                  <a:t>P </a:t>
                </a:r>
                <a:r>
                  <a:rPr lang="vi-VN" sz="2133" kern="0" dirty="0">
                    <a:solidFill>
                      <a:srgbClr val="000000"/>
                    </a:solidFill>
                    <a:latin typeface="Times New Roman" panose="02020603050405020304" pitchFamily="18" charset="0"/>
                    <a:cs typeface="Arial"/>
                    <a:sym typeface="Arial"/>
                  </a:rPr>
                  <a:t>=  </a:t>
                </a:r>
                <a14:m>
                  <m:oMath xmlns:m="http://schemas.openxmlformats.org/officeDocument/2006/math">
                    <m:sSup>
                      <m:sSup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I</m:t>
                        </m:r>
                      </m:e>
                      <m:sup>
                        <m:r>
                          <a:rPr lang="en-US" sz="2133" kern="0">
                            <a:solidFill>
                              <a:srgbClr val="C7EAE4">
                                <a:lumMod val="10000"/>
                              </a:srgbClr>
                            </a:solidFill>
                            <a:latin typeface="Cambria Math" panose="02040503050406030204" pitchFamily="18" charset="0"/>
                            <a:cs typeface="Times New Roman" panose="02020603050405020304" pitchFamily="18" charset="0"/>
                            <a:sym typeface="Arial"/>
                          </a:rPr>
                          <m:t>2</m:t>
                        </m:r>
                      </m:sup>
                    </m:sSup>
                  </m:oMath>
                </a14:m>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R </a:t>
                </a:r>
                <a:r>
                  <a:rPr lang="vi-VN" sz="2133" kern="0" dirty="0">
                    <a:solidFill>
                      <a:srgbClr val="000000"/>
                    </a:solidFill>
                    <a:latin typeface="Times New Roman" panose="02020603050405020304" pitchFamily="18" charset="0"/>
                    <a:cs typeface="Arial"/>
                    <a:sym typeface="Arial"/>
                  </a:rPr>
                  <a:t>            D. </a:t>
                </a:r>
                <a:r>
                  <a:rPr lang="en-US" sz="2133" b="1" kern="0" dirty="0">
                    <a:solidFill>
                      <a:srgbClr val="C7EAE4">
                        <a:lumMod val="25000"/>
                      </a:srgbClr>
                    </a:solidFill>
                    <a:latin typeface=".VnShelley Allegro" panose="040B7200000000000000" pitchFamily="82" charset="0"/>
                    <a:cs typeface="Arial"/>
                    <a:sym typeface="Arial"/>
                  </a:rPr>
                  <a:t>P </a:t>
                </a:r>
                <a:r>
                  <a:rPr lang="vi-VN" sz="2133" kern="0" dirty="0">
                    <a:solidFill>
                      <a:srgbClr val="000000"/>
                    </a:solidFill>
                    <a:latin typeface="Times New Roman" panose="02020603050405020304" pitchFamily="18" charset="0"/>
                    <a:cs typeface="Arial"/>
                    <a:sym typeface="Arial"/>
                  </a:rPr>
                  <a:t>=</a:t>
                </a:r>
                <a14:m>
                  <m:oMath xmlns:m="http://schemas.openxmlformats.org/officeDocument/2006/math">
                    <m:f>
                      <m:f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fPr>
                      <m:num>
                        <m:sSup>
                          <m:sSup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U</m:t>
                            </m:r>
                          </m:e>
                          <m:sup>
                            <m:r>
                              <a:rPr lang="en-US" sz="2133" kern="0">
                                <a:solidFill>
                                  <a:srgbClr val="C7EAE4">
                                    <a:lumMod val="10000"/>
                                  </a:srgbClr>
                                </a:solidFill>
                                <a:latin typeface="Cambria Math" panose="02040503050406030204" pitchFamily="18" charset="0"/>
                                <a:cs typeface="Times New Roman" panose="02020603050405020304" pitchFamily="18" charset="0"/>
                                <a:sym typeface="Arial"/>
                              </a:rPr>
                              <m:t>2</m:t>
                            </m:r>
                          </m:sup>
                        </m:sSup>
                      </m:num>
                      <m:den>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R</m:t>
                        </m:r>
                      </m:den>
                    </m:f>
                  </m:oMath>
                </a14:m>
                <a:endParaRPr lang="en-US" sz="2133" b="1" kern="0" dirty="0">
                  <a:solidFill>
                    <a:srgbClr val="000000"/>
                  </a:solidFill>
                  <a:cs typeface="Arial"/>
                  <a:sym typeface="Arial"/>
                </a:endParaRPr>
              </a:p>
              <a:p>
                <a:pPr algn="just">
                  <a:lnSpc>
                    <a:spcPct val="150000"/>
                  </a:lnSpc>
                  <a:buClr>
                    <a:srgbClr val="000000"/>
                  </a:buClr>
                  <a:buFont typeface="Arial"/>
                  <a:buNone/>
                </a:pPr>
                <a:r>
                  <a:rPr lang="vi-VN" sz="2133" b="1" kern="0" dirty="0">
                    <a:solidFill>
                      <a:srgbClr val="000000"/>
                    </a:solidFill>
                    <a:latin typeface="Times New Roman" panose="02020603050405020304" pitchFamily="18" charset="0"/>
                    <a:cs typeface="Arial"/>
                    <a:sym typeface="Arial"/>
                  </a:rPr>
                  <a:t>2. </a:t>
                </a:r>
                <a:r>
                  <a:rPr lang="vi-VN" sz="2133" kern="0" dirty="0">
                    <a:solidFill>
                      <a:srgbClr val="000000"/>
                    </a:solidFill>
                    <a:latin typeface="Times New Roman" panose="02020603050405020304" pitchFamily="18" charset="0"/>
                    <a:cs typeface="Arial"/>
                    <a:sym typeface="Arial"/>
                  </a:rPr>
                  <a:t>Công suất điện của một dụng cụ điện là:</a:t>
                </a:r>
              </a:p>
              <a:p>
                <a:pPr algn="just">
                  <a:lnSpc>
                    <a:spcPct val="150000"/>
                  </a:lnSpc>
                  <a:buClr>
                    <a:srgbClr val="000000"/>
                  </a:buClr>
                  <a:buFont typeface="Arial"/>
                  <a:buNone/>
                </a:pPr>
                <a:r>
                  <a:rPr lang="vi-VN" sz="2133" kern="0" dirty="0">
                    <a:solidFill>
                      <a:srgbClr val="000000"/>
                    </a:solidFill>
                    <a:latin typeface="Times New Roman" panose="02020603050405020304" pitchFamily="18" charset="0"/>
                    <a:cs typeface="Arial"/>
                    <a:sym typeface="Arial"/>
                  </a:rPr>
                  <a:t>A. năng lượng của dòng điện chạy qua dụng cụ đó trong một đơn vị thời gian.</a:t>
                </a:r>
              </a:p>
              <a:p>
                <a:pPr algn="just">
                  <a:lnSpc>
                    <a:spcPct val="150000"/>
                  </a:lnSpc>
                  <a:buClr>
                    <a:srgbClr val="000000"/>
                  </a:buClr>
                  <a:buFont typeface="Arial"/>
                  <a:buNone/>
                </a:pPr>
                <a:r>
                  <a:rPr lang="vi-VN" sz="2133" kern="0" dirty="0">
                    <a:solidFill>
                      <a:srgbClr val="000000"/>
                    </a:solidFill>
                    <a:latin typeface="Times New Roman" panose="02020603050405020304" pitchFamily="18" charset="0"/>
                    <a:cs typeface="Arial"/>
                    <a:sym typeface="Arial"/>
                  </a:rPr>
                  <a:t>B. năng lượng điện mà dụng cụ đó sinh ra trong một đơn vị thời gian.</a:t>
                </a:r>
              </a:p>
              <a:p>
                <a:pPr algn="just">
                  <a:lnSpc>
                    <a:spcPct val="150000"/>
                  </a:lnSpc>
                  <a:buClr>
                    <a:srgbClr val="000000"/>
                  </a:buClr>
                  <a:buFont typeface="Arial"/>
                  <a:buNone/>
                </a:pPr>
                <a:r>
                  <a:rPr lang="vi-VN" sz="2133" kern="0" dirty="0">
                    <a:solidFill>
                      <a:srgbClr val="000000"/>
                    </a:solidFill>
                    <a:latin typeface="Times New Roman" panose="02020603050405020304" pitchFamily="18" charset="0"/>
                    <a:cs typeface="Arial"/>
                    <a:sym typeface="Arial"/>
                  </a:rPr>
                  <a:t>C. năng lượng điện mà mạch điện chứa dụng cụ tiêu thụ.</a:t>
                </a:r>
              </a:p>
              <a:p>
                <a:pPr algn="just">
                  <a:lnSpc>
                    <a:spcPct val="150000"/>
                  </a:lnSpc>
                  <a:buClr>
                    <a:srgbClr val="000000"/>
                  </a:buClr>
                  <a:buFont typeface="Arial"/>
                  <a:buNone/>
                </a:pPr>
                <a:r>
                  <a:rPr lang="vi-VN" sz="2133" kern="0" dirty="0">
                    <a:solidFill>
                      <a:srgbClr val="000000"/>
                    </a:solidFill>
                    <a:latin typeface="Times New Roman" panose="02020603050405020304" pitchFamily="18" charset="0"/>
                    <a:cs typeface="Arial"/>
                    <a:sym typeface="Arial"/>
                  </a:rPr>
                  <a:t>D. Mức độ mạnh, yếu của dòng điện chạy qua dụng cụ đó.</a:t>
                </a:r>
              </a:p>
              <a:p>
                <a:pPr algn="just">
                  <a:lnSpc>
                    <a:spcPct val="150000"/>
                  </a:lnSpc>
                  <a:buClr>
                    <a:srgbClr val="000000"/>
                  </a:buClr>
                  <a:buFont typeface="Arial"/>
                  <a:buNone/>
                </a:pPr>
                <a:r>
                  <a:rPr lang="vi-VN" sz="2133" b="1" kern="0" dirty="0">
                    <a:solidFill>
                      <a:srgbClr val="000000"/>
                    </a:solidFill>
                    <a:latin typeface="Times New Roman" panose="02020603050405020304" pitchFamily="18" charset="0"/>
                    <a:cs typeface="Arial"/>
                    <a:sym typeface="Arial"/>
                  </a:rPr>
                  <a:t>3. </a:t>
                </a:r>
                <a:r>
                  <a:rPr lang="vi-VN" sz="2133" kern="0" dirty="0">
                    <a:solidFill>
                      <a:srgbClr val="000000"/>
                    </a:solidFill>
                    <a:latin typeface="Times New Roman" panose="02020603050405020304" pitchFamily="18" charset="0"/>
                    <a:cs typeface="Arial"/>
                    <a:sym typeface="Arial"/>
                  </a:rPr>
                  <a:t>Đơn vị nào dưới đây là đơn vị của năng lượng điện?</a:t>
                </a:r>
              </a:p>
              <a:p>
                <a:pPr algn="just">
                  <a:lnSpc>
                    <a:spcPct val="150000"/>
                  </a:lnSpc>
                  <a:buClr>
                    <a:srgbClr val="000000"/>
                  </a:buClr>
                  <a:buFont typeface="Arial"/>
                  <a:buNone/>
                </a:pPr>
                <a:r>
                  <a:rPr lang="vi-VN" sz="2133" kern="0" dirty="0">
                    <a:solidFill>
                      <a:srgbClr val="000000"/>
                    </a:solidFill>
                    <a:latin typeface="Times New Roman" panose="02020603050405020304" pitchFamily="18" charset="0"/>
                    <a:cs typeface="Arial"/>
                    <a:sym typeface="Arial"/>
                  </a:rPr>
                  <a:t>A. Niutơn (N)        B. Ôm (</a:t>
                </a:r>
                <a:r>
                  <a:rPr lang="el-GR" sz="2133" kern="0" dirty="0">
                    <a:solidFill>
                      <a:srgbClr val="000000"/>
                    </a:solidFill>
                    <a:cs typeface="Arial"/>
                    <a:sym typeface="Arial"/>
                  </a:rPr>
                  <a:t>Ω)         </a:t>
                </a:r>
                <a:r>
                  <a:rPr lang="vi-VN" sz="2133" kern="0" dirty="0">
                    <a:solidFill>
                      <a:srgbClr val="000000"/>
                    </a:solidFill>
                    <a:latin typeface="Times New Roman" panose="02020603050405020304" pitchFamily="18" charset="0"/>
                    <a:cs typeface="Arial"/>
                    <a:sym typeface="Arial"/>
                  </a:rPr>
                  <a:t>C. Oát (W)            D. Kilôoát giờ ( kWh)  </a:t>
                </a:r>
              </a:p>
            </p:txBody>
          </p:sp>
        </mc:Choice>
        <mc:Fallback xmlns="">
          <p:sp>
            <p:nvSpPr>
              <p:cNvPr id="15" name="Rectangle 14"/>
              <p:cNvSpPr>
                <a:spLocks noRot="1" noChangeAspect="1" noMove="1" noResize="1" noEditPoints="1" noAdjustHandles="1" noChangeArrowheads="1" noChangeShapeType="1" noTextEdit="1"/>
              </p:cNvSpPr>
              <p:nvPr/>
            </p:nvSpPr>
            <p:spPr>
              <a:xfrm>
                <a:off x="260279" y="876728"/>
                <a:ext cx="11712540" cy="5781904"/>
              </a:xfrm>
              <a:prstGeom prst="rect">
                <a:avLst/>
              </a:prstGeom>
              <a:blipFill>
                <a:blip r:embed="rId2"/>
                <a:stretch>
                  <a:fillRect l="-625" r="-625" b="-105"/>
                </a:stretch>
              </a:blipFill>
            </p:spPr>
            <p:txBody>
              <a:bodyPr/>
              <a:lstStyle/>
              <a:p>
                <a:r>
                  <a:rPr lang="en-US">
                    <a:noFill/>
                  </a:rPr>
                  <a:t> </a:t>
                </a:r>
              </a:p>
            </p:txBody>
          </p:sp>
        </mc:Fallback>
      </mc:AlternateContent>
    </p:spTree>
    <p:extLst>
      <p:ext uri="{BB962C8B-B14F-4D97-AF65-F5344CB8AC3E}">
        <p14:creationId xmlns:p14="http://schemas.microsoft.com/office/powerpoint/2010/main" val="11581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a:xfrm>
            <a:off x="356171" y="3356226"/>
            <a:ext cx="356171" cy="3698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buClr>
                <a:srgbClr val="000000"/>
              </a:buClr>
              <a:buFont typeface="Arial"/>
              <a:buNone/>
            </a:pPr>
            <a:endParaRPr lang="en-US" sz="1867" kern="0">
              <a:solidFill>
                <a:srgbClr val="FFFFFF"/>
              </a:solidFill>
              <a:sym typeface="Arial"/>
            </a:endParaRPr>
          </a:p>
        </p:txBody>
      </p:sp>
      <p:sp>
        <p:nvSpPr>
          <p:cNvPr id="5" name="Oval 4"/>
          <p:cNvSpPr/>
          <p:nvPr/>
        </p:nvSpPr>
        <p:spPr>
          <a:xfrm>
            <a:off x="287677" y="4397339"/>
            <a:ext cx="424665" cy="3561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buClr>
                <a:srgbClr val="000000"/>
              </a:buClr>
              <a:buFont typeface="Arial"/>
              <a:buNone/>
            </a:pPr>
            <a:endParaRPr lang="en-US" sz="1867" kern="0">
              <a:solidFill>
                <a:srgbClr val="FFFFFF"/>
              </a:solidFill>
              <a:sym typeface="Arial"/>
            </a:endParaRPr>
          </a:p>
        </p:txBody>
      </p:sp>
      <p:sp>
        <p:nvSpPr>
          <p:cNvPr id="7" name="Oval 6"/>
          <p:cNvSpPr/>
          <p:nvPr/>
        </p:nvSpPr>
        <p:spPr>
          <a:xfrm>
            <a:off x="2520595" y="5479551"/>
            <a:ext cx="438363" cy="315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buClr>
                <a:srgbClr val="000000"/>
              </a:buClr>
              <a:buFont typeface="Arial"/>
              <a:buNone/>
            </a:pPr>
            <a:endParaRPr lang="en-US" sz="1867" kern="0">
              <a:solidFill>
                <a:srgbClr val="FFFFFF"/>
              </a:solidFill>
              <a:sym typeface="Arial"/>
            </a:endParaRPr>
          </a:p>
        </p:txBody>
      </p:sp>
      <p:sp>
        <p:nvSpPr>
          <p:cNvPr id="8" name="Oval 7"/>
          <p:cNvSpPr/>
          <p:nvPr/>
        </p:nvSpPr>
        <p:spPr>
          <a:xfrm>
            <a:off x="4726113" y="6452171"/>
            <a:ext cx="383569" cy="4058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buClr>
                <a:srgbClr val="000000"/>
              </a:buClr>
              <a:buFont typeface="Arial"/>
              <a:buNone/>
            </a:pPr>
            <a:endParaRPr lang="en-US" sz="1867" kern="0">
              <a:solidFill>
                <a:srgbClr val="FFFFFF"/>
              </a:solidFill>
              <a:sym typeface="Arial"/>
            </a:endParaRPr>
          </a:p>
        </p:txBody>
      </p:sp>
      <p:sp>
        <p:nvSpPr>
          <p:cNvPr id="2" name="Oval 1"/>
          <p:cNvSpPr/>
          <p:nvPr/>
        </p:nvSpPr>
        <p:spPr>
          <a:xfrm>
            <a:off x="7096017" y="2232917"/>
            <a:ext cx="342472" cy="356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buClr>
                <a:srgbClr val="000000"/>
              </a:buClr>
              <a:buFont typeface="Arial"/>
              <a:buNone/>
            </a:pPr>
            <a:endParaRPr lang="en-US" sz="1867" kern="0">
              <a:solidFill>
                <a:srgbClr val="FFFFFF"/>
              </a:solidFill>
              <a:sym typeface="Arial"/>
            </a:endParaRPr>
          </a:p>
        </p:txBody>
      </p:sp>
      <p:sp>
        <p:nvSpPr>
          <p:cNvPr id="4" name="Rounded Rectangle 3"/>
          <p:cNvSpPr/>
          <p:nvPr/>
        </p:nvSpPr>
        <p:spPr>
          <a:xfrm>
            <a:off x="2520595" y="304232"/>
            <a:ext cx="7465888" cy="767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ĐÁP ÁN PHIẾU HỌC TẬP SỐ 4</a:t>
            </a:r>
          </a:p>
        </p:txBody>
      </p:sp>
      <mc:AlternateContent xmlns:mc="http://schemas.openxmlformats.org/markup-compatibility/2006" xmlns:a14="http://schemas.microsoft.com/office/drawing/2010/main">
        <mc:Choice Requires="a14">
          <p:sp>
            <p:nvSpPr>
              <p:cNvPr id="15" name="Rectangle 14"/>
              <p:cNvSpPr/>
              <p:nvPr/>
            </p:nvSpPr>
            <p:spPr>
              <a:xfrm>
                <a:off x="287677" y="1071368"/>
                <a:ext cx="11712540" cy="6204071"/>
              </a:xfrm>
              <a:prstGeom prst="rect">
                <a:avLst/>
              </a:prstGeom>
            </p:spPr>
            <p:txBody>
              <a:bodyPr wrap="square">
                <a:spAutoFit/>
              </a:bodyPr>
              <a:lstStyle/>
              <a:p>
                <a:pPr algn="just">
                  <a:lnSpc>
                    <a:spcPct val="107000"/>
                  </a:lnSpc>
                  <a:buClr>
                    <a:srgbClr val="000000"/>
                  </a:buClr>
                  <a:buFont typeface="Arial"/>
                  <a:buNone/>
                </a:pPr>
                <a:r>
                  <a:rPr lang="en-US" sz="2133"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4.</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oạ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ạc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ó</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ở</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R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ược</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ắc</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ào</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hiệ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ế</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U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ì</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dò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hạ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qua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ó</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ó</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ườ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ộ</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I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à</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ô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suấ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P.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ă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ượ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à</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oạ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ạc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à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iê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ụ</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o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ờ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gia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ược</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ín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eo</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ô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ức</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ào</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dướ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â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  W = P </a:t>
                </a:r>
                <a14:m>
                  <m:oMath xmlns:m="http://schemas.openxmlformats.org/officeDocument/2006/math">
                    <m:f>
                      <m:fPr>
                        <m:ctrlP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fPr>
                      <m:num>
                        <m: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𝑡</m:t>
                        </m:r>
                      </m:num>
                      <m:den>
                        <m: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𝑅</m:t>
                        </m:r>
                      </m:den>
                    </m:f>
                  </m:oMath>
                </a14:m>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B. W =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IR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C.   W = P </a:t>
                </a:r>
                <a14:m>
                  <m:oMath xmlns:m="http://schemas.openxmlformats.org/officeDocument/2006/math">
                    <m:f>
                      <m:fPr>
                        <m:ctrlP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fPr>
                      <m:num>
                        <m: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𝑡</m:t>
                        </m:r>
                      </m:num>
                      <m:den>
                        <m:sSup>
                          <m:sSupPr>
                            <m:ctrlP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ctrlPr>
                          </m:sSupPr>
                          <m:e>
                            <m: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𝑅</m:t>
                            </m:r>
                          </m:e>
                          <m:sup>
                            <m:r>
                              <a:rPr lang="en-US" sz="2133" i="1" kern="0">
                                <a:solidFill>
                                  <a:srgbClr val="000000"/>
                                </a:solidFill>
                                <a:latin typeface="Cambria Math" panose="02040503050406030204" pitchFamily="18" charset="0"/>
                                <a:ea typeface="Calibri" panose="020F0502020204030204" pitchFamily="34" charset="0"/>
                                <a:cs typeface="Times New Roman" panose="02020603050405020304" pitchFamily="18" charset="0"/>
                                <a:sym typeface="Arial"/>
                              </a:rPr>
                              <m:t>2</m:t>
                            </m:r>
                          </m:sup>
                        </m:sSup>
                      </m:den>
                    </m:f>
                  </m:oMath>
                </a14:m>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D. W =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UI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gn="just">
                  <a:lnSpc>
                    <a:spcPct val="107000"/>
                  </a:lnSpc>
                  <a:buClr>
                    <a:srgbClr val="000000"/>
                  </a:buClr>
                  <a:buFont typeface="Arial"/>
                  <a:buNone/>
                </a:pPr>
                <a:r>
                  <a:rPr lang="en-US" sz="2133"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5.</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bó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è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oạ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220V- 40W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ược</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ắp</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sá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u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bìn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4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giờ</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o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gà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ớ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hiệ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ế</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220V.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ă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ượ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è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iê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ụ</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o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1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á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30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gà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bằ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tabLst>
                    <a:tab pos="152396" algn="l"/>
                    <a:tab pos="600272" algn="l"/>
                  </a:tabLst>
                </a:pP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 4,8 kWh	              B. 6.8kWh               C. 48kWh	        D. 0,48kWh</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de-DE" sz="2133"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6.</a:t>
                </a:r>
                <a:r>
                  <a:rPr lang="de-DE"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Số đếm của công tơ điện ở gia đình cho biết:</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de-DE"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 thời gian sử dụng điện của gia đình.                    B. công suất điện mà gia đình sử dụng.</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de-DE"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 năng lượng điện mà gia đình đã sử dụng.            D. số dụng cụ và thiết bị điện đang được sử dụng.</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en-US" sz="2133"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7.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Kh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ặ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vào</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ha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ầ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oạ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ạc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hiệ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ế</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12V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ì</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ườ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ộ</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dò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hạ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qua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oạ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ạc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à</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0,5A.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ă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ượ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dò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sả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r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ê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oạ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ạc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ó</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ro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10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giâ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à</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 6J                         B. 60J	                C. 600J                    D. 6000J</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buFont typeface="Arial"/>
                  <a:buNone/>
                </a:pPr>
                <a:r>
                  <a:rPr lang="en-US" sz="2133"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8.</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ỗ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gà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ô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ơ</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gi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ìn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ếm</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2,5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số</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Gia</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ình</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ó</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ã</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iêu</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hụ</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ỗi</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gày</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một</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ượ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nă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ượng</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điện</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133" kern="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à</a:t>
                </a: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tabLst>
                    <a:tab pos="152396" algn="l"/>
                    <a:tab pos="600272" algn="l"/>
                    <a:tab pos="1200543" algn="l"/>
                  </a:tabLst>
                </a:pP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A. 90000J	            B. 900000J                 C. 9000000J           D. 90000000J</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a:p>
                <a:pPr>
                  <a:lnSpc>
                    <a:spcPct val="107000"/>
                  </a:lnSpc>
                  <a:buClr>
                    <a:srgbClr val="000000"/>
                  </a:buClr>
                  <a:tabLst>
                    <a:tab pos="152396" algn="l"/>
                    <a:tab pos="600272" algn="l"/>
                    <a:tab pos="1200543" algn="l"/>
                  </a:tabLst>
                </a:pPr>
                <a:r>
                  <a:rPr lang="en-US" sz="2133"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 </a:t>
                </a:r>
                <a:endParaRPr lang="en-US" sz="1600" kern="0"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Arial"/>
                </a:endParaRPr>
              </a:p>
            </p:txBody>
          </p:sp>
        </mc:Choice>
        <mc:Fallback xmlns="">
          <p:sp>
            <p:nvSpPr>
              <p:cNvPr id="15" name="Rectangle 14"/>
              <p:cNvSpPr>
                <a:spLocks noRot="1" noChangeAspect="1" noMove="1" noResize="1" noEditPoints="1" noAdjustHandles="1" noChangeArrowheads="1" noChangeShapeType="1" noTextEdit="1"/>
              </p:cNvSpPr>
              <p:nvPr/>
            </p:nvSpPr>
            <p:spPr>
              <a:xfrm>
                <a:off x="287677" y="1071368"/>
                <a:ext cx="11712540" cy="6204071"/>
              </a:xfrm>
              <a:prstGeom prst="rect">
                <a:avLst/>
              </a:prstGeom>
              <a:blipFill rotWithShape="0">
                <a:blip r:embed="rId2"/>
                <a:stretch>
                  <a:fillRect l="-624" t="-492" r="-572"/>
                </a:stretch>
              </a:blipFill>
            </p:spPr>
            <p:txBody>
              <a:bodyPr/>
              <a:lstStyle/>
              <a:p>
                <a:r>
                  <a:rPr lang="en-US">
                    <a:noFill/>
                  </a:rPr>
                  <a:t> </a:t>
                </a:r>
              </a:p>
            </p:txBody>
          </p:sp>
        </mc:Fallback>
      </mc:AlternateContent>
    </p:spTree>
    <p:extLst>
      <p:ext uri="{BB962C8B-B14F-4D97-AF65-F5344CB8AC3E}">
        <p14:creationId xmlns:p14="http://schemas.microsoft.com/office/powerpoint/2010/main" val="1609628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P spid="8" grpId="0" animBg="1"/>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24"/>
        <p:cNvGrpSpPr/>
        <p:nvPr/>
      </p:nvGrpSpPr>
      <p:grpSpPr>
        <a:xfrm>
          <a:off x="0" y="0"/>
          <a:ext cx="0" cy="0"/>
          <a:chOff x="0" y="0"/>
          <a:chExt cx="0" cy="0"/>
        </a:xfrm>
      </p:grpSpPr>
      <p:sp>
        <p:nvSpPr>
          <p:cNvPr id="726" name="Google Shape;726;p45"/>
          <p:cNvSpPr/>
          <p:nvPr/>
        </p:nvSpPr>
        <p:spPr>
          <a:xfrm rot="-5400000">
            <a:off x="10042817" y="43697"/>
            <a:ext cx="2521600" cy="1211600"/>
          </a:xfrm>
          <a:prstGeom prst="chevron">
            <a:avLst>
              <a:gd name="adj" fmla="val 50000"/>
            </a:avLst>
          </a:prstGeom>
          <a:solidFill>
            <a:schemeClr val="accen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 name="Google Shape;728;p45"/>
          <p:cNvSpPr/>
          <p:nvPr/>
        </p:nvSpPr>
        <p:spPr>
          <a:xfrm>
            <a:off x="968567" y="1044767"/>
            <a:ext cx="5274400" cy="5418000"/>
          </a:xfrm>
          <a:prstGeom prst="rect">
            <a:avLst/>
          </a:prstGeom>
          <a:solidFill>
            <a:schemeClr val="accent1"/>
          </a:solidFill>
          <a:ln>
            <a:noFill/>
          </a:ln>
        </p:spPr>
        <p:txBody>
          <a:bodyPr spcFirstLastPara="1" wrap="square" lIns="121900" tIns="121900" rIns="121900" bIns="121900" anchor="ctr" anchorCtr="0">
            <a:noAutofit/>
          </a:bodyPr>
          <a:lstStyle/>
          <a:p>
            <a:pPr>
              <a:buClr>
                <a:srgbClr val="000000"/>
              </a:buClr>
              <a:buFont typeface="Arial"/>
              <a:buNone/>
            </a:pPr>
            <a:endParaRPr sz="1867" b="1" kern="0" dirty="0">
              <a:solidFill>
                <a:srgbClr val="000000"/>
              </a:solidFill>
              <a:cs typeface="Arial"/>
              <a:sym typeface="Arial"/>
            </a:endParaRPr>
          </a:p>
        </p:txBody>
      </p:sp>
      <p:sp>
        <p:nvSpPr>
          <p:cNvPr id="729" name="Google Shape;729;p45"/>
          <p:cNvSpPr/>
          <p:nvPr/>
        </p:nvSpPr>
        <p:spPr>
          <a:xfrm>
            <a:off x="968567" y="1035200"/>
            <a:ext cx="5274400" cy="1272400"/>
          </a:xfrm>
          <a:prstGeom prst="wedgeRectCallout">
            <a:avLst>
              <a:gd name="adj1" fmla="val -19690"/>
              <a:gd name="adj2" fmla="val 86805"/>
            </a:avLst>
          </a:prstGeom>
          <a:solidFill>
            <a:schemeClr val="accent3"/>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cxnSp>
        <p:nvCxnSpPr>
          <p:cNvPr id="731" name="Google Shape;731;p45"/>
          <p:cNvCxnSpPr/>
          <p:nvPr/>
        </p:nvCxnSpPr>
        <p:spPr>
          <a:xfrm>
            <a:off x="1150033"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32" name="Google Shape;732;p45"/>
          <p:cNvCxnSpPr/>
          <p:nvPr/>
        </p:nvCxnSpPr>
        <p:spPr>
          <a:xfrm>
            <a:off x="1393911"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33" name="Google Shape;733;p45"/>
          <p:cNvCxnSpPr/>
          <p:nvPr/>
        </p:nvCxnSpPr>
        <p:spPr>
          <a:xfrm>
            <a:off x="1637787"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34" name="Google Shape;734;p45"/>
          <p:cNvCxnSpPr/>
          <p:nvPr/>
        </p:nvCxnSpPr>
        <p:spPr>
          <a:xfrm>
            <a:off x="1881664" y="1035200"/>
            <a:ext cx="0" cy="1481200"/>
          </a:xfrm>
          <a:prstGeom prst="straightConnector1">
            <a:avLst/>
          </a:prstGeom>
          <a:noFill/>
          <a:ln w="19050" cap="flat" cmpd="sng">
            <a:solidFill>
              <a:schemeClr val="accent1"/>
            </a:solidFill>
            <a:prstDash val="solid"/>
            <a:round/>
            <a:headEnd type="none" w="med" len="med"/>
            <a:tailEnd type="none" w="med" len="med"/>
          </a:ln>
        </p:spPr>
      </p:cxnSp>
      <p:cxnSp>
        <p:nvCxnSpPr>
          <p:cNvPr id="735" name="Google Shape;735;p45"/>
          <p:cNvCxnSpPr/>
          <p:nvPr/>
        </p:nvCxnSpPr>
        <p:spPr>
          <a:xfrm>
            <a:off x="2125540" y="1035200"/>
            <a:ext cx="0" cy="1596400"/>
          </a:xfrm>
          <a:prstGeom prst="straightConnector1">
            <a:avLst/>
          </a:prstGeom>
          <a:noFill/>
          <a:ln w="19050" cap="flat" cmpd="sng">
            <a:solidFill>
              <a:schemeClr val="accent1"/>
            </a:solidFill>
            <a:prstDash val="solid"/>
            <a:round/>
            <a:headEnd type="none" w="med" len="med"/>
            <a:tailEnd type="none" w="med" len="med"/>
          </a:ln>
        </p:spPr>
      </p:cxnSp>
      <p:cxnSp>
        <p:nvCxnSpPr>
          <p:cNvPr id="736" name="Google Shape;736;p45"/>
          <p:cNvCxnSpPr/>
          <p:nvPr/>
        </p:nvCxnSpPr>
        <p:spPr>
          <a:xfrm>
            <a:off x="2369417" y="1035200"/>
            <a:ext cx="0" cy="1596400"/>
          </a:xfrm>
          <a:prstGeom prst="straightConnector1">
            <a:avLst/>
          </a:prstGeom>
          <a:noFill/>
          <a:ln w="19050" cap="flat" cmpd="sng">
            <a:solidFill>
              <a:schemeClr val="accent1"/>
            </a:solidFill>
            <a:prstDash val="solid"/>
            <a:round/>
            <a:headEnd type="none" w="med" len="med"/>
            <a:tailEnd type="none" w="med" len="med"/>
          </a:ln>
        </p:spPr>
      </p:cxnSp>
      <p:cxnSp>
        <p:nvCxnSpPr>
          <p:cNvPr id="737" name="Google Shape;737;p45"/>
          <p:cNvCxnSpPr/>
          <p:nvPr/>
        </p:nvCxnSpPr>
        <p:spPr>
          <a:xfrm>
            <a:off x="2613300" y="1034200"/>
            <a:ext cx="0" cy="1717600"/>
          </a:xfrm>
          <a:prstGeom prst="straightConnector1">
            <a:avLst/>
          </a:prstGeom>
          <a:noFill/>
          <a:ln w="19050" cap="flat" cmpd="sng">
            <a:solidFill>
              <a:schemeClr val="accent1"/>
            </a:solidFill>
            <a:prstDash val="solid"/>
            <a:round/>
            <a:headEnd type="none" w="med" len="med"/>
            <a:tailEnd type="none" w="med" len="med"/>
          </a:ln>
        </p:spPr>
      </p:cxnSp>
      <p:cxnSp>
        <p:nvCxnSpPr>
          <p:cNvPr id="738" name="Google Shape;738;p45"/>
          <p:cNvCxnSpPr/>
          <p:nvPr/>
        </p:nvCxnSpPr>
        <p:spPr>
          <a:xfrm>
            <a:off x="2857167" y="1045700"/>
            <a:ext cx="0" cy="1505200"/>
          </a:xfrm>
          <a:prstGeom prst="straightConnector1">
            <a:avLst/>
          </a:prstGeom>
          <a:noFill/>
          <a:ln w="19050" cap="flat" cmpd="sng">
            <a:solidFill>
              <a:schemeClr val="accent1"/>
            </a:solidFill>
            <a:prstDash val="solid"/>
            <a:round/>
            <a:headEnd type="none" w="med" len="med"/>
            <a:tailEnd type="none" w="med" len="med"/>
          </a:ln>
        </p:spPr>
      </p:cxnSp>
      <p:cxnSp>
        <p:nvCxnSpPr>
          <p:cNvPr id="739" name="Google Shape;739;p45"/>
          <p:cNvCxnSpPr/>
          <p:nvPr/>
        </p:nvCxnSpPr>
        <p:spPr>
          <a:xfrm>
            <a:off x="3112133" y="1034200"/>
            <a:ext cx="0" cy="1344400"/>
          </a:xfrm>
          <a:prstGeom prst="straightConnector1">
            <a:avLst/>
          </a:prstGeom>
          <a:noFill/>
          <a:ln w="19050" cap="flat" cmpd="sng">
            <a:solidFill>
              <a:schemeClr val="accent1"/>
            </a:solidFill>
            <a:prstDash val="solid"/>
            <a:round/>
            <a:headEnd type="none" w="med" len="med"/>
            <a:tailEnd type="none" w="med" len="med"/>
          </a:ln>
        </p:spPr>
      </p:cxnSp>
      <p:cxnSp>
        <p:nvCxnSpPr>
          <p:cNvPr id="740" name="Google Shape;740;p45"/>
          <p:cNvCxnSpPr/>
          <p:nvPr/>
        </p:nvCxnSpPr>
        <p:spPr>
          <a:xfrm>
            <a:off x="3344924"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1" name="Google Shape;741;p45"/>
          <p:cNvCxnSpPr/>
          <p:nvPr/>
        </p:nvCxnSpPr>
        <p:spPr>
          <a:xfrm>
            <a:off x="3588800"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2" name="Google Shape;742;p45"/>
          <p:cNvCxnSpPr/>
          <p:nvPr/>
        </p:nvCxnSpPr>
        <p:spPr>
          <a:xfrm>
            <a:off x="3832677"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3" name="Google Shape;743;p45"/>
          <p:cNvCxnSpPr/>
          <p:nvPr/>
        </p:nvCxnSpPr>
        <p:spPr>
          <a:xfrm>
            <a:off x="4076553"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4" name="Google Shape;744;p45"/>
          <p:cNvCxnSpPr/>
          <p:nvPr/>
        </p:nvCxnSpPr>
        <p:spPr>
          <a:xfrm>
            <a:off x="4320431"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5" name="Google Shape;745;p45"/>
          <p:cNvCxnSpPr/>
          <p:nvPr/>
        </p:nvCxnSpPr>
        <p:spPr>
          <a:xfrm>
            <a:off x="4564307"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6" name="Google Shape;746;p45"/>
          <p:cNvCxnSpPr/>
          <p:nvPr/>
        </p:nvCxnSpPr>
        <p:spPr>
          <a:xfrm>
            <a:off x="4808184"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7" name="Google Shape;747;p45"/>
          <p:cNvCxnSpPr/>
          <p:nvPr/>
        </p:nvCxnSpPr>
        <p:spPr>
          <a:xfrm>
            <a:off x="5052060"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8" name="Google Shape;748;p45"/>
          <p:cNvCxnSpPr/>
          <p:nvPr/>
        </p:nvCxnSpPr>
        <p:spPr>
          <a:xfrm>
            <a:off x="5295937"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49" name="Google Shape;749;p45"/>
          <p:cNvCxnSpPr/>
          <p:nvPr/>
        </p:nvCxnSpPr>
        <p:spPr>
          <a:xfrm>
            <a:off x="5539813"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50" name="Google Shape;750;p45"/>
          <p:cNvCxnSpPr/>
          <p:nvPr/>
        </p:nvCxnSpPr>
        <p:spPr>
          <a:xfrm>
            <a:off x="5783691" y="1035200"/>
            <a:ext cx="0" cy="1286000"/>
          </a:xfrm>
          <a:prstGeom prst="straightConnector1">
            <a:avLst/>
          </a:prstGeom>
          <a:noFill/>
          <a:ln w="19050" cap="flat" cmpd="sng">
            <a:solidFill>
              <a:schemeClr val="accent1"/>
            </a:solidFill>
            <a:prstDash val="solid"/>
            <a:round/>
            <a:headEnd type="none" w="med" len="med"/>
            <a:tailEnd type="none" w="med" len="med"/>
          </a:ln>
        </p:spPr>
      </p:cxnSp>
      <p:cxnSp>
        <p:nvCxnSpPr>
          <p:cNvPr id="751" name="Google Shape;751;p45"/>
          <p:cNvCxnSpPr/>
          <p:nvPr/>
        </p:nvCxnSpPr>
        <p:spPr>
          <a:xfrm>
            <a:off x="6027567" y="1035200"/>
            <a:ext cx="0" cy="1286000"/>
          </a:xfrm>
          <a:prstGeom prst="straightConnector1">
            <a:avLst/>
          </a:prstGeom>
          <a:noFill/>
          <a:ln w="19050" cap="flat" cmpd="sng">
            <a:solidFill>
              <a:schemeClr val="accent1"/>
            </a:solidFill>
            <a:prstDash val="solid"/>
            <a:round/>
            <a:headEnd type="none" w="med" len="med"/>
            <a:tailEnd type="none" w="med" len="med"/>
          </a:ln>
        </p:spPr>
      </p:cxnSp>
      <p:sp>
        <p:nvSpPr>
          <p:cNvPr id="33" name="Google Shape;252;p33"/>
          <p:cNvSpPr txBox="1">
            <a:spLocks noGrp="1"/>
          </p:cNvSpPr>
          <p:nvPr>
            <p:ph type="title"/>
          </p:nvPr>
        </p:nvSpPr>
        <p:spPr>
          <a:xfrm>
            <a:off x="1041238" y="3429901"/>
            <a:ext cx="5218863" cy="1207632"/>
          </a:xfrm>
          <a:prstGeom prst="rect">
            <a:avLst/>
          </a:prstGeom>
        </p:spPr>
        <p:txBody>
          <a:bodyPr spcFirstLastPara="1" wrap="square" lIns="121900" tIns="121900" rIns="121900" bIns="121900" anchor="ctr" anchorCtr="0">
            <a:noAutofit/>
          </a:bodyPr>
          <a:lstStyle/>
          <a:p>
            <a:pPr lvl="0"/>
            <a:r>
              <a:rPr lang="en" sz="4800" b="0" dirty="0">
                <a:solidFill>
                  <a:schemeClr val="tx1"/>
                </a:solidFill>
                <a:latin typeface="Times New Roman" panose="02020603050405020304" pitchFamily="18" charset="0"/>
                <a:ea typeface="Arial"/>
                <a:cs typeface="Times New Roman" panose="02020603050405020304" pitchFamily="18" charset="0"/>
                <a:sym typeface="Arial"/>
              </a:rPr>
              <a:t>IV. VẬN DỤNG</a:t>
            </a:r>
            <a:endParaRPr b="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35265630"/>
      </p:ext>
    </p:extLst>
  </p:cSld>
  <p:clrMapOvr>
    <a:masterClrMapping/>
  </p:clrMapOvr>
  <p:transition spd="slow">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465798" y="719080"/>
            <a:ext cx="7465888" cy="767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PHIẾU HỌC TẬP SỐ 5</a:t>
            </a:r>
          </a:p>
        </p:txBody>
      </p:sp>
      <p:sp>
        <p:nvSpPr>
          <p:cNvPr id="3" name="Rectangle 2"/>
          <p:cNvSpPr/>
          <p:nvPr/>
        </p:nvSpPr>
        <p:spPr>
          <a:xfrm>
            <a:off x="982799" y="1858501"/>
            <a:ext cx="10477681" cy="3046988"/>
          </a:xfrm>
          <a:prstGeom prst="rect">
            <a:avLst/>
          </a:prstGeom>
        </p:spPr>
        <p:txBody>
          <a:bodyPr wrap="square">
            <a:spAutoFit/>
          </a:bodyPr>
          <a:lstStyle/>
          <a:p>
            <a:pPr algn="just">
              <a:buClr>
                <a:srgbClr val="000000"/>
              </a:buClr>
              <a:buFont typeface="Arial"/>
              <a:buNone/>
            </a:pPr>
            <a:r>
              <a:rPr lang="vi-VN" sz="2400" b="1" kern="0" dirty="0">
                <a:solidFill>
                  <a:srgbClr val="191919"/>
                </a:solidFill>
                <a:latin typeface="Times New Roman" panose="02020603050405020304" pitchFamily="18" charset="0"/>
                <a:cs typeface="Times New Roman" panose="02020603050405020304" pitchFamily="18" charset="0"/>
                <a:sym typeface="Arial"/>
              </a:rPr>
              <a:t>Câu 1:  </a:t>
            </a:r>
            <a:r>
              <a:rPr lang="en-US" sz="2400" kern="0" dirty="0" err="1">
                <a:solidFill>
                  <a:srgbClr val="191919"/>
                </a:solidFill>
                <a:latin typeface="Times New Roman" panose="02020603050405020304" pitchFamily="18" charset="0"/>
                <a:cs typeface="Times New Roman" panose="02020603050405020304" pitchFamily="18" charset="0"/>
                <a:sym typeface="Arial"/>
              </a:rPr>
              <a:t>Đườ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ây</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ẫ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ừ</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mạ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iệ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hu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ới</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một</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gia</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ình</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ó</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hiều</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ài</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ổ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ộ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là</a:t>
            </a:r>
            <a:r>
              <a:rPr lang="en-US" sz="2400" kern="0" dirty="0">
                <a:solidFill>
                  <a:srgbClr val="191919"/>
                </a:solidFill>
                <a:latin typeface="Times New Roman" panose="02020603050405020304" pitchFamily="18" charset="0"/>
                <a:cs typeface="Times New Roman" panose="02020603050405020304" pitchFamily="18" charset="0"/>
                <a:sym typeface="Arial"/>
              </a:rPr>
              <a:t> 40m </a:t>
            </a:r>
            <a:r>
              <a:rPr lang="en-US" sz="2400" kern="0" dirty="0" err="1">
                <a:solidFill>
                  <a:srgbClr val="191919"/>
                </a:solidFill>
                <a:latin typeface="Times New Roman" panose="02020603050405020304" pitchFamily="18" charset="0"/>
                <a:cs typeface="Times New Roman" panose="02020603050405020304" pitchFamily="18" charset="0"/>
                <a:sym typeface="Arial"/>
              </a:rPr>
              <a:t>và</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ó</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lõi</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bằ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ồ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với</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iết</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iệ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là</a:t>
            </a:r>
            <a:r>
              <a:rPr lang="en-US" sz="2400" kern="0" dirty="0">
                <a:solidFill>
                  <a:srgbClr val="191919"/>
                </a:solidFill>
                <a:latin typeface="Times New Roman" panose="02020603050405020304" pitchFamily="18" charset="0"/>
                <a:cs typeface="Times New Roman" panose="02020603050405020304" pitchFamily="18" charset="0"/>
                <a:sym typeface="Arial"/>
              </a:rPr>
              <a:t> 0,5 mm</a:t>
            </a:r>
            <a:r>
              <a:rPr lang="en-US" sz="2400" kern="0" baseline="30000" dirty="0">
                <a:solidFill>
                  <a:srgbClr val="191919"/>
                </a:solidFill>
                <a:latin typeface="Times New Roman" panose="02020603050405020304" pitchFamily="18" charset="0"/>
                <a:cs typeface="Times New Roman" panose="02020603050405020304" pitchFamily="18" charset="0"/>
                <a:sym typeface="Arial"/>
              </a:rPr>
              <a:t>2</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Hiệu</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iệ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hế</a:t>
            </a:r>
            <a:r>
              <a:rPr lang="en-US" sz="2400" kern="0" dirty="0">
                <a:solidFill>
                  <a:srgbClr val="191919"/>
                </a:solidFill>
                <a:latin typeface="Times New Roman" panose="02020603050405020304" pitchFamily="18" charset="0"/>
                <a:cs typeface="Times New Roman" panose="02020603050405020304" pitchFamily="18" charset="0"/>
                <a:sym typeface="Arial"/>
              </a:rPr>
              <a:t> ở </a:t>
            </a:r>
            <a:r>
              <a:rPr lang="en-US" sz="2400" kern="0" dirty="0" err="1">
                <a:solidFill>
                  <a:srgbClr val="191919"/>
                </a:solidFill>
                <a:latin typeface="Times New Roman" panose="02020603050405020304" pitchFamily="18" charset="0"/>
                <a:cs typeface="Times New Roman" panose="02020603050405020304" pitchFamily="18" charset="0"/>
                <a:sym typeface="Arial"/>
              </a:rPr>
              <a:t>cuối</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ườ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ây</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ại</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nhà</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là</a:t>
            </a:r>
            <a:r>
              <a:rPr lang="en-US" sz="2400" kern="0" dirty="0">
                <a:solidFill>
                  <a:srgbClr val="191919"/>
                </a:solidFill>
                <a:latin typeface="Times New Roman" panose="02020603050405020304" pitchFamily="18" charset="0"/>
                <a:cs typeface="Times New Roman" panose="02020603050405020304" pitchFamily="18" charset="0"/>
                <a:sym typeface="Arial"/>
              </a:rPr>
              <a:t> 220V. Gia </a:t>
            </a:r>
            <a:r>
              <a:rPr lang="en-US" sz="2400" kern="0" dirty="0" err="1">
                <a:solidFill>
                  <a:srgbClr val="191919"/>
                </a:solidFill>
                <a:latin typeface="Times New Roman" panose="02020603050405020304" pitchFamily="18" charset="0"/>
                <a:cs typeface="Times New Roman" panose="02020603050405020304" pitchFamily="18" charset="0"/>
                <a:sym typeface="Arial"/>
              </a:rPr>
              <a:t>đình</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này</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sử</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ụ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ác</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ụ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ụ</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iệ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ó</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ổ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ô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suất</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là</a:t>
            </a:r>
            <a:r>
              <a:rPr lang="en-US" sz="2400" kern="0" dirty="0">
                <a:solidFill>
                  <a:srgbClr val="191919"/>
                </a:solidFill>
                <a:latin typeface="Times New Roman" panose="02020603050405020304" pitchFamily="18" charset="0"/>
                <a:cs typeface="Times New Roman" panose="02020603050405020304" pitchFamily="18" charset="0"/>
                <a:sym typeface="Arial"/>
              </a:rPr>
              <a:t> 165W </a:t>
            </a:r>
            <a:r>
              <a:rPr lang="en-US" sz="2400" kern="0" dirty="0" err="1">
                <a:solidFill>
                  <a:srgbClr val="191919"/>
                </a:solidFill>
                <a:latin typeface="Times New Roman" panose="02020603050405020304" pitchFamily="18" charset="0"/>
                <a:cs typeface="Times New Roman" panose="02020603050405020304" pitchFamily="18" charset="0"/>
                <a:sym typeface="Arial"/>
              </a:rPr>
              <a:t>tru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bình</a:t>
            </a:r>
            <a:r>
              <a:rPr lang="en-US" sz="2400" kern="0" dirty="0">
                <a:solidFill>
                  <a:srgbClr val="191919"/>
                </a:solidFill>
                <a:latin typeface="Times New Roman" panose="02020603050405020304" pitchFamily="18" charset="0"/>
                <a:cs typeface="Times New Roman" panose="02020603050405020304" pitchFamily="18" charset="0"/>
                <a:sym typeface="Arial"/>
              </a:rPr>
              <a:t> 3 </a:t>
            </a:r>
            <a:r>
              <a:rPr lang="en-US" sz="2400" kern="0" dirty="0" err="1">
                <a:solidFill>
                  <a:srgbClr val="191919"/>
                </a:solidFill>
                <a:latin typeface="Times New Roman" panose="02020603050405020304" pitchFamily="18" charset="0"/>
                <a:cs typeface="Times New Roman" panose="02020603050405020304" pitchFamily="18" charset="0"/>
                <a:sym typeface="Arial"/>
              </a:rPr>
              <a:t>giờ</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mỗi</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ngày</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Biết</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iệ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rở</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suất</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ủa</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ồ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là</a:t>
            </a:r>
            <a:r>
              <a:rPr lang="en-US" sz="2400" kern="0" dirty="0">
                <a:solidFill>
                  <a:srgbClr val="191919"/>
                </a:solidFill>
                <a:latin typeface="Times New Roman" panose="02020603050405020304" pitchFamily="18" charset="0"/>
                <a:cs typeface="Times New Roman" panose="02020603050405020304" pitchFamily="18" charset="0"/>
                <a:sym typeface="Arial"/>
              </a:rPr>
              <a:t> l,7.10</a:t>
            </a:r>
            <a:r>
              <a:rPr lang="en-US" sz="2400" kern="0" baseline="30000" dirty="0">
                <a:solidFill>
                  <a:srgbClr val="191919"/>
                </a:solidFill>
                <a:latin typeface="Times New Roman" panose="02020603050405020304" pitchFamily="18" charset="0"/>
                <a:cs typeface="Times New Roman" panose="02020603050405020304" pitchFamily="18" charset="0"/>
                <a:sym typeface="Arial"/>
              </a:rPr>
              <a:t>-8</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Ωm</a:t>
            </a:r>
            <a:r>
              <a:rPr lang="en-US" sz="2400" kern="0" dirty="0">
                <a:solidFill>
                  <a:srgbClr val="191919"/>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400" kern="0" dirty="0">
                <a:solidFill>
                  <a:srgbClr val="191919"/>
                </a:solidFill>
                <a:latin typeface="Times New Roman" panose="02020603050405020304" pitchFamily="18" charset="0"/>
                <a:cs typeface="Times New Roman" panose="02020603050405020304" pitchFamily="18" charset="0"/>
                <a:sym typeface="Arial"/>
              </a:rPr>
              <a:t>a. </a:t>
            </a:r>
            <a:r>
              <a:rPr lang="en-US" sz="2400" kern="0" dirty="0" err="1">
                <a:solidFill>
                  <a:srgbClr val="191919"/>
                </a:solidFill>
                <a:latin typeface="Times New Roman" panose="02020603050405020304" pitchFamily="18" charset="0"/>
                <a:cs typeface="Times New Roman" panose="02020603050405020304" pitchFamily="18" charset="0"/>
                <a:sym typeface="Arial"/>
              </a:rPr>
              <a:t>Tính</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iệ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rở</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ủa</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oà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bộ</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ườ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ây</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ẫ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ừ</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mạ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iệ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hu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ới</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gia</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ình</a:t>
            </a:r>
            <a:r>
              <a:rPr lang="en-US" sz="2400" kern="0" dirty="0">
                <a:solidFill>
                  <a:srgbClr val="191919"/>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400" kern="0" dirty="0">
                <a:solidFill>
                  <a:srgbClr val="191919"/>
                </a:solidFill>
                <a:latin typeface="Times New Roman" panose="02020603050405020304" pitchFamily="18" charset="0"/>
                <a:cs typeface="Times New Roman" panose="02020603050405020304" pitchFamily="18" charset="0"/>
                <a:sym typeface="Arial"/>
              </a:rPr>
              <a:t>b. </a:t>
            </a:r>
            <a:r>
              <a:rPr lang="en-US" sz="2400" kern="0" dirty="0" err="1">
                <a:solidFill>
                  <a:srgbClr val="191919"/>
                </a:solidFill>
                <a:latin typeface="Times New Roman" panose="02020603050405020304" pitchFamily="18" charset="0"/>
                <a:cs typeface="Times New Roman" panose="02020603050405020304" pitchFamily="18" charset="0"/>
                <a:sym typeface="Arial"/>
              </a:rPr>
              <a:t>Tính</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ườ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ộ</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ò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iệ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hạy</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ro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ây</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ẫ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khi</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sử</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ụ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ô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suất</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ã</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cho</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rê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ây</a:t>
            </a:r>
            <a:r>
              <a:rPr lang="en-US" sz="2400" kern="0" dirty="0">
                <a:solidFill>
                  <a:srgbClr val="191919"/>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400" kern="0" dirty="0">
                <a:solidFill>
                  <a:srgbClr val="191919"/>
                </a:solidFill>
                <a:latin typeface="Times New Roman" panose="02020603050405020304" pitchFamily="18" charset="0"/>
                <a:cs typeface="Times New Roman" panose="02020603050405020304" pitchFamily="18" charset="0"/>
                <a:sym typeface="Arial"/>
              </a:rPr>
              <a:t>c. </a:t>
            </a:r>
            <a:r>
              <a:rPr lang="en-US" sz="2400" kern="0" dirty="0" err="1">
                <a:solidFill>
                  <a:srgbClr val="191919"/>
                </a:solidFill>
                <a:latin typeface="Times New Roman" panose="02020603050405020304" pitchFamily="18" charset="0"/>
                <a:cs typeface="Times New Roman" panose="02020603050405020304" pitchFamily="18" charset="0"/>
                <a:sym typeface="Arial"/>
              </a:rPr>
              <a:t>Tính</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nhiệt</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lượng</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ỏa</a:t>
            </a:r>
            <a:r>
              <a:rPr lang="en-US" sz="2400" kern="0" dirty="0">
                <a:solidFill>
                  <a:srgbClr val="191919"/>
                </a:solidFill>
                <a:latin typeface="Times New Roman" panose="02020603050405020304" pitchFamily="18" charset="0"/>
                <a:cs typeface="Times New Roman" panose="02020603050405020304" pitchFamily="18" charset="0"/>
                <a:sym typeface="Arial"/>
              </a:rPr>
              <a:t> ra </a:t>
            </a:r>
            <a:r>
              <a:rPr lang="en-US" sz="2400" kern="0" dirty="0" err="1">
                <a:solidFill>
                  <a:srgbClr val="191919"/>
                </a:solidFill>
                <a:latin typeface="Times New Roman" panose="02020603050405020304" pitchFamily="18" charset="0"/>
                <a:cs typeface="Times New Roman" panose="02020603050405020304" pitchFamily="18" charset="0"/>
                <a:sym typeface="Arial"/>
              </a:rPr>
              <a:t>trê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ây</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dẫ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này</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rong</a:t>
            </a:r>
            <a:r>
              <a:rPr lang="en-US" sz="2400" kern="0" dirty="0">
                <a:solidFill>
                  <a:srgbClr val="191919"/>
                </a:solidFill>
                <a:latin typeface="Times New Roman" panose="02020603050405020304" pitchFamily="18" charset="0"/>
                <a:cs typeface="Times New Roman" panose="02020603050405020304" pitchFamily="18" charset="0"/>
                <a:sym typeface="Arial"/>
              </a:rPr>
              <a:t> 30 </a:t>
            </a:r>
            <a:r>
              <a:rPr lang="en-US" sz="2400" kern="0" dirty="0" err="1">
                <a:solidFill>
                  <a:srgbClr val="191919"/>
                </a:solidFill>
                <a:latin typeface="Times New Roman" panose="02020603050405020304" pitchFamily="18" charset="0"/>
                <a:cs typeface="Times New Roman" panose="02020603050405020304" pitchFamily="18" charset="0"/>
                <a:sym typeface="Arial"/>
              </a:rPr>
              <a:t>ngày</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theo</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đơn</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vị</a:t>
            </a:r>
            <a:r>
              <a:rPr lang="en-US" sz="2400" kern="0" dirty="0">
                <a:solidFill>
                  <a:srgbClr val="191919"/>
                </a:solidFill>
                <a:latin typeface="Times New Roman" panose="02020603050405020304" pitchFamily="18" charset="0"/>
                <a:cs typeface="Times New Roman" panose="02020603050405020304" pitchFamily="18" charset="0"/>
                <a:sym typeface="Arial"/>
              </a:rPr>
              <a:t> </a:t>
            </a:r>
            <a:r>
              <a:rPr lang="en-US" sz="2400" kern="0" dirty="0" err="1">
                <a:solidFill>
                  <a:srgbClr val="191919"/>
                </a:solidFill>
                <a:latin typeface="Times New Roman" panose="02020603050405020304" pitchFamily="18" charset="0"/>
                <a:cs typeface="Times New Roman" panose="02020603050405020304" pitchFamily="18" charset="0"/>
                <a:sym typeface="Arial"/>
              </a:rPr>
              <a:t>kW.h</a:t>
            </a:r>
            <a:endParaRPr lang="en-US" sz="2400" kern="0" dirty="0">
              <a:solidFill>
                <a:srgbClr val="191919"/>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11392252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623EB-5E35-E27B-BF4E-562B6BCD4810}"/>
              </a:ext>
            </a:extLst>
          </p:cNvPr>
          <p:cNvSpPr>
            <a:spLocks noGrp="1"/>
          </p:cNvSpPr>
          <p:nvPr>
            <p:ph type="title"/>
          </p:nvPr>
        </p:nvSpPr>
        <p:spPr>
          <a:xfrm>
            <a:off x="960000" y="1729357"/>
            <a:ext cx="10272000" cy="1699643"/>
          </a:xfrm>
        </p:spPr>
        <p:txBody>
          <a:bodyPr/>
          <a:lstStyle/>
          <a:p>
            <a:pPr algn="just"/>
            <a:r>
              <a:rPr lang="en-US" sz="2800" b="0" dirty="0" err="1">
                <a:latin typeface="Times New Roman" panose="02020603050405020304" pitchFamily="18" charset="0"/>
                <a:cs typeface="Times New Roman" panose="02020603050405020304" pitchFamily="18" charset="0"/>
              </a:rPr>
              <a:t>Ví</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dụ</a:t>
            </a:r>
            <a:r>
              <a:rPr lang="en-US" sz="2800" b="0" dirty="0">
                <a:latin typeface="Times New Roman" panose="02020603050405020304" pitchFamily="18" charset="0"/>
                <a:cs typeface="Times New Roman" panose="02020603050405020304" pitchFamily="18" charset="0"/>
              </a:rPr>
              <a:t> 1: Khi </a:t>
            </a:r>
            <a:r>
              <a:rPr lang="en-US" sz="2800" b="0" dirty="0" err="1">
                <a:latin typeface="Times New Roman" panose="02020603050405020304" pitchFamily="18" charset="0"/>
                <a:cs typeface="Times New Roman" panose="02020603050405020304" pitchFamily="18" charset="0"/>
              </a:rPr>
              <a:t>quạt</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điện</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hoạt</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động</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có</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dòng</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điện</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chạy</a:t>
            </a:r>
            <a:r>
              <a:rPr lang="en-US" sz="2800" b="0" dirty="0">
                <a:latin typeface="Times New Roman" panose="02020603050405020304" pitchFamily="18" charset="0"/>
                <a:cs typeface="Times New Roman" panose="02020603050405020304" pitchFamily="18" charset="0"/>
              </a:rPr>
              <a:t> qua </a:t>
            </a:r>
            <a:r>
              <a:rPr lang="en-US" sz="2800" b="0" dirty="0" err="1">
                <a:latin typeface="Times New Roman" panose="02020603050405020304" pitchFamily="18" charset="0"/>
                <a:cs typeface="Times New Roman" panose="02020603050405020304" pitchFamily="18" charset="0"/>
              </a:rPr>
              <a:t>quạt</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điện</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hầu</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hết</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năng</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lượng</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của</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dòng</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điện</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chuyển</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hoá</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thành</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động</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năng</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của</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động</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cơ</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và</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cánh</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quạt</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một</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phần</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chuyển</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hoá</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thành</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năng</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lượng</a:t>
            </a:r>
            <a:r>
              <a:rPr lang="en-US" sz="2800" b="0" dirty="0">
                <a:latin typeface="Times New Roman" panose="02020603050405020304" pitchFamily="18" charset="0"/>
                <a:cs typeface="Times New Roman" panose="02020603050405020304" pitchFamily="18" charset="0"/>
              </a:rPr>
              <a:t> </a:t>
            </a:r>
            <a:r>
              <a:rPr lang="en-US" sz="2800" b="0" dirty="0" err="1">
                <a:latin typeface="Times New Roman" panose="02020603050405020304" pitchFamily="18" charset="0"/>
                <a:cs typeface="Times New Roman" panose="02020603050405020304" pitchFamily="18" charset="0"/>
              </a:rPr>
              <a:t>nhiệt</a:t>
            </a:r>
            <a:r>
              <a:rPr lang="en-US" sz="2800" b="0" dirty="0">
                <a:latin typeface="Times New Roman" panose="02020603050405020304" pitchFamily="18" charset="0"/>
                <a:cs typeface="Times New Roman" panose="02020603050405020304" pitchFamily="18" charset="0"/>
              </a:rPr>
              <a:t>. </a:t>
            </a:r>
          </a:p>
        </p:txBody>
      </p:sp>
      <p:pic>
        <p:nvPicPr>
          <p:cNvPr id="3" name="Picture 2">
            <a:extLst>
              <a:ext uri="{FF2B5EF4-FFF2-40B4-BE49-F238E27FC236}">
                <a16:creationId xmlns:a16="http://schemas.microsoft.com/office/drawing/2014/main" id="{81E77D4D-A003-F976-22D9-363888640069}"/>
              </a:ext>
            </a:extLst>
          </p:cNvPr>
          <p:cNvPicPr>
            <a:picLocks noChangeAspect="1"/>
          </p:cNvPicPr>
          <p:nvPr/>
        </p:nvPicPr>
        <p:blipFill rotWithShape="1">
          <a:blip r:embed="rId2"/>
          <a:srcRect l="27500" r="25727"/>
          <a:stretch/>
        </p:blipFill>
        <p:spPr>
          <a:xfrm>
            <a:off x="6314226" y="3589108"/>
            <a:ext cx="1525977" cy="1957523"/>
          </a:xfrm>
          <a:prstGeom prst="rect">
            <a:avLst/>
          </a:prstGeom>
        </p:spPr>
      </p:pic>
      <p:sp>
        <p:nvSpPr>
          <p:cNvPr id="4" name="Rectangle 3">
            <a:extLst>
              <a:ext uri="{FF2B5EF4-FFF2-40B4-BE49-F238E27FC236}">
                <a16:creationId xmlns:a16="http://schemas.microsoft.com/office/drawing/2014/main" id="{75BAA902-06E4-21C7-C4A6-AF0F6CEDC5FB}"/>
              </a:ext>
            </a:extLst>
          </p:cNvPr>
          <p:cNvSpPr/>
          <p:nvPr/>
        </p:nvSpPr>
        <p:spPr>
          <a:xfrm>
            <a:off x="6361911" y="5655452"/>
            <a:ext cx="1253869" cy="420564"/>
          </a:xfrm>
          <a:prstGeom prst="rect">
            <a:avLst/>
          </a:prstGeom>
        </p:spPr>
        <p:txBody>
          <a:bodyPr wrap="none">
            <a:spAutoFit/>
          </a:bodyPr>
          <a:lstStyle/>
          <a:p>
            <a:pPr>
              <a:buClr>
                <a:srgbClr val="000000"/>
              </a:buClr>
              <a:buFont typeface="Arial"/>
              <a:buNone/>
            </a:pP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Quạt</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endParaRPr lang="en-US" sz="1600" kern="0"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1564411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80"/>
        <p:cNvGrpSpPr/>
        <p:nvPr/>
      </p:nvGrpSpPr>
      <p:grpSpPr>
        <a:xfrm>
          <a:off x="0" y="0"/>
          <a:ext cx="0" cy="0"/>
          <a:chOff x="0" y="0"/>
          <a:chExt cx="0" cy="0"/>
        </a:xfrm>
      </p:grpSpPr>
      <p:sp>
        <p:nvSpPr>
          <p:cNvPr id="3" name="Rectangle 2"/>
          <p:cNvSpPr/>
          <p:nvPr/>
        </p:nvSpPr>
        <p:spPr>
          <a:xfrm>
            <a:off x="-292333" y="203193"/>
            <a:ext cx="4210464" cy="502766"/>
          </a:xfrm>
          <a:prstGeom prst="rect">
            <a:avLst/>
          </a:prstGeom>
        </p:spPr>
        <p:txBody>
          <a:bodyPr wrap="square">
            <a:spAutoFit/>
          </a:bodyPr>
          <a:lstStyle/>
          <a:p>
            <a:pPr algn="ctr">
              <a:buClr>
                <a:srgbClr val="383838"/>
              </a:buClr>
              <a:buSzPts val="2400"/>
              <a:buFont typeface="Arial"/>
              <a:buNone/>
            </a:pPr>
            <a:r>
              <a:rPr lang="en-US" sz="2667" b="1" kern="0" dirty="0">
                <a:solidFill>
                  <a:srgbClr val="84C7C3">
                    <a:lumMod val="50000"/>
                  </a:srgbClr>
                </a:solidFill>
                <a:latin typeface="Times New Roman" panose="02020603050405020304" pitchFamily="18" charset="0"/>
                <a:cs typeface="Times New Roman" panose="02020603050405020304" pitchFamily="18" charset="0"/>
                <a:sym typeface="Sue Ellen Francisco"/>
              </a:rPr>
              <a:t>IV. VẬN DỤNG</a:t>
            </a:r>
          </a:p>
        </p:txBody>
      </p:sp>
      <p:sp>
        <p:nvSpPr>
          <p:cNvPr id="281" name="Google Shape;281;p35"/>
          <p:cNvSpPr/>
          <p:nvPr/>
        </p:nvSpPr>
        <p:spPr>
          <a:xfrm rot="18304">
            <a:off x="438421" y="768600"/>
            <a:ext cx="11589128" cy="2704189"/>
          </a:xfrm>
          <a:prstGeom prst="rect">
            <a:avLst/>
          </a:prstGeom>
          <a:ln/>
        </p:spPr>
        <p:style>
          <a:lnRef idx="1">
            <a:schemeClr val="accent3"/>
          </a:lnRef>
          <a:fillRef idx="2">
            <a:schemeClr val="accent3"/>
          </a:fillRef>
          <a:effectRef idx="1">
            <a:schemeClr val="accent3"/>
          </a:effectRef>
          <a:fontRef idx="minor">
            <a:schemeClr val="dk1"/>
          </a:fontRef>
        </p:style>
        <p:txBody>
          <a:bodyPr spcFirstLastPara="1" wrap="square" lIns="121900" tIns="121900" rIns="121900" bIns="121900" anchor="ctr" anchorCtr="0">
            <a:noAutofit/>
          </a:bodyPr>
          <a:lstStyle/>
          <a:p>
            <a:pPr algn="just">
              <a:buClr>
                <a:srgbClr val="000000"/>
              </a:buClr>
              <a:buFont typeface="Arial"/>
              <a:buNone/>
            </a:pPr>
            <a:r>
              <a:rPr lang="vi-VN" sz="2133" b="1" kern="0" dirty="0">
                <a:solidFill>
                  <a:srgbClr val="191919"/>
                </a:solidFill>
                <a:latin typeface="Times New Roman" panose="02020603050405020304" pitchFamily="18" charset="0"/>
                <a:cs typeface="Times New Roman" panose="02020603050405020304" pitchFamily="18" charset="0"/>
                <a:sym typeface="Arial"/>
              </a:rPr>
              <a:t>Câu 1:  </a:t>
            </a:r>
            <a:r>
              <a:rPr lang="en-US" sz="2133" kern="0" dirty="0" err="1">
                <a:solidFill>
                  <a:srgbClr val="191919"/>
                </a:solidFill>
                <a:latin typeface="Times New Roman" panose="02020603050405020304" pitchFamily="18" charset="0"/>
                <a:cs typeface="Times New Roman" panose="02020603050405020304" pitchFamily="18" charset="0"/>
                <a:sym typeface="Arial"/>
              </a:rPr>
              <a:t>Đườ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ây</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ẫ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ừ</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mạ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iệ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hu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ới</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một</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gia</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ình</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ó</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hiều</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ài</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ổ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ộ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là</a:t>
            </a:r>
            <a:r>
              <a:rPr lang="en-US" sz="2133" kern="0" dirty="0">
                <a:solidFill>
                  <a:srgbClr val="191919"/>
                </a:solidFill>
                <a:latin typeface="Times New Roman" panose="02020603050405020304" pitchFamily="18" charset="0"/>
                <a:cs typeface="Times New Roman" panose="02020603050405020304" pitchFamily="18" charset="0"/>
                <a:sym typeface="Arial"/>
              </a:rPr>
              <a:t> 40m </a:t>
            </a:r>
            <a:r>
              <a:rPr lang="en-US" sz="2133" kern="0" dirty="0" err="1">
                <a:solidFill>
                  <a:srgbClr val="191919"/>
                </a:solidFill>
                <a:latin typeface="Times New Roman" panose="02020603050405020304" pitchFamily="18" charset="0"/>
                <a:cs typeface="Times New Roman" panose="02020603050405020304" pitchFamily="18" charset="0"/>
                <a:sym typeface="Arial"/>
              </a:rPr>
              <a:t>và</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ó</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lõi</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bằ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ồ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với</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iết</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iệ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là</a:t>
            </a:r>
            <a:r>
              <a:rPr lang="en-US" sz="2133" kern="0" dirty="0">
                <a:solidFill>
                  <a:srgbClr val="191919"/>
                </a:solidFill>
                <a:latin typeface="Times New Roman" panose="02020603050405020304" pitchFamily="18" charset="0"/>
                <a:cs typeface="Times New Roman" panose="02020603050405020304" pitchFamily="18" charset="0"/>
                <a:sym typeface="Arial"/>
              </a:rPr>
              <a:t> 0,5 mm</a:t>
            </a:r>
            <a:r>
              <a:rPr lang="en-US" sz="2133" kern="0" baseline="30000" dirty="0">
                <a:solidFill>
                  <a:srgbClr val="191919"/>
                </a:solidFill>
                <a:latin typeface="Times New Roman" panose="02020603050405020304" pitchFamily="18" charset="0"/>
                <a:cs typeface="Times New Roman" panose="02020603050405020304" pitchFamily="18" charset="0"/>
                <a:sym typeface="Arial"/>
              </a:rPr>
              <a:t>2</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Hiệu</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iệ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hế</a:t>
            </a:r>
            <a:r>
              <a:rPr lang="en-US" sz="2133" kern="0" dirty="0">
                <a:solidFill>
                  <a:srgbClr val="191919"/>
                </a:solidFill>
                <a:latin typeface="Times New Roman" panose="02020603050405020304" pitchFamily="18" charset="0"/>
                <a:cs typeface="Times New Roman" panose="02020603050405020304" pitchFamily="18" charset="0"/>
                <a:sym typeface="Arial"/>
              </a:rPr>
              <a:t> ở </a:t>
            </a:r>
            <a:r>
              <a:rPr lang="en-US" sz="2133" kern="0" dirty="0" err="1">
                <a:solidFill>
                  <a:srgbClr val="191919"/>
                </a:solidFill>
                <a:latin typeface="Times New Roman" panose="02020603050405020304" pitchFamily="18" charset="0"/>
                <a:cs typeface="Times New Roman" panose="02020603050405020304" pitchFamily="18" charset="0"/>
                <a:sym typeface="Arial"/>
              </a:rPr>
              <a:t>cuối</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ườ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ây</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ại</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nhà</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là</a:t>
            </a:r>
            <a:r>
              <a:rPr lang="en-US" sz="2133" kern="0" dirty="0">
                <a:solidFill>
                  <a:srgbClr val="191919"/>
                </a:solidFill>
                <a:latin typeface="Times New Roman" panose="02020603050405020304" pitchFamily="18" charset="0"/>
                <a:cs typeface="Times New Roman" panose="02020603050405020304" pitchFamily="18" charset="0"/>
                <a:sym typeface="Arial"/>
              </a:rPr>
              <a:t> 220V. </a:t>
            </a:r>
            <a:r>
              <a:rPr lang="en-US" sz="2133" kern="0" dirty="0" err="1">
                <a:solidFill>
                  <a:srgbClr val="191919"/>
                </a:solidFill>
                <a:latin typeface="Times New Roman" panose="02020603050405020304" pitchFamily="18" charset="0"/>
                <a:cs typeface="Times New Roman" panose="02020603050405020304" pitchFamily="18" charset="0"/>
                <a:sym typeface="Arial"/>
              </a:rPr>
              <a:t>Gia</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ình</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này</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sử</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ụ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ác</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ụ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ụ</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iệ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ó</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ổ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ô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suất</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là</a:t>
            </a:r>
            <a:r>
              <a:rPr lang="en-US" sz="2133" kern="0" dirty="0">
                <a:solidFill>
                  <a:srgbClr val="191919"/>
                </a:solidFill>
                <a:latin typeface="Times New Roman" panose="02020603050405020304" pitchFamily="18" charset="0"/>
                <a:cs typeface="Times New Roman" panose="02020603050405020304" pitchFamily="18" charset="0"/>
                <a:sym typeface="Arial"/>
              </a:rPr>
              <a:t> 165W </a:t>
            </a:r>
            <a:r>
              <a:rPr lang="en-US" sz="2133" kern="0" dirty="0" err="1">
                <a:solidFill>
                  <a:srgbClr val="191919"/>
                </a:solidFill>
                <a:latin typeface="Times New Roman" panose="02020603050405020304" pitchFamily="18" charset="0"/>
                <a:cs typeface="Times New Roman" panose="02020603050405020304" pitchFamily="18" charset="0"/>
                <a:sym typeface="Arial"/>
              </a:rPr>
              <a:t>tru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bình</a:t>
            </a:r>
            <a:r>
              <a:rPr lang="en-US" sz="2133" kern="0" dirty="0">
                <a:solidFill>
                  <a:srgbClr val="191919"/>
                </a:solidFill>
                <a:latin typeface="Times New Roman" panose="02020603050405020304" pitchFamily="18" charset="0"/>
                <a:cs typeface="Times New Roman" panose="02020603050405020304" pitchFamily="18" charset="0"/>
                <a:sym typeface="Arial"/>
              </a:rPr>
              <a:t> 3 </a:t>
            </a:r>
            <a:r>
              <a:rPr lang="en-US" sz="2133" kern="0" dirty="0" err="1">
                <a:solidFill>
                  <a:srgbClr val="191919"/>
                </a:solidFill>
                <a:latin typeface="Times New Roman" panose="02020603050405020304" pitchFamily="18" charset="0"/>
                <a:cs typeface="Times New Roman" panose="02020603050405020304" pitchFamily="18" charset="0"/>
                <a:sym typeface="Arial"/>
              </a:rPr>
              <a:t>giờ</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mỗi</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ngày</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Biết</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iệ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rở</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suất</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ủa</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ồ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là</a:t>
            </a:r>
            <a:r>
              <a:rPr lang="en-US" sz="2133" kern="0" dirty="0">
                <a:solidFill>
                  <a:srgbClr val="191919"/>
                </a:solidFill>
                <a:latin typeface="Times New Roman" panose="02020603050405020304" pitchFamily="18" charset="0"/>
                <a:cs typeface="Times New Roman" panose="02020603050405020304" pitchFamily="18" charset="0"/>
                <a:sym typeface="Arial"/>
              </a:rPr>
              <a:t> l,7.10</a:t>
            </a:r>
            <a:r>
              <a:rPr lang="en-US" sz="2133" kern="0" baseline="30000" dirty="0">
                <a:solidFill>
                  <a:srgbClr val="191919"/>
                </a:solidFill>
                <a:latin typeface="Times New Roman" panose="02020603050405020304" pitchFamily="18" charset="0"/>
                <a:cs typeface="Times New Roman" panose="02020603050405020304" pitchFamily="18" charset="0"/>
                <a:sym typeface="Arial"/>
              </a:rPr>
              <a:t>-8</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Ωm</a:t>
            </a:r>
            <a:r>
              <a:rPr lang="en-US" sz="2133" kern="0" dirty="0">
                <a:solidFill>
                  <a:srgbClr val="191919"/>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133" kern="0" dirty="0">
                <a:solidFill>
                  <a:srgbClr val="191919"/>
                </a:solidFill>
                <a:latin typeface="Times New Roman" panose="02020603050405020304" pitchFamily="18" charset="0"/>
                <a:cs typeface="Times New Roman" panose="02020603050405020304" pitchFamily="18" charset="0"/>
                <a:sym typeface="Arial"/>
              </a:rPr>
              <a:t>a. </a:t>
            </a:r>
            <a:r>
              <a:rPr lang="en-US" sz="2133" kern="0" dirty="0" err="1">
                <a:solidFill>
                  <a:srgbClr val="191919"/>
                </a:solidFill>
                <a:latin typeface="Times New Roman" panose="02020603050405020304" pitchFamily="18" charset="0"/>
                <a:cs typeface="Times New Roman" panose="02020603050405020304" pitchFamily="18" charset="0"/>
                <a:sym typeface="Arial"/>
              </a:rPr>
              <a:t>Tính</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iệ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rở</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ủa</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oà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bộ</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ườ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ây</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ẫ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ừ</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mạ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iệ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hu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ới</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gia</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ình</a:t>
            </a:r>
            <a:r>
              <a:rPr lang="en-US" sz="2133" kern="0" dirty="0">
                <a:solidFill>
                  <a:srgbClr val="191919"/>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133" kern="0" dirty="0">
                <a:solidFill>
                  <a:srgbClr val="191919"/>
                </a:solidFill>
                <a:latin typeface="Times New Roman" panose="02020603050405020304" pitchFamily="18" charset="0"/>
                <a:cs typeface="Times New Roman" panose="02020603050405020304" pitchFamily="18" charset="0"/>
                <a:sym typeface="Arial"/>
              </a:rPr>
              <a:t>b. </a:t>
            </a:r>
            <a:r>
              <a:rPr lang="en-US" sz="2133" kern="0" dirty="0" err="1">
                <a:solidFill>
                  <a:srgbClr val="191919"/>
                </a:solidFill>
                <a:latin typeface="Times New Roman" panose="02020603050405020304" pitchFamily="18" charset="0"/>
                <a:cs typeface="Times New Roman" panose="02020603050405020304" pitchFamily="18" charset="0"/>
                <a:sym typeface="Arial"/>
              </a:rPr>
              <a:t>Tính</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ườ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ộ</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ò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iệ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hạy</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ro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ây</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ẫ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khi</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sử</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ụ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ô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suất</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ã</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cho</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rê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ây</a:t>
            </a:r>
            <a:r>
              <a:rPr lang="en-US" sz="2133" kern="0" dirty="0">
                <a:solidFill>
                  <a:srgbClr val="191919"/>
                </a:solidFill>
                <a:latin typeface="Times New Roman" panose="02020603050405020304" pitchFamily="18" charset="0"/>
                <a:cs typeface="Times New Roman" panose="02020603050405020304" pitchFamily="18" charset="0"/>
                <a:sym typeface="Arial"/>
              </a:rPr>
              <a:t>.</a:t>
            </a:r>
          </a:p>
          <a:p>
            <a:pPr algn="just">
              <a:buClr>
                <a:srgbClr val="000000"/>
              </a:buClr>
              <a:buFont typeface="Arial"/>
              <a:buNone/>
            </a:pPr>
            <a:r>
              <a:rPr lang="en-US" sz="2133" kern="0" dirty="0">
                <a:solidFill>
                  <a:srgbClr val="191919"/>
                </a:solidFill>
                <a:latin typeface="Times New Roman" panose="02020603050405020304" pitchFamily="18" charset="0"/>
                <a:cs typeface="Times New Roman" panose="02020603050405020304" pitchFamily="18" charset="0"/>
                <a:sym typeface="Arial"/>
              </a:rPr>
              <a:t>c. </a:t>
            </a:r>
            <a:r>
              <a:rPr lang="en-US" sz="2133" kern="0" dirty="0" err="1">
                <a:solidFill>
                  <a:srgbClr val="191919"/>
                </a:solidFill>
                <a:latin typeface="Times New Roman" panose="02020603050405020304" pitchFamily="18" charset="0"/>
                <a:cs typeface="Times New Roman" panose="02020603050405020304" pitchFamily="18" charset="0"/>
                <a:sym typeface="Arial"/>
              </a:rPr>
              <a:t>Tính</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nhiệt</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lượng</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ỏa</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ra</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rê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ây</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dẫ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này</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rong</a:t>
            </a:r>
            <a:r>
              <a:rPr lang="en-US" sz="2133" kern="0" dirty="0">
                <a:solidFill>
                  <a:srgbClr val="191919"/>
                </a:solidFill>
                <a:latin typeface="Times New Roman" panose="02020603050405020304" pitchFamily="18" charset="0"/>
                <a:cs typeface="Times New Roman" panose="02020603050405020304" pitchFamily="18" charset="0"/>
                <a:sym typeface="Arial"/>
              </a:rPr>
              <a:t> 30 </a:t>
            </a:r>
            <a:r>
              <a:rPr lang="en-US" sz="2133" kern="0" dirty="0" err="1">
                <a:solidFill>
                  <a:srgbClr val="191919"/>
                </a:solidFill>
                <a:latin typeface="Times New Roman" panose="02020603050405020304" pitchFamily="18" charset="0"/>
                <a:cs typeface="Times New Roman" panose="02020603050405020304" pitchFamily="18" charset="0"/>
                <a:sym typeface="Arial"/>
              </a:rPr>
              <a:t>ngày</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theo</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đơn</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vị</a:t>
            </a:r>
            <a:r>
              <a:rPr lang="en-US" sz="2133" kern="0" dirty="0">
                <a:solidFill>
                  <a:srgbClr val="191919"/>
                </a:solidFill>
                <a:latin typeface="Times New Roman" panose="02020603050405020304" pitchFamily="18" charset="0"/>
                <a:cs typeface="Times New Roman" panose="02020603050405020304" pitchFamily="18" charset="0"/>
                <a:sym typeface="Arial"/>
              </a:rPr>
              <a:t> </a:t>
            </a:r>
            <a:r>
              <a:rPr lang="en-US" sz="2133" kern="0" dirty="0" err="1">
                <a:solidFill>
                  <a:srgbClr val="191919"/>
                </a:solidFill>
                <a:latin typeface="Times New Roman" panose="02020603050405020304" pitchFamily="18" charset="0"/>
                <a:cs typeface="Times New Roman" panose="02020603050405020304" pitchFamily="18" charset="0"/>
                <a:sym typeface="Arial"/>
              </a:rPr>
              <a:t>kW.h</a:t>
            </a:r>
            <a:endParaRPr lang="en-US" sz="2133" kern="0" dirty="0">
              <a:solidFill>
                <a:srgbClr val="191919"/>
              </a:solidFill>
              <a:latin typeface="Times New Roman" panose="02020603050405020304" pitchFamily="18" charset="0"/>
              <a:cs typeface="Times New Roman" panose="02020603050405020304" pitchFamily="18" charset="0"/>
              <a:sym typeface="Arial"/>
            </a:endParaRPr>
          </a:p>
          <a:p>
            <a:pPr algn="just">
              <a:buClr>
                <a:srgbClr val="000000"/>
              </a:buClr>
              <a:buFont typeface="Arial"/>
              <a:buNone/>
            </a:pPr>
            <a:endParaRPr sz="2667" kern="0" dirty="0">
              <a:solidFill>
                <a:srgbClr val="191919"/>
              </a:solidFill>
              <a:cs typeface="Times New Roman" panose="02020603050405020304" pitchFamily="18" charset="0"/>
              <a:sym typeface="Arial"/>
            </a:endParaRPr>
          </a:p>
        </p:txBody>
      </p:sp>
      <p:sp>
        <p:nvSpPr>
          <p:cNvPr id="30" name="Google Shape;344;p37"/>
          <p:cNvSpPr/>
          <p:nvPr/>
        </p:nvSpPr>
        <p:spPr>
          <a:xfrm rot="282115">
            <a:off x="5648364" y="362605"/>
            <a:ext cx="1568968" cy="468383"/>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FF9F98"/>
              </a:solidFill>
              <a:cs typeface="Arial"/>
              <a:sym typeface="Arial"/>
            </a:endParaRPr>
          </a:p>
        </p:txBody>
      </p:sp>
      <p:sp>
        <p:nvSpPr>
          <p:cNvPr id="22" name="Google Shape;300;p35"/>
          <p:cNvSpPr/>
          <p:nvPr/>
        </p:nvSpPr>
        <p:spPr>
          <a:xfrm>
            <a:off x="5974522" y="234202"/>
            <a:ext cx="916652" cy="538625"/>
          </a:xfrm>
          <a:prstGeom prst="star5">
            <a:avLst>
              <a:gd name="adj" fmla="val 24558"/>
              <a:gd name="hf" fmla="val 105146"/>
              <a:gd name="vf" fmla="val 110557"/>
            </a:avLst>
          </a:prstGeom>
          <a:solidFill>
            <a:schemeClr val="accent5"/>
          </a:solidFill>
          <a:ln w="19050" cap="flat" cmpd="sng">
            <a:solidFill>
              <a:schemeClr val="accent5"/>
            </a:solidFill>
            <a:prstDash val="solid"/>
            <a:round/>
            <a:headEnd type="none" w="sm" len="sm"/>
            <a:tailEnd type="none" w="sm" len="sm"/>
          </a:ln>
        </p:spPr>
        <p:txBody>
          <a:bodyPr spcFirstLastPara="1" wrap="square" lIns="121900" tIns="121900" rIns="121900" bIns="121900" anchor="ctr" anchorCtr="0">
            <a:noAutofit/>
          </a:bodyPr>
          <a:lstStyle/>
          <a:p>
            <a:pPr algn="ctr">
              <a:buClr>
                <a:srgbClr val="000000"/>
              </a:buClr>
              <a:buFont typeface="Arial"/>
              <a:buNone/>
            </a:pPr>
            <a:r>
              <a:rPr lang="en-US" sz="2667" b="1" kern="0">
                <a:solidFill>
                  <a:srgbClr val="000000"/>
                </a:solidFill>
                <a:latin typeface="Times New Roman" panose="02020603050405020304" pitchFamily="18" charset="0"/>
                <a:cs typeface="Times New Roman" panose="02020603050405020304" pitchFamily="18" charset="0"/>
                <a:sym typeface="Arial"/>
              </a:rPr>
              <a:t>1</a:t>
            </a:r>
            <a:endParaRPr sz="2667" b="1" kern="0">
              <a:solidFill>
                <a:srgbClr val="000000"/>
              </a:solidFill>
              <a:latin typeface="Times New Roman" panose="02020603050405020304" pitchFamily="18" charset="0"/>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8" name="Rectangle 7"/>
              <p:cNvSpPr/>
              <p:nvPr/>
            </p:nvSpPr>
            <p:spPr>
              <a:xfrm>
                <a:off x="438399" y="3503625"/>
                <a:ext cx="11383767" cy="3261149"/>
              </a:xfrm>
              <a:prstGeom prst="rect">
                <a:avLst/>
              </a:prstGeom>
            </p:spPr>
            <p:txBody>
              <a:bodyPr wrap="square">
                <a:spAutoFit/>
              </a:bodyPr>
              <a:lstStyle/>
              <a:p>
                <a:pPr algn="ctr">
                  <a:buClr>
                    <a:srgbClr val="000000"/>
                  </a:buClr>
                  <a:buFont typeface="Arial"/>
                  <a:buNone/>
                </a:pPr>
                <a:r>
                  <a:rPr lang="en-US" sz="2133" b="1" u="sng" kern="0" dirty="0">
                    <a:solidFill>
                      <a:srgbClr val="000000"/>
                    </a:solidFill>
                    <a:latin typeface="Times New Roman" panose="02020603050405020304" pitchFamily="18" charset="0"/>
                    <a:cs typeface="Times New Roman" panose="02020603050405020304" pitchFamily="18" charset="0"/>
                    <a:sym typeface="Arial"/>
                  </a:rPr>
                  <a:t>Giải</a:t>
                </a:r>
              </a:p>
              <a:p>
                <a:pPr>
                  <a:buClr>
                    <a:srgbClr val="000000"/>
                  </a:buClr>
                  <a:buFont typeface="Arial"/>
                  <a:buNone/>
                </a:pPr>
                <a:endParaRPr lang="en-US" sz="2133" kern="0" dirty="0">
                  <a:solidFill>
                    <a:srgbClr val="000000"/>
                  </a:solidFill>
                  <a:cs typeface="Arial"/>
                  <a:sym typeface="Arial"/>
                </a:endParaRP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a) Điện trở của toàn bộ đường dây dẫn là:</a:t>
                </a:r>
              </a:p>
              <a:p>
                <a:pPr>
                  <a:buClr>
                    <a:srgbClr val="000000"/>
                  </a:buClr>
                  <a:buFont typeface="Arial"/>
                  <a:buNone/>
                </a:pPr>
                <a:endParaRPr lang="en-US" sz="2133" kern="0" dirty="0">
                  <a:solidFill>
                    <a:srgbClr val="000000"/>
                  </a:solidFill>
                  <a:cs typeface="Arial"/>
                  <a:sym typeface="Arial"/>
                </a:endParaRP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b) Cường độ dòng điện chạy trong dây dẫn là:    I = </a:t>
                </a:r>
                <a14:m>
                  <m:oMath xmlns:m="http://schemas.openxmlformats.org/officeDocument/2006/math">
                    <m:f>
                      <m:fPr>
                        <m:ctrlPr>
                          <a:rPr lang="vi-VN" sz="2133" i="1" kern="0">
                            <a:solidFill>
                              <a:srgbClr val="000000"/>
                            </a:solidFill>
                            <a:latin typeface="Cambria Math" panose="02040503050406030204" pitchFamily="18" charset="0"/>
                            <a:sym typeface="Arial"/>
                          </a:rPr>
                        </m:ctrlPr>
                      </m:fPr>
                      <m:num>
                        <m:r>
                          <m:rPr>
                            <m:sty m:val="p"/>
                          </m:rPr>
                          <a:rPr lang="en-US" sz="2133" b="0" i="0" kern="0" smtClean="0">
                            <a:solidFill>
                              <a:srgbClr val="000000"/>
                            </a:solidFill>
                            <a:latin typeface="Cambria Math" panose="02040503050406030204" pitchFamily="18" charset="0"/>
                            <a:sym typeface="Arial"/>
                          </a:rPr>
                          <m:t>P</m:t>
                        </m:r>
                      </m:num>
                      <m:den>
                        <m:r>
                          <m:rPr>
                            <m:sty m:val="p"/>
                          </m:rPr>
                          <a:rPr lang="en-US" sz="2133" kern="0">
                            <a:solidFill>
                              <a:srgbClr val="000000"/>
                            </a:solidFill>
                            <a:latin typeface="Cambria Math" panose="02040503050406030204" pitchFamily="18" charset="0"/>
                            <a:sym typeface="Arial"/>
                          </a:rPr>
                          <m:t>U</m:t>
                        </m:r>
                      </m:den>
                    </m:f>
                  </m:oMath>
                </a14:m>
                <a:r>
                  <a:rPr lang="vi-VN" sz="2133" kern="0" dirty="0">
                    <a:solidFill>
                      <a:srgbClr val="000000"/>
                    </a:solidFill>
                    <a:latin typeface="Times New Roman" panose="02020603050405020304" pitchFamily="18" charset="0"/>
                    <a:cs typeface="Arial"/>
                    <a:sym typeface="Arial"/>
                  </a:rPr>
                  <a:t> = </a:t>
                </a:r>
                <a14:m>
                  <m:oMath xmlns:m="http://schemas.openxmlformats.org/officeDocument/2006/math">
                    <m:f>
                      <m:fPr>
                        <m:ctrlPr>
                          <a:rPr lang="vi-VN" sz="2133" i="1" kern="0">
                            <a:solidFill>
                              <a:srgbClr val="000000"/>
                            </a:solidFill>
                            <a:latin typeface="Cambria Math" panose="02040503050406030204" pitchFamily="18" charset="0"/>
                            <a:sym typeface="Arial"/>
                          </a:rPr>
                        </m:ctrlPr>
                      </m:fPr>
                      <m:num>
                        <m:r>
                          <a:rPr lang="en-US" sz="2133" i="1" kern="0">
                            <a:solidFill>
                              <a:srgbClr val="000000"/>
                            </a:solidFill>
                            <a:latin typeface="Cambria Math" panose="02040503050406030204" pitchFamily="18" charset="0"/>
                            <a:sym typeface="Arial"/>
                          </a:rPr>
                          <m:t>165</m:t>
                        </m:r>
                      </m:num>
                      <m:den>
                        <m:r>
                          <a:rPr lang="en-US" sz="2133" i="1" kern="0" dirty="0">
                            <a:solidFill>
                              <a:srgbClr val="C7EAE4">
                                <a:lumMod val="25000"/>
                              </a:srgbClr>
                            </a:solidFill>
                            <a:latin typeface="Cambria Math" panose="02040503050406030204" pitchFamily="18" charset="0"/>
                            <a:sym typeface="Arial"/>
                          </a:rPr>
                          <m:t>220</m:t>
                        </m:r>
                      </m:den>
                    </m:f>
                  </m:oMath>
                </a14:m>
                <a:r>
                  <a:rPr lang="vi-VN" sz="2133" kern="0" dirty="0">
                    <a:solidFill>
                      <a:srgbClr val="000000"/>
                    </a:solidFill>
                    <a:latin typeface="+mj-lt"/>
                    <a:cs typeface="Arial"/>
                    <a:sym typeface="Arial"/>
                  </a:rPr>
                  <a:t> </a:t>
                </a:r>
                <a:r>
                  <a:rPr lang="vi-VN" sz="2133" kern="0" dirty="0">
                    <a:solidFill>
                      <a:srgbClr val="000000"/>
                    </a:solidFill>
                    <a:latin typeface="Times New Roman" panose="02020603050405020304" pitchFamily="18" charset="0"/>
                    <a:cs typeface="Arial"/>
                    <a:sym typeface="Arial"/>
                  </a:rPr>
                  <a:t>= 0,75A</a:t>
                </a: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c) Công suất tỏa ra trên dây dẫn là:</a:t>
                </a:r>
                <a:r>
                  <a:rPr lang="en-US" sz="2133" kern="0" dirty="0">
                    <a:solidFill>
                      <a:srgbClr val="000000"/>
                    </a:solidFill>
                    <a:cs typeface="Arial"/>
                    <a:sym typeface="Arial"/>
                  </a:rPr>
                  <a:t>                   </a:t>
                </a:r>
                <a:r>
                  <a:rPr lang="vi-VN" sz="2133" kern="0" dirty="0">
                    <a:solidFill>
                      <a:srgbClr val="000000"/>
                    </a:solidFill>
                    <a:latin typeface="Times New Roman" panose="02020603050405020304" pitchFamily="18" charset="0"/>
                    <a:cs typeface="Arial"/>
                    <a:sym typeface="Arial"/>
                  </a:rPr>
                  <a:t>= 0,752.1,36 = 0,765W</a:t>
                </a: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Nhiệt lượng tỏa ra trên dây dẫn là:</a:t>
                </a: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Q </a:t>
                </a:r>
                <a:r>
                  <a:rPr lang="en-US" sz="2133" kern="0" dirty="0">
                    <a:solidFill>
                      <a:srgbClr val="000000"/>
                    </a:solidFill>
                    <a:latin typeface="Times New Roman" panose="02020603050405020304" pitchFamily="18" charset="0"/>
                    <a:cs typeface="Arial"/>
                    <a:sym typeface="Arial"/>
                  </a:rPr>
                  <a:t>= P.t</a:t>
                </a:r>
                <a:r>
                  <a:rPr lang="vi-VN" sz="2133" kern="0" dirty="0">
                    <a:solidFill>
                      <a:srgbClr val="000000"/>
                    </a:solidFill>
                    <a:latin typeface="Times New Roman" panose="02020603050405020304" pitchFamily="18" charset="0"/>
                    <a:cs typeface="Arial"/>
                    <a:sym typeface="Arial"/>
                  </a:rPr>
                  <a:t> = 0,765.324000 = 247860 J  ≈ 0,07kW.h.</a:t>
                </a:r>
              </a:p>
              <a:p>
                <a:pPr>
                  <a:buClr>
                    <a:srgbClr val="000000"/>
                  </a:buClr>
                  <a:buFont typeface="Arial"/>
                  <a:buNone/>
                </a:pPr>
                <a:r>
                  <a:rPr lang="vi-VN" sz="2133" kern="0" dirty="0">
                    <a:solidFill>
                      <a:srgbClr val="000000"/>
                    </a:solidFill>
                    <a:latin typeface="Times New Roman" panose="02020603050405020304" pitchFamily="18" charset="0"/>
                    <a:cs typeface="Arial"/>
                    <a:sym typeface="Arial"/>
                  </a:rPr>
                  <a:t>(vì 1kW.h = 1000W.3600s = 3600000J)</a:t>
                </a:r>
              </a:p>
            </p:txBody>
          </p:sp>
        </mc:Choice>
        <mc:Fallback xmlns="">
          <p:sp>
            <p:nvSpPr>
              <p:cNvPr id="8" name="Rectangle 7"/>
              <p:cNvSpPr>
                <a:spLocks noRot="1" noChangeAspect="1" noMove="1" noResize="1" noEditPoints="1" noAdjustHandles="1" noChangeArrowheads="1" noChangeShapeType="1" noTextEdit="1"/>
              </p:cNvSpPr>
              <p:nvPr/>
            </p:nvSpPr>
            <p:spPr>
              <a:xfrm>
                <a:off x="438399" y="3503625"/>
                <a:ext cx="11383767" cy="3261149"/>
              </a:xfrm>
              <a:prstGeom prst="rect">
                <a:avLst/>
              </a:prstGeom>
              <a:blipFill>
                <a:blip r:embed="rId3"/>
                <a:stretch>
                  <a:fillRect l="-643" t="-1121" b="-748"/>
                </a:stretch>
              </a:blipFill>
            </p:spPr>
            <p:txBody>
              <a:bodyPr/>
              <a:lstStyle/>
              <a:p>
                <a:r>
                  <a:rPr lang="en-US">
                    <a:noFill/>
                  </a:rPr>
                  <a:t> </a:t>
                </a:r>
              </a:p>
            </p:txBody>
          </p:sp>
        </mc:Fallback>
      </mc:AlternateContent>
      <p:pic>
        <p:nvPicPr>
          <p:cNvPr id="14" name="Picture 13" descr="Giải bài tập Vật Lý 9 | Để học tốt Vật Lý 9"/>
          <p:cNvPicPr/>
          <p:nvPr/>
        </p:nvPicPr>
        <p:blipFill>
          <a:blip r:embed="rId4">
            <a:extLst>
              <a:ext uri="{28A0092B-C50C-407E-A947-70E740481C1C}">
                <a14:useLocalDpi xmlns:a14="http://schemas.microsoft.com/office/drawing/2010/main" val="0"/>
              </a:ext>
            </a:extLst>
          </a:blip>
          <a:srcRect/>
          <a:stretch>
            <a:fillRect/>
          </a:stretch>
        </p:blipFill>
        <p:spPr bwMode="auto">
          <a:xfrm>
            <a:off x="5287264" y="4105597"/>
            <a:ext cx="3454400" cy="609600"/>
          </a:xfrm>
          <a:prstGeom prst="rect">
            <a:avLst/>
          </a:prstGeom>
          <a:noFill/>
          <a:ln>
            <a:noFill/>
          </a:ln>
        </p:spPr>
      </p:pic>
      <mc:AlternateContent xmlns:mc="http://schemas.openxmlformats.org/markup-compatibility/2006" xmlns:a14="http://schemas.microsoft.com/office/drawing/2010/main">
        <mc:Choice Requires="a14">
          <p:sp>
            <p:nvSpPr>
              <p:cNvPr id="15" name="Rectangle 14"/>
              <p:cNvSpPr/>
              <p:nvPr/>
            </p:nvSpPr>
            <p:spPr>
              <a:xfrm>
                <a:off x="3698697" y="5317172"/>
                <a:ext cx="2835667" cy="461665"/>
              </a:xfrm>
              <a:prstGeom prst="rect">
                <a:avLst/>
              </a:prstGeom>
            </p:spPr>
            <p:txBody>
              <a:bodyPr wrap="square">
                <a:spAutoFit/>
              </a:bodyPr>
              <a:lstStyle/>
              <a:p>
                <a:pPr algn="ctr">
                  <a:buClr>
                    <a:srgbClr val="000000"/>
                  </a:buClr>
                  <a:buFont typeface="Arial"/>
                  <a:buNone/>
                </a:pPr>
                <a:r>
                  <a:rPr lang="en-US" sz="2400" kern="0" dirty="0">
                    <a:solidFill>
                      <a:srgbClr val="C7EAE4">
                        <a:lumMod val="25000"/>
                      </a:srgbClr>
                    </a:solidFill>
                    <a:latin typeface="Times New Roman" panose="02020603050405020304" pitchFamily="18" charset="0"/>
                    <a:cs typeface="Times New Roman" panose="02020603050405020304" pitchFamily="18" charset="0"/>
                    <a:sym typeface="Arial"/>
                  </a:rPr>
                  <a:t>P</a:t>
                </a:r>
                <a:r>
                  <a:rPr lang="en-US" sz="2133"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2400" kern="0" dirty="0">
                    <a:solidFill>
                      <a:srgbClr val="C7EAE4">
                        <a:lumMod val="10000"/>
                      </a:srgbClr>
                    </a:solidFill>
                    <a:latin typeface="Times New Roman" panose="02020603050405020304" pitchFamily="18" charset="0"/>
                    <a:cs typeface="Times New Roman" panose="02020603050405020304" pitchFamily="18" charset="0"/>
                    <a:sym typeface="Arial"/>
                  </a:rPr>
                  <a:t>= </a:t>
                </a:r>
                <a14:m>
                  <m:oMath xmlns:m="http://schemas.openxmlformats.org/officeDocument/2006/math">
                    <m:sSup>
                      <m:sSupPr>
                        <m:ctrlPr>
                          <a:rPr lang="en-US" sz="2400"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2400" kern="0">
                            <a:solidFill>
                              <a:srgbClr val="C7EAE4">
                                <a:lumMod val="10000"/>
                              </a:srgbClr>
                            </a:solidFill>
                            <a:latin typeface="Cambria Math" panose="02040503050406030204" pitchFamily="18" charset="0"/>
                            <a:cs typeface="Times New Roman" panose="02020603050405020304" pitchFamily="18" charset="0"/>
                            <a:sym typeface="Arial"/>
                          </a:rPr>
                          <m:t>I</m:t>
                        </m:r>
                      </m:e>
                      <m:sup>
                        <m:r>
                          <a:rPr lang="en-US" sz="2400" kern="0">
                            <a:solidFill>
                              <a:srgbClr val="C7EAE4">
                                <a:lumMod val="10000"/>
                              </a:srgbClr>
                            </a:solidFill>
                            <a:latin typeface="Cambria Math" panose="02040503050406030204" pitchFamily="18" charset="0"/>
                            <a:cs typeface="Times New Roman" panose="02020603050405020304" pitchFamily="18" charset="0"/>
                            <a:sym typeface="Arial"/>
                          </a:rPr>
                          <m:t>2</m:t>
                        </m:r>
                      </m:sup>
                    </m:sSup>
                  </m:oMath>
                </a14:m>
                <a:r>
                  <a:rPr lang="en-US" sz="2400" kern="0" dirty="0">
                    <a:solidFill>
                      <a:srgbClr val="C7EAE4">
                        <a:lumMod val="10000"/>
                      </a:srgbClr>
                    </a:solidFill>
                    <a:latin typeface="Times New Roman" panose="02020603050405020304" pitchFamily="18" charset="0"/>
                    <a:cs typeface="Times New Roman" panose="02020603050405020304" pitchFamily="18" charset="0"/>
                    <a:sym typeface="Arial"/>
                  </a:rPr>
                  <a:t>. R</a:t>
                </a:r>
              </a:p>
            </p:txBody>
          </p:sp>
        </mc:Choice>
        <mc:Fallback xmlns="">
          <p:sp>
            <p:nvSpPr>
              <p:cNvPr id="15" name="Rectangle 14"/>
              <p:cNvSpPr>
                <a:spLocks noRot="1" noChangeAspect="1" noMove="1" noResize="1" noEditPoints="1" noAdjustHandles="1" noChangeArrowheads="1" noChangeShapeType="1" noTextEdit="1"/>
              </p:cNvSpPr>
              <p:nvPr/>
            </p:nvSpPr>
            <p:spPr>
              <a:xfrm>
                <a:off x="3698697" y="5317172"/>
                <a:ext cx="2835667" cy="461665"/>
              </a:xfrm>
              <a:prstGeom prst="rect">
                <a:avLst/>
              </a:prstGeom>
              <a:blipFill>
                <a:blip r:embed="rId5"/>
                <a:stretch>
                  <a:fillRect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261049494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465799" y="454920"/>
            <a:ext cx="7465888" cy="767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PHIẾU HỌC TẬP SỐ 5</a:t>
            </a:r>
          </a:p>
        </p:txBody>
      </p:sp>
      <p:sp>
        <p:nvSpPr>
          <p:cNvPr id="6" name="Rectangle 5"/>
          <p:cNvSpPr/>
          <p:nvPr/>
        </p:nvSpPr>
        <p:spPr>
          <a:xfrm>
            <a:off x="537337" y="1221424"/>
            <a:ext cx="10945403" cy="2144498"/>
          </a:xfrm>
          <a:prstGeom prst="rect">
            <a:avLst/>
          </a:prstGeom>
        </p:spPr>
        <p:txBody>
          <a:bodyPr wrap="square">
            <a:spAutoFit/>
          </a:bodyPr>
          <a:lstStyle/>
          <a:p>
            <a:pPr algn="just">
              <a:buClr>
                <a:srgbClr val="000000"/>
              </a:buClr>
              <a:buFont typeface="Arial"/>
              <a:buNone/>
            </a:pPr>
            <a:r>
              <a:rPr lang="vi-VN" sz="2667" b="1" kern="0" dirty="0">
                <a:solidFill>
                  <a:srgbClr val="000000"/>
                </a:solidFill>
                <a:latin typeface="Times New Roman" panose="02020603050405020304" pitchFamily="18" charset="0"/>
                <a:cs typeface="Arial"/>
                <a:sym typeface="Arial"/>
              </a:rPr>
              <a:t>Câu 2: </a:t>
            </a:r>
            <a:r>
              <a:rPr lang="vi-VN" sz="2667" kern="0" dirty="0">
                <a:solidFill>
                  <a:srgbClr val="000000"/>
                </a:solidFill>
                <a:latin typeface="Times New Roman" panose="02020603050405020304" pitchFamily="18" charset="0"/>
                <a:cs typeface="Arial"/>
                <a:sym typeface="Arial"/>
              </a:rPr>
              <a:t>Trong 30 ngày chỉ số công tơ điện của một gia đình tăng thêm 75 số. Biết thời gian sử dụng điện trung bình trong mỗi ngày là 5 giờ. Giả sử chỉ dùng bóng đèn tròn loại có công suất 100 W để chiếu sáng, hỏi gia đình này đã sử dụng bao nhiêu bóng đèn? Coi hiệu điện thế sử dụng chính là hiệu điện thế định mức của các bóng đèn.</a:t>
            </a:r>
            <a:endParaRPr lang="en-US" sz="2667" kern="0" dirty="0">
              <a:solidFill>
                <a:srgbClr val="000000"/>
              </a:solidFill>
              <a:cs typeface="Arial"/>
              <a:sym typeface="Arial"/>
            </a:endParaRPr>
          </a:p>
        </p:txBody>
      </p:sp>
      <p:sp>
        <p:nvSpPr>
          <p:cNvPr id="5" name="Rectangle 4">
            <a:extLst>
              <a:ext uri="{FF2B5EF4-FFF2-40B4-BE49-F238E27FC236}">
                <a16:creationId xmlns:a16="http://schemas.microsoft.com/office/drawing/2014/main" id="{8FE96769-DAD2-4039-846E-4F74401CD2C3}"/>
              </a:ext>
            </a:extLst>
          </p:cNvPr>
          <p:cNvSpPr/>
          <p:nvPr/>
        </p:nvSpPr>
        <p:spPr>
          <a:xfrm>
            <a:off x="709260" y="3081442"/>
            <a:ext cx="10945403" cy="3402085"/>
          </a:xfrm>
          <a:prstGeom prst="rect">
            <a:avLst/>
          </a:prstGeom>
        </p:spPr>
        <p:txBody>
          <a:bodyPr wrap="square">
            <a:spAutoFit/>
          </a:bodyPr>
          <a:lstStyle/>
          <a:p>
            <a:pPr algn="ctr">
              <a:lnSpc>
                <a:spcPct val="150000"/>
              </a:lnSpc>
              <a:buClr>
                <a:srgbClr val="000000"/>
              </a:buClr>
              <a:buFont typeface="Arial"/>
              <a:buNone/>
            </a:pPr>
            <a:r>
              <a:rPr lang="en-US" sz="2667" b="1" kern="0" dirty="0" err="1">
                <a:solidFill>
                  <a:srgbClr val="000000"/>
                </a:solidFill>
                <a:latin typeface="Times New Roman" panose="02020603050405020304" pitchFamily="18" charset="0"/>
                <a:cs typeface="Arial"/>
                <a:sym typeface="Arial"/>
              </a:rPr>
              <a:t>Đáp</a:t>
            </a:r>
            <a:r>
              <a:rPr lang="en-US" sz="2667" b="1" kern="0" dirty="0">
                <a:solidFill>
                  <a:srgbClr val="000000"/>
                </a:solidFill>
                <a:latin typeface="Times New Roman" panose="02020603050405020304" pitchFamily="18" charset="0"/>
                <a:cs typeface="Arial"/>
                <a:sym typeface="Arial"/>
              </a:rPr>
              <a:t> </a:t>
            </a:r>
            <a:r>
              <a:rPr lang="en-US" sz="2667" b="1" kern="0" dirty="0" err="1">
                <a:solidFill>
                  <a:srgbClr val="000000"/>
                </a:solidFill>
                <a:latin typeface="Times New Roman" panose="02020603050405020304" pitchFamily="18" charset="0"/>
                <a:cs typeface="Arial"/>
                <a:sym typeface="Arial"/>
              </a:rPr>
              <a:t>án</a:t>
            </a:r>
            <a:endParaRPr lang="en-US" sz="2667" b="1" kern="0" dirty="0">
              <a:solidFill>
                <a:srgbClr val="000000"/>
              </a:solidFill>
              <a:latin typeface="Times New Roman" panose="02020603050405020304" pitchFamily="18" charset="0"/>
              <a:cs typeface="Arial"/>
              <a:sym typeface="Arial"/>
            </a:endParaRP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ct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 75:30 = 2,5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2,5 kWh</a:t>
            </a:r>
            <a:endPar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ó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è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ó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è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P = 100.n (W) = 0,1n (kW)</a:t>
            </a: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P.t ⇒ 2,5 = 0,1n.5 ⇒ n = 5</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buClr>
                <a:srgbClr val="000000"/>
              </a:buClr>
              <a:buFont typeface="Arial"/>
              <a:buNone/>
            </a:pPr>
            <a:endParaRPr lang="en-US" sz="2667" kern="0" dirty="0">
              <a:solidFill>
                <a:srgbClr val="000000"/>
              </a:solidFill>
              <a:cs typeface="Arial"/>
              <a:sym typeface="Arial"/>
            </a:endParaRPr>
          </a:p>
        </p:txBody>
      </p:sp>
    </p:spTree>
    <p:extLst>
      <p:ext uri="{BB962C8B-B14F-4D97-AF65-F5344CB8AC3E}">
        <p14:creationId xmlns:p14="http://schemas.microsoft.com/office/powerpoint/2010/main" val="843559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465799" y="454920"/>
            <a:ext cx="7465888" cy="767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r>
              <a:rPr lang="en-US" sz="3200" kern="0" dirty="0">
                <a:solidFill>
                  <a:srgbClr val="383838">
                    <a:lumMod val="75000"/>
                  </a:srgbClr>
                </a:solidFill>
                <a:latin typeface="Times New Roman" panose="02020603050405020304" pitchFamily="18" charset="0"/>
                <a:cs typeface="Times New Roman" panose="02020603050405020304" pitchFamily="18" charset="0"/>
                <a:sym typeface="Arial"/>
              </a:rPr>
              <a:t>PHIẾU HỌC TẬP SỐ 5</a:t>
            </a:r>
          </a:p>
        </p:txBody>
      </p:sp>
      <p:sp>
        <p:nvSpPr>
          <p:cNvPr id="2" name="Rectangle 1"/>
          <p:cNvSpPr/>
          <p:nvPr/>
        </p:nvSpPr>
        <p:spPr>
          <a:xfrm>
            <a:off x="636999" y="1932545"/>
            <a:ext cx="11123488" cy="3170740"/>
          </a:xfrm>
          <a:prstGeom prst="rect">
            <a:avLst/>
          </a:prstGeom>
        </p:spPr>
        <p:txBody>
          <a:bodyPr wrap="square">
            <a:spAutoFit/>
          </a:bodyPr>
          <a:lstStyle/>
          <a:p>
            <a:pPr algn="just">
              <a:lnSpc>
                <a:spcPct val="150000"/>
              </a:lnSpc>
              <a:buClr>
                <a:srgbClr val="000000"/>
              </a:buClr>
              <a:buFont typeface="Arial"/>
              <a:buNone/>
            </a:pPr>
            <a:r>
              <a:rPr lang="vi-VN" sz="2667" b="1" kern="0" dirty="0">
                <a:solidFill>
                  <a:srgbClr val="000000"/>
                </a:solidFill>
                <a:latin typeface="Times New Roman" panose="02020603050405020304" pitchFamily="18" charset="0"/>
                <a:cs typeface="Arial"/>
                <a:sym typeface="Arial"/>
              </a:rPr>
              <a:t>Câu 3: </a:t>
            </a:r>
            <a:r>
              <a:rPr lang="vi-VN" sz="2667" kern="0" dirty="0">
                <a:solidFill>
                  <a:srgbClr val="000000"/>
                </a:solidFill>
                <a:latin typeface="Times New Roman" panose="02020603050405020304" pitchFamily="18" charset="0"/>
                <a:cs typeface="Arial"/>
                <a:sym typeface="Arial"/>
              </a:rPr>
              <a:t>Trong 30 ngày chỉ số của công tơ điện của một khu tập thể tăng thêm 125,5 số. Biết thời gian sử dụng trung bình mỗi ngày là 5 giờ.</a:t>
            </a:r>
            <a:r>
              <a:rPr lang="en-US" sz="2667" kern="0" dirty="0">
                <a:solidFill>
                  <a:srgbClr val="000000"/>
                </a:solidFill>
                <a:cs typeface="Arial"/>
                <a:sym typeface="Arial"/>
              </a:rPr>
              <a:t> </a:t>
            </a:r>
            <a:r>
              <a:rPr lang="vi-VN" sz="2667" kern="0" dirty="0">
                <a:solidFill>
                  <a:srgbClr val="000000"/>
                </a:solidFill>
                <a:latin typeface="Times New Roman" panose="02020603050405020304" pitchFamily="18" charset="0"/>
                <a:cs typeface="Arial"/>
                <a:sym typeface="Arial"/>
              </a:rPr>
              <a:t>Tính công suất tiêu thụ điện năng trung bình của khu tập thể này.</a:t>
            </a:r>
            <a:r>
              <a:rPr lang="en-US" sz="2667" kern="0" dirty="0">
                <a:solidFill>
                  <a:srgbClr val="000000"/>
                </a:solidFill>
                <a:cs typeface="Arial"/>
                <a:sym typeface="Arial"/>
              </a:rPr>
              <a:t> </a:t>
            </a:r>
            <a:r>
              <a:rPr lang="vi-VN" sz="2667" kern="0" dirty="0">
                <a:solidFill>
                  <a:srgbClr val="000000"/>
                </a:solidFill>
                <a:latin typeface="Times New Roman" panose="02020603050405020304" pitchFamily="18" charset="0"/>
                <a:cs typeface="Arial"/>
                <a:sym typeface="Arial"/>
              </a:rPr>
              <a:t>Giả sử khu tập thể này chỉ sử dụng bóng đèn tròn loại 75W để chiếu sáng. Hỏi khu tập thể này đã dùng bao nhiêu bóng đèn. Coi các đèn được sử dụng ở hiệu điện thế định mức của chúng.</a:t>
            </a:r>
          </a:p>
        </p:txBody>
      </p:sp>
    </p:spTree>
    <p:extLst>
      <p:ext uri="{BB962C8B-B14F-4D97-AF65-F5344CB8AC3E}">
        <p14:creationId xmlns:p14="http://schemas.microsoft.com/office/powerpoint/2010/main" val="7655498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454"/>
        <p:cNvGrpSpPr/>
        <p:nvPr/>
      </p:nvGrpSpPr>
      <p:grpSpPr>
        <a:xfrm>
          <a:off x="0" y="0"/>
          <a:ext cx="0" cy="0"/>
          <a:chOff x="0" y="0"/>
          <a:chExt cx="0" cy="0"/>
        </a:xfrm>
      </p:grpSpPr>
      <p:sp>
        <p:nvSpPr>
          <p:cNvPr id="463" name="Google Shape;463;p40"/>
          <p:cNvSpPr/>
          <p:nvPr/>
        </p:nvSpPr>
        <p:spPr>
          <a:xfrm>
            <a:off x="4527529" y="274384"/>
            <a:ext cx="3164256" cy="722800"/>
          </a:xfrm>
          <a:prstGeom prst="chevron">
            <a:avLst>
              <a:gd name="adj" fmla="val 24044"/>
            </a:avLst>
          </a:prstGeom>
          <a:solidFill>
            <a:schemeClr val="accent3"/>
          </a:solidFill>
          <a:ln>
            <a:noFill/>
          </a:ln>
        </p:spPr>
        <p:txBody>
          <a:bodyPr spcFirstLastPara="1" wrap="square" lIns="121900" tIns="121900" rIns="121900" bIns="121900" anchor="ctr" anchorCtr="0">
            <a:noAutofit/>
          </a:bodyPr>
          <a:lstStyle/>
          <a:p>
            <a:pPr algn="ctr">
              <a:buClr>
                <a:srgbClr val="000000"/>
              </a:buClr>
              <a:buFont typeface="Arial"/>
              <a:buNone/>
            </a:pPr>
            <a:r>
              <a:rPr lang="en-US" sz="3733" b="1" kern="0" dirty="0">
                <a:solidFill>
                  <a:srgbClr val="C7EAE4">
                    <a:lumMod val="25000"/>
                  </a:srgbClr>
                </a:solidFill>
                <a:latin typeface="Times New Roman" panose="02020603050405020304" pitchFamily="18" charset="0"/>
                <a:cs typeface="Times New Roman" panose="02020603050405020304" pitchFamily="18" charset="0"/>
                <a:sym typeface="Arial"/>
              </a:rPr>
              <a:t>GHI NHỚ</a:t>
            </a:r>
            <a:endParaRPr sz="3733" b="1" kern="0" dirty="0">
              <a:solidFill>
                <a:srgbClr val="C7EAE4">
                  <a:lumMod val="25000"/>
                </a:srgbClr>
              </a:solidFill>
              <a:latin typeface="Times New Roman" panose="02020603050405020304" pitchFamily="18" charset="0"/>
              <a:cs typeface="Times New Roman" panose="02020603050405020304" pitchFamily="18" charset="0"/>
              <a:sym typeface="Arial"/>
            </a:endParaRPr>
          </a:p>
        </p:txBody>
      </p:sp>
      <p:grpSp>
        <p:nvGrpSpPr>
          <p:cNvPr id="3" name="Group 2"/>
          <p:cNvGrpSpPr/>
          <p:nvPr/>
        </p:nvGrpSpPr>
        <p:grpSpPr>
          <a:xfrm>
            <a:off x="574700" y="1151667"/>
            <a:ext cx="3146848" cy="3874757"/>
            <a:chOff x="399677" y="931692"/>
            <a:chExt cx="2360136" cy="3185849"/>
          </a:xfrm>
        </p:grpSpPr>
        <p:sp>
          <p:nvSpPr>
            <p:cNvPr id="466" name="Google Shape;466;p40"/>
            <p:cNvSpPr/>
            <p:nvPr/>
          </p:nvSpPr>
          <p:spPr>
            <a:xfrm rot="21319877">
              <a:off x="399677" y="1181948"/>
              <a:ext cx="2360136" cy="2935593"/>
            </a:xfrm>
            <a:prstGeom prst="snip2SameRect">
              <a:avLst>
                <a:gd name="adj1" fmla="val 17789"/>
                <a:gd name="adj2" fmla="val 0"/>
              </a:avLst>
            </a:prstGeom>
            <a:solidFill>
              <a:schemeClr val="accent2"/>
            </a:solidFill>
            <a:ln>
              <a:noFill/>
            </a:ln>
          </p:spPr>
          <p:txBody>
            <a:bodyPr spcFirstLastPara="1" wrap="square" lIns="121900" tIns="121900" rIns="121900" bIns="121900" anchor="ctr" anchorCtr="0">
              <a:noAutofit/>
            </a:bodyPr>
            <a:lstStyle/>
            <a:p>
              <a:pPr algn="just">
                <a:buClr>
                  <a:srgbClr val="000000"/>
                </a:buClr>
                <a:buFont typeface="Arial"/>
                <a:buNone/>
              </a:pPr>
              <a:r>
                <a:rPr lang="de-DE" sz="2133" kern="0" dirty="0">
                  <a:solidFill>
                    <a:srgbClr val="002060"/>
                  </a:solidFill>
                  <a:latin typeface="Times New Roman" panose="02020603050405020304" pitchFamily="18" charset="0"/>
                  <a:cs typeface="Times New Roman" panose="02020603050405020304" pitchFamily="18" charset="0"/>
                  <a:sym typeface="Arial"/>
                </a:rPr>
                <a:t>Dòng điện có năng lượng. </a:t>
              </a:r>
              <a:r>
                <a:rPr lang="en-US" sz="2133" kern="0" dirty="0" err="1">
                  <a:solidFill>
                    <a:srgbClr val="002060"/>
                  </a:solidFill>
                  <a:latin typeface="Times New Roman" panose="02020603050405020304" pitchFamily="18" charset="0"/>
                  <a:cs typeface="Times New Roman" panose="02020603050405020304" pitchFamily="18" charset="0"/>
                  <a:sym typeface="Arial"/>
                </a:rPr>
                <a:t>Khi</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dòng</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điện</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chạy</a:t>
              </a:r>
              <a:r>
                <a:rPr lang="en-US" sz="2133" kern="0" dirty="0">
                  <a:solidFill>
                    <a:srgbClr val="002060"/>
                  </a:solidFill>
                  <a:latin typeface="Times New Roman" panose="02020603050405020304" pitchFamily="18" charset="0"/>
                  <a:cs typeface="Times New Roman" panose="02020603050405020304" pitchFamily="18" charset="0"/>
                  <a:sym typeface="Arial"/>
                </a:rPr>
                <a:t> qua </a:t>
              </a:r>
              <a:r>
                <a:rPr lang="en-US" sz="2133" kern="0" dirty="0" err="1">
                  <a:solidFill>
                    <a:srgbClr val="002060"/>
                  </a:solidFill>
                  <a:latin typeface="Times New Roman" panose="02020603050405020304" pitchFamily="18" charset="0"/>
                  <a:cs typeface="Times New Roman" panose="02020603050405020304" pitchFamily="18" charset="0"/>
                  <a:sym typeface="Arial"/>
                </a:rPr>
                <a:t>các</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thiết</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bị</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điện</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năng</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lượng</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của</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dòng</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điện</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có</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thể</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chuyển</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hoá</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thành</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các</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dạng</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năng</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lượng</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khác</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như</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nhiệt</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năng</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quang</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năng</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cơ</a:t>
              </a:r>
              <a:r>
                <a:rPr lang="en-US" sz="2133" kern="0" dirty="0">
                  <a:solidFill>
                    <a:srgbClr val="002060"/>
                  </a:solidFill>
                  <a:latin typeface="Times New Roman" panose="02020603050405020304" pitchFamily="18" charset="0"/>
                  <a:cs typeface="Times New Roman" panose="02020603050405020304" pitchFamily="18" charset="0"/>
                  <a:sym typeface="Arial"/>
                </a:rPr>
                <a:t> </a:t>
              </a:r>
              <a:r>
                <a:rPr lang="en-US" sz="2133" kern="0" dirty="0" err="1">
                  <a:solidFill>
                    <a:srgbClr val="002060"/>
                  </a:solidFill>
                  <a:latin typeface="Times New Roman" panose="02020603050405020304" pitchFamily="18" charset="0"/>
                  <a:cs typeface="Times New Roman" panose="02020603050405020304" pitchFamily="18" charset="0"/>
                  <a:sym typeface="Arial"/>
                </a:rPr>
                <a:t>năng</a:t>
              </a:r>
              <a:r>
                <a:rPr lang="en-US" sz="2133" kern="0" dirty="0">
                  <a:solidFill>
                    <a:srgbClr val="002060"/>
                  </a:solidFill>
                  <a:latin typeface="Times New Roman" panose="02020603050405020304" pitchFamily="18" charset="0"/>
                  <a:cs typeface="Times New Roman" panose="02020603050405020304" pitchFamily="18" charset="0"/>
                  <a:sym typeface="Arial"/>
                </a:rPr>
                <a:t>, …</a:t>
              </a:r>
              <a:endParaRPr lang="en-US" sz="2133" i="1" kern="0" dirty="0">
                <a:solidFill>
                  <a:srgbClr val="002060"/>
                </a:solidFill>
                <a:latin typeface="Times New Roman" panose="02020603050405020304" pitchFamily="18" charset="0"/>
                <a:cs typeface="Times New Roman" panose="02020603050405020304" pitchFamily="18" charset="0"/>
                <a:sym typeface="Sue Ellen Francisco"/>
              </a:endParaRPr>
            </a:p>
            <a:p>
              <a:pPr algn="just">
                <a:buClr>
                  <a:srgbClr val="000000"/>
                </a:buClr>
                <a:buFont typeface="Arial"/>
                <a:buNone/>
              </a:pPr>
              <a:endParaRPr sz="2133" kern="0" dirty="0">
                <a:solidFill>
                  <a:srgbClr val="C7EAE4">
                    <a:lumMod val="10000"/>
                  </a:srgbClr>
                </a:solidFill>
                <a:latin typeface="UVN Sach Vo" panose="02050604050505020204" pitchFamily="18" charset="0"/>
                <a:cs typeface="Arial"/>
                <a:sym typeface="Arial"/>
              </a:endParaRPr>
            </a:p>
          </p:txBody>
        </p:sp>
        <p:sp>
          <p:nvSpPr>
            <p:cNvPr id="467" name="Google Shape;467;p40"/>
            <p:cNvSpPr/>
            <p:nvPr/>
          </p:nvSpPr>
          <p:spPr>
            <a:xfrm rot="21111134">
              <a:off x="900741" y="931692"/>
              <a:ext cx="1034777" cy="388741"/>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lgn="just">
                <a:buClr>
                  <a:srgbClr val="000000"/>
                </a:buClr>
                <a:buFont typeface="Arial"/>
                <a:buNone/>
              </a:pPr>
              <a:endParaRPr sz="2133" kern="0">
                <a:solidFill>
                  <a:srgbClr val="000000"/>
                </a:solidFill>
                <a:cs typeface="Arial"/>
                <a:sym typeface="Arial"/>
              </a:endParaRPr>
            </a:p>
          </p:txBody>
        </p:sp>
      </p:grpSp>
      <p:grpSp>
        <p:nvGrpSpPr>
          <p:cNvPr id="8" name="Group 7"/>
          <p:cNvGrpSpPr/>
          <p:nvPr/>
        </p:nvGrpSpPr>
        <p:grpSpPr>
          <a:xfrm>
            <a:off x="4402838" y="1494192"/>
            <a:ext cx="3791812" cy="2943109"/>
            <a:chOff x="3616556" y="1420595"/>
            <a:chExt cx="2538811" cy="2084868"/>
          </a:xfrm>
        </p:grpSpPr>
        <p:sp>
          <p:nvSpPr>
            <p:cNvPr id="489" name="Google Shape;489;p40"/>
            <p:cNvSpPr/>
            <p:nvPr/>
          </p:nvSpPr>
          <p:spPr>
            <a:xfrm rot="239955">
              <a:off x="3616556" y="1564839"/>
              <a:ext cx="2538811" cy="1940624"/>
            </a:xfrm>
            <a:prstGeom prst="snip2SameRect">
              <a:avLst>
                <a:gd name="adj1" fmla="val 17789"/>
                <a:gd name="adj2" fmla="val 0"/>
              </a:avLst>
            </a:prstGeom>
            <a:solidFill>
              <a:schemeClr val="lt2"/>
            </a:solidFill>
            <a:ln>
              <a:noFill/>
            </a:ln>
          </p:spPr>
          <p:txBody>
            <a:bodyPr spcFirstLastPara="1" wrap="square" lIns="121900" tIns="121900" rIns="121900" bIns="121900" anchor="ctr" anchorCtr="0">
              <a:noAutofit/>
            </a:bodyPr>
            <a:lstStyle/>
            <a:p>
              <a:pPr algn="just">
                <a:buClr>
                  <a:srgbClr val="000000"/>
                </a:buClr>
                <a:buFont typeface="Arial"/>
                <a:buNone/>
              </a:pP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ủa</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dò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tro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một</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oạ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mạch</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ược</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tính</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bằ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số</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o</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ã</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ược</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huyể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hóa</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thành</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dạ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khác</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qua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oạ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mạch</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ó</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a:t>
              </a:r>
            </a:p>
          </p:txBody>
        </p:sp>
        <p:sp>
          <p:nvSpPr>
            <p:cNvPr id="490" name="Google Shape;490;p40"/>
            <p:cNvSpPr/>
            <p:nvPr/>
          </p:nvSpPr>
          <p:spPr>
            <a:xfrm rot="455254">
              <a:off x="4339292" y="1420595"/>
              <a:ext cx="1093339" cy="272745"/>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lgn="just">
                <a:buClr>
                  <a:srgbClr val="000000"/>
                </a:buClr>
                <a:buFont typeface="Arial"/>
                <a:buNone/>
              </a:pPr>
              <a:endParaRPr sz="2133" kern="0">
                <a:solidFill>
                  <a:srgbClr val="000000"/>
                </a:solidFill>
                <a:cs typeface="Arial"/>
                <a:sym typeface="Arial"/>
              </a:endParaRPr>
            </a:p>
          </p:txBody>
        </p:sp>
      </p:grpSp>
      <p:grpSp>
        <p:nvGrpSpPr>
          <p:cNvPr id="5" name="Group 4"/>
          <p:cNvGrpSpPr/>
          <p:nvPr/>
        </p:nvGrpSpPr>
        <p:grpSpPr>
          <a:xfrm>
            <a:off x="3684753" y="4868795"/>
            <a:ext cx="4849808" cy="1686628"/>
            <a:chOff x="5594775" y="318358"/>
            <a:chExt cx="1529388" cy="1883761"/>
          </a:xfrm>
        </p:grpSpPr>
        <mc:AlternateContent xmlns:mc="http://schemas.openxmlformats.org/markup-compatibility/2006" xmlns:a14="http://schemas.microsoft.com/office/drawing/2010/main">
          <mc:Choice Requires="a14">
            <p:sp>
              <p:nvSpPr>
                <p:cNvPr id="494" name="Google Shape;494;p40"/>
                <p:cNvSpPr/>
                <p:nvPr/>
              </p:nvSpPr>
              <p:spPr>
                <a:xfrm rot="21364472">
                  <a:off x="5594775" y="395786"/>
                  <a:ext cx="1529388" cy="1806333"/>
                </a:xfrm>
                <a:prstGeom prst="snip2SameRect">
                  <a:avLst>
                    <a:gd name="adj1" fmla="val 17789"/>
                    <a:gd name="adj2" fmla="val 0"/>
                  </a:avLst>
                </a:prstGeom>
                <a:solidFill>
                  <a:schemeClr val="accent1"/>
                </a:solidFill>
                <a:ln>
                  <a:noFill/>
                </a:ln>
              </p:spPr>
              <p:txBody>
                <a:bodyPr spcFirstLastPara="1" wrap="square" lIns="121900" tIns="121900" rIns="121900" bIns="121900" anchor="ctr" anchorCtr="0">
                  <a:noAutofit/>
                </a:bodyPr>
                <a:lstStyle/>
                <a:p>
                  <a:pPr algn="ctr">
                    <a:buClr>
                      <a:srgbClr val="000000"/>
                    </a:buClr>
                    <a:buFont typeface="Arial"/>
                    <a:buNone/>
                  </a:pP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W= U.I.t = </a:t>
                  </a:r>
                  <a14:m>
                    <m:oMath xmlns:m="http://schemas.openxmlformats.org/officeDocument/2006/math">
                      <m:sSup>
                        <m:sSup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I</m:t>
                          </m:r>
                        </m:e>
                        <m:sup>
                          <m:r>
                            <a:rPr lang="en-US" sz="2133" kern="0">
                              <a:solidFill>
                                <a:srgbClr val="C7EAE4">
                                  <a:lumMod val="10000"/>
                                </a:srgbClr>
                              </a:solidFill>
                              <a:latin typeface="Cambria Math" panose="02040503050406030204" pitchFamily="18" charset="0"/>
                              <a:cs typeface="Times New Roman" panose="02020603050405020304" pitchFamily="18" charset="0"/>
                              <a:sym typeface="Arial"/>
                            </a:rPr>
                            <m:t>2</m:t>
                          </m:r>
                        </m:sup>
                      </m:sSup>
                    </m:oMath>
                  </a14:m>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R.t = </a:t>
                  </a:r>
                  <a14:m>
                    <m:oMath xmlns:m="http://schemas.openxmlformats.org/officeDocument/2006/math">
                      <m:f>
                        <m:f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fPr>
                        <m:num>
                          <m:sSup>
                            <m:sSup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U</m:t>
                              </m:r>
                            </m:e>
                            <m:sup>
                              <m:r>
                                <a:rPr lang="en-US" sz="2133" kern="0">
                                  <a:solidFill>
                                    <a:srgbClr val="C7EAE4">
                                      <a:lumMod val="10000"/>
                                    </a:srgbClr>
                                  </a:solidFill>
                                  <a:latin typeface="Cambria Math" panose="02040503050406030204" pitchFamily="18" charset="0"/>
                                  <a:cs typeface="Times New Roman" panose="02020603050405020304" pitchFamily="18" charset="0"/>
                                  <a:sym typeface="Arial"/>
                                </a:rPr>
                                <m:t>2</m:t>
                              </m:r>
                            </m:sup>
                          </m:sSup>
                        </m:num>
                        <m:den>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R</m:t>
                          </m:r>
                        </m:den>
                      </m:f>
                      <m:r>
                        <a:rPr lang="en-US" sz="2133" kern="0">
                          <a:solidFill>
                            <a:srgbClr val="C7EAE4">
                              <a:lumMod val="10000"/>
                            </a:srgbClr>
                          </a:solidFill>
                          <a:latin typeface="Cambria Math" panose="02040503050406030204" pitchFamily="18" charset="0"/>
                          <a:cs typeface="Times New Roman" panose="02020603050405020304" pitchFamily="18" charset="0"/>
                          <a:sym typeface="Arial"/>
                        </a:rPr>
                        <m:t>.</m:t>
                      </m:r>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t</m:t>
                      </m:r>
                      <m:r>
                        <a:rPr lang="en-US" sz="2133" kern="0">
                          <a:solidFill>
                            <a:srgbClr val="C7EAE4">
                              <a:lumMod val="10000"/>
                            </a:srgbClr>
                          </a:solidFill>
                          <a:latin typeface="Cambria Math" panose="02040503050406030204" pitchFamily="18" charset="0"/>
                          <a:cs typeface="Times New Roman" panose="02020603050405020304" pitchFamily="18" charset="0"/>
                          <a:sym typeface="Arial"/>
                        </a:rPr>
                        <m:t> </m:t>
                      </m:r>
                    </m:oMath>
                  </a14:m>
                  <a:endParaRPr lang="en-US" sz="2133" b="1" kern="0" dirty="0">
                    <a:solidFill>
                      <a:srgbClr val="C7EAE4">
                        <a:lumMod val="10000"/>
                      </a:srgbClr>
                    </a:solidFill>
                    <a:latin typeface="Times New Roman" panose="02020603050405020304" pitchFamily="18" charset="0"/>
                    <a:cs typeface="Times New Roman" panose="02020603050405020304" pitchFamily="18" charset="0"/>
                    <a:sym typeface="Arial"/>
                  </a:endParaRPr>
                </a:p>
                <a:p>
                  <a:pPr algn="ctr">
                    <a:buClr>
                      <a:srgbClr val="000000"/>
                    </a:buClr>
                    <a:buFont typeface="Arial"/>
                    <a:buNone/>
                  </a:pPr>
                  <a:endParaRPr lang="en-US" sz="2133" b="1" kern="0" dirty="0">
                    <a:solidFill>
                      <a:srgbClr val="C7EAE4">
                        <a:lumMod val="10000"/>
                      </a:srgbClr>
                    </a:solidFill>
                    <a:latin typeface="Times New Roman" panose="02020603050405020304" pitchFamily="18" charset="0"/>
                    <a:cs typeface="Times New Roman" panose="02020603050405020304" pitchFamily="18" charset="0"/>
                    <a:sym typeface="Arial"/>
                  </a:endParaRPr>
                </a:p>
                <a:p>
                  <a:pPr algn="ctr">
                    <a:buClr>
                      <a:srgbClr val="000000"/>
                    </a:buClr>
                    <a:buFont typeface="Arial"/>
                    <a:buNone/>
                  </a:pP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1kWh = 3 600 000 J = 3,6.10</a:t>
                  </a:r>
                  <a:r>
                    <a:rPr lang="en-US" sz="2133" kern="0" baseline="30000" dirty="0">
                      <a:solidFill>
                        <a:srgbClr val="C7EAE4">
                          <a:lumMod val="10000"/>
                        </a:srgbClr>
                      </a:solidFill>
                      <a:latin typeface="Times New Roman" panose="02020603050405020304" pitchFamily="18" charset="0"/>
                      <a:cs typeface="Times New Roman" panose="02020603050405020304" pitchFamily="18" charset="0"/>
                      <a:sym typeface="Arial"/>
                    </a:rPr>
                    <a:t>6</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J</a:t>
                  </a:r>
                </a:p>
              </p:txBody>
            </p:sp>
          </mc:Choice>
          <mc:Fallback xmlns="">
            <p:sp>
              <p:nvSpPr>
                <p:cNvPr id="494" name="Google Shape;494;p40"/>
                <p:cNvSpPr>
                  <a:spLocks noRot="1" noChangeAspect="1" noMove="1" noResize="1" noEditPoints="1" noAdjustHandles="1" noChangeArrowheads="1" noChangeShapeType="1" noTextEdit="1"/>
                </p:cNvSpPr>
                <p:nvPr/>
              </p:nvSpPr>
              <p:spPr>
                <a:xfrm rot="21364472">
                  <a:off x="5594775" y="395786"/>
                  <a:ext cx="1529388" cy="1806333"/>
                </a:xfrm>
                <a:prstGeom prst="snip2SameRect">
                  <a:avLst>
                    <a:gd name="adj1" fmla="val 17789"/>
                    <a:gd name="adj2" fmla="val 0"/>
                  </a:avLst>
                </a:prstGeom>
                <a:blipFill>
                  <a:blip r:embed="rId3"/>
                  <a:stretch>
                    <a:fillRect/>
                  </a:stretch>
                </a:blipFill>
                <a:ln>
                  <a:noFill/>
                </a:ln>
              </p:spPr>
              <p:txBody>
                <a:bodyPr/>
                <a:lstStyle/>
                <a:p>
                  <a:r>
                    <a:rPr lang="en-US">
                      <a:noFill/>
                    </a:rPr>
                    <a:t> </a:t>
                  </a:r>
                </a:p>
              </p:txBody>
            </p:sp>
          </mc:Fallback>
        </mc:AlternateContent>
        <p:sp>
          <p:nvSpPr>
            <p:cNvPr id="495" name="Google Shape;495;p40"/>
            <p:cNvSpPr/>
            <p:nvPr/>
          </p:nvSpPr>
          <p:spPr>
            <a:xfrm rot="21155500">
              <a:off x="6029023" y="318358"/>
              <a:ext cx="659402" cy="253846"/>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lgn="just">
                <a:buClr>
                  <a:srgbClr val="000000"/>
                </a:buClr>
                <a:buFont typeface="Arial"/>
                <a:buNone/>
              </a:pPr>
              <a:endParaRPr sz="2133" kern="0">
                <a:solidFill>
                  <a:srgbClr val="000000"/>
                </a:solidFill>
                <a:cs typeface="Arial"/>
                <a:sym typeface="Arial"/>
              </a:endParaRPr>
            </a:p>
          </p:txBody>
        </p:sp>
      </p:grpSp>
      <p:grpSp>
        <p:nvGrpSpPr>
          <p:cNvPr id="7" name="Group 6"/>
          <p:cNvGrpSpPr/>
          <p:nvPr/>
        </p:nvGrpSpPr>
        <p:grpSpPr>
          <a:xfrm>
            <a:off x="8423564" y="1592372"/>
            <a:ext cx="3505200" cy="3298283"/>
            <a:chOff x="6680662" y="2100747"/>
            <a:chExt cx="1524724" cy="1917528"/>
          </a:xfrm>
        </p:grpSpPr>
        <p:sp>
          <p:nvSpPr>
            <p:cNvPr id="504" name="Google Shape;504;p40"/>
            <p:cNvSpPr/>
            <p:nvPr/>
          </p:nvSpPr>
          <p:spPr>
            <a:xfrm rot="240318">
              <a:off x="6680662" y="2212075"/>
              <a:ext cx="1524724" cy="1806200"/>
            </a:xfrm>
            <a:prstGeom prst="snip2SameRect">
              <a:avLst>
                <a:gd name="adj1" fmla="val 17789"/>
                <a:gd name="adj2" fmla="val 0"/>
              </a:avLst>
            </a:prstGeom>
            <a:solidFill>
              <a:schemeClr val="accent5"/>
            </a:solidFill>
            <a:ln>
              <a:noFill/>
            </a:ln>
          </p:spPr>
          <p:txBody>
            <a:bodyPr spcFirstLastPara="1" wrap="square" lIns="121900" tIns="121900" rIns="121900" bIns="121900" anchor="ctr" anchorCtr="0">
              <a:noAutofit/>
            </a:bodyPr>
            <a:lstStyle/>
            <a:p>
              <a:pPr algn="just">
                <a:buClr>
                  <a:srgbClr val="000000"/>
                </a:buClr>
                <a:buFont typeface="Arial"/>
                <a:buNone/>
              </a:pP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Lượ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sử</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dụ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ược</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o</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bằ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ô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tơ</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Mỗi</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số</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ếm</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ủa</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ô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tơ</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ho</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biết</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nă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ã</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ược</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sử</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dụ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là</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1kWh.</a:t>
              </a:r>
              <a:endParaRPr sz="2133" kern="0" dirty="0">
                <a:solidFill>
                  <a:srgbClr val="C7EAE4">
                    <a:lumMod val="10000"/>
                  </a:srgbClr>
                </a:solidFill>
                <a:latin typeface="Times New Roman" panose="02020603050405020304" pitchFamily="18" charset="0"/>
                <a:cs typeface="Times New Roman" panose="02020603050405020304" pitchFamily="18" charset="0"/>
                <a:sym typeface="Arial"/>
              </a:endParaRPr>
            </a:p>
          </p:txBody>
        </p:sp>
        <p:sp>
          <p:nvSpPr>
            <p:cNvPr id="505" name="Google Shape;505;p40"/>
            <p:cNvSpPr/>
            <p:nvPr/>
          </p:nvSpPr>
          <p:spPr>
            <a:xfrm rot="455254">
              <a:off x="7248123" y="2100747"/>
              <a:ext cx="659467" cy="253852"/>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lgn="just">
                <a:buClr>
                  <a:srgbClr val="000000"/>
                </a:buClr>
                <a:buFont typeface="Arial"/>
                <a:buNone/>
              </a:pPr>
              <a:endParaRPr sz="2133" kern="0">
                <a:solidFill>
                  <a:srgbClr val="000000"/>
                </a:solidFill>
                <a:cs typeface="Arial"/>
                <a:sym typeface="Arial"/>
              </a:endParaRPr>
            </a:p>
          </p:txBody>
        </p:sp>
      </p:grpSp>
    </p:spTree>
    <p:extLst>
      <p:ext uri="{BB962C8B-B14F-4D97-AF65-F5344CB8AC3E}">
        <p14:creationId xmlns:p14="http://schemas.microsoft.com/office/powerpoint/2010/main" val="252736225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454"/>
        <p:cNvGrpSpPr/>
        <p:nvPr/>
      </p:nvGrpSpPr>
      <p:grpSpPr>
        <a:xfrm>
          <a:off x="0" y="0"/>
          <a:ext cx="0" cy="0"/>
          <a:chOff x="0" y="0"/>
          <a:chExt cx="0" cy="0"/>
        </a:xfrm>
      </p:grpSpPr>
      <p:sp>
        <p:nvSpPr>
          <p:cNvPr id="463" name="Google Shape;463;p40"/>
          <p:cNvSpPr/>
          <p:nvPr/>
        </p:nvSpPr>
        <p:spPr>
          <a:xfrm>
            <a:off x="4527529" y="274384"/>
            <a:ext cx="3164256" cy="722800"/>
          </a:xfrm>
          <a:prstGeom prst="chevron">
            <a:avLst>
              <a:gd name="adj" fmla="val 24044"/>
            </a:avLst>
          </a:prstGeom>
          <a:solidFill>
            <a:schemeClr val="accent3"/>
          </a:solidFill>
          <a:ln>
            <a:noFill/>
          </a:ln>
        </p:spPr>
        <p:txBody>
          <a:bodyPr spcFirstLastPara="1" wrap="square" lIns="121900" tIns="121900" rIns="121900" bIns="121900" anchor="ctr" anchorCtr="0">
            <a:noAutofit/>
          </a:bodyPr>
          <a:lstStyle/>
          <a:p>
            <a:pPr algn="ctr">
              <a:buClr>
                <a:srgbClr val="000000"/>
              </a:buClr>
              <a:buFont typeface="Arial"/>
              <a:buNone/>
            </a:pPr>
            <a:r>
              <a:rPr lang="en-US" sz="3733" b="1" kern="0">
                <a:solidFill>
                  <a:srgbClr val="C7EAE4">
                    <a:lumMod val="25000"/>
                  </a:srgbClr>
                </a:solidFill>
                <a:latin typeface="UVN Sach Vo" panose="02050604050505020204" pitchFamily="18" charset="0"/>
                <a:cs typeface="Arial"/>
                <a:sym typeface="Arial"/>
              </a:rPr>
              <a:t>GHI NHỚ</a:t>
            </a:r>
            <a:endParaRPr sz="3733" b="1" kern="0">
              <a:solidFill>
                <a:srgbClr val="C7EAE4">
                  <a:lumMod val="25000"/>
                </a:srgbClr>
              </a:solidFill>
              <a:latin typeface="UVN Sach Vo" panose="02050604050505020204" pitchFamily="18" charset="0"/>
              <a:cs typeface="Arial"/>
              <a:sym typeface="Arial"/>
            </a:endParaRPr>
          </a:p>
        </p:txBody>
      </p:sp>
      <p:grpSp>
        <p:nvGrpSpPr>
          <p:cNvPr id="3" name="Group 2"/>
          <p:cNvGrpSpPr/>
          <p:nvPr/>
        </p:nvGrpSpPr>
        <p:grpSpPr>
          <a:xfrm>
            <a:off x="574700" y="1151667"/>
            <a:ext cx="3146848" cy="3874757"/>
            <a:chOff x="399677" y="931692"/>
            <a:chExt cx="2360136" cy="3185849"/>
          </a:xfrm>
        </p:grpSpPr>
        <p:sp>
          <p:nvSpPr>
            <p:cNvPr id="466" name="Google Shape;466;p40"/>
            <p:cNvSpPr/>
            <p:nvPr/>
          </p:nvSpPr>
          <p:spPr>
            <a:xfrm rot="21319877">
              <a:off x="399677" y="1181948"/>
              <a:ext cx="2360136" cy="2935593"/>
            </a:xfrm>
            <a:prstGeom prst="snip2SameRect">
              <a:avLst>
                <a:gd name="adj1" fmla="val 17789"/>
                <a:gd name="adj2" fmla="val 0"/>
              </a:avLst>
            </a:prstGeom>
            <a:solidFill>
              <a:schemeClr val="accent2"/>
            </a:solidFill>
            <a:ln>
              <a:noFill/>
            </a:ln>
          </p:spPr>
          <p:txBody>
            <a:bodyPr spcFirstLastPara="1" wrap="square" lIns="121900" tIns="121900" rIns="121900" bIns="121900" anchor="ctr" anchorCtr="0">
              <a:noAutofit/>
            </a:bodyPr>
            <a:lstStyle/>
            <a:p>
              <a:pPr algn="just">
                <a:buClr>
                  <a:srgbClr val="000000"/>
                </a:buClr>
                <a:buFont typeface="Arial"/>
                <a:buNone/>
              </a:pP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ô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suất</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mà</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dụ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ụ</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hoặc</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một</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oạ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mạch</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tiêu</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thụ</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bằ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tích</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ủa</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hiệu</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thế</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giữa</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hai</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ầu</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dụ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ụ</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hoặc</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một</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oạ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mạch</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ó</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và</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ườ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ộ</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dòng</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chạy</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qua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nó</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p>
            <a:p>
              <a:pPr algn="just">
                <a:buClr>
                  <a:srgbClr val="000000"/>
                </a:buClr>
                <a:buFont typeface="Arial"/>
                <a:buNone/>
              </a:pPr>
              <a:endParaRPr sz="2133" kern="0" dirty="0">
                <a:solidFill>
                  <a:srgbClr val="C7EAE4">
                    <a:lumMod val="10000"/>
                  </a:srgbClr>
                </a:solidFill>
                <a:latin typeface="UVN Sach Vo" panose="02050604050505020204" pitchFamily="18" charset="0"/>
                <a:cs typeface="Arial"/>
                <a:sym typeface="Arial"/>
              </a:endParaRPr>
            </a:p>
          </p:txBody>
        </p:sp>
        <p:sp>
          <p:nvSpPr>
            <p:cNvPr id="467" name="Google Shape;467;p40"/>
            <p:cNvSpPr/>
            <p:nvPr/>
          </p:nvSpPr>
          <p:spPr>
            <a:xfrm rot="21111134">
              <a:off x="900741" y="931692"/>
              <a:ext cx="1034777" cy="388741"/>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lgn="just">
                <a:buClr>
                  <a:srgbClr val="000000"/>
                </a:buClr>
                <a:buFont typeface="Arial"/>
                <a:buNone/>
              </a:pPr>
              <a:endParaRPr sz="2133" kern="0">
                <a:solidFill>
                  <a:srgbClr val="000000"/>
                </a:solidFill>
                <a:cs typeface="Arial"/>
                <a:sym typeface="Arial"/>
              </a:endParaRPr>
            </a:p>
          </p:txBody>
        </p:sp>
      </p:grpSp>
      <p:grpSp>
        <p:nvGrpSpPr>
          <p:cNvPr id="8" name="Group 7"/>
          <p:cNvGrpSpPr/>
          <p:nvPr/>
        </p:nvGrpSpPr>
        <p:grpSpPr>
          <a:xfrm>
            <a:off x="4402838" y="1494192"/>
            <a:ext cx="3791812" cy="2943109"/>
            <a:chOff x="3616556" y="1420595"/>
            <a:chExt cx="2538811" cy="2084868"/>
          </a:xfrm>
        </p:grpSpPr>
        <p:sp>
          <p:nvSpPr>
            <p:cNvPr id="489" name="Google Shape;489;p40"/>
            <p:cNvSpPr/>
            <p:nvPr/>
          </p:nvSpPr>
          <p:spPr>
            <a:xfrm rot="239955">
              <a:off x="3616556" y="1564839"/>
              <a:ext cx="2538811" cy="1940624"/>
            </a:xfrm>
            <a:prstGeom prst="snip2SameRect">
              <a:avLst>
                <a:gd name="adj1" fmla="val 17789"/>
                <a:gd name="adj2" fmla="val 0"/>
              </a:avLst>
            </a:prstGeom>
            <a:solidFill>
              <a:schemeClr val="lt2"/>
            </a:solidFill>
            <a:ln>
              <a:noFill/>
            </a:ln>
          </p:spPr>
          <p:txBody>
            <a:bodyPr spcFirstLastPara="1" wrap="square" lIns="121900" tIns="121900" rIns="121900" bIns="121900" anchor="ctr" anchorCtr="0">
              <a:noAutofit/>
            </a:bodyPr>
            <a:lstStyle/>
            <a:p>
              <a:pPr algn="just">
                <a:buClr>
                  <a:srgbClr val="000000"/>
                </a:buClr>
                <a:buFont typeface="Arial"/>
                <a:buNone/>
              </a:pPr>
              <a:r>
                <a:rPr lang="de-DE" sz="2133" kern="0" dirty="0">
                  <a:solidFill>
                    <a:srgbClr val="000000"/>
                  </a:solidFill>
                  <a:latin typeface="Times New Roman" panose="02020603050405020304" pitchFamily="18" charset="0"/>
                  <a:cs typeface="Times New Roman" panose="02020603050405020304" pitchFamily="18" charset="0"/>
                  <a:sym typeface="Arial"/>
                </a:rPr>
                <a:t>Số oát (W) ghi trên mỗi dụng cụ điện cho biết công suất định mức của dụng cụ đó.</a:t>
              </a:r>
              <a:endPar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endParaRPr>
            </a:p>
          </p:txBody>
        </p:sp>
        <p:sp>
          <p:nvSpPr>
            <p:cNvPr id="490" name="Google Shape;490;p40"/>
            <p:cNvSpPr/>
            <p:nvPr/>
          </p:nvSpPr>
          <p:spPr>
            <a:xfrm rot="455254">
              <a:off x="4339292" y="1420595"/>
              <a:ext cx="1093339" cy="272745"/>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lgn="just">
                <a:buClr>
                  <a:srgbClr val="000000"/>
                </a:buClr>
                <a:buFont typeface="Arial"/>
                <a:buNone/>
              </a:pPr>
              <a:endParaRPr sz="2133" kern="0">
                <a:solidFill>
                  <a:srgbClr val="000000"/>
                </a:solidFill>
                <a:cs typeface="Arial"/>
                <a:sym typeface="Arial"/>
              </a:endParaRPr>
            </a:p>
          </p:txBody>
        </p:sp>
      </p:grpSp>
      <p:grpSp>
        <p:nvGrpSpPr>
          <p:cNvPr id="5" name="Group 4"/>
          <p:cNvGrpSpPr/>
          <p:nvPr/>
        </p:nvGrpSpPr>
        <p:grpSpPr>
          <a:xfrm>
            <a:off x="3671095" y="4868795"/>
            <a:ext cx="4849808" cy="1647552"/>
            <a:chOff x="5590468" y="318358"/>
            <a:chExt cx="1529388" cy="1840118"/>
          </a:xfrm>
        </p:grpSpPr>
        <mc:AlternateContent xmlns:mc="http://schemas.openxmlformats.org/markup-compatibility/2006" xmlns:a14="http://schemas.microsoft.com/office/drawing/2010/main">
          <mc:Choice Requires="a14">
            <p:sp>
              <p:nvSpPr>
                <p:cNvPr id="494" name="Google Shape;494;p40"/>
                <p:cNvSpPr/>
                <p:nvPr/>
              </p:nvSpPr>
              <p:spPr>
                <a:xfrm rot="21364472">
                  <a:off x="5590468" y="352143"/>
                  <a:ext cx="1529388" cy="1806333"/>
                </a:xfrm>
                <a:prstGeom prst="snip2SameRect">
                  <a:avLst>
                    <a:gd name="adj1" fmla="val 17789"/>
                    <a:gd name="adj2" fmla="val 0"/>
                  </a:avLst>
                </a:prstGeom>
                <a:solidFill>
                  <a:schemeClr val="accent1"/>
                </a:solidFill>
                <a:ln>
                  <a:noFill/>
                </a:ln>
              </p:spPr>
              <p:txBody>
                <a:bodyPr spcFirstLastPara="1" wrap="square" lIns="121900" tIns="121900" rIns="121900" bIns="121900" anchor="ctr" anchorCtr="0">
                  <a:noAutofit/>
                </a:bodyPr>
                <a:lstStyle/>
                <a:p>
                  <a:pPr algn="ctr">
                    <a:buClr>
                      <a:srgbClr val="000000"/>
                    </a:buClr>
                    <a:buFont typeface="Arial"/>
                    <a:buNone/>
                  </a:pPr>
                  <a:r>
                    <a:rPr lang="en-US" sz="2133" kern="0" dirty="0">
                      <a:solidFill>
                        <a:srgbClr val="C7EAE4">
                          <a:lumMod val="25000"/>
                        </a:srgbClr>
                      </a:solidFill>
                      <a:latin typeface="Times New Roman" panose="02020603050405020304" pitchFamily="18" charset="0"/>
                      <a:cs typeface="Times New Roman" panose="02020603050405020304" pitchFamily="18" charset="0"/>
                      <a:sym typeface="Arial"/>
                    </a:rPr>
                    <a:t>P</a:t>
                  </a:r>
                  <a:r>
                    <a:rPr lang="en-US" sz="2133" b="1" kern="0" dirty="0">
                      <a:solidFill>
                        <a:srgbClr val="C7EAE4">
                          <a:lumMod val="25000"/>
                        </a:srgbClr>
                      </a:solidFill>
                      <a:latin typeface="Times New Roman" panose="02020603050405020304" pitchFamily="18" charset="0"/>
                      <a:cs typeface="Times New Roman" panose="02020603050405020304" pitchFamily="18" charset="0"/>
                      <a:sym typeface="Arial"/>
                    </a:rPr>
                    <a:t>  </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U.I = </a:t>
                  </a:r>
                  <a14:m>
                    <m:oMath xmlns:m="http://schemas.openxmlformats.org/officeDocument/2006/math">
                      <m:sSup>
                        <m:sSup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I</m:t>
                          </m:r>
                        </m:e>
                        <m:sup>
                          <m:r>
                            <a:rPr lang="en-US" sz="2133" kern="0">
                              <a:solidFill>
                                <a:srgbClr val="C7EAE4">
                                  <a:lumMod val="10000"/>
                                </a:srgbClr>
                              </a:solidFill>
                              <a:latin typeface="Cambria Math" panose="02040503050406030204" pitchFamily="18" charset="0"/>
                              <a:cs typeface="Times New Roman" panose="02020603050405020304" pitchFamily="18" charset="0"/>
                              <a:sym typeface="Arial"/>
                            </a:rPr>
                            <m:t>2</m:t>
                          </m:r>
                        </m:sup>
                      </m:sSup>
                    </m:oMath>
                  </a14:m>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R = </a:t>
                  </a:r>
                  <a14:m>
                    <m:oMath xmlns:m="http://schemas.openxmlformats.org/officeDocument/2006/math">
                      <m:f>
                        <m:f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fPr>
                        <m:num>
                          <m:sSup>
                            <m:sSupPr>
                              <m:ctrlPr>
                                <a:rPr lang="en-US" sz="2133" i="1" kern="0">
                                  <a:solidFill>
                                    <a:srgbClr val="C7EAE4">
                                      <a:lumMod val="10000"/>
                                    </a:srgbClr>
                                  </a:solidFill>
                                  <a:latin typeface="Cambria Math" panose="02040503050406030204" pitchFamily="18" charset="0"/>
                                  <a:cs typeface="Times New Roman" panose="02020603050405020304" pitchFamily="18" charset="0"/>
                                  <a:sym typeface="Arial"/>
                                </a:rPr>
                              </m:ctrlPr>
                            </m:sSupPr>
                            <m:e>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U</m:t>
                              </m:r>
                            </m:e>
                            <m:sup>
                              <m:r>
                                <a:rPr lang="en-US" sz="2133" kern="0">
                                  <a:solidFill>
                                    <a:srgbClr val="C7EAE4">
                                      <a:lumMod val="10000"/>
                                    </a:srgbClr>
                                  </a:solidFill>
                                  <a:latin typeface="Cambria Math" panose="02040503050406030204" pitchFamily="18" charset="0"/>
                                  <a:cs typeface="Times New Roman" panose="02020603050405020304" pitchFamily="18" charset="0"/>
                                  <a:sym typeface="Arial"/>
                                </a:rPr>
                                <m:t>2</m:t>
                              </m:r>
                            </m:sup>
                          </m:sSup>
                        </m:num>
                        <m:den>
                          <m:r>
                            <m:rPr>
                              <m:sty m:val="p"/>
                            </m:rPr>
                            <a:rPr lang="en-US" sz="2133" kern="0">
                              <a:solidFill>
                                <a:srgbClr val="C7EAE4">
                                  <a:lumMod val="10000"/>
                                </a:srgbClr>
                              </a:solidFill>
                              <a:latin typeface="Cambria Math" panose="02040503050406030204" pitchFamily="18" charset="0"/>
                              <a:cs typeface="Times New Roman" panose="02020603050405020304" pitchFamily="18" charset="0"/>
                              <a:sym typeface="Arial"/>
                            </a:rPr>
                            <m:t>R</m:t>
                          </m:r>
                        </m:den>
                      </m:f>
                    </m:oMath>
                  </a14:m>
                  <a:endParaRPr lang="en-US" sz="2133" b="1" kern="0" dirty="0">
                    <a:solidFill>
                      <a:srgbClr val="C7EAE4">
                        <a:lumMod val="10000"/>
                      </a:srgbClr>
                    </a:solidFill>
                    <a:latin typeface="Times New Roman" panose="02020603050405020304" pitchFamily="18" charset="0"/>
                    <a:cs typeface="Times New Roman" panose="02020603050405020304" pitchFamily="18" charset="0"/>
                    <a:sym typeface="Arial"/>
                  </a:endParaRPr>
                </a:p>
              </p:txBody>
            </p:sp>
          </mc:Choice>
          <mc:Fallback xmlns="">
            <p:sp>
              <p:nvSpPr>
                <p:cNvPr id="494" name="Google Shape;494;p40"/>
                <p:cNvSpPr>
                  <a:spLocks noRot="1" noChangeAspect="1" noMove="1" noResize="1" noEditPoints="1" noAdjustHandles="1" noChangeArrowheads="1" noChangeShapeType="1" noTextEdit="1"/>
                </p:cNvSpPr>
                <p:nvPr/>
              </p:nvSpPr>
              <p:spPr>
                <a:xfrm rot="21364472">
                  <a:off x="5590468" y="352143"/>
                  <a:ext cx="1529388" cy="1806333"/>
                </a:xfrm>
                <a:prstGeom prst="snip2SameRect">
                  <a:avLst>
                    <a:gd name="adj1" fmla="val 17789"/>
                    <a:gd name="adj2" fmla="val 0"/>
                  </a:avLst>
                </a:prstGeom>
                <a:blipFill>
                  <a:blip r:embed="rId3"/>
                  <a:stretch>
                    <a:fillRect/>
                  </a:stretch>
                </a:blipFill>
                <a:ln>
                  <a:noFill/>
                </a:ln>
              </p:spPr>
              <p:txBody>
                <a:bodyPr/>
                <a:lstStyle/>
                <a:p>
                  <a:r>
                    <a:rPr lang="en-US">
                      <a:noFill/>
                    </a:rPr>
                    <a:t> </a:t>
                  </a:r>
                </a:p>
              </p:txBody>
            </p:sp>
          </mc:Fallback>
        </mc:AlternateContent>
        <p:sp>
          <p:nvSpPr>
            <p:cNvPr id="495" name="Google Shape;495;p40"/>
            <p:cNvSpPr/>
            <p:nvPr/>
          </p:nvSpPr>
          <p:spPr>
            <a:xfrm rot="21155500">
              <a:off x="6029023" y="318358"/>
              <a:ext cx="659402" cy="253846"/>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lgn="just">
                <a:buClr>
                  <a:srgbClr val="000000"/>
                </a:buClr>
                <a:buFont typeface="Arial"/>
                <a:buNone/>
              </a:pPr>
              <a:endParaRPr sz="2133" kern="0">
                <a:solidFill>
                  <a:srgbClr val="000000"/>
                </a:solidFill>
                <a:cs typeface="Arial"/>
                <a:sym typeface="Arial"/>
              </a:endParaRPr>
            </a:p>
          </p:txBody>
        </p:sp>
      </p:grpSp>
      <p:grpSp>
        <p:nvGrpSpPr>
          <p:cNvPr id="7" name="Group 6"/>
          <p:cNvGrpSpPr/>
          <p:nvPr/>
        </p:nvGrpSpPr>
        <p:grpSpPr>
          <a:xfrm>
            <a:off x="8423564" y="1592372"/>
            <a:ext cx="3505200" cy="3298283"/>
            <a:chOff x="6680662" y="2100747"/>
            <a:chExt cx="1524724" cy="1917528"/>
          </a:xfrm>
        </p:grpSpPr>
        <p:sp>
          <p:nvSpPr>
            <p:cNvPr id="504" name="Google Shape;504;p40"/>
            <p:cNvSpPr/>
            <p:nvPr/>
          </p:nvSpPr>
          <p:spPr>
            <a:xfrm rot="240318">
              <a:off x="6680662" y="2212075"/>
              <a:ext cx="1524724" cy="1806200"/>
            </a:xfrm>
            <a:prstGeom prst="snip2SameRect">
              <a:avLst>
                <a:gd name="adj1" fmla="val 17789"/>
                <a:gd name="adj2" fmla="val 0"/>
              </a:avLst>
            </a:prstGeom>
            <a:solidFill>
              <a:schemeClr val="accent5"/>
            </a:solidFill>
            <a:ln>
              <a:noFill/>
            </a:ln>
          </p:spPr>
          <p:txBody>
            <a:bodyPr spcFirstLastPara="1" wrap="square" lIns="121900" tIns="121900" rIns="121900" bIns="121900" anchor="ctr" anchorCtr="0">
              <a:noAutofit/>
            </a:bodyPr>
            <a:lstStyle/>
            <a:p>
              <a:pPr algn="just">
                <a:buClr>
                  <a:srgbClr val="000000"/>
                </a:buClr>
                <a:buFont typeface="Arial"/>
                <a:buNone/>
              </a:pPr>
              <a:r>
                <a:rPr lang="de-DE" sz="2133" kern="0" dirty="0">
                  <a:solidFill>
                    <a:srgbClr val="000000"/>
                  </a:solidFill>
                  <a:latin typeface="Times New Roman" panose="02020603050405020304" pitchFamily="18" charset="0"/>
                  <a:cs typeface="Times New Roman" panose="02020603050405020304" pitchFamily="18" charset="0"/>
                  <a:sym typeface="Arial"/>
                </a:rPr>
                <a:t>Để thiết bị điện hoạt động bình thường phải mắc nó với hiệu điện thế bằng hiệu điện thế định mức. Khi đó nó tiêu thụ công suất bằng công suất định mức.</a:t>
              </a:r>
              <a:endPar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endParaRPr>
            </a:p>
          </p:txBody>
        </p:sp>
        <p:sp>
          <p:nvSpPr>
            <p:cNvPr id="505" name="Google Shape;505;p40"/>
            <p:cNvSpPr/>
            <p:nvPr/>
          </p:nvSpPr>
          <p:spPr>
            <a:xfrm rot="455254">
              <a:off x="7248123" y="2100747"/>
              <a:ext cx="659467" cy="253852"/>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C7EAE4">
                <a:alpha val="75420"/>
              </a:srgbClr>
            </a:solidFill>
            <a:ln>
              <a:noFill/>
            </a:ln>
          </p:spPr>
          <p:txBody>
            <a:bodyPr spcFirstLastPara="1" wrap="square" lIns="121900" tIns="121900" rIns="121900" bIns="121900" anchor="ctr" anchorCtr="0">
              <a:noAutofit/>
            </a:bodyPr>
            <a:lstStyle/>
            <a:p>
              <a:pPr algn="just">
                <a:buClr>
                  <a:srgbClr val="000000"/>
                </a:buClr>
                <a:buFont typeface="Arial"/>
                <a:buNone/>
              </a:pPr>
              <a:endParaRPr sz="2133" kern="0">
                <a:solidFill>
                  <a:srgbClr val="000000"/>
                </a:solidFill>
                <a:cs typeface="Arial"/>
                <a:sym typeface="Arial"/>
              </a:endParaRPr>
            </a:p>
          </p:txBody>
        </p:sp>
      </p:grpSp>
    </p:spTree>
    <p:extLst>
      <p:ext uri="{BB962C8B-B14F-4D97-AF65-F5344CB8AC3E}">
        <p14:creationId xmlns:p14="http://schemas.microsoft.com/office/powerpoint/2010/main" val="17621804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148"/>
        <p:cNvGrpSpPr/>
        <p:nvPr/>
      </p:nvGrpSpPr>
      <p:grpSpPr>
        <a:xfrm>
          <a:off x="0" y="0"/>
          <a:ext cx="0" cy="0"/>
          <a:chOff x="0" y="0"/>
          <a:chExt cx="0" cy="0"/>
        </a:xfrm>
      </p:grpSpPr>
      <p:sp>
        <p:nvSpPr>
          <p:cNvPr id="1149" name="Google Shape;1149;p55"/>
          <p:cNvSpPr/>
          <p:nvPr/>
        </p:nvSpPr>
        <p:spPr>
          <a:xfrm>
            <a:off x="959999" y="2563103"/>
            <a:ext cx="7588256" cy="2594800"/>
          </a:xfrm>
          <a:prstGeom prst="homePlate">
            <a:avLst>
              <a:gd name="adj" fmla="val 32561"/>
            </a:avLst>
          </a:prstGeom>
          <a:solidFill>
            <a:schemeClr val="lt1"/>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51" name="Google Shape;1151;p55"/>
          <p:cNvSpPr/>
          <p:nvPr/>
        </p:nvSpPr>
        <p:spPr>
          <a:xfrm rot="246969">
            <a:off x="2114563" y="2124905"/>
            <a:ext cx="2269853" cy="588712"/>
          </a:xfrm>
          <a:custGeom>
            <a:avLst/>
            <a:gdLst/>
            <a:ahLst/>
            <a:cxnLst/>
            <a:rect l="l" t="t" r="r" b="b"/>
            <a:pathLst>
              <a:path w="82148" h="21306" extrusionOk="0">
                <a:moveTo>
                  <a:pt x="46728" y="1"/>
                </a:moveTo>
                <a:cubicBezTo>
                  <a:pt x="31994" y="1"/>
                  <a:pt x="15197" y="148"/>
                  <a:pt x="643" y="576"/>
                </a:cubicBezTo>
                <a:lnTo>
                  <a:pt x="3048" y="3113"/>
                </a:lnTo>
                <a:lnTo>
                  <a:pt x="1" y="5198"/>
                </a:lnTo>
                <a:lnTo>
                  <a:pt x="3126" y="8164"/>
                </a:lnTo>
                <a:lnTo>
                  <a:pt x="241" y="10727"/>
                </a:lnTo>
                <a:lnTo>
                  <a:pt x="3848" y="13213"/>
                </a:lnTo>
                <a:lnTo>
                  <a:pt x="322" y="14656"/>
                </a:lnTo>
                <a:lnTo>
                  <a:pt x="4331" y="16979"/>
                </a:lnTo>
                <a:lnTo>
                  <a:pt x="963" y="20026"/>
                </a:lnTo>
                <a:cubicBezTo>
                  <a:pt x="10741" y="20026"/>
                  <a:pt x="41678" y="20345"/>
                  <a:pt x="54179" y="20826"/>
                </a:cubicBezTo>
                <a:cubicBezTo>
                  <a:pt x="66683" y="21306"/>
                  <a:pt x="81026" y="21306"/>
                  <a:pt x="81026" y="21306"/>
                </a:cubicBezTo>
                <a:lnTo>
                  <a:pt x="76538" y="18901"/>
                </a:lnTo>
                <a:lnTo>
                  <a:pt x="82148" y="16817"/>
                </a:lnTo>
                <a:lnTo>
                  <a:pt x="76699" y="14253"/>
                </a:lnTo>
                <a:lnTo>
                  <a:pt x="80866" y="11048"/>
                </a:lnTo>
                <a:lnTo>
                  <a:pt x="76378" y="9286"/>
                </a:lnTo>
                <a:lnTo>
                  <a:pt x="80384" y="6079"/>
                </a:lnTo>
                <a:lnTo>
                  <a:pt x="76378" y="3674"/>
                </a:lnTo>
                <a:lnTo>
                  <a:pt x="80384" y="308"/>
                </a:lnTo>
                <a:cubicBezTo>
                  <a:pt x="74062" y="147"/>
                  <a:pt x="61420" y="1"/>
                  <a:pt x="46728" y="1"/>
                </a:cubicBezTo>
                <a:close/>
              </a:path>
            </a:pathLst>
          </a:custGeom>
          <a:solidFill>
            <a:srgbClr val="FFE188">
              <a:alpha val="5642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7" name="Google Shape;1235;p59"/>
          <p:cNvGrpSpPr/>
          <p:nvPr/>
        </p:nvGrpSpPr>
        <p:grpSpPr>
          <a:xfrm>
            <a:off x="1328714" y="4287415"/>
            <a:ext cx="629103" cy="639268"/>
            <a:chOff x="291819" y="1235755"/>
            <a:chExt cx="471827" cy="479451"/>
          </a:xfrm>
        </p:grpSpPr>
        <p:sp>
          <p:nvSpPr>
            <p:cNvPr id="8" name="Google Shape;1236;p59"/>
            <p:cNvSpPr/>
            <p:nvPr/>
          </p:nvSpPr>
          <p:spPr>
            <a:xfrm rot="4986646">
              <a:off x="423844" y="1131218"/>
              <a:ext cx="117549" cy="370172"/>
            </a:xfrm>
            <a:prstGeom prst="triangle">
              <a:avLst>
                <a:gd name="adj" fmla="val 50000"/>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FFE188"/>
                </a:solidFill>
                <a:cs typeface="Arial"/>
                <a:sym typeface="Arial"/>
              </a:endParaRPr>
            </a:p>
          </p:txBody>
        </p:sp>
        <p:sp>
          <p:nvSpPr>
            <p:cNvPr id="9" name="Google Shape;1237;p59"/>
            <p:cNvSpPr/>
            <p:nvPr/>
          </p:nvSpPr>
          <p:spPr>
            <a:xfrm rot="3103676">
              <a:off x="432230" y="1282780"/>
              <a:ext cx="117695" cy="370188"/>
            </a:xfrm>
            <a:prstGeom prst="triangle">
              <a:avLst>
                <a:gd name="adj" fmla="val 50000"/>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FFE188"/>
                </a:solidFill>
                <a:cs typeface="Arial"/>
                <a:sym typeface="Arial"/>
              </a:endParaRPr>
            </a:p>
          </p:txBody>
        </p:sp>
        <p:sp>
          <p:nvSpPr>
            <p:cNvPr id="10" name="Google Shape;1238;p59"/>
            <p:cNvSpPr/>
            <p:nvPr/>
          </p:nvSpPr>
          <p:spPr>
            <a:xfrm rot="1216954">
              <a:off x="585246" y="1336160"/>
              <a:ext cx="117698" cy="370192"/>
            </a:xfrm>
            <a:prstGeom prst="triangle">
              <a:avLst>
                <a:gd name="adj" fmla="val 50000"/>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FFE188"/>
                </a:solidFill>
                <a:cs typeface="Arial"/>
                <a:sym typeface="Arial"/>
              </a:endParaRPr>
            </a:p>
          </p:txBody>
        </p:sp>
      </p:grpSp>
      <p:grpSp>
        <p:nvGrpSpPr>
          <p:cNvPr id="11" name="Google Shape;1239;p59"/>
          <p:cNvGrpSpPr/>
          <p:nvPr/>
        </p:nvGrpSpPr>
        <p:grpSpPr>
          <a:xfrm>
            <a:off x="7069167" y="2819821"/>
            <a:ext cx="629103" cy="639268"/>
            <a:chOff x="291819" y="1235755"/>
            <a:chExt cx="471827" cy="479451"/>
          </a:xfrm>
        </p:grpSpPr>
        <p:sp>
          <p:nvSpPr>
            <p:cNvPr id="12" name="Google Shape;1240;p59"/>
            <p:cNvSpPr/>
            <p:nvPr/>
          </p:nvSpPr>
          <p:spPr>
            <a:xfrm rot="-5813354">
              <a:off x="514071" y="1449570"/>
              <a:ext cx="117549" cy="370172"/>
            </a:xfrm>
            <a:prstGeom prst="triangle">
              <a:avLst>
                <a:gd name="adj" fmla="val 50000"/>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FFE188"/>
                </a:solidFill>
                <a:cs typeface="Arial"/>
                <a:sym typeface="Arial"/>
              </a:endParaRPr>
            </a:p>
          </p:txBody>
        </p:sp>
        <p:sp>
          <p:nvSpPr>
            <p:cNvPr id="13" name="Google Shape;1241;p59"/>
            <p:cNvSpPr/>
            <p:nvPr/>
          </p:nvSpPr>
          <p:spPr>
            <a:xfrm rot="-7696324">
              <a:off x="505539" y="1297993"/>
              <a:ext cx="117695" cy="370188"/>
            </a:xfrm>
            <a:prstGeom prst="triangle">
              <a:avLst>
                <a:gd name="adj" fmla="val 50000"/>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FFE188"/>
                </a:solidFill>
                <a:cs typeface="Arial"/>
                <a:sym typeface="Arial"/>
              </a:endParaRPr>
            </a:p>
          </p:txBody>
        </p:sp>
        <p:sp>
          <p:nvSpPr>
            <p:cNvPr id="14" name="Google Shape;1242;p59"/>
            <p:cNvSpPr/>
            <p:nvPr/>
          </p:nvSpPr>
          <p:spPr>
            <a:xfrm rot="-9583046">
              <a:off x="352520" y="1244609"/>
              <a:ext cx="117698" cy="370192"/>
            </a:xfrm>
            <a:prstGeom prst="triangle">
              <a:avLst>
                <a:gd name="adj" fmla="val 50000"/>
              </a:avLst>
            </a:prstGeom>
            <a:solidFill>
              <a:schemeClr val="accent5"/>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FFE188"/>
                </a:solidFill>
                <a:cs typeface="Arial"/>
                <a:sym typeface="Arial"/>
              </a:endParaRPr>
            </a:p>
          </p:txBody>
        </p:sp>
      </p:grpSp>
      <p:sp>
        <p:nvSpPr>
          <p:cNvPr id="2" name="Rectangle 1"/>
          <p:cNvSpPr/>
          <p:nvPr/>
        </p:nvSpPr>
        <p:spPr>
          <a:xfrm>
            <a:off x="1493108" y="3405263"/>
            <a:ext cx="5328703" cy="830997"/>
          </a:xfrm>
          <a:prstGeom prst="rect">
            <a:avLst/>
          </a:prstGeom>
        </p:spPr>
        <p:txBody>
          <a:bodyPr wrap="none">
            <a:spAutoFit/>
          </a:bodyPr>
          <a:lstStyle/>
          <a:p>
            <a:pPr>
              <a:buClr>
                <a:srgbClr val="000000"/>
              </a:buClr>
              <a:buFont typeface="Arial"/>
              <a:buNone/>
            </a:pPr>
            <a:r>
              <a:rPr lang="en" sz="4800" kern="0" dirty="0">
                <a:solidFill>
                  <a:srgbClr val="CF4F5F"/>
                </a:solidFill>
                <a:latin typeface="Times New Roman" panose="02020603050405020304" pitchFamily="18" charset="0"/>
                <a:cs typeface="Times New Roman" panose="02020603050405020304" pitchFamily="18" charset="0"/>
                <a:sym typeface="Tenor Sans"/>
              </a:rPr>
              <a:t>CẢM ƠN CÁC EM!</a:t>
            </a:r>
            <a:endParaRPr lang="en-US" sz="1867" kern="0"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9824709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8902D9-1555-BF48-D9D8-A0F9AA521C7E}"/>
            </a:ext>
          </a:extLst>
        </p:cNvPr>
        <p:cNvGrpSpPr/>
        <p:nvPr/>
      </p:nvGrpSpPr>
      <p:grpSpPr>
        <a:xfrm>
          <a:off x="0" y="0"/>
          <a:ext cx="0" cy="0"/>
          <a:chOff x="0" y="0"/>
          <a:chExt cx="0" cy="0"/>
        </a:xfrm>
      </p:grpSpPr>
      <p:sp>
        <p:nvSpPr>
          <p:cNvPr id="11" name="Title 1">
            <a:extLst>
              <a:ext uri="{FF2B5EF4-FFF2-40B4-BE49-F238E27FC236}">
                <a16:creationId xmlns:a16="http://schemas.microsoft.com/office/drawing/2014/main" id="{E633611B-8268-BDE1-F091-6994F176B4ED}"/>
              </a:ext>
            </a:extLst>
          </p:cNvPr>
          <p:cNvSpPr txBox="1">
            <a:spLocks/>
          </p:cNvSpPr>
          <p:nvPr/>
        </p:nvSpPr>
        <p:spPr>
          <a:xfrm>
            <a:off x="1072542" y="1481898"/>
            <a:ext cx="10272000" cy="1699643"/>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200"/>
              <a:buFont typeface="Sue Ellen Francisco"/>
              <a:buNone/>
              <a:defRPr sz="4267" b="1" i="0" u="none" strike="noStrike" cap="none">
                <a:solidFill>
                  <a:schemeClr val="dk2"/>
                </a:solidFill>
                <a:latin typeface="Sue Ellen Francisco"/>
                <a:ea typeface="Sue Ellen Francisco"/>
                <a:cs typeface="Sue Ellen Francisco"/>
                <a:sym typeface="Sue Ellen Francisco"/>
              </a:defRPr>
            </a:lvl1pPr>
            <a:lvl2pPr marR="0" lvl="1"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2pPr>
            <a:lvl3pPr marR="0" lvl="2"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3pPr>
            <a:lvl4pPr marR="0" lvl="3"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4pPr>
            <a:lvl5pPr marR="0" lvl="4"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5pPr>
            <a:lvl6pPr marR="0" lvl="5"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6pPr>
            <a:lvl7pPr marR="0" lvl="6"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7pPr>
            <a:lvl8pPr marR="0" lvl="7"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8pPr>
            <a:lvl9pPr marR="0" lvl="8" algn="l" rtl="0">
              <a:lnSpc>
                <a:spcPct val="100000"/>
              </a:lnSpc>
              <a:spcBef>
                <a:spcPts val="0"/>
              </a:spcBef>
              <a:spcAft>
                <a:spcPts val="0"/>
              </a:spcAft>
              <a:buClr>
                <a:schemeClr val="dk2"/>
              </a:buClr>
              <a:buSzPts val="2800"/>
              <a:buFont typeface="Bebas Neue"/>
              <a:buNone/>
              <a:defRPr sz="2800" b="1" i="0" u="none" strike="noStrike" cap="none">
                <a:solidFill>
                  <a:schemeClr val="dk2"/>
                </a:solidFill>
                <a:latin typeface="Bebas Neue"/>
                <a:ea typeface="Bebas Neue"/>
                <a:cs typeface="Bebas Neue"/>
                <a:sym typeface="Bebas Neue"/>
              </a:defRPr>
            </a:lvl9pPr>
          </a:lstStyle>
          <a:p>
            <a:pPr algn="just"/>
            <a:r>
              <a:rPr lang="en-US" sz="2800" b="0" kern="0" dirty="0" err="1">
                <a:latin typeface="Times New Roman" panose="02020603050405020304" pitchFamily="18" charset="0"/>
                <a:cs typeface="Times New Roman" panose="02020603050405020304" pitchFamily="18" charset="0"/>
              </a:rPr>
              <a:t>Ví</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dụ</a:t>
            </a:r>
            <a:r>
              <a:rPr lang="en-US" sz="2800" b="0" kern="0" dirty="0">
                <a:latin typeface="Times New Roman" panose="02020603050405020304" pitchFamily="18" charset="0"/>
                <a:cs typeface="Times New Roman" panose="02020603050405020304" pitchFamily="18" charset="0"/>
              </a:rPr>
              <a:t> 2: Khi </a:t>
            </a:r>
            <a:r>
              <a:rPr lang="en-US" sz="2800" b="0" kern="0" dirty="0" err="1">
                <a:latin typeface="Times New Roman" panose="02020603050405020304" pitchFamily="18" charset="0"/>
                <a:cs typeface="Times New Roman" panose="02020603050405020304" pitchFamily="18" charset="0"/>
              </a:rPr>
              <a:t>đèn</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điện</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hoạt</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động</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có</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dòng</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điện</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chạy</a:t>
            </a:r>
            <a:r>
              <a:rPr lang="en-US" sz="2800" b="0" kern="0" dirty="0">
                <a:latin typeface="Times New Roman" panose="02020603050405020304" pitchFamily="18" charset="0"/>
                <a:cs typeface="Times New Roman" panose="02020603050405020304" pitchFamily="18" charset="0"/>
              </a:rPr>
              <a:t> qua </a:t>
            </a:r>
            <a:r>
              <a:rPr lang="en-US" sz="2800" b="0" kern="0" dirty="0" err="1">
                <a:latin typeface="Times New Roman" panose="02020603050405020304" pitchFamily="18" charset="0"/>
                <a:cs typeface="Times New Roman" panose="02020603050405020304" pitchFamily="18" charset="0"/>
              </a:rPr>
              <a:t>đèn</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điện</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hầu</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hết</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năng</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lượng</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của</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dòng</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điện</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chuyển</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hoá</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thành</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năng</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lượng</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ánh</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sáng</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một</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phần</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chuyển</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hoá</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thành</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năng</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lượng</a:t>
            </a:r>
            <a:r>
              <a:rPr lang="en-US" sz="2800" b="0" kern="0" dirty="0">
                <a:latin typeface="Times New Roman" panose="02020603050405020304" pitchFamily="18" charset="0"/>
                <a:cs typeface="Times New Roman" panose="02020603050405020304" pitchFamily="18" charset="0"/>
              </a:rPr>
              <a:t> </a:t>
            </a:r>
            <a:r>
              <a:rPr lang="en-US" sz="2800" b="0" kern="0" dirty="0" err="1">
                <a:latin typeface="Times New Roman" panose="02020603050405020304" pitchFamily="18" charset="0"/>
                <a:cs typeface="Times New Roman" panose="02020603050405020304" pitchFamily="18" charset="0"/>
              </a:rPr>
              <a:t>nhiệt</a:t>
            </a:r>
            <a:r>
              <a:rPr lang="en-US" sz="2800" b="0" kern="0" dirty="0">
                <a:latin typeface="Times New Roman" panose="02020603050405020304" pitchFamily="18" charset="0"/>
                <a:cs typeface="Times New Roman" panose="02020603050405020304" pitchFamily="18" charset="0"/>
              </a:rPr>
              <a:t>. </a:t>
            </a:r>
          </a:p>
        </p:txBody>
      </p:sp>
      <p:pic>
        <p:nvPicPr>
          <p:cNvPr id="2" name="Picture 1">
            <a:extLst>
              <a:ext uri="{FF2B5EF4-FFF2-40B4-BE49-F238E27FC236}">
                <a16:creationId xmlns:a16="http://schemas.microsoft.com/office/drawing/2014/main" id="{30951F3B-D357-0006-69ED-B2A32B90CCF9}"/>
              </a:ext>
            </a:extLst>
          </p:cNvPr>
          <p:cNvPicPr>
            <a:picLocks noChangeAspect="1"/>
          </p:cNvPicPr>
          <p:nvPr/>
        </p:nvPicPr>
        <p:blipFill>
          <a:blip r:embed="rId2"/>
          <a:stretch>
            <a:fillRect/>
          </a:stretch>
        </p:blipFill>
        <p:spPr>
          <a:xfrm>
            <a:off x="4640712" y="3429000"/>
            <a:ext cx="2685714" cy="1714286"/>
          </a:xfrm>
          <a:prstGeom prst="rect">
            <a:avLst/>
          </a:prstGeom>
        </p:spPr>
      </p:pic>
      <p:sp>
        <p:nvSpPr>
          <p:cNvPr id="3" name="Rectangle 2">
            <a:extLst>
              <a:ext uri="{FF2B5EF4-FFF2-40B4-BE49-F238E27FC236}">
                <a16:creationId xmlns:a16="http://schemas.microsoft.com/office/drawing/2014/main" id="{85634CAA-D84B-9223-9A7A-CBB7E72D1B63}"/>
              </a:ext>
            </a:extLst>
          </p:cNvPr>
          <p:cNvSpPr/>
          <p:nvPr/>
        </p:nvSpPr>
        <p:spPr>
          <a:xfrm>
            <a:off x="5258050" y="5165820"/>
            <a:ext cx="1451038" cy="420564"/>
          </a:xfrm>
          <a:prstGeom prst="rect">
            <a:avLst/>
          </a:prstGeom>
        </p:spPr>
        <p:txBody>
          <a:bodyPr wrap="none">
            <a:spAutoFit/>
          </a:bodyPr>
          <a:lstStyle/>
          <a:p>
            <a:pPr>
              <a:buClr>
                <a:srgbClr val="000000"/>
              </a:buClr>
              <a:buFont typeface="Arial"/>
              <a:buNone/>
            </a:pP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èn</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sợi</a:t>
            </a:r>
            <a:r>
              <a:rPr lang="en-US" sz="2133"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133" kern="0" dirty="0" err="1">
                <a:solidFill>
                  <a:srgbClr val="C7EAE4">
                    <a:lumMod val="10000"/>
                  </a:srgbClr>
                </a:solidFill>
                <a:latin typeface="Times New Roman" panose="02020603050405020304" pitchFamily="18" charset="0"/>
                <a:cs typeface="Times New Roman" panose="02020603050405020304" pitchFamily="18" charset="0"/>
                <a:sym typeface="Arial"/>
              </a:rPr>
              <a:t>đốt</a:t>
            </a:r>
            <a:endParaRPr lang="en-US" sz="1600" kern="0"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132644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Freeform 3"/>
          <p:cNvSpPr>
            <a:spLocks/>
          </p:cNvSpPr>
          <p:nvPr/>
        </p:nvSpPr>
        <p:spPr bwMode="auto">
          <a:xfrm rot="9231893">
            <a:off x="1748391" y="2434827"/>
            <a:ext cx="3200400" cy="1828800"/>
          </a:xfrm>
          <a:custGeom>
            <a:avLst/>
            <a:gdLst>
              <a:gd name="T0" fmla="*/ 264 w 2316"/>
              <a:gd name="T1" fmla="*/ 237 h 968"/>
              <a:gd name="T2" fmla="*/ 969 w 2316"/>
              <a:gd name="T3" fmla="*/ 23 h 968"/>
              <a:gd name="T4" fmla="*/ 1699 w 2316"/>
              <a:gd name="T5" fmla="*/ 98 h 968"/>
              <a:gd name="T6" fmla="*/ 2308 w 2316"/>
              <a:gd name="T7" fmla="*/ 464 h 968"/>
              <a:gd name="T8" fmla="*/ 1648 w 2316"/>
              <a:gd name="T9" fmla="*/ 830 h 968"/>
              <a:gd name="T10" fmla="*/ 1071 w 2316"/>
              <a:gd name="T11" fmla="*/ 947 h 968"/>
              <a:gd name="T12" fmla="*/ 134 w 2316"/>
              <a:gd name="T13" fmla="*/ 850 h 968"/>
              <a:gd name="T14" fmla="*/ 264 w 2316"/>
              <a:gd name="T15" fmla="*/ 237 h 968"/>
              <a:gd name="T16" fmla="*/ 0 60000 65536"/>
              <a:gd name="T17" fmla="*/ 0 60000 65536"/>
              <a:gd name="T18" fmla="*/ 0 60000 65536"/>
              <a:gd name="T19" fmla="*/ 0 60000 65536"/>
              <a:gd name="T20" fmla="*/ 0 60000 65536"/>
              <a:gd name="T21" fmla="*/ 0 60000 65536"/>
              <a:gd name="T22" fmla="*/ 0 60000 65536"/>
              <a:gd name="T23" fmla="*/ 0 60000 65536"/>
              <a:gd name="T24" fmla="*/ 0 w 2316"/>
              <a:gd name="T25" fmla="*/ 0 h 968"/>
              <a:gd name="T26" fmla="*/ 2316 w 2316"/>
              <a:gd name="T27" fmla="*/ 968 h 9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16" h="968">
                <a:moveTo>
                  <a:pt x="264" y="237"/>
                </a:moveTo>
                <a:cubicBezTo>
                  <a:pt x="403" y="99"/>
                  <a:pt x="730" y="46"/>
                  <a:pt x="969" y="23"/>
                </a:cubicBezTo>
                <a:cubicBezTo>
                  <a:pt x="1208" y="0"/>
                  <a:pt x="1476" y="25"/>
                  <a:pt x="1699" y="98"/>
                </a:cubicBezTo>
                <a:cubicBezTo>
                  <a:pt x="1922" y="172"/>
                  <a:pt x="2316" y="342"/>
                  <a:pt x="2308" y="464"/>
                </a:cubicBezTo>
                <a:cubicBezTo>
                  <a:pt x="2300" y="586"/>
                  <a:pt x="1853" y="750"/>
                  <a:pt x="1648" y="830"/>
                </a:cubicBezTo>
                <a:cubicBezTo>
                  <a:pt x="1442" y="911"/>
                  <a:pt x="1323" y="944"/>
                  <a:pt x="1071" y="947"/>
                </a:cubicBezTo>
                <a:cubicBezTo>
                  <a:pt x="819" y="951"/>
                  <a:pt x="268" y="968"/>
                  <a:pt x="134" y="850"/>
                </a:cubicBezTo>
                <a:cubicBezTo>
                  <a:pt x="0" y="732"/>
                  <a:pt x="125" y="375"/>
                  <a:pt x="264" y="237"/>
                </a:cubicBezTo>
                <a:close/>
              </a:path>
            </a:pathLst>
          </a:custGeom>
          <a:gradFill rotWithShape="1">
            <a:gsLst>
              <a:gs pos="0">
                <a:srgbClr val="FFCC99">
                  <a:alpha val="79999"/>
                </a:srgbClr>
              </a:gs>
              <a:gs pos="100000">
                <a:schemeClr val="bg1">
                  <a:alpha val="79999"/>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7172" name="Group 4"/>
          <p:cNvGrpSpPr>
            <a:grpSpLocks/>
          </p:cNvGrpSpPr>
          <p:nvPr/>
        </p:nvGrpSpPr>
        <p:grpSpPr bwMode="auto">
          <a:xfrm rot="21096030">
            <a:off x="5132942" y="1161653"/>
            <a:ext cx="357188" cy="630239"/>
            <a:chOff x="2016" y="1376"/>
            <a:chExt cx="320" cy="560"/>
          </a:xfrm>
        </p:grpSpPr>
        <p:pic>
          <p:nvPicPr>
            <p:cNvPr id="7266" name="Picture 5" descr="rong roc xan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6" y="1536"/>
              <a:ext cx="32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67" name="Freeform 6"/>
            <p:cNvSpPr>
              <a:spLocks/>
            </p:cNvSpPr>
            <p:nvPr/>
          </p:nvSpPr>
          <p:spPr bwMode="auto">
            <a:xfrm>
              <a:off x="2144" y="1376"/>
              <a:ext cx="96" cy="214"/>
            </a:xfrm>
            <a:custGeom>
              <a:avLst/>
              <a:gdLst>
                <a:gd name="T0" fmla="*/ 0 w 336"/>
                <a:gd name="T1" fmla="*/ 133 h 550"/>
                <a:gd name="T2" fmla="*/ 168 w 336"/>
                <a:gd name="T3" fmla="*/ 3 h 550"/>
                <a:gd name="T4" fmla="*/ 336 w 336"/>
                <a:gd name="T5" fmla="*/ 151 h 550"/>
                <a:gd name="T6" fmla="*/ 168 w 336"/>
                <a:gd name="T7" fmla="*/ 359 h 550"/>
                <a:gd name="T8" fmla="*/ 168 w 336"/>
                <a:gd name="T9" fmla="*/ 498 h 550"/>
                <a:gd name="T10" fmla="*/ 0 60000 65536"/>
                <a:gd name="T11" fmla="*/ 0 60000 65536"/>
                <a:gd name="T12" fmla="*/ 0 60000 65536"/>
                <a:gd name="T13" fmla="*/ 0 60000 65536"/>
                <a:gd name="T14" fmla="*/ 0 60000 65536"/>
                <a:gd name="T15" fmla="*/ 0 w 336"/>
                <a:gd name="T16" fmla="*/ 0 h 550"/>
                <a:gd name="T17" fmla="*/ 336 w 336"/>
                <a:gd name="T18" fmla="*/ 550 h 550"/>
              </a:gdLst>
              <a:ahLst/>
              <a:cxnLst>
                <a:cxn ang="T10">
                  <a:pos x="T0" y="T1"/>
                </a:cxn>
                <a:cxn ang="T11">
                  <a:pos x="T2" y="T3"/>
                </a:cxn>
                <a:cxn ang="T12">
                  <a:pos x="T4" y="T5"/>
                </a:cxn>
                <a:cxn ang="T13">
                  <a:pos x="T6" y="T7"/>
                </a:cxn>
                <a:cxn ang="T14">
                  <a:pos x="T8" y="T9"/>
                </a:cxn>
              </a:cxnLst>
              <a:rect l="T15" t="T16" r="T17" b="T18"/>
              <a:pathLst>
                <a:path w="336" h="550">
                  <a:moveTo>
                    <a:pt x="0" y="133"/>
                  </a:moveTo>
                  <a:cubicBezTo>
                    <a:pt x="40" y="38"/>
                    <a:pt x="112" y="0"/>
                    <a:pt x="168" y="3"/>
                  </a:cubicBezTo>
                  <a:cubicBezTo>
                    <a:pt x="224" y="6"/>
                    <a:pt x="336" y="29"/>
                    <a:pt x="336" y="151"/>
                  </a:cubicBezTo>
                  <a:cubicBezTo>
                    <a:pt x="336" y="272"/>
                    <a:pt x="209" y="261"/>
                    <a:pt x="168" y="359"/>
                  </a:cubicBezTo>
                  <a:cubicBezTo>
                    <a:pt x="168" y="550"/>
                    <a:pt x="168" y="420"/>
                    <a:pt x="168" y="49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7173" name="Line 7"/>
          <p:cNvSpPr>
            <a:spLocks noChangeShapeType="1"/>
          </p:cNvSpPr>
          <p:nvPr/>
        </p:nvSpPr>
        <p:spPr bwMode="auto">
          <a:xfrm>
            <a:off x="5485367" y="1601391"/>
            <a:ext cx="0" cy="38052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377" fontAlgn="base">
              <a:spcBef>
                <a:spcPct val="0"/>
              </a:spcBef>
              <a:spcAft>
                <a:spcPct val="0"/>
              </a:spcAft>
            </a:pPr>
            <a:endParaRPr lang="en-US">
              <a:solidFill>
                <a:srgbClr val="000000"/>
              </a:solidFill>
              <a:cs typeface="Arial"/>
              <a:sym typeface="Arial"/>
            </a:endParaRPr>
          </a:p>
        </p:txBody>
      </p:sp>
      <p:sp>
        <p:nvSpPr>
          <p:cNvPr id="7176" name="Rectangle 8"/>
          <p:cNvSpPr>
            <a:spLocks noChangeArrowheads="1"/>
          </p:cNvSpPr>
          <p:nvPr/>
        </p:nvSpPr>
        <p:spPr bwMode="auto">
          <a:xfrm>
            <a:off x="5405991" y="2358627"/>
            <a:ext cx="152400" cy="381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75" name="Rectangle 9"/>
          <p:cNvSpPr>
            <a:spLocks noChangeArrowheads="1"/>
          </p:cNvSpPr>
          <p:nvPr/>
        </p:nvSpPr>
        <p:spPr bwMode="auto">
          <a:xfrm>
            <a:off x="3351767" y="3230164"/>
            <a:ext cx="365125" cy="95251"/>
          </a:xfrm>
          <a:prstGeom prst="rect">
            <a:avLst/>
          </a:prstGeom>
          <a:solidFill>
            <a:schemeClr val="accent1"/>
          </a:solidFill>
          <a:ln w="9525">
            <a:miter lim="800000"/>
            <a:headEnd/>
            <a:tailEnd/>
          </a:ln>
          <a:scene3d>
            <a:camera prst="legacyPerspectiveFront">
              <a:rot lat="1500000" lon="19199998" rev="0"/>
            </a:camera>
            <a:lightRig rig="legacyFlat4" dir="t"/>
          </a:scene3d>
          <a:sp3d extrusionH="6080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2" name="Oval 10"/>
          <p:cNvSpPr>
            <a:spLocks noChangeArrowheads="1"/>
          </p:cNvSpPr>
          <p:nvPr/>
        </p:nvSpPr>
        <p:spPr bwMode="auto">
          <a:xfrm>
            <a:off x="2989817" y="2447528"/>
            <a:ext cx="639763" cy="639763"/>
          </a:xfrm>
          <a:prstGeom prst="ellipse">
            <a:avLst/>
          </a:prstGeom>
          <a:solidFill>
            <a:schemeClr val="accent1"/>
          </a:solidFill>
          <a:ln w="9525">
            <a:round/>
            <a:headEnd/>
            <a:tailEnd/>
          </a:ln>
          <a:scene3d>
            <a:camera prst="legacyPerspectiveFront">
              <a:rot lat="1500000" lon="19199998" rev="0"/>
            </a:camera>
            <a:lightRig rig="legacyFlat4" dir="t"/>
          </a:scene3d>
          <a:sp3d extrusionH="1000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78" name="AutoShape 12"/>
          <p:cNvSpPr>
            <a:spLocks noChangeArrowheads="1"/>
          </p:cNvSpPr>
          <p:nvPr/>
        </p:nvSpPr>
        <p:spPr bwMode="auto">
          <a:xfrm>
            <a:off x="3380341" y="2591989"/>
            <a:ext cx="762000" cy="762000"/>
          </a:xfrm>
          <a:prstGeom prst="star32">
            <a:avLst>
              <a:gd name="adj" fmla="val 37500"/>
            </a:avLst>
          </a:prstGeom>
          <a:solidFill>
            <a:schemeClr val="accent1"/>
          </a:solidFill>
          <a:ln w="9525">
            <a:miter lim="800000"/>
            <a:headEnd/>
            <a:tailEnd/>
          </a:ln>
          <a:scene3d>
            <a:camera prst="legacyPerspectiveFront">
              <a:rot lat="1500000" lon="19199998" rev="0"/>
            </a:camera>
            <a:lightRig rig="legacyFlat4" dir="t"/>
          </a:scene3d>
          <a:sp3d extrusionH="7350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79" name="Oval 13"/>
          <p:cNvSpPr>
            <a:spLocks noChangeArrowheads="1"/>
          </p:cNvSpPr>
          <p:nvPr/>
        </p:nvSpPr>
        <p:spPr bwMode="auto">
          <a:xfrm>
            <a:off x="3497817" y="2687240"/>
            <a:ext cx="639763" cy="639763"/>
          </a:xfrm>
          <a:prstGeom prst="ellipse">
            <a:avLst/>
          </a:prstGeom>
          <a:solidFill>
            <a:schemeClr val="accent1"/>
          </a:solidFill>
          <a:ln w="9525">
            <a:round/>
            <a:headEnd/>
            <a:tailEnd/>
          </a:ln>
          <a:scene3d>
            <a:camera prst="legacyPerspectiveFront">
              <a:rot lat="1500000" lon="19199998" rev="0"/>
            </a:camera>
            <a:lightRig rig="legacyFlat4" dir="t"/>
          </a:scene3d>
          <a:sp3d extrusionH="746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7180" name="Group 14"/>
          <p:cNvGrpSpPr>
            <a:grpSpLocks/>
          </p:cNvGrpSpPr>
          <p:nvPr/>
        </p:nvGrpSpPr>
        <p:grpSpPr bwMode="auto">
          <a:xfrm>
            <a:off x="3685142" y="2811066"/>
            <a:ext cx="376239" cy="446087"/>
            <a:chOff x="3792" y="1882"/>
            <a:chExt cx="237" cy="281"/>
          </a:xfrm>
        </p:grpSpPr>
        <p:sp>
          <p:nvSpPr>
            <p:cNvPr id="7262" name="Oval 15"/>
            <p:cNvSpPr>
              <a:spLocks noChangeArrowheads="1"/>
            </p:cNvSpPr>
            <p:nvPr/>
          </p:nvSpPr>
          <p:spPr bwMode="auto">
            <a:xfrm rot="6848389">
              <a:off x="3754" y="1920"/>
              <a:ext cx="259" cy="184"/>
            </a:xfrm>
            <a:prstGeom prst="ellipse">
              <a:avLst/>
            </a:prstGeom>
            <a:solidFill>
              <a:srgbClr val="FF7C8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63" name="Oval 16"/>
            <p:cNvSpPr>
              <a:spLocks noChangeArrowheads="1"/>
            </p:cNvSpPr>
            <p:nvPr/>
          </p:nvSpPr>
          <p:spPr bwMode="auto">
            <a:xfrm rot="6848389">
              <a:off x="3795" y="1943"/>
              <a:ext cx="207" cy="150"/>
            </a:xfrm>
            <a:prstGeom prst="ellipse">
              <a:avLst/>
            </a:prstGeom>
            <a:solidFill>
              <a:schemeClr val="bg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3" name="Oval 17"/>
            <p:cNvSpPr>
              <a:spLocks noChangeArrowheads="1"/>
            </p:cNvSpPr>
            <p:nvPr/>
          </p:nvSpPr>
          <p:spPr bwMode="auto">
            <a:xfrm rot="6848389">
              <a:off x="3807" y="1942"/>
              <a:ext cx="259" cy="184"/>
            </a:xfrm>
            <a:prstGeom prst="ellipse">
              <a:avLst/>
            </a:prstGeom>
            <a:solidFill>
              <a:srgbClr val="FF7C8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65" name="Oval 18"/>
            <p:cNvSpPr>
              <a:spLocks noChangeArrowheads="1"/>
            </p:cNvSpPr>
            <p:nvPr/>
          </p:nvSpPr>
          <p:spPr bwMode="auto">
            <a:xfrm rot="6848389">
              <a:off x="3886" y="1998"/>
              <a:ext cx="104" cy="75"/>
            </a:xfrm>
            <a:prstGeom prst="ellipse">
              <a:avLst/>
            </a:prstGeom>
            <a:solidFill>
              <a:schemeClr val="bg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7187" name="Oval 19"/>
          <p:cNvSpPr>
            <a:spLocks noChangeArrowheads="1"/>
          </p:cNvSpPr>
          <p:nvPr/>
        </p:nvSpPr>
        <p:spPr bwMode="auto">
          <a:xfrm rot="6848389">
            <a:off x="3926441" y="2895203"/>
            <a:ext cx="92075" cy="63500"/>
          </a:xfrm>
          <a:prstGeom prst="ellipse">
            <a:avLst/>
          </a:prstGeom>
          <a:solidFill>
            <a:srgbClr val="CC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82" name="Line 20"/>
          <p:cNvSpPr>
            <a:spLocks noChangeShapeType="1"/>
          </p:cNvSpPr>
          <p:nvPr/>
        </p:nvSpPr>
        <p:spPr bwMode="auto">
          <a:xfrm>
            <a:off x="5288516" y="1020365"/>
            <a:ext cx="0" cy="152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377" fontAlgn="base">
              <a:spcBef>
                <a:spcPct val="0"/>
              </a:spcBef>
              <a:spcAft>
                <a:spcPct val="0"/>
              </a:spcAft>
            </a:pPr>
            <a:endParaRPr lang="en-US">
              <a:solidFill>
                <a:srgbClr val="000000"/>
              </a:solidFill>
              <a:cs typeface="Arial"/>
              <a:sym typeface="Arial"/>
            </a:endParaRPr>
          </a:p>
        </p:txBody>
      </p:sp>
      <p:sp>
        <p:nvSpPr>
          <p:cNvPr id="7183" name="Freeform 21" descr="Oak"/>
          <p:cNvSpPr>
            <a:spLocks/>
          </p:cNvSpPr>
          <p:nvPr/>
        </p:nvSpPr>
        <p:spPr bwMode="auto">
          <a:xfrm>
            <a:off x="4632880" y="834627"/>
            <a:ext cx="1093787" cy="427039"/>
          </a:xfrm>
          <a:custGeom>
            <a:avLst/>
            <a:gdLst>
              <a:gd name="T0" fmla="*/ 689 w 689"/>
              <a:gd name="T1" fmla="*/ 69 h 269"/>
              <a:gd name="T2" fmla="*/ 77 w 689"/>
              <a:gd name="T3" fmla="*/ 267 h 269"/>
              <a:gd name="T4" fmla="*/ 227 w 689"/>
              <a:gd name="T5" fmla="*/ 81 h 269"/>
              <a:gd name="T6" fmla="*/ 497 w 689"/>
              <a:gd name="T7" fmla="*/ 15 h 269"/>
              <a:gd name="T8" fmla="*/ 623 w 689"/>
              <a:gd name="T9" fmla="*/ 9 h 269"/>
              <a:gd name="T10" fmla="*/ 689 w 689"/>
              <a:gd name="T11" fmla="*/ 69 h 269"/>
              <a:gd name="T12" fmla="*/ 0 60000 65536"/>
              <a:gd name="T13" fmla="*/ 0 60000 65536"/>
              <a:gd name="T14" fmla="*/ 0 60000 65536"/>
              <a:gd name="T15" fmla="*/ 0 60000 65536"/>
              <a:gd name="T16" fmla="*/ 0 60000 65536"/>
              <a:gd name="T17" fmla="*/ 0 60000 65536"/>
              <a:gd name="T18" fmla="*/ 0 w 689"/>
              <a:gd name="T19" fmla="*/ 0 h 269"/>
              <a:gd name="T20" fmla="*/ 689 w 689"/>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689" h="269">
                <a:moveTo>
                  <a:pt x="689" y="69"/>
                </a:moveTo>
                <a:lnTo>
                  <a:pt x="77" y="267"/>
                </a:lnTo>
                <a:cubicBezTo>
                  <a:pt x="0" y="269"/>
                  <a:pt x="157" y="123"/>
                  <a:pt x="227" y="81"/>
                </a:cubicBezTo>
                <a:cubicBezTo>
                  <a:pt x="287" y="35"/>
                  <a:pt x="422" y="41"/>
                  <a:pt x="497" y="15"/>
                </a:cubicBezTo>
                <a:cubicBezTo>
                  <a:pt x="563" y="3"/>
                  <a:pt x="591" y="0"/>
                  <a:pt x="623" y="9"/>
                </a:cubicBezTo>
                <a:lnTo>
                  <a:pt x="689" y="69"/>
                </a:lnTo>
                <a:close/>
              </a:path>
            </a:pathLst>
          </a:custGeom>
          <a:blipFill dpi="0" rotWithShape="1">
            <a:blip r:embed="rId3"/>
            <a:srcRect/>
            <a:tile tx="0" ty="0" sx="100000" sy="100000" flip="none" algn="tl"/>
          </a:blipFill>
          <a:ln w="9525">
            <a:solidFill>
              <a:schemeClr val="bg2"/>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84" name="Line 22"/>
          <p:cNvSpPr>
            <a:spLocks noChangeShapeType="1"/>
          </p:cNvSpPr>
          <p:nvPr/>
        </p:nvSpPr>
        <p:spPr bwMode="auto">
          <a:xfrm flipH="1">
            <a:off x="3799441" y="1477565"/>
            <a:ext cx="1447800" cy="1447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377" fontAlgn="base">
              <a:spcBef>
                <a:spcPct val="0"/>
              </a:spcBef>
              <a:spcAft>
                <a:spcPct val="0"/>
              </a:spcAft>
            </a:pPr>
            <a:endParaRPr lang="en-US">
              <a:solidFill>
                <a:srgbClr val="000000"/>
              </a:solidFill>
              <a:cs typeface="Arial"/>
              <a:sym typeface="Arial"/>
            </a:endParaRPr>
          </a:p>
        </p:txBody>
      </p:sp>
      <p:grpSp>
        <p:nvGrpSpPr>
          <p:cNvPr id="4" name="Group 23"/>
          <p:cNvGrpSpPr>
            <a:grpSpLocks/>
          </p:cNvGrpSpPr>
          <p:nvPr/>
        </p:nvGrpSpPr>
        <p:grpSpPr bwMode="auto">
          <a:xfrm>
            <a:off x="4890643" y="4574776"/>
            <a:ext cx="1044575" cy="1517651"/>
            <a:chOff x="4128" y="2082"/>
            <a:chExt cx="658" cy="956"/>
          </a:xfrm>
        </p:grpSpPr>
        <p:grpSp>
          <p:nvGrpSpPr>
            <p:cNvPr id="7256" name="Group 24"/>
            <p:cNvGrpSpPr>
              <a:grpSpLocks/>
            </p:cNvGrpSpPr>
            <p:nvPr/>
          </p:nvGrpSpPr>
          <p:grpSpPr bwMode="auto">
            <a:xfrm>
              <a:off x="4128" y="2400"/>
              <a:ext cx="658" cy="638"/>
              <a:chOff x="4128" y="2400"/>
              <a:chExt cx="658" cy="638"/>
            </a:xfrm>
          </p:grpSpPr>
          <p:sp>
            <p:nvSpPr>
              <p:cNvPr id="7258" name="Freeform 25"/>
              <p:cNvSpPr>
                <a:spLocks/>
              </p:cNvSpPr>
              <p:nvPr/>
            </p:nvSpPr>
            <p:spPr bwMode="auto">
              <a:xfrm>
                <a:off x="4200" y="2503"/>
                <a:ext cx="586" cy="535"/>
              </a:xfrm>
              <a:custGeom>
                <a:avLst/>
                <a:gdLst>
                  <a:gd name="T0" fmla="*/ 14 w 342"/>
                  <a:gd name="T1" fmla="*/ 94 h 367"/>
                  <a:gd name="T2" fmla="*/ 62 w 342"/>
                  <a:gd name="T3" fmla="*/ 34 h 367"/>
                  <a:gd name="T4" fmla="*/ 153 w 342"/>
                  <a:gd name="T5" fmla="*/ 9 h 367"/>
                  <a:gd name="T6" fmla="*/ 312 w 342"/>
                  <a:gd name="T7" fmla="*/ 92 h 367"/>
                  <a:gd name="T8" fmla="*/ 335 w 342"/>
                  <a:gd name="T9" fmla="*/ 200 h 367"/>
                  <a:gd name="T10" fmla="*/ 301 w 342"/>
                  <a:gd name="T11" fmla="*/ 285 h 367"/>
                  <a:gd name="T12" fmla="*/ 201 w 342"/>
                  <a:gd name="T13" fmla="*/ 305 h 367"/>
                  <a:gd name="T14" fmla="*/ 158 w 342"/>
                  <a:gd name="T15" fmla="*/ 345 h 367"/>
                  <a:gd name="T16" fmla="*/ 54 w 342"/>
                  <a:gd name="T17" fmla="*/ 360 h 367"/>
                  <a:gd name="T18" fmla="*/ 14 w 342"/>
                  <a:gd name="T19" fmla="*/ 300 h 367"/>
                  <a:gd name="T20" fmla="*/ 0 w 342"/>
                  <a:gd name="T21" fmla="*/ 179 h 367"/>
                  <a:gd name="T22" fmla="*/ 14 w 342"/>
                  <a:gd name="T23" fmla="*/ 94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42"/>
                  <a:gd name="T37" fmla="*/ 0 h 367"/>
                  <a:gd name="T38" fmla="*/ 342 w 342"/>
                  <a:gd name="T39" fmla="*/ 367 h 3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42" h="367">
                    <a:moveTo>
                      <a:pt x="14" y="94"/>
                    </a:moveTo>
                    <a:cubicBezTo>
                      <a:pt x="32" y="68"/>
                      <a:pt x="39" y="48"/>
                      <a:pt x="62" y="34"/>
                    </a:cubicBezTo>
                    <a:cubicBezTo>
                      <a:pt x="85" y="20"/>
                      <a:pt x="112" y="0"/>
                      <a:pt x="153" y="9"/>
                    </a:cubicBezTo>
                    <a:cubicBezTo>
                      <a:pt x="195" y="18"/>
                      <a:pt x="281" y="60"/>
                      <a:pt x="312" y="92"/>
                    </a:cubicBezTo>
                    <a:cubicBezTo>
                      <a:pt x="342" y="124"/>
                      <a:pt x="336" y="168"/>
                      <a:pt x="335" y="200"/>
                    </a:cubicBezTo>
                    <a:cubicBezTo>
                      <a:pt x="333" y="231"/>
                      <a:pt x="324" y="267"/>
                      <a:pt x="301" y="285"/>
                    </a:cubicBezTo>
                    <a:cubicBezTo>
                      <a:pt x="279" y="302"/>
                      <a:pt x="225" y="295"/>
                      <a:pt x="201" y="305"/>
                    </a:cubicBezTo>
                    <a:cubicBezTo>
                      <a:pt x="177" y="315"/>
                      <a:pt x="182" y="336"/>
                      <a:pt x="158" y="345"/>
                    </a:cubicBezTo>
                    <a:cubicBezTo>
                      <a:pt x="134" y="354"/>
                      <a:pt x="78" y="367"/>
                      <a:pt x="54" y="360"/>
                    </a:cubicBezTo>
                    <a:cubicBezTo>
                      <a:pt x="30" y="353"/>
                      <a:pt x="23" y="330"/>
                      <a:pt x="14" y="300"/>
                    </a:cubicBezTo>
                    <a:cubicBezTo>
                      <a:pt x="5" y="270"/>
                      <a:pt x="0" y="214"/>
                      <a:pt x="0" y="179"/>
                    </a:cubicBezTo>
                    <a:cubicBezTo>
                      <a:pt x="0" y="145"/>
                      <a:pt x="11" y="112"/>
                      <a:pt x="14" y="94"/>
                    </a:cubicBezTo>
                    <a:close/>
                  </a:path>
                </a:pathLst>
              </a:custGeom>
              <a:gradFill rotWithShape="1">
                <a:gsLst>
                  <a:gs pos="0">
                    <a:srgbClr val="FFCC99"/>
                  </a:gs>
                  <a:gs pos="100000">
                    <a:srgbClr val="996633"/>
                  </a:gs>
                </a:gsLst>
                <a:path path="rect">
                  <a:fillToRect l="50000" t="50000" r="50000" b="50000"/>
                </a:path>
              </a:gradFill>
              <a:ln w="9525">
                <a:solidFill>
                  <a:schemeClr val="bg2"/>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59" name="Freeform 26"/>
              <p:cNvSpPr>
                <a:spLocks/>
              </p:cNvSpPr>
              <p:nvPr/>
            </p:nvSpPr>
            <p:spPr bwMode="auto">
              <a:xfrm>
                <a:off x="4382" y="2514"/>
                <a:ext cx="277" cy="431"/>
              </a:xfrm>
              <a:custGeom>
                <a:avLst/>
                <a:gdLst>
                  <a:gd name="T0" fmla="*/ 125 w 157"/>
                  <a:gd name="T1" fmla="*/ 259 h 259"/>
                  <a:gd name="T2" fmla="*/ 79 w 157"/>
                  <a:gd name="T3" fmla="*/ 75 h 259"/>
                  <a:gd name="T4" fmla="*/ 0 w 157"/>
                  <a:gd name="T5" fmla="*/ 0 h 259"/>
                  <a:gd name="T6" fmla="*/ 0 60000 65536"/>
                  <a:gd name="T7" fmla="*/ 0 60000 65536"/>
                  <a:gd name="T8" fmla="*/ 0 60000 65536"/>
                  <a:gd name="T9" fmla="*/ 0 w 157"/>
                  <a:gd name="T10" fmla="*/ 0 h 259"/>
                  <a:gd name="T11" fmla="*/ 157 w 157"/>
                  <a:gd name="T12" fmla="*/ 259 h 259"/>
                </a:gdLst>
                <a:ahLst/>
                <a:cxnLst>
                  <a:cxn ang="T6">
                    <a:pos x="T0" y="T1"/>
                  </a:cxn>
                  <a:cxn ang="T7">
                    <a:pos x="T2" y="T3"/>
                  </a:cxn>
                  <a:cxn ang="T8">
                    <a:pos x="T4" y="T5"/>
                  </a:cxn>
                </a:cxnLst>
                <a:rect l="T9" t="T10" r="T11" b="T12"/>
                <a:pathLst>
                  <a:path w="157" h="259">
                    <a:moveTo>
                      <a:pt x="125" y="259"/>
                    </a:moveTo>
                    <a:cubicBezTo>
                      <a:pt x="157" y="258"/>
                      <a:pt x="100" y="118"/>
                      <a:pt x="79" y="75"/>
                    </a:cubicBezTo>
                    <a:cubicBezTo>
                      <a:pt x="58" y="32"/>
                      <a:pt x="16" y="16"/>
                      <a:pt x="0" y="0"/>
                    </a:cubicBezTo>
                  </a:path>
                </a:pathLst>
              </a:cu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60" name="Freeform 27"/>
              <p:cNvSpPr>
                <a:spLocks/>
              </p:cNvSpPr>
              <p:nvPr/>
            </p:nvSpPr>
            <p:spPr bwMode="auto">
              <a:xfrm>
                <a:off x="4128" y="2550"/>
                <a:ext cx="482" cy="360"/>
              </a:xfrm>
              <a:custGeom>
                <a:avLst/>
                <a:gdLst>
                  <a:gd name="T0" fmla="*/ 52 w 272"/>
                  <a:gd name="T1" fmla="*/ 216 h 216"/>
                  <a:gd name="T2" fmla="*/ 168 w 272"/>
                  <a:gd name="T3" fmla="*/ 46 h 216"/>
                  <a:gd name="T4" fmla="*/ 272 w 272"/>
                  <a:gd name="T5" fmla="*/ 0 h 216"/>
                  <a:gd name="T6" fmla="*/ 0 60000 65536"/>
                  <a:gd name="T7" fmla="*/ 0 60000 65536"/>
                  <a:gd name="T8" fmla="*/ 0 60000 65536"/>
                  <a:gd name="T9" fmla="*/ 0 w 272"/>
                  <a:gd name="T10" fmla="*/ 0 h 216"/>
                  <a:gd name="T11" fmla="*/ 272 w 272"/>
                  <a:gd name="T12" fmla="*/ 216 h 216"/>
                </a:gdLst>
                <a:ahLst/>
                <a:cxnLst>
                  <a:cxn ang="T6">
                    <a:pos x="T0" y="T1"/>
                  </a:cxn>
                  <a:cxn ang="T7">
                    <a:pos x="T2" y="T3"/>
                  </a:cxn>
                  <a:cxn ang="T8">
                    <a:pos x="T4" y="T5"/>
                  </a:cxn>
                </a:cxnLst>
                <a:rect l="T9" t="T10" r="T11" b="T12"/>
                <a:pathLst>
                  <a:path w="272" h="216">
                    <a:moveTo>
                      <a:pt x="52" y="216"/>
                    </a:moveTo>
                    <a:cubicBezTo>
                      <a:pt x="0" y="189"/>
                      <a:pt x="131" y="82"/>
                      <a:pt x="168" y="46"/>
                    </a:cubicBezTo>
                    <a:cubicBezTo>
                      <a:pt x="205" y="10"/>
                      <a:pt x="250" y="9"/>
                      <a:pt x="272" y="0"/>
                    </a:cubicBezTo>
                  </a:path>
                </a:pathLst>
              </a:cu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61" name="Freeform 28"/>
              <p:cNvSpPr>
                <a:spLocks/>
              </p:cNvSpPr>
              <p:nvPr/>
            </p:nvSpPr>
            <p:spPr bwMode="auto">
              <a:xfrm>
                <a:off x="4455" y="2400"/>
                <a:ext cx="69" cy="192"/>
              </a:xfrm>
              <a:custGeom>
                <a:avLst/>
                <a:gdLst>
                  <a:gd name="T0" fmla="*/ 25 w 55"/>
                  <a:gd name="T1" fmla="*/ 156 h 156"/>
                  <a:gd name="T2" fmla="*/ 52 w 55"/>
                  <a:gd name="T3" fmla="*/ 24 h 156"/>
                  <a:gd name="T4" fmla="*/ 4 w 55"/>
                  <a:gd name="T5" fmla="*/ 24 h 156"/>
                  <a:gd name="T6" fmla="*/ 25 w 55"/>
                  <a:gd name="T7" fmla="*/ 156 h 156"/>
                  <a:gd name="T8" fmla="*/ 0 60000 65536"/>
                  <a:gd name="T9" fmla="*/ 0 60000 65536"/>
                  <a:gd name="T10" fmla="*/ 0 60000 65536"/>
                  <a:gd name="T11" fmla="*/ 0 60000 65536"/>
                  <a:gd name="T12" fmla="*/ 0 w 55"/>
                  <a:gd name="T13" fmla="*/ 0 h 156"/>
                  <a:gd name="T14" fmla="*/ 55 w 55"/>
                  <a:gd name="T15" fmla="*/ 156 h 156"/>
                </a:gdLst>
                <a:ahLst/>
                <a:cxnLst>
                  <a:cxn ang="T8">
                    <a:pos x="T0" y="T1"/>
                  </a:cxn>
                  <a:cxn ang="T9">
                    <a:pos x="T2" y="T3"/>
                  </a:cxn>
                  <a:cxn ang="T10">
                    <a:pos x="T4" y="T5"/>
                  </a:cxn>
                  <a:cxn ang="T11">
                    <a:pos x="T6" y="T7"/>
                  </a:cxn>
                </a:cxnLst>
                <a:rect l="T12" t="T13" r="T14" b="T15"/>
                <a:pathLst>
                  <a:path w="55" h="156">
                    <a:moveTo>
                      <a:pt x="25" y="156"/>
                    </a:moveTo>
                    <a:cubicBezTo>
                      <a:pt x="33" y="156"/>
                      <a:pt x="55" y="46"/>
                      <a:pt x="52" y="24"/>
                    </a:cubicBezTo>
                    <a:cubicBezTo>
                      <a:pt x="52" y="0"/>
                      <a:pt x="8" y="2"/>
                      <a:pt x="4" y="24"/>
                    </a:cubicBezTo>
                    <a:cubicBezTo>
                      <a:pt x="0" y="46"/>
                      <a:pt x="17" y="156"/>
                      <a:pt x="25" y="156"/>
                    </a:cubicBezTo>
                    <a:close/>
                  </a:path>
                </a:pathLst>
              </a:cu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7257" name="Line 29"/>
            <p:cNvSpPr>
              <a:spLocks noChangeShapeType="1"/>
            </p:cNvSpPr>
            <p:nvPr/>
          </p:nvSpPr>
          <p:spPr bwMode="auto">
            <a:xfrm>
              <a:off x="4494" y="208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377" fontAlgn="base">
                <a:spcBef>
                  <a:spcPct val="0"/>
                </a:spcBef>
                <a:spcAft>
                  <a:spcPct val="0"/>
                </a:spcAft>
              </a:pPr>
              <a:endParaRPr lang="en-US">
                <a:solidFill>
                  <a:srgbClr val="000000"/>
                </a:solidFill>
                <a:cs typeface="Arial"/>
                <a:sym typeface="Arial"/>
              </a:endParaRPr>
            </a:p>
          </p:txBody>
        </p:sp>
      </p:grpSp>
      <p:sp>
        <p:nvSpPr>
          <p:cNvPr id="7192" name="Freeform 46"/>
          <p:cNvSpPr>
            <a:spLocks/>
          </p:cNvSpPr>
          <p:nvPr/>
        </p:nvSpPr>
        <p:spPr bwMode="auto">
          <a:xfrm>
            <a:off x="2672317" y="2996802"/>
            <a:ext cx="565151" cy="742951"/>
          </a:xfrm>
          <a:custGeom>
            <a:avLst/>
            <a:gdLst>
              <a:gd name="T0" fmla="*/ 324 w 356"/>
              <a:gd name="T1" fmla="*/ 0 h 468"/>
              <a:gd name="T2" fmla="*/ 330 w 356"/>
              <a:gd name="T3" fmla="*/ 174 h 468"/>
              <a:gd name="T4" fmla="*/ 168 w 356"/>
              <a:gd name="T5" fmla="*/ 252 h 468"/>
              <a:gd name="T6" fmla="*/ 42 w 356"/>
              <a:gd name="T7" fmla="*/ 366 h 468"/>
              <a:gd name="T8" fmla="*/ 180 w 356"/>
              <a:gd name="T9" fmla="*/ 426 h 468"/>
              <a:gd name="T10" fmla="*/ 0 w 356"/>
              <a:gd name="T11" fmla="*/ 468 h 468"/>
              <a:gd name="T12" fmla="*/ 0 60000 65536"/>
              <a:gd name="T13" fmla="*/ 0 60000 65536"/>
              <a:gd name="T14" fmla="*/ 0 60000 65536"/>
              <a:gd name="T15" fmla="*/ 0 60000 65536"/>
              <a:gd name="T16" fmla="*/ 0 60000 65536"/>
              <a:gd name="T17" fmla="*/ 0 60000 65536"/>
              <a:gd name="T18" fmla="*/ 0 w 356"/>
              <a:gd name="T19" fmla="*/ 0 h 468"/>
              <a:gd name="T20" fmla="*/ 356 w 356"/>
              <a:gd name="T21" fmla="*/ 468 h 468"/>
            </a:gdLst>
            <a:ahLst/>
            <a:cxnLst>
              <a:cxn ang="T12">
                <a:pos x="T0" y="T1"/>
              </a:cxn>
              <a:cxn ang="T13">
                <a:pos x="T2" y="T3"/>
              </a:cxn>
              <a:cxn ang="T14">
                <a:pos x="T4" y="T5"/>
              </a:cxn>
              <a:cxn ang="T15">
                <a:pos x="T6" y="T7"/>
              </a:cxn>
              <a:cxn ang="T16">
                <a:pos x="T8" y="T9"/>
              </a:cxn>
              <a:cxn ang="T17">
                <a:pos x="T10" y="T11"/>
              </a:cxn>
            </a:cxnLst>
            <a:rect l="T18" t="T19" r="T20" b="T21"/>
            <a:pathLst>
              <a:path w="356" h="468">
                <a:moveTo>
                  <a:pt x="324" y="0"/>
                </a:moveTo>
                <a:cubicBezTo>
                  <a:pt x="325" y="29"/>
                  <a:pt x="356" y="132"/>
                  <a:pt x="330" y="174"/>
                </a:cubicBezTo>
                <a:cubicBezTo>
                  <a:pt x="304" y="216"/>
                  <a:pt x="216" y="220"/>
                  <a:pt x="168" y="252"/>
                </a:cubicBezTo>
                <a:cubicBezTo>
                  <a:pt x="120" y="284"/>
                  <a:pt x="40" y="337"/>
                  <a:pt x="42" y="366"/>
                </a:cubicBezTo>
                <a:cubicBezTo>
                  <a:pt x="44" y="395"/>
                  <a:pt x="187" y="409"/>
                  <a:pt x="180" y="426"/>
                </a:cubicBezTo>
                <a:cubicBezTo>
                  <a:pt x="173" y="443"/>
                  <a:pt x="37" y="459"/>
                  <a:pt x="0" y="46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93" name="Rectangle 47"/>
          <p:cNvSpPr>
            <a:spLocks noChangeArrowheads="1"/>
          </p:cNvSpPr>
          <p:nvPr/>
        </p:nvSpPr>
        <p:spPr bwMode="auto">
          <a:xfrm>
            <a:off x="2643742" y="3873102"/>
            <a:ext cx="384175" cy="128588"/>
          </a:xfrm>
          <a:prstGeom prst="rect">
            <a:avLst/>
          </a:prstGeom>
          <a:solidFill>
            <a:schemeClr val="accent1"/>
          </a:solidFill>
          <a:ln w="9525">
            <a:miter lim="800000"/>
            <a:headEnd/>
            <a:tailEnd/>
          </a:ln>
          <a:scene3d>
            <a:camera prst="legacyPerspectiveFront">
              <a:rot lat="1500000" lon="19199998" rev="0"/>
            </a:camera>
            <a:lightRig rig="legacyFlat4" dir="t"/>
          </a:scene3d>
          <a:sp3d extrusionH="7350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94" name="Oval 48"/>
          <p:cNvSpPr>
            <a:spLocks noChangeArrowheads="1"/>
          </p:cNvSpPr>
          <p:nvPr/>
        </p:nvSpPr>
        <p:spPr bwMode="auto">
          <a:xfrm>
            <a:off x="2453241" y="3615929"/>
            <a:ext cx="106363" cy="53975"/>
          </a:xfrm>
          <a:prstGeom prst="ellipse">
            <a:avLst/>
          </a:prstGeom>
          <a:solidFill>
            <a:srgbClr val="CC0000"/>
          </a:solidFill>
          <a:ln w="9525">
            <a:round/>
            <a:headEnd/>
            <a:tailEnd/>
          </a:ln>
          <a:scene3d>
            <a:camera prst="legacyPerspectiveFront">
              <a:rot lat="19799998" lon="0" rev="0"/>
            </a:camera>
            <a:lightRig rig="legacyFlat4" dir="b"/>
          </a:scene3d>
          <a:sp3d extrusionH="100000" prstMaterial="legacyMatte">
            <a:bevelT w="13500" h="13500" prst="angle"/>
            <a:bevelB w="13500" h="13500" prst="angle"/>
            <a:extrusionClr>
              <a:srgbClr val="CC0000"/>
            </a:extrusionClr>
            <a:contourClr>
              <a:srgbClr val="CC0000"/>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95" name="Oval 49"/>
          <p:cNvSpPr>
            <a:spLocks noChangeArrowheads="1"/>
          </p:cNvSpPr>
          <p:nvPr/>
        </p:nvSpPr>
        <p:spPr bwMode="auto">
          <a:xfrm>
            <a:off x="2672317" y="3749278"/>
            <a:ext cx="106363" cy="53975"/>
          </a:xfrm>
          <a:prstGeom prst="ellipse">
            <a:avLst/>
          </a:prstGeom>
          <a:solidFill>
            <a:schemeClr val="hlink"/>
          </a:solidFill>
          <a:ln w="9525">
            <a:round/>
            <a:headEnd/>
            <a:tailEnd/>
          </a:ln>
          <a:scene3d>
            <a:camera prst="legacyPerspectiveFront">
              <a:rot lat="19799998" lon="0" rev="0"/>
            </a:camera>
            <a:lightRig rig="legacyFlat4" dir="b"/>
          </a:scene3d>
          <a:sp3d extrusionH="1000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96" name="Rectangle 50"/>
          <p:cNvSpPr>
            <a:spLocks noChangeArrowheads="1"/>
          </p:cNvSpPr>
          <p:nvPr/>
        </p:nvSpPr>
        <p:spPr bwMode="auto">
          <a:xfrm>
            <a:off x="3256517" y="2787253"/>
            <a:ext cx="92075" cy="274639"/>
          </a:xfrm>
          <a:prstGeom prst="rect">
            <a:avLst/>
          </a:prstGeom>
          <a:solidFill>
            <a:schemeClr val="accent1"/>
          </a:solidFill>
          <a:ln w="9525">
            <a:miter lim="800000"/>
            <a:headEnd/>
            <a:tailEnd/>
          </a:ln>
          <a:scene3d>
            <a:camera prst="legacyPerspectiveFront">
              <a:rot lat="1500000" lon="19199998" rev="0"/>
            </a:camera>
            <a:lightRig rig="legacyFlat4" dir="t"/>
          </a:scene3d>
          <a:sp3d extrusionH="2270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97" name="Freeform 51"/>
          <p:cNvSpPr>
            <a:spLocks/>
          </p:cNvSpPr>
          <p:nvPr/>
        </p:nvSpPr>
        <p:spPr bwMode="auto">
          <a:xfrm>
            <a:off x="1738867" y="3873103"/>
            <a:ext cx="800100" cy="714375"/>
          </a:xfrm>
          <a:custGeom>
            <a:avLst/>
            <a:gdLst>
              <a:gd name="T0" fmla="*/ 450 w 504"/>
              <a:gd name="T1" fmla="*/ 0 h 450"/>
              <a:gd name="T2" fmla="*/ 318 w 504"/>
              <a:gd name="T3" fmla="*/ 72 h 450"/>
              <a:gd name="T4" fmla="*/ 402 w 504"/>
              <a:gd name="T5" fmla="*/ 234 h 450"/>
              <a:gd name="T6" fmla="*/ 462 w 504"/>
              <a:gd name="T7" fmla="*/ 414 h 450"/>
              <a:gd name="T8" fmla="*/ 150 w 504"/>
              <a:gd name="T9" fmla="*/ 408 h 450"/>
              <a:gd name="T10" fmla="*/ 0 w 504"/>
              <a:gd name="T11" fmla="*/ 450 h 450"/>
              <a:gd name="T12" fmla="*/ 0 60000 65536"/>
              <a:gd name="T13" fmla="*/ 0 60000 65536"/>
              <a:gd name="T14" fmla="*/ 0 60000 65536"/>
              <a:gd name="T15" fmla="*/ 0 60000 65536"/>
              <a:gd name="T16" fmla="*/ 0 60000 65536"/>
              <a:gd name="T17" fmla="*/ 0 60000 65536"/>
              <a:gd name="T18" fmla="*/ 0 w 504"/>
              <a:gd name="T19" fmla="*/ 0 h 450"/>
              <a:gd name="T20" fmla="*/ 504 w 504"/>
              <a:gd name="T21" fmla="*/ 450 h 450"/>
            </a:gdLst>
            <a:ahLst/>
            <a:cxnLst>
              <a:cxn ang="T12">
                <a:pos x="T0" y="T1"/>
              </a:cxn>
              <a:cxn ang="T13">
                <a:pos x="T2" y="T3"/>
              </a:cxn>
              <a:cxn ang="T14">
                <a:pos x="T4" y="T5"/>
              </a:cxn>
              <a:cxn ang="T15">
                <a:pos x="T6" y="T7"/>
              </a:cxn>
              <a:cxn ang="T16">
                <a:pos x="T8" y="T9"/>
              </a:cxn>
              <a:cxn ang="T17">
                <a:pos x="T10" y="T11"/>
              </a:cxn>
            </a:cxnLst>
            <a:rect l="T18" t="T19" r="T20" b="T21"/>
            <a:pathLst>
              <a:path w="504" h="450">
                <a:moveTo>
                  <a:pt x="450" y="0"/>
                </a:moveTo>
                <a:cubicBezTo>
                  <a:pt x="429" y="12"/>
                  <a:pt x="326" y="33"/>
                  <a:pt x="318" y="72"/>
                </a:cubicBezTo>
                <a:cubicBezTo>
                  <a:pt x="310" y="111"/>
                  <a:pt x="378" y="177"/>
                  <a:pt x="402" y="234"/>
                </a:cubicBezTo>
                <a:cubicBezTo>
                  <a:pt x="426" y="291"/>
                  <a:pt x="504" y="385"/>
                  <a:pt x="462" y="414"/>
                </a:cubicBezTo>
                <a:cubicBezTo>
                  <a:pt x="420" y="443"/>
                  <a:pt x="227" y="402"/>
                  <a:pt x="150" y="408"/>
                </a:cubicBezTo>
                <a:cubicBezTo>
                  <a:pt x="73" y="414"/>
                  <a:pt x="31" y="441"/>
                  <a:pt x="0" y="4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10" name="Group 52"/>
          <p:cNvGrpSpPr>
            <a:grpSpLocks/>
          </p:cNvGrpSpPr>
          <p:nvPr/>
        </p:nvGrpSpPr>
        <p:grpSpPr bwMode="auto">
          <a:xfrm rot="3882621" flipH="1">
            <a:off x="1672191" y="2911077"/>
            <a:ext cx="914400" cy="762000"/>
            <a:chOff x="2304" y="1440"/>
            <a:chExt cx="672" cy="576"/>
          </a:xfrm>
        </p:grpSpPr>
        <p:grpSp>
          <p:nvGrpSpPr>
            <p:cNvPr id="7231" name="Group 53"/>
            <p:cNvGrpSpPr>
              <a:grpSpLocks/>
            </p:cNvGrpSpPr>
            <p:nvPr/>
          </p:nvGrpSpPr>
          <p:grpSpPr bwMode="auto">
            <a:xfrm>
              <a:off x="2352" y="1488"/>
              <a:ext cx="276" cy="148"/>
              <a:chOff x="2352" y="1488"/>
              <a:chExt cx="276" cy="148"/>
            </a:xfrm>
          </p:grpSpPr>
          <p:sp>
            <p:nvSpPr>
              <p:cNvPr id="7243" name="Freeform 54"/>
              <p:cNvSpPr>
                <a:spLocks/>
              </p:cNvSpPr>
              <p:nvPr/>
            </p:nvSpPr>
            <p:spPr bwMode="auto">
              <a:xfrm rot="-487818">
                <a:off x="2406" y="1516"/>
                <a:ext cx="222" cy="120"/>
              </a:xfrm>
              <a:custGeom>
                <a:avLst/>
                <a:gdLst>
                  <a:gd name="T0" fmla="*/ 22 w 249"/>
                  <a:gd name="T1" fmla="*/ 103 h 141"/>
                  <a:gd name="T2" fmla="*/ 11 w 249"/>
                  <a:gd name="T3" fmla="*/ 116 h 141"/>
                  <a:gd name="T4" fmla="*/ 0 w 249"/>
                  <a:gd name="T5" fmla="*/ 120 h 141"/>
                  <a:gd name="T6" fmla="*/ 21 w 249"/>
                  <a:gd name="T7" fmla="*/ 136 h 141"/>
                  <a:gd name="T8" fmla="*/ 38 w 249"/>
                  <a:gd name="T9" fmla="*/ 141 h 141"/>
                  <a:gd name="T10" fmla="*/ 54 w 249"/>
                  <a:gd name="T11" fmla="*/ 139 h 141"/>
                  <a:gd name="T12" fmla="*/ 69 w 249"/>
                  <a:gd name="T13" fmla="*/ 135 h 141"/>
                  <a:gd name="T14" fmla="*/ 84 w 249"/>
                  <a:gd name="T15" fmla="*/ 126 h 141"/>
                  <a:gd name="T16" fmla="*/ 104 w 249"/>
                  <a:gd name="T17" fmla="*/ 114 h 141"/>
                  <a:gd name="T18" fmla="*/ 120 w 249"/>
                  <a:gd name="T19" fmla="*/ 114 h 141"/>
                  <a:gd name="T20" fmla="*/ 131 w 249"/>
                  <a:gd name="T21" fmla="*/ 111 h 141"/>
                  <a:gd name="T22" fmla="*/ 146 w 249"/>
                  <a:gd name="T23" fmla="*/ 102 h 141"/>
                  <a:gd name="T24" fmla="*/ 159 w 249"/>
                  <a:gd name="T25" fmla="*/ 93 h 141"/>
                  <a:gd name="T26" fmla="*/ 177 w 249"/>
                  <a:gd name="T27" fmla="*/ 87 h 141"/>
                  <a:gd name="T28" fmla="*/ 190 w 249"/>
                  <a:gd name="T29" fmla="*/ 89 h 141"/>
                  <a:gd name="T30" fmla="*/ 208 w 249"/>
                  <a:gd name="T31" fmla="*/ 92 h 141"/>
                  <a:gd name="T32" fmla="*/ 225 w 249"/>
                  <a:gd name="T33" fmla="*/ 95 h 141"/>
                  <a:gd name="T34" fmla="*/ 232 w 249"/>
                  <a:gd name="T35" fmla="*/ 118 h 141"/>
                  <a:gd name="T36" fmla="*/ 249 w 249"/>
                  <a:gd name="T37" fmla="*/ 129 h 141"/>
                  <a:gd name="T38" fmla="*/ 188 w 249"/>
                  <a:gd name="T39" fmla="*/ 0 h 141"/>
                  <a:gd name="T40" fmla="*/ 22 w 249"/>
                  <a:gd name="T41" fmla="*/ 103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9"/>
                  <a:gd name="T64" fmla="*/ 0 h 141"/>
                  <a:gd name="T65" fmla="*/ 249 w 249"/>
                  <a:gd name="T66" fmla="*/ 141 h 1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44" name="Freeform 55"/>
              <p:cNvSpPr>
                <a:spLocks/>
              </p:cNvSpPr>
              <p:nvPr/>
            </p:nvSpPr>
            <p:spPr bwMode="auto">
              <a:xfrm rot="-949943">
                <a:off x="2352" y="1488"/>
                <a:ext cx="220" cy="138"/>
              </a:xfrm>
              <a:custGeom>
                <a:avLst/>
                <a:gdLst>
                  <a:gd name="T0" fmla="*/ 52 w 220"/>
                  <a:gd name="T1" fmla="*/ 68 h 138"/>
                  <a:gd name="T2" fmla="*/ 16 w 220"/>
                  <a:gd name="T3" fmla="*/ 106 h 138"/>
                  <a:gd name="T4" fmla="*/ 0 w 220"/>
                  <a:gd name="T5" fmla="*/ 125 h 138"/>
                  <a:gd name="T6" fmla="*/ 20 w 220"/>
                  <a:gd name="T7" fmla="*/ 136 h 138"/>
                  <a:gd name="T8" fmla="*/ 36 w 220"/>
                  <a:gd name="T9" fmla="*/ 138 h 138"/>
                  <a:gd name="T10" fmla="*/ 49 w 220"/>
                  <a:gd name="T11" fmla="*/ 134 h 138"/>
                  <a:gd name="T12" fmla="*/ 63 w 220"/>
                  <a:gd name="T13" fmla="*/ 129 h 138"/>
                  <a:gd name="T14" fmla="*/ 75 w 220"/>
                  <a:gd name="T15" fmla="*/ 119 h 138"/>
                  <a:gd name="T16" fmla="*/ 91 w 220"/>
                  <a:gd name="T17" fmla="*/ 107 h 138"/>
                  <a:gd name="T18" fmla="*/ 105 w 220"/>
                  <a:gd name="T19" fmla="*/ 105 h 138"/>
                  <a:gd name="T20" fmla="*/ 114 w 220"/>
                  <a:gd name="T21" fmla="*/ 100 h 138"/>
                  <a:gd name="T22" fmla="*/ 126 w 220"/>
                  <a:gd name="T23" fmla="*/ 92 h 138"/>
                  <a:gd name="T24" fmla="*/ 137 w 220"/>
                  <a:gd name="T25" fmla="*/ 82 h 138"/>
                  <a:gd name="T26" fmla="*/ 152 w 220"/>
                  <a:gd name="T27" fmla="*/ 75 h 138"/>
                  <a:gd name="T28" fmla="*/ 163 w 220"/>
                  <a:gd name="T29" fmla="*/ 75 h 138"/>
                  <a:gd name="T30" fmla="*/ 179 w 220"/>
                  <a:gd name="T31" fmla="*/ 75 h 138"/>
                  <a:gd name="T32" fmla="*/ 196 w 220"/>
                  <a:gd name="T33" fmla="*/ 76 h 138"/>
                  <a:gd name="T34" fmla="*/ 204 w 220"/>
                  <a:gd name="T35" fmla="*/ 94 h 138"/>
                  <a:gd name="T36" fmla="*/ 220 w 220"/>
                  <a:gd name="T37" fmla="*/ 101 h 138"/>
                  <a:gd name="T38" fmla="*/ 151 w 220"/>
                  <a:gd name="T39" fmla="*/ 0 h 138"/>
                  <a:gd name="T40" fmla="*/ 52 w 220"/>
                  <a:gd name="T41" fmla="*/ 68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0"/>
                  <a:gd name="T64" fmla="*/ 0 h 138"/>
                  <a:gd name="T65" fmla="*/ 220 w 220"/>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0" h="138">
                    <a:moveTo>
                      <a:pt x="52" y="68"/>
                    </a:moveTo>
                    <a:lnTo>
                      <a:pt x="16" y="106"/>
                    </a:lnTo>
                    <a:lnTo>
                      <a:pt x="0" y="125"/>
                    </a:lnTo>
                    <a:lnTo>
                      <a:pt x="20" y="136"/>
                    </a:lnTo>
                    <a:lnTo>
                      <a:pt x="36" y="138"/>
                    </a:lnTo>
                    <a:lnTo>
                      <a:pt x="49" y="134"/>
                    </a:lnTo>
                    <a:lnTo>
                      <a:pt x="63" y="129"/>
                    </a:lnTo>
                    <a:lnTo>
                      <a:pt x="75" y="119"/>
                    </a:lnTo>
                    <a:lnTo>
                      <a:pt x="91" y="107"/>
                    </a:lnTo>
                    <a:lnTo>
                      <a:pt x="105" y="105"/>
                    </a:lnTo>
                    <a:lnTo>
                      <a:pt x="114" y="100"/>
                    </a:lnTo>
                    <a:lnTo>
                      <a:pt x="126" y="92"/>
                    </a:lnTo>
                    <a:lnTo>
                      <a:pt x="137" y="82"/>
                    </a:lnTo>
                    <a:lnTo>
                      <a:pt x="152" y="75"/>
                    </a:lnTo>
                    <a:lnTo>
                      <a:pt x="163" y="75"/>
                    </a:lnTo>
                    <a:lnTo>
                      <a:pt x="179" y="75"/>
                    </a:lnTo>
                    <a:lnTo>
                      <a:pt x="196" y="76"/>
                    </a:lnTo>
                    <a:lnTo>
                      <a:pt x="204" y="94"/>
                    </a:lnTo>
                    <a:lnTo>
                      <a:pt x="220" y="101"/>
                    </a:lnTo>
                    <a:lnTo>
                      <a:pt x="151" y="0"/>
                    </a:lnTo>
                    <a:lnTo>
                      <a:pt x="52" y="68"/>
                    </a:lnTo>
                    <a:close/>
                  </a:path>
                </a:pathLst>
              </a:custGeom>
              <a:solidFill>
                <a:srgbClr val="FFBFB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45" name="Freeform 56"/>
              <p:cNvSpPr>
                <a:spLocks/>
              </p:cNvSpPr>
              <p:nvPr/>
            </p:nvSpPr>
            <p:spPr bwMode="auto">
              <a:xfrm rot="810451">
                <a:off x="2444" y="1586"/>
                <a:ext cx="13" cy="10"/>
              </a:xfrm>
              <a:custGeom>
                <a:avLst/>
                <a:gdLst>
                  <a:gd name="T0" fmla="*/ 55 w 55"/>
                  <a:gd name="T1" fmla="*/ 33 h 33"/>
                  <a:gd name="T2" fmla="*/ 26 w 55"/>
                  <a:gd name="T3" fmla="*/ 22 h 33"/>
                  <a:gd name="T4" fmla="*/ 7 w 55"/>
                  <a:gd name="T5" fmla="*/ 8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grpSp>
          <p:nvGrpSpPr>
            <p:cNvPr id="7232" name="Group 57"/>
            <p:cNvGrpSpPr>
              <a:grpSpLocks/>
            </p:cNvGrpSpPr>
            <p:nvPr/>
          </p:nvGrpSpPr>
          <p:grpSpPr bwMode="auto">
            <a:xfrm>
              <a:off x="2304" y="1440"/>
              <a:ext cx="672" cy="576"/>
              <a:chOff x="2304" y="1440"/>
              <a:chExt cx="672" cy="576"/>
            </a:xfrm>
          </p:grpSpPr>
          <p:sp>
            <p:nvSpPr>
              <p:cNvPr id="7233" name="Freeform 58"/>
              <p:cNvSpPr>
                <a:spLocks/>
              </p:cNvSpPr>
              <p:nvPr/>
            </p:nvSpPr>
            <p:spPr bwMode="auto">
              <a:xfrm rot="-487818">
                <a:off x="2304" y="1440"/>
                <a:ext cx="575" cy="536"/>
              </a:xfrm>
              <a:custGeom>
                <a:avLst/>
                <a:gdLst>
                  <a:gd name="T0" fmla="*/ 231 w 648"/>
                  <a:gd name="T1" fmla="*/ 317 h 631"/>
                  <a:gd name="T2" fmla="*/ 189 w 648"/>
                  <a:gd name="T3" fmla="*/ 301 h 631"/>
                  <a:gd name="T4" fmla="*/ 148 w 648"/>
                  <a:gd name="T5" fmla="*/ 277 h 631"/>
                  <a:gd name="T6" fmla="*/ 100 w 648"/>
                  <a:gd name="T7" fmla="*/ 233 h 631"/>
                  <a:gd name="T8" fmla="*/ 59 w 648"/>
                  <a:gd name="T9" fmla="*/ 233 h 631"/>
                  <a:gd name="T10" fmla="*/ 76 w 648"/>
                  <a:gd name="T11" fmla="*/ 275 h 631"/>
                  <a:gd name="T12" fmla="*/ 106 w 648"/>
                  <a:gd name="T13" fmla="*/ 342 h 631"/>
                  <a:gd name="T14" fmla="*/ 159 w 648"/>
                  <a:gd name="T15" fmla="*/ 387 h 631"/>
                  <a:gd name="T16" fmla="*/ 236 w 648"/>
                  <a:gd name="T17" fmla="*/ 448 h 631"/>
                  <a:gd name="T18" fmla="*/ 295 w 648"/>
                  <a:gd name="T19" fmla="*/ 475 h 631"/>
                  <a:gd name="T20" fmla="*/ 327 w 648"/>
                  <a:gd name="T21" fmla="*/ 493 h 631"/>
                  <a:gd name="T22" fmla="*/ 365 w 648"/>
                  <a:gd name="T23" fmla="*/ 511 h 631"/>
                  <a:gd name="T24" fmla="*/ 393 w 648"/>
                  <a:gd name="T25" fmla="*/ 530 h 631"/>
                  <a:gd name="T26" fmla="*/ 431 w 648"/>
                  <a:gd name="T27" fmla="*/ 566 h 631"/>
                  <a:gd name="T28" fmla="*/ 457 w 648"/>
                  <a:gd name="T29" fmla="*/ 599 h 631"/>
                  <a:gd name="T30" fmla="*/ 490 w 648"/>
                  <a:gd name="T31" fmla="*/ 624 h 631"/>
                  <a:gd name="T32" fmla="*/ 505 w 648"/>
                  <a:gd name="T33" fmla="*/ 614 h 631"/>
                  <a:gd name="T34" fmla="*/ 523 w 648"/>
                  <a:gd name="T35" fmla="*/ 568 h 631"/>
                  <a:gd name="T36" fmla="*/ 568 w 648"/>
                  <a:gd name="T37" fmla="*/ 522 h 631"/>
                  <a:gd name="T38" fmla="*/ 611 w 648"/>
                  <a:gd name="T39" fmla="*/ 469 h 631"/>
                  <a:gd name="T40" fmla="*/ 631 w 648"/>
                  <a:gd name="T41" fmla="*/ 437 h 631"/>
                  <a:gd name="T42" fmla="*/ 610 w 648"/>
                  <a:gd name="T43" fmla="*/ 409 h 631"/>
                  <a:gd name="T44" fmla="*/ 576 w 648"/>
                  <a:gd name="T45" fmla="*/ 388 h 631"/>
                  <a:gd name="T46" fmla="*/ 557 w 648"/>
                  <a:gd name="T47" fmla="*/ 370 h 631"/>
                  <a:gd name="T48" fmla="*/ 521 w 648"/>
                  <a:gd name="T49" fmla="*/ 260 h 631"/>
                  <a:gd name="T50" fmla="*/ 491 w 648"/>
                  <a:gd name="T51" fmla="*/ 178 h 631"/>
                  <a:gd name="T52" fmla="*/ 466 w 648"/>
                  <a:gd name="T53" fmla="*/ 134 h 631"/>
                  <a:gd name="T54" fmla="*/ 450 w 648"/>
                  <a:gd name="T55" fmla="*/ 88 h 631"/>
                  <a:gd name="T56" fmla="*/ 428 w 648"/>
                  <a:gd name="T57" fmla="*/ 66 h 631"/>
                  <a:gd name="T58" fmla="*/ 390 w 648"/>
                  <a:gd name="T59" fmla="*/ 46 h 631"/>
                  <a:gd name="T60" fmla="*/ 350 w 648"/>
                  <a:gd name="T61" fmla="*/ 28 h 631"/>
                  <a:gd name="T62" fmla="*/ 298 w 648"/>
                  <a:gd name="T63" fmla="*/ 20 h 631"/>
                  <a:gd name="T64" fmla="*/ 247 w 648"/>
                  <a:gd name="T65" fmla="*/ 6 h 631"/>
                  <a:gd name="T66" fmla="*/ 208 w 648"/>
                  <a:gd name="T67" fmla="*/ 5 h 631"/>
                  <a:gd name="T68" fmla="*/ 163 w 648"/>
                  <a:gd name="T69" fmla="*/ 12 h 631"/>
                  <a:gd name="T70" fmla="*/ 133 w 648"/>
                  <a:gd name="T71" fmla="*/ 20 h 631"/>
                  <a:gd name="T72" fmla="*/ 78 w 648"/>
                  <a:gd name="T73" fmla="*/ 38 h 631"/>
                  <a:gd name="T74" fmla="*/ 33 w 648"/>
                  <a:gd name="T75" fmla="*/ 77 h 631"/>
                  <a:gd name="T76" fmla="*/ 3 w 648"/>
                  <a:gd name="T77" fmla="*/ 108 h 631"/>
                  <a:gd name="T78" fmla="*/ 7 w 648"/>
                  <a:gd name="T79" fmla="*/ 131 h 631"/>
                  <a:gd name="T80" fmla="*/ 46 w 648"/>
                  <a:gd name="T81" fmla="*/ 134 h 631"/>
                  <a:gd name="T82" fmla="*/ 76 w 648"/>
                  <a:gd name="T83" fmla="*/ 117 h 631"/>
                  <a:gd name="T84" fmla="*/ 126 w 648"/>
                  <a:gd name="T85" fmla="*/ 102 h 631"/>
                  <a:gd name="T86" fmla="*/ 180 w 648"/>
                  <a:gd name="T87" fmla="*/ 96 h 631"/>
                  <a:gd name="T88" fmla="*/ 207 w 648"/>
                  <a:gd name="T89" fmla="*/ 107 h 631"/>
                  <a:gd name="T90" fmla="*/ 240 w 648"/>
                  <a:gd name="T91" fmla="*/ 131 h 631"/>
                  <a:gd name="T92" fmla="*/ 267 w 648"/>
                  <a:gd name="T93" fmla="*/ 153 h 631"/>
                  <a:gd name="T94" fmla="*/ 283 w 648"/>
                  <a:gd name="T95" fmla="*/ 186 h 631"/>
                  <a:gd name="T96" fmla="*/ 294 w 648"/>
                  <a:gd name="T97" fmla="*/ 224 h 631"/>
                  <a:gd name="T98" fmla="*/ 293 w 648"/>
                  <a:gd name="T99" fmla="*/ 259 h 631"/>
                  <a:gd name="T100" fmla="*/ 255 w 648"/>
                  <a:gd name="T101" fmla="*/ 310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48"/>
                  <a:gd name="T154" fmla="*/ 0 h 631"/>
                  <a:gd name="T155" fmla="*/ 648 w 648"/>
                  <a:gd name="T156" fmla="*/ 631 h 6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34" name="Freeform 59"/>
              <p:cNvSpPr>
                <a:spLocks/>
              </p:cNvSpPr>
              <p:nvPr/>
            </p:nvSpPr>
            <p:spPr bwMode="auto">
              <a:xfrm>
                <a:off x="2474" y="1453"/>
                <a:ext cx="103" cy="46"/>
              </a:xfrm>
              <a:custGeom>
                <a:avLst/>
                <a:gdLst>
                  <a:gd name="T0" fmla="*/ 0 w 138"/>
                  <a:gd name="T1" fmla="*/ 0 h 66"/>
                  <a:gd name="T2" fmla="*/ 66 w 138"/>
                  <a:gd name="T3" fmla="*/ 27 h 66"/>
                  <a:gd name="T4" fmla="*/ 138 w 138"/>
                  <a:gd name="T5" fmla="*/ 66 h 66"/>
                  <a:gd name="T6" fmla="*/ 0 60000 65536"/>
                  <a:gd name="T7" fmla="*/ 0 60000 65536"/>
                  <a:gd name="T8" fmla="*/ 0 60000 65536"/>
                  <a:gd name="T9" fmla="*/ 0 w 138"/>
                  <a:gd name="T10" fmla="*/ 0 h 66"/>
                  <a:gd name="T11" fmla="*/ 138 w 138"/>
                  <a:gd name="T12" fmla="*/ 66 h 66"/>
                </a:gdLst>
                <a:ahLst/>
                <a:cxnLst>
                  <a:cxn ang="T6">
                    <a:pos x="T0" y="T1"/>
                  </a:cxn>
                  <a:cxn ang="T7">
                    <a:pos x="T2" y="T3"/>
                  </a:cxn>
                  <a:cxn ang="T8">
                    <a:pos x="T4" y="T5"/>
                  </a:cxn>
                </a:cxnLst>
                <a:rect l="T9" t="T10" r="T11" b="T12"/>
                <a:pathLst>
                  <a:path w="138" h="66">
                    <a:moveTo>
                      <a:pt x="0" y="0"/>
                    </a:moveTo>
                    <a:lnTo>
                      <a:pt x="66" y="27"/>
                    </a:lnTo>
                    <a:lnTo>
                      <a:pt x="138" y="6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35" name="Freeform 60"/>
              <p:cNvSpPr>
                <a:spLocks/>
              </p:cNvSpPr>
              <p:nvPr/>
            </p:nvSpPr>
            <p:spPr bwMode="auto">
              <a:xfrm rot="-1242821">
                <a:off x="2365" y="1664"/>
                <a:ext cx="15" cy="48"/>
              </a:xfrm>
              <a:custGeom>
                <a:avLst/>
                <a:gdLst>
                  <a:gd name="T0" fmla="*/ 23 w 70"/>
                  <a:gd name="T1" fmla="*/ 0 h 169"/>
                  <a:gd name="T2" fmla="*/ 53 w 70"/>
                  <a:gd name="T3" fmla="*/ 52 h 169"/>
                  <a:gd name="T4" fmla="*/ 69 w 70"/>
                  <a:gd name="T5" fmla="*/ 83 h 169"/>
                  <a:gd name="T6" fmla="*/ 70 w 70"/>
                  <a:gd name="T7" fmla="*/ 113 h 169"/>
                  <a:gd name="T8" fmla="*/ 58 w 70"/>
                  <a:gd name="T9" fmla="*/ 140 h 169"/>
                  <a:gd name="T10" fmla="*/ 27 w 70"/>
                  <a:gd name="T11" fmla="*/ 158 h 169"/>
                  <a:gd name="T12" fmla="*/ 0 w 70"/>
                  <a:gd name="T13" fmla="*/ 169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36" name="Freeform 61"/>
              <p:cNvSpPr>
                <a:spLocks/>
              </p:cNvSpPr>
              <p:nvPr/>
            </p:nvSpPr>
            <p:spPr bwMode="auto">
              <a:xfrm rot="-832342">
                <a:off x="2439" y="1511"/>
                <a:ext cx="12" cy="29"/>
              </a:xfrm>
              <a:custGeom>
                <a:avLst/>
                <a:gdLst>
                  <a:gd name="T0" fmla="*/ 0 w 50"/>
                  <a:gd name="T1" fmla="*/ 0 h 93"/>
                  <a:gd name="T2" fmla="*/ 0 w 50"/>
                  <a:gd name="T3" fmla="*/ 32 h 93"/>
                  <a:gd name="T4" fmla="*/ 6 w 50"/>
                  <a:gd name="T5" fmla="*/ 57 h 93"/>
                  <a:gd name="T6" fmla="*/ 25 w 50"/>
                  <a:gd name="T7" fmla="*/ 82 h 93"/>
                  <a:gd name="T8" fmla="*/ 50 w 50"/>
                  <a:gd name="T9" fmla="*/ 93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37" name="Freeform 62"/>
              <p:cNvSpPr>
                <a:spLocks/>
              </p:cNvSpPr>
              <p:nvPr/>
            </p:nvSpPr>
            <p:spPr bwMode="auto">
              <a:xfrm rot="-1712274">
                <a:off x="2348" y="1539"/>
                <a:ext cx="9" cy="22"/>
              </a:xfrm>
              <a:custGeom>
                <a:avLst/>
                <a:gdLst>
                  <a:gd name="T0" fmla="*/ 0 w 19"/>
                  <a:gd name="T1" fmla="*/ 0 h 43"/>
                  <a:gd name="T2" fmla="*/ 0 w 19"/>
                  <a:gd name="T3" fmla="*/ 14 h 43"/>
                  <a:gd name="T4" fmla="*/ 4 w 19"/>
                  <a:gd name="T5" fmla="*/ 28 h 43"/>
                  <a:gd name="T6" fmla="*/ 19 w 19"/>
                  <a:gd name="T7" fmla="*/ 43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7238" name="Group 63"/>
              <p:cNvGrpSpPr>
                <a:grpSpLocks/>
              </p:cNvGrpSpPr>
              <p:nvPr/>
            </p:nvGrpSpPr>
            <p:grpSpPr bwMode="auto">
              <a:xfrm rot="-9224892">
                <a:off x="2734" y="1746"/>
                <a:ext cx="242" cy="270"/>
                <a:chOff x="2457" y="2549"/>
                <a:chExt cx="557" cy="547"/>
              </a:xfrm>
            </p:grpSpPr>
            <p:sp>
              <p:nvSpPr>
                <p:cNvPr id="7241" name="Freeform 64"/>
                <p:cNvSpPr>
                  <a:spLocks/>
                </p:cNvSpPr>
                <p:nvPr/>
              </p:nvSpPr>
              <p:spPr bwMode="auto">
                <a:xfrm>
                  <a:off x="2457" y="2549"/>
                  <a:ext cx="557" cy="547"/>
                </a:xfrm>
                <a:custGeom>
                  <a:avLst/>
                  <a:gdLst>
                    <a:gd name="T0" fmla="*/ 1112 w 1112"/>
                    <a:gd name="T1" fmla="*/ 140 h 1094"/>
                    <a:gd name="T2" fmla="*/ 1056 w 1112"/>
                    <a:gd name="T3" fmla="*/ 271 h 1094"/>
                    <a:gd name="T4" fmla="*/ 1017 w 1112"/>
                    <a:gd name="T5" fmla="*/ 373 h 1094"/>
                    <a:gd name="T6" fmla="*/ 971 w 1112"/>
                    <a:gd name="T7" fmla="*/ 476 h 1094"/>
                    <a:gd name="T8" fmla="*/ 943 w 1112"/>
                    <a:gd name="T9" fmla="*/ 588 h 1094"/>
                    <a:gd name="T10" fmla="*/ 924 w 1112"/>
                    <a:gd name="T11" fmla="*/ 702 h 1094"/>
                    <a:gd name="T12" fmla="*/ 905 w 1112"/>
                    <a:gd name="T13" fmla="*/ 814 h 1094"/>
                    <a:gd name="T14" fmla="*/ 905 w 1112"/>
                    <a:gd name="T15" fmla="*/ 916 h 1094"/>
                    <a:gd name="T16" fmla="*/ 905 w 1112"/>
                    <a:gd name="T17" fmla="*/ 1001 h 1094"/>
                    <a:gd name="T18" fmla="*/ 905 w 1112"/>
                    <a:gd name="T19" fmla="*/ 1038 h 1094"/>
                    <a:gd name="T20" fmla="*/ 242 w 1112"/>
                    <a:gd name="T21" fmla="*/ 1094 h 1094"/>
                    <a:gd name="T22" fmla="*/ 130 w 1112"/>
                    <a:gd name="T23" fmla="*/ 448 h 1094"/>
                    <a:gd name="T24" fmla="*/ 28 w 1112"/>
                    <a:gd name="T25" fmla="*/ 65 h 1094"/>
                    <a:gd name="T26" fmla="*/ 0 w 1112"/>
                    <a:gd name="T27" fmla="*/ 0 h 1094"/>
                    <a:gd name="T28" fmla="*/ 420 w 1112"/>
                    <a:gd name="T29" fmla="*/ 75 h 1094"/>
                    <a:gd name="T30" fmla="*/ 765 w 1112"/>
                    <a:gd name="T31" fmla="*/ 103 h 1094"/>
                    <a:gd name="T32" fmla="*/ 989 w 1112"/>
                    <a:gd name="T33" fmla="*/ 103 h 1094"/>
                    <a:gd name="T34" fmla="*/ 1112 w 1112"/>
                    <a:gd name="T35" fmla="*/ 140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42" name="Oval 65"/>
                <p:cNvSpPr>
                  <a:spLocks noChangeArrowheads="1"/>
                </p:cNvSpPr>
                <p:nvPr/>
              </p:nvSpPr>
              <p:spPr bwMode="auto">
                <a:xfrm>
                  <a:off x="2793" y="2961"/>
                  <a:ext cx="61" cy="70"/>
                </a:xfrm>
                <a:prstGeom prst="ellipse">
                  <a:avLst/>
                </a:prstGeom>
                <a:solidFill>
                  <a:srgbClr val="FFFFF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7239" name="Freeform 66"/>
              <p:cNvSpPr>
                <a:spLocks/>
              </p:cNvSpPr>
              <p:nvPr/>
            </p:nvSpPr>
            <p:spPr bwMode="auto">
              <a:xfrm rot="-5887819">
                <a:off x="2437" y="1715"/>
                <a:ext cx="13" cy="9"/>
              </a:xfrm>
              <a:custGeom>
                <a:avLst/>
                <a:gdLst>
                  <a:gd name="T0" fmla="*/ 55 w 55"/>
                  <a:gd name="T1" fmla="*/ 33 h 33"/>
                  <a:gd name="T2" fmla="*/ 26 w 55"/>
                  <a:gd name="T3" fmla="*/ 22 h 33"/>
                  <a:gd name="T4" fmla="*/ 7 w 55"/>
                  <a:gd name="T5" fmla="*/ 8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40" name="Freeform 67"/>
              <p:cNvSpPr>
                <a:spLocks/>
              </p:cNvSpPr>
              <p:nvPr/>
            </p:nvSpPr>
            <p:spPr bwMode="auto">
              <a:xfrm rot="-487818">
                <a:off x="2554" y="1461"/>
                <a:ext cx="47" cy="29"/>
              </a:xfrm>
              <a:custGeom>
                <a:avLst/>
                <a:gdLst>
                  <a:gd name="T0" fmla="*/ 0 w 53"/>
                  <a:gd name="T1" fmla="*/ 0 h 34"/>
                  <a:gd name="T2" fmla="*/ 17 w 53"/>
                  <a:gd name="T3" fmla="*/ 8 h 34"/>
                  <a:gd name="T4" fmla="*/ 53 w 53"/>
                  <a:gd name="T5" fmla="*/ 34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grpSp>
      <p:sp>
        <p:nvSpPr>
          <p:cNvPr id="96" name="Rectangle 95"/>
          <p:cNvSpPr/>
          <p:nvPr/>
        </p:nvSpPr>
        <p:spPr>
          <a:xfrm>
            <a:off x="7077473" y="2479557"/>
            <a:ext cx="3700129" cy="1250022"/>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pPr algn="just">
              <a:lnSpc>
                <a:spcPct val="150000"/>
              </a:lnSpc>
              <a:defRPr/>
            </a:pP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Dò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chạy</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qua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làm</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quay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ộ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cơ</a:t>
            </a:r>
            <a:endParaRPr lang="en-US" sz="2667" kern="0" dirty="0">
              <a:solidFill>
                <a:sysClr val="windowText" lastClr="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57997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autoRev="1" fill="hold" nodeType="clickEffect">
                                  <p:stCondLst>
                                    <p:cond delay="0"/>
                                  </p:stCondLst>
                                  <p:childTnLst>
                                    <p:animMotion origin="layout" path="M 3.33333E-6 -3.33333E-6 L 0.00017 0.01111 " pathEditMode="relative" ptsTypes="AA">
                                      <p:cBhvr>
                                        <p:cTn id="12" dur="200" fill="hold"/>
                                        <p:tgtEl>
                                          <p:spTgt spid="10"/>
                                        </p:tgtEl>
                                        <p:attrNameLst>
                                          <p:attrName>ppt_x</p:attrName>
                                          <p:attrName>ppt_y</p:attrName>
                                        </p:attrNameLst>
                                      </p:cBhvr>
                                    </p:animMotion>
                                  </p:childTnLst>
                                </p:cTn>
                              </p:par>
                              <p:par>
                                <p:cTn id="13" presetID="1" presetClass="path" presetSubtype="0" repeatCount="5000" fill="hold" grpId="0" nodeType="withEffect">
                                  <p:stCondLst>
                                    <p:cond delay="0"/>
                                  </p:stCondLst>
                                  <p:childTnLst>
                                    <p:animMotion origin="layout" path="M 3.05556E-6 3.7037E-6 C 0.00486 0.00023 0.00816 0.01319 0.00451 0.0243 C -0.0007 0.0368 -0.00504 0.04051 -0.01233 0.03889 C -0.01684 0.0368 -0.01823 0.02893 -0.01754 0.01875 C -0.01545 0.00949 -0.00816 -0.00463 3.05556E-6 3.7037E-6 Z " pathEditMode="relative" rAng="0" ptsTypes="fffff">
                                      <p:cBhvr>
                                        <p:cTn id="14" dur="500" spd="-100000" fill="hold"/>
                                        <p:tgtEl>
                                          <p:spTgt spid="7187"/>
                                        </p:tgtEl>
                                        <p:attrNameLst>
                                          <p:attrName>ppt_x</p:attrName>
                                          <p:attrName>ppt_y</p:attrName>
                                        </p:attrNameLst>
                                      </p:cBhvr>
                                      <p:rCtr x="-503" y="1782"/>
                                    </p:animMotion>
                                  </p:childTnLst>
                                </p:cTn>
                              </p:par>
                              <p:par>
                                <p:cTn id="15" presetID="0" presetClass="path" presetSubtype="0" accel="50000" decel="50000" fill="hold" nodeType="withEffect">
                                  <p:stCondLst>
                                    <p:cond delay="0"/>
                                  </p:stCondLst>
                                  <p:childTnLst>
                                    <p:animMotion origin="layout" path="M 0.00104 1.48148E-6 L 0.00087 -0.3419 " pathEditMode="relative" rAng="0" ptsTypes="AA">
                                      <p:cBhvr>
                                        <p:cTn id="16" dur="2000" fill="hold"/>
                                        <p:tgtEl>
                                          <p:spTgt spid="4"/>
                                        </p:tgtEl>
                                        <p:attrNameLst>
                                          <p:attrName>ppt_x</p:attrName>
                                          <p:attrName>ppt_y</p:attrName>
                                        </p:attrNameLst>
                                      </p:cBhvr>
                                      <p:rCtr x="-17" y="-17106"/>
                                    </p:animMotion>
                                  </p:childTnLst>
                                </p:cTn>
                              </p:par>
                              <p:par>
                                <p:cTn id="17" presetID="22" presetClass="entr" presetSubtype="4" fill="hold" grpId="0" nodeType="withEffect">
                                  <p:stCondLst>
                                    <p:cond delay="0"/>
                                  </p:stCondLst>
                                  <p:childTnLst>
                                    <p:set>
                                      <p:cBhvr>
                                        <p:cTn id="18" dur="1" fill="hold">
                                          <p:stCondLst>
                                            <p:cond delay="0"/>
                                          </p:stCondLst>
                                        </p:cTn>
                                        <p:tgtEl>
                                          <p:spTgt spid="7176"/>
                                        </p:tgtEl>
                                        <p:attrNameLst>
                                          <p:attrName>style.visibility</p:attrName>
                                        </p:attrNameLst>
                                      </p:cBhvr>
                                      <p:to>
                                        <p:strVal val="visible"/>
                                      </p:to>
                                    </p:set>
                                    <p:animEffect transition="in" filter="wipe(down)">
                                      <p:cBhvr>
                                        <p:cTn id="19" dur="1600"/>
                                        <p:tgtEl>
                                          <p:spTgt spid="7176"/>
                                        </p:tgtEl>
                                      </p:cBhvr>
                                    </p:animEffect>
                                  </p:childTnLst>
                                </p:cTn>
                              </p:par>
                              <p:par>
                                <p:cTn id="20" presetID="0" presetClass="path" presetSubtype="0" accel="50000" decel="50000" fill="hold" nodeType="withEffect">
                                  <p:stCondLst>
                                    <p:cond delay="1100"/>
                                  </p:stCondLst>
                                  <p:childTnLst>
                                    <p:animMotion origin="layout" path="M 3.33333E-6 1.11111E-6 L 0.025 0.02014 " pathEditMode="relative" rAng="0" ptsTypes="AA">
                                      <p:cBhvr>
                                        <p:cTn id="21" dur="300" fill="hold"/>
                                        <p:tgtEl>
                                          <p:spTgt spid="10"/>
                                        </p:tgtEl>
                                        <p:attrNameLst>
                                          <p:attrName>ppt_x</p:attrName>
                                          <p:attrName>ppt_y</p:attrName>
                                        </p:attrNameLst>
                                      </p:cBhvr>
                                      <p:rCtr x="1250" y="995"/>
                                    </p:animMotion>
                                  </p:childTnLst>
                                </p:cTn>
                              </p:par>
                            </p:childTnLst>
                          </p:cTn>
                        </p:par>
                        <p:par>
                          <p:cTn id="22" fill="hold" nodeType="afterGroup">
                            <p:stCondLst>
                              <p:cond delay="2500"/>
                            </p:stCondLst>
                            <p:childTnLst>
                              <p:par>
                                <p:cTn id="23" presetID="2" presetClass="exit" presetSubtype="8" fill="hold" nodeType="afterEffect">
                                  <p:stCondLst>
                                    <p:cond delay="0"/>
                                  </p:stCondLst>
                                  <p:childTnLst>
                                    <p:anim calcmode="lin" valueType="num">
                                      <p:cBhvr additive="base">
                                        <p:cTn id="24" dur="500"/>
                                        <p:tgtEl>
                                          <p:spTgt spid="10"/>
                                        </p:tgtEl>
                                        <p:attrNameLst>
                                          <p:attrName>ppt_x</p:attrName>
                                        </p:attrNameLst>
                                      </p:cBhvr>
                                      <p:tavLst>
                                        <p:tav tm="0">
                                          <p:val>
                                            <p:strVal val="ppt_x"/>
                                          </p:val>
                                        </p:tav>
                                        <p:tav tm="100000">
                                          <p:val>
                                            <p:strVal val="0-ppt_w/2"/>
                                          </p:val>
                                        </p:tav>
                                      </p:tavLst>
                                    </p:anim>
                                    <p:anim calcmode="lin" valueType="num">
                                      <p:cBhvr additive="base">
                                        <p:cTn id="25" dur="500"/>
                                        <p:tgtEl>
                                          <p:spTgt spid="10"/>
                                        </p:tgtEl>
                                        <p:attrNameLst>
                                          <p:attrName>ppt_y</p:attrName>
                                        </p:attrNameLst>
                                      </p:cBhvr>
                                      <p:tavLst>
                                        <p:tav tm="0">
                                          <p:val>
                                            <p:strVal val="ppt_y"/>
                                          </p:val>
                                        </p:tav>
                                        <p:tav tm="100000">
                                          <p:val>
                                            <p:strVal val="ppt_y"/>
                                          </p:val>
                                        </p:tav>
                                      </p:tavLst>
                                    </p:anim>
                                    <p:set>
                                      <p:cBhvr>
                                        <p:cTn id="26"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animBg="1"/>
      <p:bldP spid="718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Freeform 2"/>
          <p:cNvSpPr>
            <a:spLocks/>
          </p:cNvSpPr>
          <p:nvPr/>
        </p:nvSpPr>
        <p:spPr bwMode="auto">
          <a:xfrm rot="9231893">
            <a:off x="6231775" y="3533627"/>
            <a:ext cx="3200400" cy="1828800"/>
          </a:xfrm>
          <a:custGeom>
            <a:avLst/>
            <a:gdLst>
              <a:gd name="T0" fmla="*/ 264 w 2316"/>
              <a:gd name="T1" fmla="*/ 237 h 968"/>
              <a:gd name="T2" fmla="*/ 969 w 2316"/>
              <a:gd name="T3" fmla="*/ 23 h 968"/>
              <a:gd name="T4" fmla="*/ 1699 w 2316"/>
              <a:gd name="T5" fmla="*/ 98 h 968"/>
              <a:gd name="T6" fmla="*/ 2308 w 2316"/>
              <a:gd name="T7" fmla="*/ 464 h 968"/>
              <a:gd name="T8" fmla="*/ 1648 w 2316"/>
              <a:gd name="T9" fmla="*/ 830 h 968"/>
              <a:gd name="T10" fmla="*/ 1071 w 2316"/>
              <a:gd name="T11" fmla="*/ 947 h 968"/>
              <a:gd name="T12" fmla="*/ 134 w 2316"/>
              <a:gd name="T13" fmla="*/ 850 h 968"/>
              <a:gd name="T14" fmla="*/ 264 w 2316"/>
              <a:gd name="T15" fmla="*/ 237 h 968"/>
              <a:gd name="T16" fmla="*/ 0 60000 65536"/>
              <a:gd name="T17" fmla="*/ 0 60000 65536"/>
              <a:gd name="T18" fmla="*/ 0 60000 65536"/>
              <a:gd name="T19" fmla="*/ 0 60000 65536"/>
              <a:gd name="T20" fmla="*/ 0 60000 65536"/>
              <a:gd name="T21" fmla="*/ 0 60000 65536"/>
              <a:gd name="T22" fmla="*/ 0 60000 65536"/>
              <a:gd name="T23" fmla="*/ 0 60000 65536"/>
              <a:gd name="T24" fmla="*/ 0 w 2316"/>
              <a:gd name="T25" fmla="*/ 0 h 968"/>
              <a:gd name="T26" fmla="*/ 2316 w 2316"/>
              <a:gd name="T27" fmla="*/ 968 h 9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16" h="968">
                <a:moveTo>
                  <a:pt x="264" y="237"/>
                </a:moveTo>
                <a:cubicBezTo>
                  <a:pt x="403" y="99"/>
                  <a:pt x="730" y="46"/>
                  <a:pt x="969" y="23"/>
                </a:cubicBezTo>
                <a:cubicBezTo>
                  <a:pt x="1208" y="0"/>
                  <a:pt x="1476" y="25"/>
                  <a:pt x="1699" y="98"/>
                </a:cubicBezTo>
                <a:cubicBezTo>
                  <a:pt x="1922" y="172"/>
                  <a:pt x="2316" y="342"/>
                  <a:pt x="2308" y="464"/>
                </a:cubicBezTo>
                <a:cubicBezTo>
                  <a:pt x="2300" y="586"/>
                  <a:pt x="1853" y="750"/>
                  <a:pt x="1648" y="830"/>
                </a:cubicBezTo>
                <a:cubicBezTo>
                  <a:pt x="1442" y="911"/>
                  <a:pt x="1323" y="944"/>
                  <a:pt x="1071" y="947"/>
                </a:cubicBezTo>
                <a:cubicBezTo>
                  <a:pt x="819" y="951"/>
                  <a:pt x="268" y="968"/>
                  <a:pt x="134" y="850"/>
                </a:cubicBezTo>
                <a:cubicBezTo>
                  <a:pt x="0" y="732"/>
                  <a:pt x="125" y="375"/>
                  <a:pt x="264" y="237"/>
                </a:cubicBezTo>
                <a:close/>
              </a:path>
            </a:pathLst>
          </a:custGeom>
          <a:gradFill rotWithShape="1">
            <a:gsLst>
              <a:gs pos="0">
                <a:srgbClr val="FFCC99">
                  <a:alpha val="79999"/>
                </a:srgbClr>
              </a:gs>
              <a:gs pos="100000">
                <a:schemeClr val="bg1">
                  <a:alpha val="79999"/>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86" name="Freeform 30"/>
          <p:cNvSpPr>
            <a:spLocks/>
          </p:cNvSpPr>
          <p:nvPr/>
        </p:nvSpPr>
        <p:spPr bwMode="auto">
          <a:xfrm>
            <a:off x="8466975" y="2771627"/>
            <a:ext cx="1397000" cy="1855788"/>
          </a:xfrm>
          <a:custGeom>
            <a:avLst/>
            <a:gdLst>
              <a:gd name="T0" fmla="*/ 374 w 880"/>
              <a:gd name="T1" fmla="*/ 0 h 1169"/>
              <a:gd name="T2" fmla="*/ 504 w 880"/>
              <a:gd name="T3" fmla="*/ 264 h 1169"/>
              <a:gd name="T4" fmla="*/ 856 w 880"/>
              <a:gd name="T5" fmla="*/ 736 h 1169"/>
              <a:gd name="T6" fmla="*/ 648 w 880"/>
              <a:gd name="T7" fmla="*/ 1120 h 1169"/>
              <a:gd name="T8" fmla="*/ 320 w 880"/>
              <a:gd name="T9" fmla="*/ 1032 h 1169"/>
              <a:gd name="T10" fmla="*/ 120 w 880"/>
              <a:gd name="T11" fmla="*/ 840 h 1169"/>
              <a:gd name="T12" fmla="*/ 0 w 880"/>
              <a:gd name="T13" fmla="*/ 920 h 1169"/>
              <a:gd name="T14" fmla="*/ 0 60000 65536"/>
              <a:gd name="T15" fmla="*/ 0 60000 65536"/>
              <a:gd name="T16" fmla="*/ 0 60000 65536"/>
              <a:gd name="T17" fmla="*/ 0 60000 65536"/>
              <a:gd name="T18" fmla="*/ 0 60000 65536"/>
              <a:gd name="T19" fmla="*/ 0 60000 65536"/>
              <a:gd name="T20" fmla="*/ 0 60000 65536"/>
              <a:gd name="T21" fmla="*/ 0 w 880"/>
              <a:gd name="T22" fmla="*/ 0 h 1169"/>
              <a:gd name="T23" fmla="*/ 880 w 880"/>
              <a:gd name="T24" fmla="*/ 1169 h 1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80" h="1169">
                <a:moveTo>
                  <a:pt x="374" y="0"/>
                </a:moveTo>
                <a:cubicBezTo>
                  <a:pt x="396" y="44"/>
                  <a:pt x="424" y="141"/>
                  <a:pt x="504" y="264"/>
                </a:cubicBezTo>
                <a:cubicBezTo>
                  <a:pt x="584" y="387"/>
                  <a:pt x="832" y="593"/>
                  <a:pt x="856" y="736"/>
                </a:cubicBezTo>
                <a:cubicBezTo>
                  <a:pt x="880" y="879"/>
                  <a:pt x="737" y="1071"/>
                  <a:pt x="648" y="1120"/>
                </a:cubicBezTo>
                <a:cubicBezTo>
                  <a:pt x="559" y="1169"/>
                  <a:pt x="408" y="1079"/>
                  <a:pt x="320" y="1032"/>
                </a:cubicBezTo>
                <a:cubicBezTo>
                  <a:pt x="232" y="985"/>
                  <a:pt x="173" y="859"/>
                  <a:pt x="120" y="840"/>
                </a:cubicBezTo>
                <a:cubicBezTo>
                  <a:pt x="67" y="821"/>
                  <a:pt x="25" y="903"/>
                  <a:pt x="0" y="920"/>
                </a:cubicBezTo>
              </a:path>
            </a:pathLst>
          </a:cu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5" name="AutoShape 31"/>
          <p:cNvSpPr>
            <a:spLocks noChangeArrowheads="1"/>
          </p:cNvSpPr>
          <p:nvPr/>
        </p:nvSpPr>
        <p:spPr bwMode="auto">
          <a:xfrm rot="4500000">
            <a:off x="9317875" y="1742927"/>
            <a:ext cx="304800" cy="228600"/>
          </a:xfrm>
          <a:custGeom>
            <a:avLst/>
            <a:gdLst>
              <a:gd name="T0" fmla="*/ 152400 w 21600"/>
              <a:gd name="T1" fmla="*/ 0 h 21600"/>
              <a:gd name="T2" fmla="*/ 44633 w 21600"/>
              <a:gd name="T3" fmla="*/ 33475 h 21600"/>
              <a:gd name="T4" fmla="*/ 0 w 21600"/>
              <a:gd name="T5" fmla="*/ 114300 h 21600"/>
              <a:gd name="T6" fmla="*/ 44633 w 21600"/>
              <a:gd name="T7" fmla="*/ 195125 h 21600"/>
              <a:gd name="T8" fmla="*/ 152400 w 21600"/>
              <a:gd name="T9" fmla="*/ 228600 h 21600"/>
              <a:gd name="T10" fmla="*/ 260167 w 21600"/>
              <a:gd name="T11" fmla="*/ 195125 h 21600"/>
              <a:gd name="T12" fmla="*/ 304800 w 21600"/>
              <a:gd name="T13" fmla="*/ 114300 h 21600"/>
              <a:gd name="T14" fmla="*/ 260167 w 21600"/>
              <a:gd name="T15" fmla="*/ 33475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287" y="10800"/>
                </a:moveTo>
                <a:cubicBezTo>
                  <a:pt x="4287" y="14397"/>
                  <a:pt x="7203" y="17313"/>
                  <a:pt x="10800" y="17313"/>
                </a:cubicBezTo>
                <a:cubicBezTo>
                  <a:pt x="14397" y="17313"/>
                  <a:pt x="17313" y="14397"/>
                  <a:pt x="17313" y="10800"/>
                </a:cubicBezTo>
                <a:cubicBezTo>
                  <a:pt x="17313" y="7203"/>
                  <a:pt x="14397" y="4287"/>
                  <a:pt x="10800" y="4287"/>
                </a:cubicBezTo>
                <a:cubicBezTo>
                  <a:pt x="7203" y="4287"/>
                  <a:pt x="4287" y="7203"/>
                  <a:pt x="4287" y="10800"/>
                </a:cubicBezTo>
                <a:close/>
              </a:path>
            </a:pathLst>
          </a:custGeom>
          <a:solidFill>
            <a:srgbClr val="FF66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88" name="Oval 32"/>
          <p:cNvSpPr>
            <a:spLocks noChangeArrowheads="1"/>
          </p:cNvSpPr>
          <p:nvPr/>
        </p:nvSpPr>
        <p:spPr bwMode="auto">
          <a:xfrm>
            <a:off x="9432175" y="1800077"/>
            <a:ext cx="46039" cy="46039"/>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89" name="Oval 33"/>
          <p:cNvSpPr>
            <a:spLocks noChangeArrowheads="1"/>
          </p:cNvSpPr>
          <p:nvPr/>
        </p:nvSpPr>
        <p:spPr bwMode="auto">
          <a:xfrm>
            <a:off x="9460750" y="1866753"/>
            <a:ext cx="46039" cy="46039"/>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6" name="Group 34"/>
          <p:cNvGrpSpPr>
            <a:grpSpLocks/>
          </p:cNvGrpSpPr>
          <p:nvPr/>
        </p:nvGrpSpPr>
        <p:grpSpPr bwMode="auto">
          <a:xfrm>
            <a:off x="8849563" y="1838177"/>
            <a:ext cx="455612" cy="971551"/>
            <a:chOff x="4625" y="1428"/>
            <a:chExt cx="287" cy="612"/>
          </a:xfrm>
        </p:grpSpPr>
        <p:grpSp>
          <p:nvGrpSpPr>
            <p:cNvPr id="7" name="Group 35"/>
            <p:cNvGrpSpPr>
              <a:grpSpLocks/>
            </p:cNvGrpSpPr>
            <p:nvPr/>
          </p:nvGrpSpPr>
          <p:grpSpPr bwMode="auto">
            <a:xfrm>
              <a:off x="4788" y="1428"/>
              <a:ext cx="124" cy="92"/>
              <a:chOff x="4824" y="1422"/>
              <a:chExt cx="124" cy="92"/>
            </a:xfrm>
          </p:grpSpPr>
          <p:sp>
            <p:nvSpPr>
              <p:cNvPr id="7252" name="Freeform 36"/>
              <p:cNvSpPr>
                <a:spLocks/>
              </p:cNvSpPr>
              <p:nvPr/>
            </p:nvSpPr>
            <p:spPr bwMode="auto">
              <a:xfrm>
                <a:off x="4894" y="1430"/>
                <a:ext cx="44" cy="19"/>
              </a:xfrm>
              <a:custGeom>
                <a:avLst/>
                <a:gdLst>
                  <a:gd name="T0" fmla="*/ 44 w 44"/>
                  <a:gd name="T1" fmla="*/ 0 h 19"/>
                  <a:gd name="T2" fmla="*/ 0 w 44"/>
                  <a:gd name="T3" fmla="*/ 19 h 19"/>
                  <a:gd name="T4" fmla="*/ 0 60000 65536"/>
                  <a:gd name="T5" fmla="*/ 0 60000 65536"/>
                  <a:gd name="T6" fmla="*/ 0 w 44"/>
                  <a:gd name="T7" fmla="*/ 0 h 19"/>
                  <a:gd name="T8" fmla="*/ 44 w 44"/>
                  <a:gd name="T9" fmla="*/ 19 h 19"/>
                </a:gdLst>
                <a:ahLst/>
                <a:cxnLst>
                  <a:cxn ang="T4">
                    <a:pos x="T0" y="T1"/>
                  </a:cxn>
                  <a:cxn ang="T5">
                    <a:pos x="T2" y="T3"/>
                  </a:cxn>
                </a:cxnLst>
                <a:rect l="T6" t="T7" r="T8" b="T9"/>
                <a:pathLst>
                  <a:path w="44" h="19">
                    <a:moveTo>
                      <a:pt x="44" y="0"/>
                    </a:moveTo>
                    <a:lnTo>
                      <a:pt x="0" y="19"/>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9" name="Freeform 37"/>
              <p:cNvSpPr>
                <a:spLocks/>
              </p:cNvSpPr>
              <p:nvPr/>
            </p:nvSpPr>
            <p:spPr bwMode="auto">
              <a:xfrm>
                <a:off x="4904" y="1465"/>
                <a:ext cx="44" cy="19"/>
              </a:xfrm>
              <a:custGeom>
                <a:avLst/>
                <a:gdLst>
                  <a:gd name="T0" fmla="*/ 44 w 44"/>
                  <a:gd name="T1" fmla="*/ 0 h 19"/>
                  <a:gd name="T2" fmla="*/ 0 w 44"/>
                  <a:gd name="T3" fmla="*/ 19 h 19"/>
                  <a:gd name="T4" fmla="*/ 0 60000 65536"/>
                  <a:gd name="T5" fmla="*/ 0 60000 65536"/>
                  <a:gd name="T6" fmla="*/ 0 w 44"/>
                  <a:gd name="T7" fmla="*/ 0 h 19"/>
                  <a:gd name="T8" fmla="*/ 44 w 44"/>
                  <a:gd name="T9" fmla="*/ 19 h 19"/>
                </a:gdLst>
                <a:ahLst/>
                <a:cxnLst>
                  <a:cxn ang="T4">
                    <a:pos x="T0" y="T1"/>
                  </a:cxn>
                  <a:cxn ang="T5">
                    <a:pos x="T2" y="T3"/>
                  </a:cxn>
                </a:cxnLst>
                <a:rect l="T6" t="T7" r="T8" b="T9"/>
                <a:pathLst>
                  <a:path w="44" h="19">
                    <a:moveTo>
                      <a:pt x="44" y="0"/>
                    </a:moveTo>
                    <a:lnTo>
                      <a:pt x="0" y="19"/>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54" name="Oval 38"/>
              <p:cNvSpPr>
                <a:spLocks noChangeArrowheads="1"/>
              </p:cNvSpPr>
              <p:nvPr/>
            </p:nvSpPr>
            <p:spPr bwMode="auto">
              <a:xfrm rot="4500000">
                <a:off x="4845" y="1439"/>
                <a:ext cx="92" cy="58"/>
              </a:xfrm>
              <a:prstGeom prst="ellipse">
                <a:avLst/>
              </a:prstGeom>
              <a:solidFill>
                <a:schemeClr val="accent1"/>
              </a:solidFill>
              <a:ln w="9525">
                <a:solidFill>
                  <a:srgbClr val="4D4D4D"/>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55" name="Freeform 39"/>
              <p:cNvSpPr>
                <a:spLocks/>
              </p:cNvSpPr>
              <p:nvPr/>
            </p:nvSpPr>
            <p:spPr bwMode="auto">
              <a:xfrm>
                <a:off x="4824" y="1438"/>
                <a:ext cx="82" cy="58"/>
              </a:xfrm>
              <a:custGeom>
                <a:avLst/>
                <a:gdLst>
                  <a:gd name="T0" fmla="*/ 0 w 82"/>
                  <a:gd name="T1" fmla="*/ 44 h 58"/>
                  <a:gd name="T2" fmla="*/ 60 w 82"/>
                  <a:gd name="T3" fmla="*/ 0 h 58"/>
                  <a:gd name="T4" fmla="*/ 78 w 82"/>
                  <a:gd name="T5" fmla="*/ 58 h 58"/>
                  <a:gd name="T6" fmla="*/ 0 w 82"/>
                  <a:gd name="T7" fmla="*/ 44 h 58"/>
                  <a:gd name="T8" fmla="*/ 0 60000 65536"/>
                  <a:gd name="T9" fmla="*/ 0 60000 65536"/>
                  <a:gd name="T10" fmla="*/ 0 60000 65536"/>
                  <a:gd name="T11" fmla="*/ 0 60000 65536"/>
                  <a:gd name="T12" fmla="*/ 0 w 82"/>
                  <a:gd name="T13" fmla="*/ 0 h 58"/>
                  <a:gd name="T14" fmla="*/ 82 w 82"/>
                  <a:gd name="T15" fmla="*/ 58 h 58"/>
                </a:gdLst>
                <a:ahLst/>
                <a:cxnLst>
                  <a:cxn ang="T8">
                    <a:pos x="T0" y="T1"/>
                  </a:cxn>
                  <a:cxn ang="T9">
                    <a:pos x="T2" y="T3"/>
                  </a:cxn>
                  <a:cxn ang="T10">
                    <a:pos x="T4" y="T5"/>
                  </a:cxn>
                  <a:cxn ang="T11">
                    <a:pos x="T6" y="T7"/>
                  </a:cxn>
                </a:cxnLst>
                <a:rect l="T12" t="T13" r="T14" b="T15"/>
                <a:pathLst>
                  <a:path w="82" h="58">
                    <a:moveTo>
                      <a:pt x="0" y="44"/>
                    </a:moveTo>
                    <a:cubicBezTo>
                      <a:pt x="32" y="28"/>
                      <a:pt x="32" y="16"/>
                      <a:pt x="60" y="0"/>
                    </a:cubicBezTo>
                    <a:cubicBezTo>
                      <a:pt x="66" y="10"/>
                      <a:pt x="82" y="30"/>
                      <a:pt x="78" y="58"/>
                    </a:cubicBezTo>
                    <a:cubicBezTo>
                      <a:pt x="48" y="54"/>
                      <a:pt x="50" y="54"/>
                      <a:pt x="0" y="44"/>
                    </a:cubicBezTo>
                    <a:close/>
                  </a:path>
                </a:pathLst>
              </a:custGeom>
              <a:solidFill>
                <a:schemeClr val="accent1"/>
              </a:solidFill>
              <a:ln w="9525">
                <a:solidFill>
                  <a:srgbClr val="4D4D4D"/>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11" name="Freeform 40"/>
            <p:cNvSpPr>
              <a:spLocks/>
            </p:cNvSpPr>
            <p:nvPr/>
          </p:nvSpPr>
          <p:spPr bwMode="auto">
            <a:xfrm>
              <a:off x="4625" y="1494"/>
              <a:ext cx="169" cy="546"/>
            </a:xfrm>
            <a:custGeom>
              <a:avLst/>
              <a:gdLst>
                <a:gd name="T0" fmla="*/ 169 w 169"/>
                <a:gd name="T1" fmla="*/ 0 h 546"/>
                <a:gd name="T2" fmla="*/ 25 w 169"/>
                <a:gd name="T3" fmla="*/ 78 h 546"/>
                <a:gd name="T4" fmla="*/ 19 w 169"/>
                <a:gd name="T5" fmla="*/ 270 h 546"/>
                <a:gd name="T6" fmla="*/ 139 w 169"/>
                <a:gd name="T7" fmla="*/ 546 h 546"/>
                <a:gd name="T8" fmla="*/ 0 60000 65536"/>
                <a:gd name="T9" fmla="*/ 0 60000 65536"/>
                <a:gd name="T10" fmla="*/ 0 60000 65536"/>
                <a:gd name="T11" fmla="*/ 0 60000 65536"/>
                <a:gd name="T12" fmla="*/ 0 w 169"/>
                <a:gd name="T13" fmla="*/ 0 h 546"/>
                <a:gd name="T14" fmla="*/ 169 w 169"/>
                <a:gd name="T15" fmla="*/ 546 h 546"/>
              </a:gdLst>
              <a:ahLst/>
              <a:cxnLst>
                <a:cxn ang="T8">
                  <a:pos x="T0" y="T1"/>
                </a:cxn>
                <a:cxn ang="T9">
                  <a:pos x="T2" y="T3"/>
                </a:cxn>
                <a:cxn ang="T10">
                  <a:pos x="T4" y="T5"/>
                </a:cxn>
                <a:cxn ang="T11">
                  <a:pos x="T6" y="T7"/>
                </a:cxn>
              </a:cxnLst>
              <a:rect l="T12" t="T13" r="T14" b="T15"/>
              <a:pathLst>
                <a:path w="169" h="546">
                  <a:moveTo>
                    <a:pt x="169" y="0"/>
                  </a:moveTo>
                  <a:cubicBezTo>
                    <a:pt x="146" y="13"/>
                    <a:pt x="50" y="33"/>
                    <a:pt x="25" y="78"/>
                  </a:cubicBezTo>
                  <a:cubicBezTo>
                    <a:pt x="0" y="123"/>
                    <a:pt x="0" y="192"/>
                    <a:pt x="19" y="270"/>
                  </a:cubicBezTo>
                  <a:cubicBezTo>
                    <a:pt x="38" y="348"/>
                    <a:pt x="114" y="488"/>
                    <a:pt x="139" y="546"/>
                  </a:cubicBezTo>
                </a:path>
              </a:pathLst>
            </a:cu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grpSp>
        <p:nvGrpSpPr>
          <p:cNvPr id="8" name="Group 41"/>
          <p:cNvGrpSpPr>
            <a:grpSpLocks/>
          </p:cNvGrpSpPr>
          <p:nvPr/>
        </p:nvGrpSpPr>
        <p:grpSpPr bwMode="auto">
          <a:xfrm>
            <a:off x="8998788" y="1781028"/>
            <a:ext cx="509587" cy="1038225"/>
            <a:chOff x="4719" y="1392"/>
            <a:chExt cx="321" cy="654"/>
          </a:xfrm>
        </p:grpSpPr>
        <p:grpSp>
          <p:nvGrpSpPr>
            <p:cNvPr id="7246" name="Group 42"/>
            <p:cNvGrpSpPr>
              <a:grpSpLocks/>
            </p:cNvGrpSpPr>
            <p:nvPr/>
          </p:nvGrpSpPr>
          <p:grpSpPr bwMode="auto">
            <a:xfrm>
              <a:off x="4944" y="1392"/>
              <a:ext cx="96" cy="92"/>
              <a:chOff x="5040" y="1632"/>
              <a:chExt cx="96" cy="92"/>
            </a:xfrm>
          </p:grpSpPr>
          <p:sp>
            <p:nvSpPr>
              <p:cNvPr id="7248" name="Oval 43"/>
              <p:cNvSpPr>
                <a:spLocks noChangeArrowheads="1"/>
              </p:cNvSpPr>
              <p:nvPr/>
            </p:nvSpPr>
            <p:spPr bwMode="auto">
              <a:xfrm rot="4500000">
                <a:off x="5061" y="1649"/>
                <a:ext cx="92" cy="58"/>
              </a:xfrm>
              <a:prstGeom prst="ellipse">
                <a:avLst/>
              </a:prstGeom>
              <a:solidFill>
                <a:schemeClr val="accent1"/>
              </a:solidFill>
              <a:ln w="9525">
                <a:solidFill>
                  <a:srgbClr val="4D4D4D"/>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49" name="Freeform 44"/>
              <p:cNvSpPr>
                <a:spLocks/>
              </p:cNvSpPr>
              <p:nvPr/>
            </p:nvSpPr>
            <p:spPr bwMode="auto">
              <a:xfrm>
                <a:off x="5040" y="1648"/>
                <a:ext cx="82" cy="58"/>
              </a:xfrm>
              <a:custGeom>
                <a:avLst/>
                <a:gdLst>
                  <a:gd name="T0" fmla="*/ 0 w 82"/>
                  <a:gd name="T1" fmla="*/ 44 h 58"/>
                  <a:gd name="T2" fmla="*/ 60 w 82"/>
                  <a:gd name="T3" fmla="*/ 0 h 58"/>
                  <a:gd name="T4" fmla="*/ 78 w 82"/>
                  <a:gd name="T5" fmla="*/ 58 h 58"/>
                  <a:gd name="T6" fmla="*/ 0 w 82"/>
                  <a:gd name="T7" fmla="*/ 44 h 58"/>
                  <a:gd name="T8" fmla="*/ 0 60000 65536"/>
                  <a:gd name="T9" fmla="*/ 0 60000 65536"/>
                  <a:gd name="T10" fmla="*/ 0 60000 65536"/>
                  <a:gd name="T11" fmla="*/ 0 60000 65536"/>
                  <a:gd name="T12" fmla="*/ 0 w 82"/>
                  <a:gd name="T13" fmla="*/ 0 h 58"/>
                  <a:gd name="T14" fmla="*/ 82 w 82"/>
                  <a:gd name="T15" fmla="*/ 58 h 58"/>
                </a:gdLst>
                <a:ahLst/>
                <a:cxnLst>
                  <a:cxn ang="T8">
                    <a:pos x="T0" y="T1"/>
                  </a:cxn>
                  <a:cxn ang="T9">
                    <a:pos x="T2" y="T3"/>
                  </a:cxn>
                  <a:cxn ang="T10">
                    <a:pos x="T4" y="T5"/>
                  </a:cxn>
                  <a:cxn ang="T11">
                    <a:pos x="T6" y="T7"/>
                  </a:cxn>
                </a:cxnLst>
                <a:rect l="T12" t="T13" r="T14" b="T15"/>
                <a:pathLst>
                  <a:path w="82" h="58">
                    <a:moveTo>
                      <a:pt x="0" y="44"/>
                    </a:moveTo>
                    <a:cubicBezTo>
                      <a:pt x="32" y="28"/>
                      <a:pt x="32" y="16"/>
                      <a:pt x="60" y="0"/>
                    </a:cubicBezTo>
                    <a:cubicBezTo>
                      <a:pt x="66" y="10"/>
                      <a:pt x="82" y="30"/>
                      <a:pt x="78" y="58"/>
                    </a:cubicBezTo>
                    <a:cubicBezTo>
                      <a:pt x="48" y="54"/>
                      <a:pt x="50" y="54"/>
                      <a:pt x="0" y="44"/>
                    </a:cubicBezTo>
                    <a:close/>
                  </a:path>
                </a:pathLst>
              </a:custGeom>
              <a:solidFill>
                <a:schemeClr val="accent1"/>
              </a:solidFill>
              <a:ln w="9525">
                <a:solidFill>
                  <a:srgbClr val="4D4D4D"/>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7247" name="Freeform 45"/>
            <p:cNvSpPr>
              <a:spLocks/>
            </p:cNvSpPr>
            <p:nvPr/>
          </p:nvSpPr>
          <p:spPr bwMode="auto">
            <a:xfrm>
              <a:off x="4719" y="1446"/>
              <a:ext cx="250" cy="600"/>
            </a:xfrm>
            <a:custGeom>
              <a:avLst/>
              <a:gdLst>
                <a:gd name="T0" fmla="*/ 250 w 250"/>
                <a:gd name="T1" fmla="*/ 0 h 600"/>
                <a:gd name="T2" fmla="*/ 106 w 250"/>
                <a:gd name="T3" fmla="*/ 78 h 600"/>
                <a:gd name="T4" fmla="*/ 9 w 250"/>
                <a:gd name="T5" fmla="*/ 300 h 600"/>
                <a:gd name="T6" fmla="*/ 51 w 250"/>
                <a:gd name="T7" fmla="*/ 600 h 600"/>
                <a:gd name="T8" fmla="*/ 0 60000 65536"/>
                <a:gd name="T9" fmla="*/ 0 60000 65536"/>
                <a:gd name="T10" fmla="*/ 0 60000 65536"/>
                <a:gd name="T11" fmla="*/ 0 60000 65536"/>
                <a:gd name="T12" fmla="*/ 0 w 250"/>
                <a:gd name="T13" fmla="*/ 0 h 600"/>
                <a:gd name="T14" fmla="*/ 250 w 250"/>
                <a:gd name="T15" fmla="*/ 600 h 600"/>
              </a:gdLst>
              <a:ahLst/>
              <a:cxnLst>
                <a:cxn ang="T8">
                  <a:pos x="T0" y="T1"/>
                </a:cxn>
                <a:cxn ang="T9">
                  <a:pos x="T2" y="T3"/>
                </a:cxn>
                <a:cxn ang="T10">
                  <a:pos x="T4" y="T5"/>
                </a:cxn>
                <a:cxn ang="T11">
                  <a:pos x="T6" y="T7"/>
                </a:cxn>
              </a:cxnLst>
              <a:rect l="T12" t="T13" r="T14" b="T15"/>
              <a:pathLst>
                <a:path w="250" h="600">
                  <a:moveTo>
                    <a:pt x="250" y="0"/>
                  </a:moveTo>
                  <a:cubicBezTo>
                    <a:pt x="227" y="13"/>
                    <a:pt x="146" y="28"/>
                    <a:pt x="106" y="78"/>
                  </a:cubicBezTo>
                  <a:cubicBezTo>
                    <a:pt x="66" y="128"/>
                    <a:pt x="18" y="213"/>
                    <a:pt x="9" y="300"/>
                  </a:cubicBezTo>
                  <a:cubicBezTo>
                    <a:pt x="0" y="387"/>
                    <a:pt x="42" y="538"/>
                    <a:pt x="51" y="600"/>
                  </a:cubicBezTo>
                </a:path>
              </a:pathLst>
            </a:cu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grpSp>
        <p:nvGrpSpPr>
          <p:cNvPr id="14" name="Group 68"/>
          <p:cNvGrpSpPr>
            <a:grpSpLocks/>
          </p:cNvGrpSpPr>
          <p:nvPr/>
        </p:nvGrpSpPr>
        <p:grpSpPr bwMode="auto">
          <a:xfrm rot="2677178" flipH="1">
            <a:off x="8212975" y="1361927"/>
            <a:ext cx="914400" cy="838200"/>
            <a:chOff x="4399" y="3261"/>
            <a:chExt cx="907" cy="816"/>
          </a:xfrm>
        </p:grpSpPr>
        <p:sp>
          <p:nvSpPr>
            <p:cNvPr id="7219" name="Freeform 69"/>
            <p:cNvSpPr>
              <a:spLocks/>
            </p:cNvSpPr>
            <p:nvPr/>
          </p:nvSpPr>
          <p:spPr bwMode="auto">
            <a:xfrm rot="-487818">
              <a:off x="4413" y="3310"/>
              <a:ext cx="299" cy="170"/>
            </a:xfrm>
            <a:custGeom>
              <a:avLst/>
              <a:gdLst>
                <a:gd name="T0" fmla="*/ 22 w 249"/>
                <a:gd name="T1" fmla="*/ 103 h 141"/>
                <a:gd name="T2" fmla="*/ 11 w 249"/>
                <a:gd name="T3" fmla="*/ 116 h 141"/>
                <a:gd name="T4" fmla="*/ 0 w 249"/>
                <a:gd name="T5" fmla="*/ 120 h 141"/>
                <a:gd name="T6" fmla="*/ 21 w 249"/>
                <a:gd name="T7" fmla="*/ 136 h 141"/>
                <a:gd name="T8" fmla="*/ 38 w 249"/>
                <a:gd name="T9" fmla="*/ 141 h 141"/>
                <a:gd name="T10" fmla="*/ 54 w 249"/>
                <a:gd name="T11" fmla="*/ 139 h 141"/>
                <a:gd name="T12" fmla="*/ 69 w 249"/>
                <a:gd name="T13" fmla="*/ 135 h 141"/>
                <a:gd name="T14" fmla="*/ 84 w 249"/>
                <a:gd name="T15" fmla="*/ 126 h 141"/>
                <a:gd name="T16" fmla="*/ 104 w 249"/>
                <a:gd name="T17" fmla="*/ 114 h 141"/>
                <a:gd name="T18" fmla="*/ 120 w 249"/>
                <a:gd name="T19" fmla="*/ 114 h 141"/>
                <a:gd name="T20" fmla="*/ 131 w 249"/>
                <a:gd name="T21" fmla="*/ 111 h 141"/>
                <a:gd name="T22" fmla="*/ 146 w 249"/>
                <a:gd name="T23" fmla="*/ 102 h 141"/>
                <a:gd name="T24" fmla="*/ 159 w 249"/>
                <a:gd name="T25" fmla="*/ 93 h 141"/>
                <a:gd name="T26" fmla="*/ 177 w 249"/>
                <a:gd name="T27" fmla="*/ 87 h 141"/>
                <a:gd name="T28" fmla="*/ 190 w 249"/>
                <a:gd name="T29" fmla="*/ 89 h 141"/>
                <a:gd name="T30" fmla="*/ 208 w 249"/>
                <a:gd name="T31" fmla="*/ 92 h 141"/>
                <a:gd name="T32" fmla="*/ 225 w 249"/>
                <a:gd name="T33" fmla="*/ 95 h 141"/>
                <a:gd name="T34" fmla="*/ 232 w 249"/>
                <a:gd name="T35" fmla="*/ 118 h 141"/>
                <a:gd name="T36" fmla="*/ 249 w 249"/>
                <a:gd name="T37" fmla="*/ 129 h 141"/>
                <a:gd name="T38" fmla="*/ 188 w 249"/>
                <a:gd name="T39" fmla="*/ 0 h 141"/>
                <a:gd name="T40" fmla="*/ 22 w 249"/>
                <a:gd name="T41" fmla="*/ 103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9"/>
                <a:gd name="T64" fmla="*/ 0 h 141"/>
                <a:gd name="T65" fmla="*/ 249 w 249"/>
                <a:gd name="T66" fmla="*/ 141 h 1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20" name="Freeform 70"/>
            <p:cNvSpPr>
              <a:spLocks/>
            </p:cNvSpPr>
            <p:nvPr/>
          </p:nvSpPr>
          <p:spPr bwMode="auto">
            <a:xfrm rot="-487818">
              <a:off x="4399" y="3261"/>
              <a:ext cx="776" cy="759"/>
            </a:xfrm>
            <a:custGeom>
              <a:avLst/>
              <a:gdLst>
                <a:gd name="T0" fmla="*/ 231 w 648"/>
                <a:gd name="T1" fmla="*/ 317 h 631"/>
                <a:gd name="T2" fmla="*/ 189 w 648"/>
                <a:gd name="T3" fmla="*/ 301 h 631"/>
                <a:gd name="T4" fmla="*/ 148 w 648"/>
                <a:gd name="T5" fmla="*/ 277 h 631"/>
                <a:gd name="T6" fmla="*/ 100 w 648"/>
                <a:gd name="T7" fmla="*/ 233 h 631"/>
                <a:gd name="T8" fmla="*/ 59 w 648"/>
                <a:gd name="T9" fmla="*/ 233 h 631"/>
                <a:gd name="T10" fmla="*/ 76 w 648"/>
                <a:gd name="T11" fmla="*/ 275 h 631"/>
                <a:gd name="T12" fmla="*/ 106 w 648"/>
                <a:gd name="T13" fmla="*/ 342 h 631"/>
                <a:gd name="T14" fmla="*/ 159 w 648"/>
                <a:gd name="T15" fmla="*/ 387 h 631"/>
                <a:gd name="T16" fmla="*/ 236 w 648"/>
                <a:gd name="T17" fmla="*/ 448 h 631"/>
                <a:gd name="T18" fmla="*/ 295 w 648"/>
                <a:gd name="T19" fmla="*/ 475 h 631"/>
                <a:gd name="T20" fmla="*/ 327 w 648"/>
                <a:gd name="T21" fmla="*/ 493 h 631"/>
                <a:gd name="T22" fmla="*/ 365 w 648"/>
                <a:gd name="T23" fmla="*/ 511 h 631"/>
                <a:gd name="T24" fmla="*/ 393 w 648"/>
                <a:gd name="T25" fmla="*/ 530 h 631"/>
                <a:gd name="T26" fmla="*/ 431 w 648"/>
                <a:gd name="T27" fmla="*/ 566 h 631"/>
                <a:gd name="T28" fmla="*/ 457 w 648"/>
                <a:gd name="T29" fmla="*/ 599 h 631"/>
                <a:gd name="T30" fmla="*/ 490 w 648"/>
                <a:gd name="T31" fmla="*/ 624 h 631"/>
                <a:gd name="T32" fmla="*/ 505 w 648"/>
                <a:gd name="T33" fmla="*/ 614 h 631"/>
                <a:gd name="T34" fmla="*/ 523 w 648"/>
                <a:gd name="T35" fmla="*/ 568 h 631"/>
                <a:gd name="T36" fmla="*/ 568 w 648"/>
                <a:gd name="T37" fmla="*/ 522 h 631"/>
                <a:gd name="T38" fmla="*/ 611 w 648"/>
                <a:gd name="T39" fmla="*/ 469 h 631"/>
                <a:gd name="T40" fmla="*/ 631 w 648"/>
                <a:gd name="T41" fmla="*/ 437 h 631"/>
                <a:gd name="T42" fmla="*/ 610 w 648"/>
                <a:gd name="T43" fmla="*/ 409 h 631"/>
                <a:gd name="T44" fmla="*/ 576 w 648"/>
                <a:gd name="T45" fmla="*/ 388 h 631"/>
                <a:gd name="T46" fmla="*/ 557 w 648"/>
                <a:gd name="T47" fmla="*/ 370 h 631"/>
                <a:gd name="T48" fmla="*/ 521 w 648"/>
                <a:gd name="T49" fmla="*/ 260 h 631"/>
                <a:gd name="T50" fmla="*/ 491 w 648"/>
                <a:gd name="T51" fmla="*/ 178 h 631"/>
                <a:gd name="T52" fmla="*/ 466 w 648"/>
                <a:gd name="T53" fmla="*/ 134 h 631"/>
                <a:gd name="T54" fmla="*/ 450 w 648"/>
                <a:gd name="T55" fmla="*/ 88 h 631"/>
                <a:gd name="T56" fmla="*/ 428 w 648"/>
                <a:gd name="T57" fmla="*/ 66 h 631"/>
                <a:gd name="T58" fmla="*/ 390 w 648"/>
                <a:gd name="T59" fmla="*/ 46 h 631"/>
                <a:gd name="T60" fmla="*/ 350 w 648"/>
                <a:gd name="T61" fmla="*/ 28 h 631"/>
                <a:gd name="T62" fmla="*/ 298 w 648"/>
                <a:gd name="T63" fmla="*/ 20 h 631"/>
                <a:gd name="T64" fmla="*/ 247 w 648"/>
                <a:gd name="T65" fmla="*/ 6 h 631"/>
                <a:gd name="T66" fmla="*/ 208 w 648"/>
                <a:gd name="T67" fmla="*/ 5 h 631"/>
                <a:gd name="T68" fmla="*/ 163 w 648"/>
                <a:gd name="T69" fmla="*/ 12 h 631"/>
                <a:gd name="T70" fmla="*/ 133 w 648"/>
                <a:gd name="T71" fmla="*/ 20 h 631"/>
                <a:gd name="T72" fmla="*/ 78 w 648"/>
                <a:gd name="T73" fmla="*/ 38 h 631"/>
                <a:gd name="T74" fmla="*/ 33 w 648"/>
                <a:gd name="T75" fmla="*/ 77 h 631"/>
                <a:gd name="T76" fmla="*/ 3 w 648"/>
                <a:gd name="T77" fmla="*/ 108 h 631"/>
                <a:gd name="T78" fmla="*/ 7 w 648"/>
                <a:gd name="T79" fmla="*/ 131 h 631"/>
                <a:gd name="T80" fmla="*/ 46 w 648"/>
                <a:gd name="T81" fmla="*/ 134 h 631"/>
                <a:gd name="T82" fmla="*/ 76 w 648"/>
                <a:gd name="T83" fmla="*/ 117 h 631"/>
                <a:gd name="T84" fmla="*/ 126 w 648"/>
                <a:gd name="T85" fmla="*/ 102 h 631"/>
                <a:gd name="T86" fmla="*/ 180 w 648"/>
                <a:gd name="T87" fmla="*/ 96 h 631"/>
                <a:gd name="T88" fmla="*/ 207 w 648"/>
                <a:gd name="T89" fmla="*/ 107 h 631"/>
                <a:gd name="T90" fmla="*/ 240 w 648"/>
                <a:gd name="T91" fmla="*/ 131 h 631"/>
                <a:gd name="T92" fmla="*/ 267 w 648"/>
                <a:gd name="T93" fmla="*/ 153 h 631"/>
                <a:gd name="T94" fmla="*/ 283 w 648"/>
                <a:gd name="T95" fmla="*/ 186 h 631"/>
                <a:gd name="T96" fmla="*/ 294 w 648"/>
                <a:gd name="T97" fmla="*/ 224 h 631"/>
                <a:gd name="T98" fmla="*/ 293 w 648"/>
                <a:gd name="T99" fmla="*/ 259 h 631"/>
                <a:gd name="T100" fmla="*/ 255 w 648"/>
                <a:gd name="T101" fmla="*/ 310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48"/>
                <a:gd name="T154" fmla="*/ 0 h 631"/>
                <a:gd name="T155" fmla="*/ 648 w 648"/>
                <a:gd name="T156" fmla="*/ 631 h 6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21" name="Freeform 71"/>
            <p:cNvSpPr>
              <a:spLocks/>
            </p:cNvSpPr>
            <p:nvPr/>
          </p:nvSpPr>
          <p:spPr bwMode="auto">
            <a:xfrm rot="810451">
              <a:off x="4530" y="3435"/>
              <a:ext cx="18" cy="14"/>
            </a:xfrm>
            <a:custGeom>
              <a:avLst/>
              <a:gdLst>
                <a:gd name="T0" fmla="*/ 55 w 55"/>
                <a:gd name="T1" fmla="*/ 33 h 33"/>
                <a:gd name="T2" fmla="*/ 26 w 55"/>
                <a:gd name="T3" fmla="*/ 22 h 33"/>
                <a:gd name="T4" fmla="*/ 7 w 55"/>
                <a:gd name="T5" fmla="*/ 8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22" name="Freeform 72"/>
            <p:cNvSpPr>
              <a:spLocks/>
            </p:cNvSpPr>
            <p:nvPr/>
          </p:nvSpPr>
          <p:spPr bwMode="auto">
            <a:xfrm>
              <a:off x="4629" y="3279"/>
              <a:ext cx="138" cy="66"/>
            </a:xfrm>
            <a:custGeom>
              <a:avLst/>
              <a:gdLst>
                <a:gd name="T0" fmla="*/ 0 w 138"/>
                <a:gd name="T1" fmla="*/ 0 h 66"/>
                <a:gd name="T2" fmla="*/ 66 w 138"/>
                <a:gd name="T3" fmla="*/ 27 h 66"/>
                <a:gd name="T4" fmla="*/ 138 w 138"/>
                <a:gd name="T5" fmla="*/ 66 h 66"/>
                <a:gd name="T6" fmla="*/ 0 60000 65536"/>
                <a:gd name="T7" fmla="*/ 0 60000 65536"/>
                <a:gd name="T8" fmla="*/ 0 60000 65536"/>
                <a:gd name="T9" fmla="*/ 0 w 138"/>
                <a:gd name="T10" fmla="*/ 0 h 66"/>
                <a:gd name="T11" fmla="*/ 138 w 138"/>
                <a:gd name="T12" fmla="*/ 66 h 66"/>
              </a:gdLst>
              <a:ahLst/>
              <a:cxnLst>
                <a:cxn ang="T6">
                  <a:pos x="T0" y="T1"/>
                </a:cxn>
                <a:cxn ang="T7">
                  <a:pos x="T2" y="T3"/>
                </a:cxn>
                <a:cxn ang="T8">
                  <a:pos x="T4" y="T5"/>
                </a:cxn>
              </a:cxnLst>
              <a:rect l="T9" t="T10" r="T11" b="T12"/>
              <a:pathLst>
                <a:path w="138" h="66">
                  <a:moveTo>
                    <a:pt x="0" y="0"/>
                  </a:moveTo>
                  <a:lnTo>
                    <a:pt x="66" y="27"/>
                  </a:lnTo>
                  <a:lnTo>
                    <a:pt x="138" y="6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23" name="Freeform 73"/>
            <p:cNvSpPr>
              <a:spLocks/>
            </p:cNvSpPr>
            <p:nvPr/>
          </p:nvSpPr>
          <p:spPr bwMode="auto">
            <a:xfrm rot="-1242821">
              <a:off x="4481" y="3579"/>
              <a:ext cx="20" cy="67"/>
            </a:xfrm>
            <a:custGeom>
              <a:avLst/>
              <a:gdLst>
                <a:gd name="T0" fmla="*/ 23 w 70"/>
                <a:gd name="T1" fmla="*/ 0 h 169"/>
                <a:gd name="T2" fmla="*/ 53 w 70"/>
                <a:gd name="T3" fmla="*/ 52 h 169"/>
                <a:gd name="T4" fmla="*/ 69 w 70"/>
                <a:gd name="T5" fmla="*/ 83 h 169"/>
                <a:gd name="T6" fmla="*/ 70 w 70"/>
                <a:gd name="T7" fmla="*/ 113 h 169"/>
                <a:gd name="T8" fmla="*/ 58 w 70"/>
                <a:gd name="T9" fmla="*/ 140 h 169"/>
                <a:gd name="T10" fmla="*/ 27 w 70"/>
                <a:gd name="T11" fmla="*/ 158 h 169"/>
                <a:gd name="T12" fmla="*/ 0 w 70"/>
                <a:gd name="T13" fmla="*/ 169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24" name="Freeform 74"/>
            <p:cNvSpPr>
              <a:spLocks/>
            </p:cNvSpPr>
            <p:nvPr/>
          </p:nvSpPr>
          <p:spPr bwMode="auto">
            <a:xfrm rot="-832342">
              <a:off x="4581" y="3361"/>
              <a:ext cx="17" cy="42"/>
            </a:xfrm>
            <a:custGeom>
              <a:avLst/>
              <a:gdLst>
                <a:gd name="T0" fmla="*/ 0 w 50"/>
                <a:gd name="T1" fmla="*/ 0 h 93"/>
                <a:gd name="T2" fmla="*/ 0 w 50"/>
                <a:gd name="T3" fmla="*/ 32 h 93"/>
                <a:gd name="T4" fmla="*/ 6 w 50"/>
                <a:gd name="T5" fmla="*/ 57 h 93"/>
                <a:gd name="T6" fmla="*/ 25 w 50"/>
                <a:gd name="T7" fmla="*/ 82 h 93"/>
                <a:gd name="T8" fmla="*/ 50 w 50"/>
                <a:gd name="T9" fmla="*/ 93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25" name="Freeform 75"/>
            <p:cNvSpPr>
              <a:spLocks/>
            </p:cNvSpPr>
            <p:nvPr/>
          </p:nvSpPr>
          <p:spPr bwMode="auto">
            <a:xfrm rot="-1712274">
              <a:off x="4459" y="3401"/>
              <a:ext cx="12" cy="31"/>
            </a:xfrm>
            <a:custGeom>
              <a:avLst/>
              <a:gdLst>
                <a:gd name="T0" fmla="*/ 0 w 19"/>
                <a:gd name="T1" fmla="*/ 0 h 43"/>
                <a:gd name="T2" fmla="*/ 0 w 19"/>
                <a:gd name="T3" fmla="*/ 14 h 43"/>
                <a:gd name="T4" fmla="*/ 4 w 19"/>
                <a:gd name="T5" fmla="*/ 28 h 43"/>
                <a:gd name="T6" fmla="*/ 19 w 19"/>
                <a:gd name="T7" fmla="*/ 43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7226" name="Group 76"/>
            <p:cNvGrpSpPr>
              <a:grpSpLocks/>
            </p:cNvGrpSpPr>
            <p:nvPr/>
          </p:nvGrpSpPr>
          <p:grpSpPr bwMode="auto">
            <a:xfrm rot="-9224892">
              <a:off x="4980" y="3694"/>
              <a:ext cx="326" cy="383"/>
              <a:chOff x="2457" y="2549"/>
              <a:chExt cx="557" cy="547"/>
            </a:xfrm>
          </p:grpSpPr>
          <p:sp>
            <p:nvSpPr>
              <p:cNvPr id="7229" name="Freeform 77"/>
              <p:cNvSpPr>
                <a:spLocks/>
              </p:cNvSpPr>
              <p:nvPr/>
            </p:nvSpPr>
            <p:spPr bwMode="auto">
              <a:xfrm>
                <a:off x="2457" y="2549"/>
                <a:ext cx="557" cy="547"/>
              </a:xfrm>
              <a:custGeom>
                <a:avLst/>
                <a:gdLst>
                  <a:gd name="T0" fmla="*/ 1112 w 1112"/>
                  <a:gd name="T1" fmla="*/ 140 h 1094"/>
                  <a:gd name="T2" fmla="*/ 1056 w 1112"/>
                  <a:gd name="T3" fmla="*/ 271 h 1094"/>
                  <a:gd name="T4" fmla="*/ 1017 w 1112"/>
                  <a:gd name="T5" fmla="*/ 373 h 1094"/>
                  <a:gd name="T6" fmla="*/ 971 w 1112"/>
                  <a:gd name="T7" fmla="*/ 476 h 1094"/>
                  <a:gd name="T8" fmla="*/ 943 w 1112"/>
                  <a:gd name="T9" fmla="*/ 588 h 1094"/>
                  <a:gd name="T10" fmla="*/ 924 w 1112"/>
                  <a:gd name="T11" fmla="*/ 702 h 1094"/>
                  <a:gd name="T12" fmla="*/ 905 w 1112"/>
                  <a:gd name="T13" fmla="*/ 814 h 1094"/>
                  <a:gd name="T14" fmla="*/ 905 w 1112"/>
                  <a:gd name="T15" fmla="*/ 916 h 1094"/>
                  <a:gd name="T16" fmla="*/ 905 w 1112"/>
                  <a:gd name="T17" fmla="*/ 1001 h 1094"/>
                  <a:gd name="T18" fmla="*/ 905 w 1112"/>
                  <a:gd name="T19" fmla="*/ 1038 h 1094"/>
                  <a:gd name="T20" fmla="*/ 242 w 1112"/>
                  <a:gd name="T21" fmla="*/ 1094 h 1094"/>
                  <a:gd name="T22" fmla="*/ 130 w 1112"/>
                  <a:gd name="T23" fmla="*/ 448 h 1094"/>
                  <a:gd name="T24" fmla="*/ 28 w 1112"/>
                  <a:gd name="T25" fmla="*/ 65 h 1094"/>
                  <a:gd name="T26" fmla="*/ 0 w 1112"/>
                  <a:gd name="T27" fmla="*/ 0 h 1094"/>
                  <a:gd name="T28" fmla="*/ 420 w 1112"/>
                  <a:gd name="T29" fmla="*/ 75 h 1094"/>
                  <a:gd name="T30" fmla="*/ 765 w 1112"/>
                  <a:gd name="T31" fmla="*/ 103 h 1094"/>
                  <a:gd name="T32" fmla="*/ 989 w 1112"/>
                  <a:gd name="T33" fmla="*/ 103 h 1094"/>
                  <a:gd name="T34" fmla="*/ 1112 w 1112"/>
                  <a:gd name="T35" fmla="*/ 140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30" name="Oval 78"/>
              <p:cNvSpPr>
                <a:spLocks noChangeArrowheads="1"/>
              </p:cNvSpPr>
              <p:nvPr/>
            </p:nvSpPr>
            <p:spPr bwMode="auto">
              <a:xfrm>
                <a:off x="2793" y="2961"/>
                <a:ext cx="61" cy="70"/>
              </a:xfrm>
              <a:prstGeom prst="ellipse">
                <a:avLst/>
              </a:prstGeom>
              <a:solidFill>
                <a:srgbClr val="FFFFF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7227" name="Freeform 79"/>
            <p:cNvSpPr>
              <a:spLocks/>
            </p:cNvSpPr>
            <p:nvPr/>
          </p:nvSpPr>
          <p:spPr bwMode="auto">
            <a:xfrm rot="-5887819">
              <a:off x="4579" y="3650"/>
              <a:ext cx="18" cy="13"/>
            </a:xfrm>
            <a:custGeom>
              <a:avLst/>
              <a:gdLst>
                <a:gd name="T0" fmla="*/ 55 w 55"/>
                <a:gd name="T1" fmla="*/ 33 h 33"/>
                <a:gd name="T2" fmla="*/ 26 w 55"/>
                <a:gd name="T3" fmla="*/ 22 h 33"/>
                <a:gd name="T4" fmla="*/ 7 w 55"/>
                <a:gd name="T5" fmla="*/ 8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28" name="Freeform 80"/>
            <p:cNvSpPr>
              <a:spLocks/>
            </p:cNvSpPr>
            <p:nvPr/>
          </p:nvSpPr>
          <p:spPr bwMode="auto">
            <a:xfrm rot="-487818">
              <a:off x="4736" y="3291"/>
              <a:ext cx="64" cy="41"/>
            </a:xfrm>
            <a:custGeom>
              <a:avLst/>
              <a:gdLst>
                <a:gd name="T0" fmla="*/ 0 w 53"/>
                <a:gd name="T1" fmla="*/ 0 h 34"/>
                <a:gd name="T2" fmla="*/ 17 w 53"/>
                <a:gd name="T3" fmla="*/ 8 h 34"/>
                <a:gd name="T4" fmla="*/ 53 w 53"/>
                <a:gd name="T5" fmla="*/ 34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grpSp>
        <p:nvGrpSpPr>
          <p:cNvPr id="7200" name="Group 81"/>
          <p:cNvGrpSpPr>
            <a:grpSpLocks/>
          </p:cNvGrpSpPr>
          <p:nvPr/>
        </p:nvGrpSpPr>
        <p:grpSpPr bwMode="auto">
          <a:xfrm>
            <a:off x="7450975" y="3533627"/>
            <a:ext cx="1098551" cy="1301751"/>
            <a:chOff x="3504" y="2208"/>
            <a:chExt cx="692" cy="820"/>
          </a:xfrm>
        </p:grpSpPr>
        <p:sp>
          <p:nvSpPr>
            <p:cNvPr id="7250" name="Oval 82"/>
            <p:cNvSpPr>
              <a:spLocks noChangeArrowheads="1"/>
            </p:cNvSpPr>
            <p:nvPr/>
          </p:nvSpPr>
          <p:spPr bwMode="auto">
            <a:xfrm>
              <a:off x="3616" y="2740"/>
              <a:ext cx="576" cy="288"/>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bg2"/>
              </a:solidFill>
              <a:round/>
              <a:headEnd/>
              <a:tailEnd/>
            </a:ln>
            <a:effectLst/>
          </p:spPr>
          <p:txBody>
            <a:bodyPr wrap="none" anchor="ctr"/>
            <a:lstStyle/>
            <a:p>
              <a:pPr defTabSz="914377" fontAlgn="base">
                <a:spcBef>
                  <a:spcPct val="0"/>
                </a:spcBef>
                <a:spcAft>
                  <a:spcPct val="0"/>
                </a:spcAft>
                <a:defRPr/>
              </a:pPr>
              <a:endParaRPr lang="en-US">
                <a:solidFill>
                  <a:srgbClr val="000000"/>
                </a:solidFill>
                <a:cs typeface="Arial"/>
                <a:sym typeface="Arial"/>
              </a:endParaRPr>
            </a:p>
          </p:txBody>
        </p:sp>
        <p:sp>
          <p:nvSpPr>
            <p:cNvPr id="7251" name="Freeform 83"/>
            <p:cNvSpPr>
              <a:spLocks/>
            </p:cNvSpPr>
            <p:nvPr/>
          </p:nvSpPr>
          <p:spPr bwMode="auto">
            <a:xfrm>
              <a:off x="3610" y="2488"/>
              <a:ext cx="582" cy="398"/>
            </a:xfrm>
            <a:custGeom>
              <a:avLst/>
              <a:gdLst/>
              <a:ahLst/>
              <a:cxnLst>
                <a:cxn ang="0">
                  <a:pos x="462" y="0"/>
                </a:cxn>
                <a:cxn ang="0">
                  <a:pos x="542" y="54"/>
                </a:cxn>
                <a:cxn ang="0">
                  <a:pos x="582" y="110"/>
                </a:cxn>
                <a:cxn ang="0">
                  <a:pos x="582" y="398"/>
                </a:cxn>
                <a:cxn ang="0">
                  <a:pos x="6" y="398"/>
                </a:cxn>
                <a:cxn ang="0">
                  <a:pos x="0" y="110"/>
                </a:cxn>
                <a:cxn ang="0">
                  <a:pos x="42" y="54"/>
                </a:cxn>
                <a:cxn ang="0">
                  <a:pos x="128" y="2"/>
                </a:cxn>
                <a:cxn ang="0">
                  <a:pos x="462" y="0"/>
                </a:cxn>
              </a:cxnLst>
              <a:rect l="0" t="0" r="r" b="b"/>
              <a:pathLst>
                <a:path w="582" h="398">
                  <a:moveTo>
                    <a:pt x="462" y="0"/>
                  </a:moveTo>
                  <a:lnTo>
                    <a:pt x="542" y="54"/>
                  </a:lnTo>
                  <a:lnTo>
                    <a:pt x="582" y="110"/>
                  </a:lnTo>
                  <a:lnTo>
                    <a:pt x="582" y="398"/>
                  </a:lnTo>
                  <a:lnTo>
                    <a:pt x="6" y="398"/>
                  </a:lnTo>
                  <a:lnTo>
                    <a:pt x="0" y="110"/>
                  </a:lnTo>
                  <a:lnTo>
                    <a:pt x="42" y="54"/>
                  </a:lnTo>
                  <a:lnTo>
                    <a:pt x="128" y="2"/>
                  </a:lnTo>
                  <a:lnTo>
                    <a:pt x="462" y="0"/>
                  </a:ln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headEnd/>
              <a:tailEnd/>
            </a:ln>
            <a:effectLst/>
          </p:spPr>
          <p:txBody>
            <a:bodyPr/>
            <a:lstStyle/>
            <a:p>
              <a:pPr defTabSz="914377" fontAlgn="base">
                <a:spcBef>
                  <a:spcPct val="0"/>
                </a:spcBef>
                <a:spcAft>
                  <a:spcPct val="0"/>
                </a:spcAft>
                <a:defRPr/>
              </a:pPr>
              <a:endParaRPr lang="en-US">
                <a:solidFill>
                  <a:srgbClr val="000000"/>
                </a:solidFill>
                <a:cs typeface="Arial"/>
                <a:sym typeface="Arial"/>
              </a:endParaRPr>
            </a:p>
          </p:txBody>
        </p:sp>
        <p:sp>
          <p:nvSpPr>
            <p:cNvPr id="7207" name="Oval 84"/>
            <p:cNvSpPr>
              <a:spLocks noChangeArrowheads="1"/>
            </p:cNvSpPr>
            <p:nvPr/>
          </p:nvSpPr>
          <p:spPr bwMode="auto">
            <a:xfrm>
              <a:off x="3736" y="2394"/>
              <a:ext cx="336" cy="192"/>
            </a:xfrm>
            <a:prstGeom prst="ellipse">
              <a:avLst/>
            </a:pr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53" name="Oval 85"/>
            <p:cNvSpPr>
              <a:spLocks noChangeArrowheads="1"/>
            </p:cNvSpPr>
            <p:nvPr/>
          </p:nvSpPr>
          <p:spPr bwMode="auto">
            <a:xfrm>
              <a:off x="3736" y="2370"/>
              <a:ext cx="336" cy="192"/>
            </a:xfrm>
            <a:prstGeom prst="ellipse">
              <a:avLst/>
            </a:prstGeom>
            <a:gradFill rotWithShape="1">
              <a:gsLst>
                <a:gs pos="0">
                  <a:schemeClr val="accent1"/>
                </a:gs>
                <a:gs pos="100000">
                  <a:schemeClr val="accent1">
                    <a:gamma/>
                    <a:shade val="46275"/>
                    <a:invGamma/>
                  </a:schemeClr>
                </a:gs>
              </a:gsLst>
              <a:lin ang="18900000" scaled="1"/>
            </a:gradFill>
            <a:ln w="9525">
              <a:solidFill>
                <a:schemeClr val="bg2"/>
              </a:solidFill>
              <a:round/>
              <a:headEnd/>
              <a:tailEnd/>
            </a:ln>
            <a:effectLst/>
          </p:spPr>
          <p:txBody>
            <a:bodyPr wrap="none" anchor="ctr"/>
            <a:lstStyle/>
            <a:p>
              <a:pPr defTabSz="914377" fontAlgn="base">
                <a:spcBef>
                  <a:spcPct val="0"/>
                </a:spcBef>
                <a:spcAft>
                  <a:spcPct val="0"/>
                </a:spcAft>
                <a:defRPr/>
              </a:pPr>
              <a:endParaRPr lang="en-US">
                <a:solidFill>
                  <a:srgbClr val="000000"/>
                </a:solidFill>
                <a:cs typeface="Arial"/>
                <a:sym typeface="Arial"/>
              </a:endParaRPr>
            </a:p>
          </p:txBody>
        </p:sp>
        <p:sp>
          <p:nvSpPr>
            <p:cNvPr id="7209" name="Arc 86"/>
            <p:cNvSpPr>
              <a:spLocks/>
            </p:cNvSpPr>
            <p:nvPr/>
          </p:nvSpPr>
          <p:spPr bwMode="auto">
            <a:xfrm flipH="1">
              <a:off x="3614" y="2597"/>
              <a:ext cx="576" cy="146"/>
            </a:xfrm>
            <a:custGeom>
              <a:avLst/>
              <a:gdLst>
                <a:gd name="T0" fmla="*/ 576 w 43200"/>
                <a:gd name="T1" fmla="*/ 2 h 21898"/>
                <a:gd name="T2" fmla="*/ 0 w 43200"/>
                <a:gd name="T3" fmla="*/ 0 h 21898"/>
                <a:gd name="T4" fmla="*/ 288 w 43200"/>
                <a:gd name="T5" fmla="*/ 2 h 21898"/>
                <a:gd name="T6" fmla="*/ 0 60000 65536"/>
                <a:gd name="T7" fmla="*/ 0 60000 65536"/>
                <a:gd name="T8" fmla="*/ 0 60000 65536"/>
                <a:gd name="T9" fmla="*/ 0 w 43200"/>
                <a:gd name="T10" fmla="*/ 0 h 21898"/>
                <a:gd name="T11" fmla="*/ 43200 w 43200"/>
                <a:gd name="T12" fmla="*/ 21898 h 21898"/>
              </a:gdLst>
              <a:ahLst/>
              <a:cxnLst>
                <a:cxn ang="T6">
                  <a:pos x="T0" y="T1"/>
                </a:cxn>
                <a:cxn ang="T7">
                  <a:pos x="T2" y="T3"/>
                </a:cxn>
                <a:cxn ang="T8">
                  <a:pos x="T4" y="T5"/>
                </a:cxn>
              </a:cxnLst>
              <a:rect l="T9" t="T10" r="T11" b="T12"/>
              <a:pathLst>
                <a:path w="43200" h="21898" fill="none" extrusionOk="0">
                  <a:moveTo>
                    <a:pt x="43200" y="298"/>
                  </a:moveTo>
                  <a:cubicBezTo>
                    <a:pt x="43200" y="12227"/>
                    <a:pt x="33529" y="21898"/>
                    <a:pt x="21600" y="21898"/>
                  </a:cubicBezTo>
                  <a:cubicBezTo>
                    <a:pt x="9670" y="21898"/>
                    <a:pt x="0" y="12227"/>
                    <a:pt x="0" y="298"/>
                  </a:cubicBezTo>
                  <a:cubicBezTo>
                    <a:pt x="-1" y="198"/>
                    <a:pt x="0" y="99"/>
                    <a:pt x="2" y="0"/>
                  </a:cubicBezTo>
                </a:path>
                <a:path w="43200" h="21898" stroke="0" extrusionOk="0">
                  <a:moveTo>
                    <a:pt x="43200" y="298"/>
                  </a:moveTo>
                  <a:cubicBezTo>
                    <a:pt x="43200" y="12227"/>
                    <a:pt x="33529" y="21898"/>
                    <a:pt x="21600" y="21898"/>
                  </a:cubicBezTo>
                  <a:cubicBezTo>
                    <a:pt x="9670" y="21898"/>
                    <a:pt x="0" y="12227"/>
                    <a:pt x="0" y="298"/>
                  </a:cubicBezTo>
                  <a:cubicBezTo>
                    <a:pt x="-1" y="198"/>
                    <a:pt x="0" y="99"/>
                    <a:pt x="2" y="0"/>
                  </a:cubicBezTo>
                  <a:lnTo>
                    <a:pt x="21600" y="298"/>
                  </a:lnTo>
                  <a:close/>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10" name="Freeform 87"/>
            <p:cNvSpPr>
              <a:spLocks/>
            </p:cNvSpPr>
            <p:nvPr/>
          </p:nvSpPr>
          <p:spPr bwMode="auto">
            <a:xfrm>
              <a:off x="3610" y="2490"/>
              <a:ext cx="124" cy="396"/>
            </a:xfrm>
            <a:custGeom>
              <a:avLst/>
              <a:gdLst>
                <a:gd name="T0" fmla="*/ 6 w 124"/>
                <a:gd name="T1" fmla="*/ 396 h 396"/>
                <a:gd name="T2" fmla="*/ 0 w 124"/>
                <a:gd name="T3" fmla="*/ 106 h 396"/>
                <a:gd name="T4" fmla="*/ 124 w 124"/>
                <a:gd name="T5" fmla="*/ 0 h 396"/>
                <a:gd name="T6" fmla="*/ 0 60000 65536"/>
                <a:gd name="T7" fmla="*/ 0 60000 65536"/>
                <a:gd name="T8" fmla="*/ 0 60000 65536"/>
                <a:gd name="T9" fmla="*/ 0 w 124"/>
                <a:gd name="T10" fmla="*/ 0 h 396"/>
                <a:gd name="T11" fmla="*/ 124 w 124"/>
                <a:gd name="T12" fmla="*/ 396 h 396"/>
              </a:gdLst>
              <a:ahLst/>
              <a:cxnLst>
                <a:cxn ang="T6">
                  <a:pos x="T0" y="T1"/>
                </a:cxn>
                <a:cxn ang="T7">
                  <a:pos x="T2" y="T3"/>
                </a:cxn>
                <a:cxn ang="T8">
                  <a:pos x="T4" y="T5"/>
                </a:cxn>
              </a:cxnLst>
              <a:rect l="T9" t="T10" r="T11" b="T12"/>
              <a:pathLst>
                <a:path w="124" h="396">
                  <a:moveTo>
                    <a:pt x="6" y="396"/>
                  </a:moveTo>
                  <a:cubicBezTo>
                    <a:pt x="6" y="396"/>
                    <a:pt x="3" y="251"/>
                    <a:pt x="0" y="106"/>
                  </a:cubicBezTo>
                  <a:cubicBezTo>
                    <a:pt x="46" y="26"/>
                    <a:pt x="124" y="0"/>
                    <a:pt x="124" y="0"/>
                  </a:cubicBez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11" name="Freeform 88"/>
            <p:cNvSpPr>
              <a:spLocks/>
            </p:cNvSpPr>
            <p:nvPr/>
          </p:nvSpPr>
          <p:spPr bwMode="auto">
            <a:xfrm flipH="1">
              <a:off x="4072" y="2496"/>
              <a:ext cx="124" cy="396"/>
            </a:xfrm>
            <a:custGeom>
              <a:avLst/>
              <a:gdLst>
                <a:gd name="T0" fmla="*/ 6 w 124"/>
                <a:gd name="T1" fmla="*/ 396 h 396"/>
                <a:gd name="T2" fmla="*/ 0 w 124"/>
                <a:gd name="T3" fmla="*/ 106 h 396"/>
                <a:gd name="T4" fmla="*/ 124 w 124"/>
                <a:gd name="T5" fmla="*/ 0 h 396"/>
                <a:gd name="T6" fmla="*/ 0 60000 65536"/>
                <a:gd name="T7" fmla="*/ 0 60000 65536"/>
                <a:gd name="T8" fmla="*/ 0 60000 65536"/>
                <a:gd name="T9" fmla="*/ 0 w 124"/>
                <a:gd name="T10" fmla="*/ 0 h 396"/>
                <a:gd name="T11" fmla="*/ 124 w 124"/>
                <a:gd name="T12" fmla="*/ 396 h 396"/>
              </a:gdLst>
              <a:ahLst/>
              <a:cxnLst>
                <a:cxn ang="T6">
                  <a:pos x="T0" y="T1"/>
                </a:cxn>
                <a:cxn ang="T7">
                  <a:pos x="T2" y="T3"/>
                </a:cxn>
                <a:cxn ang="T8">
                  <a:pos x="T4" y="T5"/>
                </a:cxn>
              </a:cxnLst>
              <a:rect l="T9" t="T10" r="T11" b="T12"/>
              <a:pathLst>
                <a:path w="124" h="396">
                  <a:moveTo>
                    <a:pt x="6" y="396"/>
                  </a:moveTo>
                  <a:cubicBezTo>
                    <a:pt x="6" y="396"/>
                    <a:pt x="3" y="251"/>
                    <a:pt x="0" y="106"/>
                  </a:cubicBezTo>
                  <a:cubicBezTo>
                    <a:pt x="46" y="26"/>
                    <a:pt x="124" y="0"/>
                    <a:pt x="124" y="0"/>
                  </a:cubicBez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12" name="Oval 89"/>
            <p:cNvSpPr>
              <a:spLocks noChangeArrowheads="1"/>
            </p:cNvSpPr>
            <p:nvPr/>
          </p:nvSpPr>
          <p:spPr bwMode="auto">
            <a:xfrm>
              <a:off x="3846" y="2434"/>
              <a:ext cx="115" cy="58"/>
            </a:xfrm>
            <a:prstGeom prst="ellipse">
              <a:avLst/>
            </a:pr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13" name="Freeform 90"/>
            <p:cNvSpPr>
              <a:spLocks/>
            </p:cNvSpPr>
            <p:nvPr/>
          </p:nvSpPr>
          <p:spPr bwMode="auto">
            <a:xfrm>
              <a:off x="3520" y="2688"/>
              <a:ext cx="238" cy="252"/>
            </a:xfrm>
            <a:custGeom>
              <a:avLst/>
              <a:gdLst>
                <a:gd name="T0" fmla="*/ 0 w 238"/>
                <a:gd name="T1" fmla="*/ 6 h 252"/>
                <a:gd name="T2" fmla="*/ 48 w 238"/>
                <a:gd name="T3" fmla="*/ 6 h 252"/>
                <a:gd name="T4" fmla="*/ 192 w 238"/>
                <a:gd name="T5" fmla="*/ 102 h 252"/>
                <a:gd name="T6" fmla="*/ 194 w 238"/>
                <a:gd name="T7" fmla="*/ 252 h 252"/>
                <a:gd name="T8" fmla="*/ 48 w 238"/>
                <a:gd name="T9" fmla="*/ 54 h 252"/>
                <a:gd name="T10" fmla="*/ 0 w 238"/>
                <a:gd name="T11" fmla="*/ 54 h 252"/>
                <a:gd name="T12" fmla="*/ 0 60000 65536"/>
                <a:gd name="T13" fmla="*/ 0 60000 65536"/>
                <a:gd name="T14" fmla="*/ 0 60000 65536"/>
                <a:gd name="T15" fmla="*/ 0 60000 65536"/>
                <a:gd name="T16" fmla="*/ 0 60000 65536"/>
                <a:gd name="T17" fmla="*/ 0 60000 65536"/>
                <a:gd name="T18" fmla="*/ 0 w 238"/>
                <a:gd name="T19" fmla="*/ 0 h 252"/>
                <a:gd name="T20" fmla="*/ 238 w 238"/>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38" h="252">
                  <a:moveTo>
                    <a:pt x="0" y="6"/>
                  </a:moveTo>
                  <a:cubicBezTo>
                    <a:pt x="0" y="6"/>
                    <a:pt x="26" y="0"/>
                    <a:pt x="48" y="6"/>
                  </a:cubicBezTo>
                  <a:cubicBezTo>
                    <a:pt x="70" y="12"/>
                    <a:pt x="148" y="96"/>
                    <a:pt x="192" y="102"/>
                  </a:cubicBezTo>
                  <a:cubicBezTo>
                    <a:pt x="228" y="160"/>
                    <a:pt x="238" y="218"/>
                    <a:pt x="194" y="252"/>
                  </a:cubicBezTo>
                  <a:cubicBezTo>
                    <a:pt x="124" y="238"/>
                    <a:pt x="74" y="64"/>
                    <a:pt x="48" y="54"/>
                  </a:cubicBezTo>
                  <a:cubicBezTo>
                    <a:pt x="22" y="44"/>
                    <a:pt x="0" y="54"/>
                    <a:pt x="0" y="54"/>
                  </a:cubicBezTo>
                </a:path>
              </a:pathLst>
            </a:custGeom>
            <a:solidFill>
              <a:schemeClr val="accent1"/>
            </a:solidFill>
            <a:ln w="9525">
              <a:solidFill>
                <a:schemeClr val="bg2"/>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14" name="Oval 91"/>
            <p:cNvSpPr>
              <a:spLocks noChangeArrowheads="1"/>
            </p:cNvSpPr>
            <p:nvPr/>
          </p:nvSpPr>
          <p:spPr bwMode="auto">
            <a:xfrm rot="9876905">
              <a:off x="3504" y="2696"/>
              <a:ext cx="29" cy="46"/>
            </a:xfrm>
            <a:prstGeom prst="ellipse">
              <a:avLst/>
            </a:pr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15" name="Freeform 92"/>
            <p:cNvSpPr>
              <a:spLocks/>
            </p:cNvSpPr>
            <p:nvPr/>
          </p:nvSpPr>
          <p:spPr bwMode="auto">
            <a:xfrm>
              <a:off x="3702" y="2208"/>
              <a:ext cx="400" cy="468"/>
            </a:xfrm>
            <a:custGeom>
              <a:avLst/>
              <a:gdLst>
                <a:gd name="T0" fmla="*/ 4 w 400"/>
                <a:gd name="T1" fmla="*/ 468 h 468"/>
                <a:gd name="T2" fmla="*/ 0 w 400"/>
                <a:gd name="T3" fmla="*/ 222 h 468"/>
                <a:gd name="T4" fmla="*/ 46 w 400"/>
                <a:gd name="T5" fmla="*/ 156 h 468"/>
                <a:gd name="T6" fmla="*/ 328 w 400"/>
                <a:gd name="T7" fmla="*/ 0 h 468"/>
                <a:gd name="T8" fmla="*/ 394 w 400"/>
                <a:gd name="T9" fmla="*/ 48 h 468"/>
                <a:gd name="T10" fmla="*/ 400 w 400"/>
                <a:gd name="T11" fmla="*/ 306 h 468"/>
                <a:gd name="T12" fmla="*/ 0 60000 65536"/>
                <a:gd name="T13" fmla="*/ 0 60000 65536"/>
                <a:gd name="T14" fmla="*/ 0 60000 65536"/>
                <a:gd name="T15" fmla="*/ 0 60000 65536"/>
                <a:gd name="T16" fmla="*/ 0 60000 65536"/>
                <a:gd name="T17" fmla="*/ 0 60000 65536"/>
                <a:gd name="T18" fmla="*/ 0 w 400"/>
                <a:gd name="T19" fmla="*/ 0 h 468"/>
                <a:gd name="T20" fmla="*/ 400 w 400"/>
                <a:gd name="T21" fmla="*/ 468 h 468"/>
              </a:gdLst>
              <a:ahLst/>
              <a:cxnLst>
                <a:cxn ang="T12">
                  <a:pos x="T0" y="T1"/>
                </a:cxn>
                <a:cxn ang="T13">
                  <a:pos x="T2" y="T3"/>
                </a:cxn>
                <a:cxn ang="T14">
                  <a:pos x="T4" y="T5"/>
                </a:cxn>
                <a:cxn ang="T15">
                  <a:pos x="T6" y="T7"/>
                </a:cxn>
                <a:cxn ang="T16">
                  <a:pos x="T8" y="T9"/>
                </a:cxn>
                <a:cxn ang="T17">
                  <a:pos x="T10" y="T11"/>
                </a:cxn>
              </a:cxnLst>
              <a:rect l="T18" t="T19" r="T20" b="T21"/>
              <a:pathLst>
                <a:path w="400" h="468">
                  <a:moveTo>
                    <a:pt x="4" y="468"/>
                  </a:moveTo>
                  <a:lnTo>
                    <a:pt x="0" y="222"/>
                  </a:lnTo>
                  <a:lnTo>
                    <a:pt x="46" y="156"/>
                  </a:lnTo>
                  <a:lnTo>
                    <a:pt x="328" y="0"/>
                  </a:lnTo>
                  <a:lnTo>
                    <a:pt x="394" y="48"/>
                  </a:lnTo>
                  <a:lnTo>
                    <a:pt x="400" y="306"/>
                  </a:lnTo>
                </a:path>
              </a:pathLst>
            </a:custGeom>
            <a:noFill/>
            <a:ln w="57150">
              <a:solidFill>
                <a:srgbClr val="4D4D4D"/>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16" name="Freeform 93"/>
            <p:cNvSpPr>
              <a:spLocks/>
            </p:cNvSpPr>
            <p:nvPr/>
          </p:nvSpPr>
          <p:spPr bwMode="auto">
            <a:xfrm>
              <a:off x="3662" y="2610"/>
              <a:ext cx="86" cy="108"/>
            </a:xfrm>
            <a:custGeom>
              <a:avLst/>
              <a:gdLst>
                <a:gd name="T0" fmla="*/ 0 w 86"/>
                <a:gd name="T1" fmla="*/ 68 h 108"/>
                <a:gd name="T2" fmla="*/ 25 w 86"/>
                <a:gd name="T3" fmla="*/ 0 h 108"/>
                <a:gd name="T4" fmla="*/ 60 w 86"/>
                <a:gd name="T5" fmla="*/ 12 h 108"/>
                <a:gd name="T6" fmla="*/ 86 w 86"/>
                <a:gd name="T7" fmla="*/ 108 h 108"/>
                <a:gd name="T8" fmla="*/ 0 60000 65536"/>
                <a:gd name="T9" fmla="*/ 0 60000 65536"/>
                <a:gd name="T10" fmla="*/ 0 60000 65536"/>
                <a:gd name="T11" fmla="*/ 0 60000 65536"/>
                <a:gd name="T12" fmla="*/ 0 w 86"/>
                <a:gd name="T13" fmla="*/ 0 h 108"/>
                <a:gd name="T14" fmla="*/ 86 w 86"/>
                <a:gd name="T15" fmla="*/ 108 h 108"/>
              </a:gdLst>
              <a:ahLst/>
              <a:cxnLst>
                <a:cxn ang="T8">
                  <a:pos x="T0" y="T1"/>
                </a:cxn>
                <a:cxn ang="T9">
                  <a:pos x="T2" y="T3"/>
                </a:cxn>
                <a:cxn ang="T10">
                  <a:pos x="T4" y="T5"/>
                </a:cxn>
                <a:cxn ang="T11">
                  <a:pos x="T6" y="T7"/>
                </a:cxn>
              </a:cxnLst>
              <a:rect l="T12" t="T13" r="T14" b="T15"/>
              <a:pathLst>
                <a:path w="86" h="108">
                  <a:moveTo>
                    <a:pt x="0" y="68"/>
                  </a:moveTo>
                  <a:lnTo>
                    <a:pt x="25" y="0"/>
                  </a:lnTo>
                  <a:lnTo>
                    <a:pt x="60" y="12"/>
                  </a:lnTo>
                  <a:lnTo>
                    <a:pt x="86" y="108"/>
                  </a:lnTo>
                </a:path>
              </a:pathLst>
            </a:custGeom>
            <a:solidFill>
              <a:schemeClr val="accent1"/>
            </a:solidFill>
            <a:ln w="9525">
              <a:solidFill>
                <a:schemeClr val="bg2"/>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17" name="Oval 94"/>
            <p:cNvSpPr>
              <a:spLocks noChangeArrowheads="1"/>
            </p:cNvSpPr>
            <p:nvPr/>
          </p:nvSpPr>
          <p:spPr bwMode="auto">
            <a:xfrm rot="4500000">
              <a:off x="3674" y="2642"/>
              <a:ext cx="58" cy="29"/>
            </a:xfrm>
            <a:prstGeom prst="ellipse">
              <a:avLst/>
            </a:prstGeom>
            <a:solidFill>
              <a:schemeClr val="tx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18" name="Rectangle 95"/>
            <p:cNvSpPr>
              <a:spLocks noChangeArrowheads="1"/>
            </p:cNvSpPr>
            <p:nvPr/>
          </p:nvSpPr>
          <p:spPr bwMode="auto">
            <a:xfrm>
              <a:off x="3742" y="2286"/>
              <a:ext cx="336" cy="29"/>
            </a:xfrm>
            <a:prstGeom prst="rect">
              <a:avLst/>
            </a:prstGeom>
            <a:solidFill>
              <a:srgbClr val="FF6600"/>
            </a:solidFill>
            <a:ln w="9525">
              <a:miter lim="800000"/>
              <a:headEnd/>
              <a:tailEnd/>
            </a:ln>
            <a:scene3d>
              <a:camera prst="legacyPerspectiveFront">
                <a:rot lat="2700000" lon="19199998" rev="0"/>
              </a:camera>
              <a:lightRig rig="legacyFlat4" dir="t"/>
            </a:scene3d>
            <a:sp3d extrusionH="100000" prstMaterial="legacyMatte">
              <a:bevelT w="13500" h="13500" prst="angle"/>
              <a:bevelB w="13500" h="13500" prst="angle"/>
              <a:extrusionClr>
                <a:srgbClr val="FF6600"/>
              </a:extrusionClr>
              <a:contourClr>
                <a:srgbClr val="FF6600"/>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pic>
        <p:nvPicPr>
          <p:cNvPr id="7264" name="Picture 96" descr="khoi den"/>
          <p:cNvPicPr>
            <a:picLocks noChangeAspect="1" noChangeArrowheads="1" noCrop="1"/>
          </p:cNvPicPr>
          <p:nvPr/>
        </p:nvPicPr>
        <p:blipFill>
          <a:blip r:embed="rId2">
            <a:lum bright="30000"/>
            <a:extLst>
              <a:ext uri="{28A0092B-C50C-407E-A947-70E740481C1C}">
                <a14:useLocalDpi xmlns:a14="http://schemas.microsoft.com/office/drawing/2010/main" val="0"/>
              </a:ext>
            </a:extLst>
          </a:blip>
          <a:srcRect/>
          <a:stretch>
            <a:fillRect/>
          </a:stretch>
        </p:blipFill>
        <p:spPr bwMode="auto">
          <a:xfrm rot="16691947" flipH="1">
            <a:off x="6992187" y="3963840"/>
            <a:ext cx="2127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1170649" y="2034018"/>
            <a:ext cx="5573337" cy="1250022"/>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pPr algn="just">
              <a:lnSpc>
                <a:spcPct val="150000"/>
              </a:lnSpc>
              <a:defRPr/>
            </a:pP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Dò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chạy</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qua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làm</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nó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dụng</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cụ</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hay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thiết</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bị</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 </a:t>
            </a:r>
            <a:r>
              <a:rPr lang="en-US" sz="2667" kern="0" dirty="0" err="1">
                <a:solidFill>
                  <a:srgbClr val="C7EAE4">
                    <a:lumMod val="10000"/>
                  </a:srgbClr>
                </a:solidFill>
                <a:latin typeface="Times New Roman" panose="02020603050405020304" pitchFamily="18" charset="0"/>
                <a:cs typeface="Times New Roman" panose="02020603050405020304" pitchFamily="18" charset="0"/>
                <a:sym typeface="Arial"/>
              </a:rPr>
              <a:t>điện</a:t>
            </a:r>
            <a:r>
              <a:rPr lang="en-US" sz="2667" kern="0" dirty="0">
                <a:solidFill>
                  <a:srgbClr val="C7EAE4">
                    <a:lumMod val="10000"/>
                  </a:srgbClr>
                </a:solidFill>
                <a:latin typeface="Times New Roman" panose="02020603050405020304" pitchFamily="18" charset="0"/>
                <a:cs typeface="Times New Roman" panose="02020603050405020304" pitchFamily="18" charset="0"/>
                <a:sym typeface="Arial"/>
              </a:rPr>
              <a:t>.</a:t>
            </a:r>
            <a:endParaRPr lang="en-US" sz="2667" kern="0" dirty="0">
              <a:solidFill>
                <a:sysClr val="windowText" lastClr="000000"/>
              </a:solidFill>
              <a:latin typeface="Times New Roman" panose="02020603050405020304" pitchFamily="18" charset="0"/>
              <a:cs typeface="Times New Roman" panose="02020603050405020304" pitchFamily="18" charset="0"/>
              <a:sym typeface="Arial"/>
            </a:endParaRPr>
          </a:p>
        </p:txBody>
      </p:sp>
      <p:sp>
        <p:nvSpPr>
          <p:cNvPr id="3" name="TextBox 2">
            <a:extLst>
              <a:ext uri="{FF2B5EF4-FFF2-40B4-BE49-F238E27FC236}">
                <a16:creationId xmlns:a16="http://schemas.microsoft.com/office/drawing/2014/main" id="{96D70ACB-8C70-D587-C824-1DEA9DE2F916}"/>
              </a:ext>
            </a:extLst>
          </p:cNvPr>
          <p:cNvSpPr txBox="1"/>
          <p:nvPr/>
        </p:nvSpPr>
        <p:spPr>
          <a:xfrm>
            <a:off x="98611" y="5791217"/>
            <a:ext cx="6096000" cy="923330"/>
          </a:xfrm>
          <a:prstGeom prst="rect">
            <a:avLst/>
          </a:prstGeom>
          <a:noFill/>
        </p:spPr>
        <p:txBody>
          <a:bodyPr wrap="square">
            <a:spAutoFit/>
          </a:bodyPr>
          <a:lstStyle/>
          <a:p>
            <a:endParaRPr lang="en-US"/>
          </a:p>
          <a:p>
            <a:r>
              <a:rPr lang="en-US"/>
              <a:t>Tài liệu được chia sẻ bởi Website VnTeach.Com</a:t>
            </a:r>
          </a:p>
          <a:p>
            <a:r>
              <a:rPr lang="en-US"/>
              <a:t>https://www.vnteach.com</a:t>
            </a:r>
          </a:p>
        </p:txBody>
      </p:sp>
    </p:spTree>
    <p:extLst>
      <p:ext uri="{BB962C8B-B14F-4D97-AF65-F5344CB8AC3E}">
        <p14:creationId xmlns:p14="http://schemas.microsoft.com/office/powerpoint/2010/main" val="366340482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nodeType="clickEffect">
                                  <p:stCondLst>
                                    <p:cond delay="0"/>
                                  </p:stCondLst>
                                  <p:childTnLst>
                                    <p:animMotion origin="layout" path="M -3.33333E-6 -2.22222E-6 L 0.025 -0.00833 " pathEditMode="relative" rAng="0" ptsTypes="AA">
                                      <p:cBhvr>
                                        <p:cTn id="12" dur="500" fill="hold"/>
                                        <p:tgtEl>
                                          <p:spTgt spid="14"/>
                                        </p:tgtEl>
                                        <p:attrNameLst>
                                          <p:attrName>ppt_x</p:attrName>
                                          <p:attrName>ppt_y</p:attrName>
                                        </p:attrNameLst>
                                      </p:cBhvr>
                                      <p:rCtr x="1250" y="-417"/>
                                    </p:animMotion>
                                  </p:childTnLst>
                                </p:cTn>
                              </p:par>
                              <p:par>
                                <p:cTn id="13" presetID="1" presetClass="exit" presetSubtype="0" fill="hold" nodeType="withEffect">
                                  <p:stCondLst>
                                    <p:cond delay="30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nodeType="withEffect">
                                  <p:stCondLst>
                                    <p:cond delay="500"/>
                                  </p:stCondLst>
                                  <p:childTnLst>
                                    <p:set>
                                      <p:cBhvr>
                                        <p:cTn id="16" dur="1" fill="hold">
                                          <p:stCondLst>
                                            <p:cond delay="0"/>
                                          </p:stCondLst>
                                        </p:cTn>
                                        <p:tgtEl>
                                          <p:spTgt spid="8"/>
                                        </p:tgtEl>
                                        <p:attrNameLst>
                                          <p:attrName>style.visibility</p:attrName>
                                        </p:attrNameLst>
                                      </p:cBhvr>
                                      <p:to>
                                        <p:strVal val="visible"/>
                                      </p:to>
                                    </p:set>
                                  </p:childTnLst>
                                </p:cTn>
                              </p:par>
                            </p:childTnLst>
                          </p:cTn>
                        </p:par>
                        <p:par>
                          <p:cTn id="17" fill="hold" nodeType="afterGroup">
                            <p:stCondLst>
                              <p:cond delay="500"/>
                            </p:stCondLst>
                            <p:childTnLst>
                              <p:par>
                                <p:cTn id="18" presetID="2" presetClass="exit" presetSubtype="1" fill="hold" nodeType="afterEffect">
                                  <p:stCondLst>
                                    <p:cond delay="0"/>
                                  </p:stCondLst>
                                  <p:childTnLst>
                                    <p:anim calcmode="lin" valueType="num">
                                      <p:cBhvr additive="base">
                                        <p:cTn id="19" dur="500"/>
                                        <p:tgtEl>
                                          <p:spTgt spid="14"/>
                                        </p:tgtEl>
                                        <p:attrNameLst>
                                          <p:attrName>ppt_x</p:attrName>
                                        </p:attrNameLst>
                                      </p:cBhvr>
                                      <p:tavLst>
                                        <p:tav tm="0">
                                          <p:val>
                                            <p:strVal val="ppt_x"/>
                                          </p:val>
                                        </p:tav>
                                        <p:tav tm="100000">
                                          <p:val>
                                            <p:strVal val="ppt_x"/>
                                          </p:val>
                                        </p:tav>
                                      </p:tavLst>
                                    </p:anim>
                                    <p:anim calcmode="lin" valueType="num">
                                      <p:cBhvr additive="base">
                                        <p:cTn id="20" dur="500"/>
                                        <p:tgtEl>
                                          <p:spTgt spid="14"/>
                                        </p:tgtEl>
                                        <p:attrNameLst>
                                          <p:attrName>ppt_y</p:attrName>
                                        </p:attrNameLst>
                                      </p:cBhvr>
                                      <p:tavLst>
                                        <p:tav tm="0">
                                          <p:val>
                                            <p:strVal val="ppt_y"/>
                                          </p:val>
                                        </p:tav>
                                        <p:tav tm="100000">
                                          <p:val>
                                            <p:strVal val="0-ppt_h/2"/>
                                          </p:val>
                                        </p:tav>
                                      </p:tavLst>
                                    </p:anim>
                                    <p:set>
                                      <p:cBhvr>
                                        <p:cTn id="21" dur="1" fill="hold">
                                          <p:stCondLst>
                                            <p:cond delay="499"/>
                                          </p:stCondLst>
                                        </p:cTn>
                                        <p:tgtEl>
                                          <p:spTgt spid="14"/>
                                        </p:tgtEl>
                                        <p:attrNameLst>
                                          <p:attrName>style.visibility</p:attrName>
                                        </p:attrNameLst>
                                      </p:cBhvr>
                                      <p:to>
                                        <p:strVal val="hidden"/>
                                      </p:to>
                                    </p:set>
                                  </p:childTnLst>
                                </p:cTn>
                              </p:par>
                              <p:par>
                                <p:cTn id="22" presetID="55" presetClass="entr" presetSubtype="0" fill="hold" nodeType="withEffect">
                                  <p:stCondLst>
                                    <p:cond delay="0"/>
                                  </p:stCondLst>
                                  <p:childTnLst>
                                    <p:set>
                                      <p:cBhvr>
                                        <p:cTn id="23" dur="1" fill="hold">
                                          <p:stCondLst>
                                            <p:cond delay="0"/>
                                          </p:stCondLst>
                                        </p:cTn>
                                        <p:tgtEl>
                                          <p:spTgt spid="7264"/>
                                        </p:tgtEl>
                                        <p:attrNameLst>
                                          <p:attrName>style.visibility</p:attrName>
                                        </p:attrNameLst>
                                      </p:cBhvr>
                                      <p:to>
                                        <p:strVal val="visible"/>
                                      </p:to>
                                    </p:set>
                                    <p:anim calcmode="lin" valueType="num">
                                      <p:cBhvr>
                                        <p:cTn id="24" dur="1000" fill="hold"/>
                                        <p:tgtEl>
                                          <p:spTgt spid="7264"/>
                                        </p:tgtEl>
                                        <p:attrNameLst>
                                          <p:attrName>ppt_w</p:attrName>
                                        </p:attrNameLst>
                                      </p:cBhvr>
                                      <p:tavLst>
                                        <p:tav tm="0">
                                          <p:val>
                                            <p:strVal val="#ppt_w*0.70"/>
                                          </p:val>
                                        </p:tav>
                                        <p:tav tm="100000">
                                          <p:val>
                                            <p:strVal val="#ppt_w"/>
                                          </p:val>
                                        </p:tav>
                                      </p:tavLst>
                                    </p:anim>
                                    <p:anim calcmode="lin" valueType="num">
                                      <p:cBhvr>
                                        <p:cTn id="25" dur="1000" fill="hold"/>
                                        <p:tgtEl>
                                          <p:spTgt spid="7264"/>
                                        </p:tgtEl>
                                        <p:attrNameLst>
                                          <p:attrName>ppt_h</p:attrName>
                                        </p:attrNameLst>
                                      </p:cBhvr>
                                      <p:tavLst>
                                        <p:tav tm="0">
                                          <p:val>
                                            <p:strVal val="#ppt_h"/>
                                          </p:val>
                                        </p:tav>
                                        <p:tav tm="100000">
                                          <p:val>
                                            <p:strVal val="#ppt_h"/>
                                          </p:val>
                                        </p:tav>
                                      </p:tavLst>
                                    </p:anim>
                                    <p:animEffect transition="in" filter="fade">
                                      <p:cBhvr>
                                        <p:cTn id="26" dur="1000"/>
                                        <p:tgtEl>
                                          <p:spTgt spid="7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85"/>
        <p:cNvGrpSpPr/>
        <p:nvPr/>
      </p:nvGrpSpPr>
      <p:grpSpPr>
        <a:xfrm>
          <a:off x="0" y="0"/>
          <a:ext cx="0" cy="0"/>
          <a:chOff x="0" y="0"/>
          <a:chExt cx="0" cy="0"/>
        </a:xfrm>
      </p:grpSpPr>
      <p:sp>
        <p:nvSpPr>
          <p:cNvPr id="15" name="Rounded Rectangle 14"/>
          <p:cNvSpPr/>
          <p:nvPr/>
        </p:nvSpPr>
        <p:spPr>
          <a:xfrm>
            <a:off x="380996" y="1225020"/>
            <a:ext cx="11373292" cy="2170135"/>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buClr>
                <a:srgbClr val="000000"/>
              </a:buClr>
              <a:buFont typeface="Arial"/>
              <a:buNone/>
            </a:pPr>
            <a:endParaRPr lang="en-US" sz="1867" kern="0">
              <a:solidFill>
                <a:srgbClr val="191919"/>
              </a:solidFill>
              <a:sym typeface="Arial"/>
            </a:endParaRPr>
          </a:p>
        </p:txBody>
      </p:sp>
      <p:sp>
        <p:nvSpPr>
          <p:cNvPr id="31" name="Rectangle 30"/>
          <p:cNvSpPr/>
          <p:nvPr/>
        </p:nvSpPr>
        <p:spPr>
          <a:xfrm>
            <a:off x="437712" y="1336431"/>
            <a:ext cx="11316576" cy="1865704"/>
          </a:xfrm>
          <a:prstGeom prst="rect">
            <a:avLst/>
          </a:prstGeom>
        </p:spPr>
        <p:txBody>
          <a:bodyPr wrap="square">
            <a:spAutoFit/>
          </a:bodyPr>
          <a:lstStyle/>
          <a:p>
            <a:pPr algn="just">
              <a:lnSpc>
                <a:spcPct val="150000"/>
              </a:lnSpc>
              <a:buClr>
                <a:srgbClr val="383838"/>
              </a:buClr>
              <a:buSzPts val="3600"/>
              <a:buFont typeface="Arial"/>
              <a:buNone/>
            </a:pPr>
            <a:r>
              <a:rPr lang="de-DE" sz="2667" kern="0" dirty="0">
                <a:solidFill>
                  <a:srgbClr val="002060"/>
                </a:solidFill>
                <a:latin typeface="Times New Roman" panose="02020603050405020304" pitchFamily="18" charset="0"/>
                <a:cs typeface="Times New Roman" panose="02020603050405020304" pitchFamily="18" charset="0"/>
                <a:sym typeface="Arial"/>
              </a:rPr>
              <a:t>Dòng điện có năng lượng. </a:t>
            </a:r>
            <a:r>
              <a:rPr lang="en-US" sz="2667" kern="0" dirty="0">
                <a:solidFill>
                  <a:srgbClr val="002060"/>
                </a:solidFill>
                <a:latin typeface="Times New Roman" panose="02020603050405020304" pitchFamily="18" charset="0"/>
                <a:cs typeface="Times New Roman" panose="02020603050405020304" pitchFamily="18" charset="0"/>
                <a:sym typeface="Arial"/>
              </a:rPr>
              <a:t>Khi </a:t>
            </a:r>
            <a:r>
              <a:rPr lang="en-US" sz="2667" kern="0" dirty="0" err="1">
                <a:solidFill>
                  <a:srgbClr val="002060"/>
                </a:solidFill>
                <a:latin typeface="Times New Roman" panose="02020603050405020304" pitchFamily="18" charset="0"/>
                <a:cs typeface="Times New Roman" panose="02020603050405020304" pitchFamily="18" charset="0"/>
                <a:sym typeface="Arial"/>
              </a:rPr>
              <a:t>dò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điện</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chạy</a:t>
            </a:r>
            <a:r>
              <a:rPr lang="en-US" sz="2667" kern="0" dirty="0">
                <a:solidFill>
                  <a:srgbClr val="002060"/>
                </a:solidFill>
                <a:latin typeface="Times New Roman" panose="02020603050405020304" pitchFamily="18" charset="0"/>
                <a:cs typeface="Times New Roman" panose="02020603050405020304" pitchFamily="18" charset="0"/>
                <a:sym typeface="Arial"/>
              </a:rPr>
              <a:t> qua </a:t>
            </a:r>
            <a:r>
              <a:rPr lang="en-US" sz="2667" kern="0" dirty="0" err="1">
                <a:solidFill>
                  <a:srgbClr val="002060"/>
                </a:solidFill>
                <a:latin typeface="Times New Roman" panose="02020603050405020304" pitchFamily="18" charset="0"/>
                <a:cs typeface="Times New Roman" panose="02020603050405020304" pitchFamily="18" charset="0"/>
                <a:sym typeface="Arial"/>
              </a:rPr>
              <a:t>các</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thiết</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bị</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điện</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nă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lượ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của</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dò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điện</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có</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thể</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chuyển</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hoá</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thành</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các</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dạ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nă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lượ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khác</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như</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Nă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lượ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nhiệt</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nă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lượ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ánh</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sáng</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cơ</a:t>
            </a:r>
            <a:r>
              <a:rPr lang="en-US" sz="2667" kern="0" dirty="0">
                <a:solidFill>
                  <a:srgbClr val="002060"/>
                </a:solidFill>
                <a:latin typeface="Times New Roman" panose="02020603050405020304" pitchFamily="18" charset="0"/>
                <a:cs typeface="Times New Roman" panose="02020603050405020304" pitchFamily="18" charset="0"/>
                <a:sym typeface="Arial"/>
              </a:rPr>
              <a:t> </a:t>
            </a:r>
            <a:r>
              <a:rPr lang="en-US" sz="2667" kern="0" dirty="0" err="1">
                <a:solidFill>
                  <a:srgbClr val="002060"/>
                </a:solidFill>
                <a:latin typeface="Times New Roman" panose="02020603050405020304" pitchFamily="18" charset="0"/>
                <a:cs typeface="Times New Roman" panose="02020603050405020304" pitchFamily="18" charset="0"/>
                <a:sym typeface="Arial"/>
              </a:rPr>
              <a:t>năng</a:t>
            </a:r>
            <a:r>
              <a:rPr lang="en-US" sz="2667" kern="0" dirty="0">
                <a:solidFill>
                  <a:srgbClr val="002060"/>
                </a:solidFill>
                <a:latin typeface="Times New Roman" panose="02020603050405020304" pitchFamily="18" charset="0"/>
                <a:cs typeface="Times New Roman" panose="02020603050405020304" pitchFamily="18" charset="0"/>
                <a:sym typeface="Arial"/>
              </a:rPr>
              <a:t>, …</a:t>
            </a:r>
            <a:endParaRPr lang="en-US" sz="2667" i="1" kern="0" dirty="0">
              <a:solidFill>
                <a:srgbClr val="002060"/>
              </a:solidFill>
              <a:latin typeface="Times New Roman" panose="02020603050405020304" pitchFamily="18" charset="0"/>
              <a:cs typeface="Times New Roman" panose="02020603050405020304" pitchFamily="18" charset="0"/>
              <a:sym typeface="Sue Ellen Francisco"/>
            </a:endParaRPr>
          </a:p>
        </p:txBody>
      </p:sp>
      <p:grpSp>
        <p:nvGrpSpPr>
          <p:cNvPr id="32" name="Group 31"/>
          <p:cNvGrpSpPr/>
          <p:nvPr/>
        </p:nvGrpSpPr>
        <p:grpSpPr>
          <a:xfrm>
            <a:off x="987796" y="4207679"/>
            <a:ext cx="10216407" cy="762539"/>
            <a:chOff x="1261103" y="3048642"/>
            <a:chExt cx="6492924" cy="884637"/>
          </a:xfrm>
        </p:grpSpPr>
        <p:sp>
          <p:nvSpPr>
            <p:cNvPr id="33" name="Rounded Rectangle 32"/>
            <p:cNvSpPr/>
            <p:nvPr/>
          </p:nvSpPr>
          <p:spPr>
            <a:xfrm>
              <a:off x="1261103" y="3061863"/>
              <a:ext cx="6384410" cy="871416"/>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ctr">
                <a:buClr>
                  <a:srgbClr val="000000"/>
                </a:buClr>
                <a:buFont typeface="Arial"/>
                <a:buNone/>
              </a:pPr>
              <a:endParaRPr lang="en-US" sz="1867" kern="0">
                <a:solidFill>
                  <a:srgbClr val="FFFFFF"/>
                </a:solidFill>
                <a:latin typeface="Times New Roman" panose="02020603050405020304" pitchFamily="18" charset="0"/>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34" name="Rectangle 33"/>
                <p:cNvSpPr/>
                <p:nvPr/>
              </p:nvSpPr>
              <p:spPr>
                <a:xfrm>
                  <a:off x="1369617" y="3048642"/>
                  <a:ext cx="6384410" cy="874569"/>
                </a:xfrm>
                <a:prstGeom prst="rect">
                  <a:avLst/>
                </a:prstGeom>
              </p:spPr>
              <p:txBody>
                <a:bodyPr wrap="square">
                  <a:spAutoFit/>
                </a:bodyPr>
                <a:lstStyle/>
                <a:p>
                  <a:pPr algn="ctr">
                    <a:buClr>
                      <a:srgbClr val="000000"/>
                    </a:buClr>
                    <a:buFont typeface="Arial"/>
                    <a:buNone/>
                  </a:pPr>
                  <a14:m>
                    <m:oMath xmlns:m="http://schemas.openxmlformats.org/officeDocument/2006/math">
                      <m:r>
                        <a:rPr lang="en-US" sz="4400" b="1" i="0" kern="0" smtClean="0">
                          <a:solidFill>
                            <a:srgbClr val="002060"/>
                          </a:solidFill>
                          <a:latin typeface="Cambria Math" panose="02040503050406030204" pitchFamily="18" charset="0"/>
                          <a:cs typeface="Times New Roman" panose="02020603050405020304" pitchFamily="18" charset="0"/>
                          <a:sym typeface="Arial"/>
                        </a:rPr>
                        <m:t>⇒</m:t>
                      </m:r>
                      <m:r>
                        <a:rPr lang="en-US" sz="4400" b="1" i="1" kern="0" smtClean="0">
                          <a:solidFill>
                            <a:srgbClr val="002060"/>
                          </a:solidFill>
                          <a:latin typeface="Cambria Math" panose="02040503050406030204" pitchFamily="18" charset="0"/>
                          <a:cs typeface="Times New Roman" panose="02020603050405020304" pitchFamily="18" charset="0"/>
                          <a:sym typeface="Arial"/>
                        </a:rPr>
                        <m:t> </m:t>
                      </m:r>
                    </m:oMath>
                  </a14:m>
                  <a:r>
                    <a:rPr lang="en-US" sz="2667" b="1" kern="0" dirty="0" err="1">
                      <a:solidFill>
                        <a:srgbClr val="002060"/>
                      </a:solidFill>
                      <a:latin typeface="Times New Roman" panose="02020603050405020304" pitchFamily="18" charset="0"/>
                      <a:cs typeface="Times New Roman" panose="02020603050405020304" pitchFamily="18" charset="0"/>
                      <a:sym typeface="Arial"/>
                    </a:rPr>
                    <a:t>Thiết</a:t>
                  </a:r>
                  <a:r>
                    <a:rPr lang="en-US" sz="2667" b="1" kern="0" dirty="0">
                      <a:solidFill>
                        <a:srgbClr val="002060"/>
                      </a:solidFill>
                      <a:latin typeface="Times New Roman" panose="02020603050405020304" pitchFamily="18" charset="0"/>
                      <a:cs typeface="Times New Roman" panose="02020603050405020304" pitchFamily="18" charset="0"/>
                      <a:sym typeface="Arial"/>
                    </a:rPr>
                    <a:t> </a:t>
                  </a:r>
                  <a:r>
                    <a:rPr lang="en-US" sz="2667" b="1" kern="0" dirty="0" err="1">
                      <a:solidFill>
                        <a:srgbClr val="002060"/>
                      </a:solidFill>
                      <a:latin typeface="Times New Roman" panose="02020603050405020304" pitchFamily="18" charset="0"/>
                      <a:cs typeface="Times New Roman" panose="02020603050405020304" pitchFamily="18" charset="0"/>
                      <a:sym typeface="Arial"/>
                    </a:rPr>
                    <a:t>bị</a:t>
                  </a:r>
                  <a:r>
                    <a:rPr lang="en-US" sz="2667" b="1" kern="0" dirty="0">
                      <a:solidFill>
                        <a:srgbClr val="002060"/>
                      </a:solidFill>
                      <a:latin typeface="Times New Roman" panose="02020603050405020304" pitchFamily="18" charset="0"/>
                      <a:cs typeface="Times New Roman" panose="02020603050405020304" pitchFamily="18" charset="0"/>
                      <a:sym typeface="Arial"/>
                    </a:rPr>
                    <a:t> </a:t>
                  </a:r>
                  <a:r>
                    <a:rPr lang="en-US" sz="2667" b="1" kern="0" dirty="0" err="1">
                      <a:solidFill>
                        <a:srgbClr val="002060"/>
                      </a:solidFill>
                      <a:latin typeface="Times New Roman" panose="02020603050405020304" pitchFamily="18" charset="0"/>
                      <a:cs typeface="Times New Roman" panose="02020603050405020304" pitchFamily="18" charset="0"/>
                      <a:sym typeface="Arial"/>
                    </a:rPr>
                    <a:t>điện</a:t>
                  </a:r>
                  <a:r>
                    <a:rPr lang="en-US" sz="2667" b="1" kern="0" dirty="0">
                      <a:solidFill>
                        <a:srgbClr val="002060"/>
                      </a:solidFill>
                      <a:latin typeface="Times New Roman" panose="02020603050405020304" pitchFamily="18" charset="0"/>
                      <a:cs typeface="Times New Roman" panose="02020603050405020304" pitchFamily="18" charset="0"/>
                      <a:sym typeface="Arial"/>
                    </a:rPr>
                    <a:t> </a:t>
                  </a:r>
                  <a:r>
                    <a:rPr lang="en-US" sz="2667" b="1" kern="0" dirty="0" err="1">
                      <a:solidFill>
                        <a:srgbClr val="002060"/>
                      </a:solidFill>
                      <a:latin typeface="Times New Roman" panose="02020603050405020304" pitchFamily="18" charset="0"/>
                      <a:cs typeface="Times New Roman" panose="02020603050405020304" pitchFamily="18" charset="0"/>
                      <a:sym typeface="Arial"/>
                    </a:rPr>
                    <a:t>đã</a:t>
                  </a:r>
                  <a:r>
                    <a:rPr lang="en-US" sz="2667" b="1" kern="0" dirty="0">
                      <a:solidFill>
                        <a:srgbClr val="002060"/>
                      </a:solidFill>
                      <a:latin typeface="Times New Roman" panose="02020603050405020304" pitchFamily="18" charset="0"/>
                      <a:cs typeface="Times New Roman" panose="02020603050405020304" pitchFamily="18" charset="0"/>
                      <a:sym typeface="Arial"/>
                    </a:rPr>
                    <a:t> </a:t>
                  </a:r>
                  <a:r>
                    <a:rPr lang="en-US" sz="2667" b="1" kern="0" dirty="0" err="1">
                      <a:solidFill>
                        <a:srgbClr val="FF0000"/>
                      </a:solidFill>
                      <a:latin typeface="Times New Roman" panose="02020603050405020304" pitchFamily="18" charset="0"/>
                      <a:cs typeface="Times New Roman" panose="02020603050405020304" pitchFamily="18" charset="0"/>
                      <a:sym typeface="Arial"/>
                    </a:rPr>
                    <a:t>tiêu</a:t>
                  </a:r>
                  <a:r>
                    <a:rPr lang="en-US" sz="2667" b="1" kern="0" dirty="0">
                      <a:solidFill>
                        <a:srgbClr val="FF0000"/>
                      </a:solidFill>
                      <a:latin typeface="Times New Roman" panose="02020603050405020304" pitchFamily="18" charset="0"/>
                      <a:cs typeface="Times New Roman" panose="02020603050405020304" pitchFamily="18" charset="0"/>
                      <a:sym typeface="Arial"/>
                    </a:rPr>
                    <a:t> </a:t>
                  </a:r>
                  <a:r>
                    <a:rPr lang="en-US" sz="2667" b="1" kern="0" dirty="0" err="1">
                      <a:solidFill>
                        <a:srgbClr val="FF0000"/>
                      </a:solidFill>
                      <a:latin typeface="Times New Roman" panose="02020603050405020304" pitchFamily="18" charset="0"/>
                      <a:cs typeface="Times New Roman" panose="02020603050405020304" pitchFamily="18" charset="0"/>
                      <a:sym typeface="Arial"/>
                    </a:rPr>
                    <a:t>thụ</a:t>
                  </a:r>
                  <a:r>
                    <a:rPr lang="en-US" sz="2667" b="1" kern="0" dirty="0">
                      <a:solidFill>
                        <a:srgbClr val="FF0000"/>
                      </a:solidFill>
                      <a:latin typeface="Times New Roman" panose="02020603050405020304" pitchFamily="18" charset="0"/>
                      <a:cs typeface="Times New Roman" panose="02020603050405020304" pitchFamily="18" charset="0"/>
                      <a:sym typeface="Arial"/>
                    </a:rPr>
                    <a:t> </a:t>
                  </a:r>
                  <a:r>
                    <a:rPr lang="en-US" sz="2667" b="1" kern="0" dirty="0" err="1">
                      <a:solidFill>
                        <a:srgbClr val="002060"/>
                      </a:solidFill>
                      <a:latin typeface="Times New Roman" panose="02020603050405020304" pitchFamily="18" charset="0"/>
                      <a:cs typeface="Times New Roman" panose="02020603050405020304" pitchFamily="18" charset="0"/>
                      <a:sym typeface="Arial"/>
                    </a:rPr>
                    <a:t>năng</a:t>
                  </a:r>
                  <a:r>
                    <a:rPr lang="en-US" sz="2667" b="1" kern="0" dirty="0">
                      <a:solidFill>
                        <a:srgbClr val="002060"/>
                      </a:solidFill>
                      <a:latin typeface="Times New Roman" panose="02020603050405020304" pitchFamily="18" charset="0"/>
                      <a:cs typeface="Times New Roman" panose="02020603050405020304" pitchFamily="18" charset="0"/>
                      <a:sym typeface="Arial"/>
                    </a:rPr>
                    <a:t> </a:t>
                  </a:r>
                  <a:r>
                    <a:rPr lang="en-US" sz="2667" b="1" kern="0" dirty="0" err="1">
                      <a:solidFill>
                        <a:srgbClr val="002060"/>
                      </a:solidFill>
                      <a:latin typeface="Times New Roman" panose="02020603050405020304" pitchFamily="18" charset="0"/>
                      <a:cs typeface="Times New Roman" panose="02020603050405020304" pitchFamily="18" charset="0"/>
                      <a:sym typeface="Arial"/>
                    </a:rPr>
                    <a:t>lượng</a:t>
                  </a:r>
                  <a:r>
                    <a:rPr lang="en-US" sz="2667" b="1" kern="0" dirty="0">
                      <a:solidFill>
                        <a:srgbClr val="002060"/>
                      </a:solidFill>
                      <a:latin typeface="Times New Roman" panose="02020603050405020304" pitchFamily="18" charset="0"/>
                      <a:cs typeface="Times New Roman" panose="02020603050405020304" pitchFamily="18" charset="0"/>
                      <a:sym typeface="Arial"/>
                    </a:rPr>
                    <a:t> </a:t>
                  </a:r>
                  <a:r>
                    <a:rPr lang="en-US" sz="2667" b="1" kern="0" dirty="0" err="1">
                      <a:solidFill>
                        <a:srgbClr val="002060"/>
                      </a:solidFill>
                      <a:latin typeface="Times New Roman" panose="02020603050405020304" pitchFamily="18" charset="0"/>
                      <a:cs typeface="Times New Roman" panose="02020603050405020304" pitchFamily="18" charset="0"/>
                      <a:sym typeface="Arial"/>
                    </a:rPr>
                    <a:t>điện</a:t>
                  </a:r>
                  <a:endParaRPr lang="en-US" sz="2667" b="1" kern="0" dirty="0">
                    <a:solidFill>
                      <a:srgbClr val="C7EAE4">
                        <a:lumMod val="25000"/>
                      </a:srgbClr>
                    </a:solidFill>
                    <a:latin typeface="Times New Roman" panose="02020603050405020304" pitchFamily="18" charset="0"/>
                    <a:cs typeface="Times New Roman" panose="02020603050405020304" pitchFamily="18" charset="0"/>
                    <a:sym typeface="Arial"/>
                  </a:endParaRPr>
                </a:p>
              </p:txBody>
            </p:sp>
          </mc:Choice>
          <mc:Fallback xmlns="">
            <p:sp>
              <p:nvSpPr>
                <p:cNvPr id="34" name="Rectangle 33"/>
                <p:cNvSpPr>
                  <a:spLocks noRot="1" noChangeAspect="1" noMove="1" noResize="1" noEditPoints="1" noAdjustHandles="1" noChangeArrowheads="1" noChangeShapeType="1" noTextEdit="1"/>
                </p:cNvSpPr>
                <p:nvPr/>
              </p:nvSpPr>
              <p:spPr>
                <a:xfrm>
                  <a:off x="1369617" y="3048642"/>
                  <a:ext cx="6384410" cy="874569"/>
                </a:xfrm>
                <a:prstGeom prst="rect">
                  <a:avLst/>
                </a:prstGeom>
                <a:blipFill>
                  <a:blip r:embed="rId9"/>
                  <a:stretch>
                    <a:fillRect b="-13710"/>
                  </a:stretch>
                </a:blipFill>
              </p:spPr>
              <p:txBody>
                <a:bodyPr/>
                <a:lstStyle/>
                <a:p>
                  <a:r>
                    <a:rPr lang="en-US">
                      <a:noFill/>
                    </a:rPr>
                    <a:t> </a:t>
                  </a:r>
                </a:p>
              </p:txBody>
            </p:sp>
          </mc:Fallback>
        </mc:AlternateContent>
      </p:grpSp>
    </p:spTree>
    <p:extLst>
      <p:ext uri="{BB962C8B-B14F-4D97-AF65-F5344CB8AC3E}">
        <p14:creationId xmlns:p14="http://schemas.microsoft.com/office/powerpoint/2010/main" val="289439936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9CBD7AA-CEAD-9D63-B9C1-6EAB57C0A453}"/>
              </a:ext>
            </a:extLst>
          </p:cNvPr>
          <p:cNvPicPr>
            <a:picLocks noChangeAspect="1"/>
          </p:cNvPicPr>
          <p:nvPr/>
        </p:nvPicPr>
        <p:blipFill>
          <a:blip r:embed="rId2"/>
          <a:srcRect r="3998"/>
          <a:stretch/>
        </p:blipFill>
        <p:spPr>
          <a:xfrm>
            <a:off x="2825627" y="0"/>
            <a:ext cx="9366373" cy="3718486"/>
          </a:xfrm>
          <a:prstGeom prst="rect">
            <a:avLst/>
          </a:prstGeom>
        </p:spPr>
      </p:pic>
      <p:sp>
        <p:nvSpPr>
          <p:cNvPr id="2" name="Freeform 3">
            <a:extLst>
              <a:ext uri="{FF2B5EF4-FFF2-40B4-BE49-F238E27FC236}">
                <a16:creationId xmlns:a16="http://schemas.microsoft.com/office/drawing/2014/main" id="{9E4F50A7-4153-51D0-0CE5-C767C8FE87F6}"/>
              </a:ext>
            </a:extLst>
          </p:cNvPr>
          <p:cNvSpPr>
            <a:spLocks/>
          </p:cNvSpPr>
          <p:nvPr/>
        </p:nvSpPr>
        <p:spPr bwMode="auto">
          <a:xfrm rot="9231893">
            <a:off x="-207017" y="2514600"/>
            <a:ext cx="3200400" cy="1828800"/>
          </a:xfrm>
          <a:custGeom>
            <a:avLst/>
            <a:gdLst>
              <a:gd name="T0" fmla="*/ 264 w 2316"/>
              <a:gd name="T1" fmla="*/ 237 h 968"/>
              <a:gd name="T2" fmla="*/ 969 w 2316"/>
              <a:gd name="T3" fmla="*/ 23 h 968"/>
              <a:gd name="T4" fmla="*/ 1699 w 2316"/>
              <a:gd name="T5" fmla="*/ 98 h 968"/>
              <a:gd name="T6" fmla="*/ 2308 w 2316"/>
              <a:gd name="T7" fmla="*/ 464 h 968"/>
              <a:gd name="T8" fmla="*/ 1648 w 2316"/>
              <a:gd name="T9" fmla="*/ 830 h 968"/>
              <a:gd name="T10" fmla="*/ 1071 w 2316"/>
              <a:gd name="T11" fmla="*/ 947 h 968"/>
              <a:gd name="T12" fmla="*/ 134 w 2316"/>
              <a:gd name="T13" fmla="*/ 850 h 968"/>
              <a:gd name="T14" fmla="*/ 264 w 2316"/>
              <a:gd name="T15" fmla="*/ 237 h 968"/>
              <a:gd name="T16" fmla="*/ 0 60000 65536"/>
              <a:gd name="T17" fmla="*/ 0 60000 65536"/>
              <a:gd name="T18" fmla="*/ 0 60000 65536"/>
              <a:gd name="T19" fmla="*/ 0 60000 65536"/>
              <a:gd name="T20" fmla="*/ 0 60000 65536"/>
              <a:gd name="T21" fmla="*/ 0 60000 65536"/>
              <a:gd name="T22" fmla="*/ 0 60000 65536"/>
              <a:gd name="T23" fmla="*/ 0 60000 65536"/>
              <a:gd name="T24" fmla="*/ 0 w 2316"/>
              <a:gd name="T25" fmla="*/ 0 h 968"/>
              <a:gd name="T26" fmla="*/ 2316 w 2316"/>
              <a:gd name="T27" fmla="*/ 968 h 9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16" h="968">
                <a:moveTo>
                  <a:pt x="264" y="237"/>
                </a:moveTo>
                <a:cubicBezTo>
                  <a:pt x="403" y="99"/>
                  <a:pt x="730" y="46"/>
                  <a:pt x="969" y="23"/>
                </a:cubicBezTo>
                <a:cubicBezTo>
                  <a:pt x="1208" y="0"/>
                  <a:pt x="1476" y="25"/>
                  <a:pt x="1699" y="98"/>
                </a:cubicBezTo>
                <a:cubicBezTo>
                  <a:pt x="1922" y="172"/>
                  <a:pt x="2316" y="342"/>
                  <a:pt x="2308" y="464"/>
                </a:cubicBezTo>
                <a:cubicBezTo>
                  <a:pt x="2300" y="586"/>
                  <a:pt x="1853" y="750"/>
                  <a:pt x="1648" y="830"/>
                </a:cubicBezTo>
                <a:cubicBezTo>
                  <a:pt x="1442" y="911"/>
                  <a:pt x="1323" y="944"/>
                  <a:pt x="1071" y="947"/>
                </a:cubicBezTo>
                <a:cubicBezTo>
                  <a:pt x="819" y="951"/>
                  <a:pt x="268" y="968"/>
                  <a:pt x="134" y="850"/>
                </a:cubicBezTo>
                <a:cubicBezTo>
                  <a:pt x="0" y="732"/>
                  <a:pt x="125" y="375"/>
                  <a:pt x="264" y="237"/>
                </a:cubicBezTo>
                <a:close/>
              </a:path>
            </a:pathLst>
          </a:custGeom>
          <a:gradFill rotWithShape="1">
            <a:gsLst>
              <a:gs pos="0">
                <a:srgbClr val="FFCC99">
                  <a:alpha val="79999"/>
                </a:srgbClr>
              </a:gs>
              <a:gs pos="100000">
                <a:schemeClr val="bg1">
                  <a:alpha val="79999"/>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3" name="Group 4">
            <a:extLst>
              <a:ext uri="{FF2B5EF4-FFF2-40B4-BE49-F238E27FC236}">
                <a16:creationId xmlns:a16="http://schemas.microsoft.com/office/drawing/2014/main" id="{5582B810-7121-7CC5-B29F-F14E0D712105}"/>
              </a:ext>
            </a:extLst>
          </p:cNvPr>
          <p:cNvGrpSpPr>
            <a:grpSpLocks/>
          </p:cNvGrpSpPr>
          <p:nvPr/>
        </p:nvGrpSpPr>
        <p:grpSpPr bwMode="auto">
          <a:xfrm rot="21096030">
            <a:off x="3177534" y="1241426"/>
            <a:ext cx="357188" cy="630239"/>
            <a:chOff x="2016" y="1376"/>
            <a:chExt cx="320" cy="560"/>
          </a:xfrm>
        </p:grpSpPr>
        <p:pic>
          <p:nvPicPr>
            <p:cNvPr id="5" name="Picture 5" descr="rong roc xanh">
              <a:extLst>
                <a:ext uri="{FF2B5EF4-FFF2-40B4-BE49-F238E27FC236}">
                  <a16:creationId xmlns:a16="http://schemas.microsoft.com/office/drawing/2014/main" id="{3DFCA8C5-3630-28C1-0243-11D59127AF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 y="1536"/>
              <a:ext cx="32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6">
              <a:extLst>
                <a:ext uri="{FF2B5EF4-FFF2-40B4-BE49-F238E27FC236}">
                  <a16:creationId xmlns:a16="http://schemas.microsoft.com/office/drawing/2014/main" id="{DD92BC17-43E6-6D9A-3583-A77A35F802AD}"/>
                </a:ext>
              </a:extLst>
            </p:cNvPr>
            <p:cNvSpPr>
              <a:spLocks/>
            </p:cNvSpPr>
            <p:nvPr/>
          </p:nvSpPr>
          <p:spPr bwMode="auto">
            <a:xfrm>
              <a:off x="2144" y="1376"/>
              <a:ext cx="96" cy="214"/>
            </a:xfrm>
            <a:custGeom>
              <a:avLst/>
              <a:gdLst>
                <a:gd name="T0" fmla="*/ 0 w 336"/>
                <a:gd name="T1" fmla="*/ 133 h 550"/>
                <a:gd name="T2" fmla="*/ 168 w 336"/>
                <a:gd name="T3" fmla="*/ 3 h 550"/>
                <a:gd name="T4" fmla="*/ 336 w 336"/>
                <a:gd name="T5" fmla="*/ 151 h 550"/>
                <a:gd name="T6" fmla="*/ 168 w 336"/>
                <a:gd name="T7" fmla="*/ 359 h 550"/>
                <a:gd name="T8" fmla="*/ 168 w 336"/>
                <a:gd name="T9" fmla="*/ 498 h 550"/>
                <a:gd name="T10" fmla="*/ 0 60000 65536"/>
                <a:gd name="T11" fmla="*/ 0 60000 65536"/>
                <a:gd name="T12" fmla="*/ 0 60000 65536"/>
                <a:gd name="T13" fmla="*/ 0 60000 65536"/>
                <a:gd name="T14" fmla="*/ 0 60000 65536"/>
                <a:gd name="T15" fmla="*/ 0 w 336"/>
                <a:gd name="T16" fmla="*/ 0 h 550"/>
                <a:gd name="T17" fmla="*/ 336 w 336"/>
                <a:gd name="T18" fmla="*/ 550 h 550"/>
              </a:gdLst>
              <a:ahLst/>
              <a:cxnLst>
                <a:cxn ang="T10">
                  <a:pos x="T0" y="T1"/>
                </a:cxn>
                <a:cxn ang="T11">
                  <a:pos x="T2" y="T3"/>
                </a:cxn>
                <a:cxn ang="T12">
                  <a:pos x="T4" y="T5"/>
                </a:cxn>
                <a:cxn ang="T13">
                  <a:pos x="T6" y="T7"/>
                </a:cxn>
                <a:cxn ang="T14">
                  <a:pos x="T8" y="T9"/>
                </a:cxn>
              </a:cxnLst>
              <a:rect l="T15" t="T16" r="T17" b="T18"/>
              <a:pathLst>
                <a:path w="336" h="550">
                  <a:moveTo>
                    <a:pt x="0" y="133"/>
                  </a:moveTo>
                  <a:cubicBezTo>
                    <a:pt x="40" y="38"/>
                    <a:pt x="112" y="0"/>
                    <a:pt x="168" y="3"/>
                  </a:cubicBezTo>
                  <a:cubicBezTo>
                    <a:pt x="224" y="6"/>
                    <a:pt x="336" y="29"/>
                    <a:pt x="336" y="151"/>
                  </a:cubicBezTo>
                  <a:cubicBezTo>
                    <a:pt x="336" y="272"/>
                    <a:pt x="209" y="261"/>
                    <a:pt x="168" y="359"/>
                  </a:cubicBezTo>
                  <a:cubicBezTo>
                    <a:pt x="168" y="550"/>
                    <a:pt x="168" y="420"/>
                    <a:pt x="168" y="49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7" name="Line 7">
            <a:extLst>
              <a:ext uri="{FF2B5EF4-FFF2-40B4-BE49-F238E27FC236}">
                <a16:creationId xmlns:a16="http://schemas.microsoft.com/office/drawing/2014/main" id="{378ABDBE-4A9C-0EC4-7BF0-142981A2CF84}"/>
              </a:ext>
            </a:extLst>
          </p:cNvPr>
          <p:cNvSpPr>
            <a:spLocks noChangeShapeType="1"/>
          </p:cNvSpPr>
          <p:nvPr/>
        </p:nvSpPr>
        <p:spPr bwMode="auto">
          <a:xfrm>
            <a:off x="3529959" y="1681164"/>
            <a:ext cx="0" cy="38052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377" fontAlgn="base">
              <a:spcBef>
                <a:spcPct val="0"/>
              </a:spcBef>
              <a:spcAft>
                <a:spcPct val="0"/>
              </a:spcAft>
            </a:pPr>
            <a:endParaRPr lang="en-US">
              <a:solidFill>
                <a:srgbClr val="000000"/>
              </a:solidFill>
              <a:cs typeface="Arial"/>
              <a:sym typeface="Arial"/>
            </a:endParaRPr>
          </a:p>
        </p:txBody>
      </p:sp>
      <p:sp>
        <p:nvSpPr>
          <p:cNvPr id="8" name="Rectangle 8">
            <a:extLst>
              <a:ext uri="{FF2B5EF4-FFF2-40B4-BE49-F238E27FC236}">
                <a16:creationId xmlns:a16="http://schemas.microsoft.com/office/drawing/2014/main" id="{27AA510C-F067-B458-56C5-C635B4420208}"/>
              </a:ext>
            </a:extLst>
          </p:cNvPr>
          <p:cNvSpPr>
            <a:spLocks noChangeArrowheads="1"/>
          </p:cNvSpPr>
          <p:nvPr/>
        </p:nvSpPr>
        <p:spPr bwMode="auto">
          <a:xfrm>
            <a:off x="3450583" y="2438400"/>
            <a:ext cx="152400" cy="381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9" name="Rectangle 9">
            <a:extLst>
              <a:ext uri="{FF2B5EF4-FFF2-40B4-BE49-F238E27FC236}">
                <a16:creationId xmlns:a16="http://schemas.microsoft.com/office/drawing/2014/main" id="{5A1AC3DA-9871-DE8B-271F-4689EDC56E3B}"/>
              </a:ext>
            </a:extLst>
          </p:cNvPr>
          <p:cNvSpPr>
            <a:spLocks noChangeArrowheads="1"/>
          </p:cNvSpPr>
          <p:nvPr/>
        </p:nvSpPr>
        <p:spPr bwMode="auto">
          <a:xfrm>
            <a:off x="1396359" y="3309937"/>
            <a:ext cx="365125" cy="95251"/>
          </a:xfrm>
          <a:prstGeom prst="rect">
            <a:avLst/>
          </a:prstGeom>
          <a:solidFill>
            <a:schemeClr val="accent1"/>
          </a:solidFill>
          <a:ln w="9525">
            <a:miter lim="800000"/>
            <a:headEnd/>
            <a:tailEnd/>
          </a:ln>
          <a:scene3d>
            <a:camera prst="legacyPerspectiveFront">
              <a:rot lat="1500000" lon="19199998" rev="0"/>
            </a:camera>
            <a:lightRig rig="legacyFlat4" dir="t"/>
          </a:scene3d>
          <a:sp3d extrusionH="6080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10" name="Oval 10">
            <a:extLst>
              <a:ext uri="{FF2B5EF4-FFF2-40B4-BE49-F238E27FC236}">
                <a16:creationId xmlns:a16="http://schemas.microsoft.com/office/drawing/2014/main" id="{E2F27C84-8DC5-FF88-200F-2287974CE7FF}"/>
              </a:ext>
            </a:extLst>
          </p:cNvPr>
          <p:cNvSpPr>
            <a:spLocks noChangeArrowheads="1"/>
          </p:cNvSpPr>
          <p:nvPr/>
        </p:nvSpPr>
        <p:spPr bwMode="auto">
          <a:xfrm>
            <a:off x="1034409" y="2527301"/>
            <a:ext cx="639763" cy="639763"/>
          </a:xfrm>
          <a:prstGeom prst="ellipse">
            <a:avLst/>
          </a:prstGeom>
          <a:solidFill>
            <a:schemeClr val="accent1"/>
          </a:solidFill>
          <a:ln w="9525">
            <a:round/>
            <a:headEnd/>
            <a:tailEnd/>
          </a:ln>
          <a:scene3d>
            <a:camera prst="legacyPerspectiveFront">
              <a:rot lat="1500000" lon="19199998" rev="0"/>
            </a:camera>
            <a:lightRig rig="legacyFlat4" dir="t"/>
          </a:scene3d>
          <a:sp3d extrusionH="1000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11" name="AutoShape 12">
            <a:extLst>
              <a:ext uri="{FF2B5EF4-FFF2-40B4-BE49-F238E27FC236}">
                <a16:creationId xmlns:a16="http://schemas.microsoft.com/office/drawing/2014/main" id="{97F1ABA9-66CF-D755-4D11-3C50A1A2545C}"/>
              </a:ext>
            </a:extLst>
          </p:cNvPr>
          <p:cNvSpPr>
            <a:spLocks noChangeArrowheads="1"/>
          </p:cNvSpPr>
          <p:nvPr/>
        </p:nvSpPr>
        <p:spPr bwMode="auto">
          <a:xfrm>
            <a:off x="1424933" y="2671762"/>
            <a:ext cx="762000" cy="762000"/>
          </a:xfrm>
          <a:prstGeom prst="star32">
            <a:avLst>
              <a:gd name="adj" fmla="val 37500"/>
            </a:avLst>
          </a:prstGeom>
          <a:solidFill>
            <a:schemeClr val="accent1"/>
          </a:solidFill>
          <a:ln w="9525">
            <a:miter lim="800000"/>
            <a:headEnd/>
            <a:tailEnd/>
          </a:ln>
          <a:scene3d>
            <a:camera prst="legacyPerspectiveFront">
              <a:rot lat="1500000" lon="19199998" rev="0"/>
            </a:camera>
            <a:lightRig rig="legacyFlat4" dir="t"/>
          </a:scene3d>
          <a:sp3d extrusionH="7350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12" name="Oval 13">
            <a:extLst>
              <a:ext uri="{FF2B5EF4-FFF2-40B4-BE49-F238E27FC236}">
                <a16:creationId xmlns:a16="http://schemas.microsoft.com/office/drawing/2014/main" id="{BFCC82A0-2AEF-D36B-7F8F-233484E636E9}"/>
              </a:ext>
            </a:extLst>
          </p:cNvPr>
          <p:cNvSpPr>
            <a:spLocks noChangeArrowheads="1"/>
          </p:cNvSpPr>
          <p:nvPr/>
        </p:nvSpPr>
        <p:spPr bwMode="auto">
          <a:xfrm>
            <a:off x="1542409" y="2767013"/>
            <a:ext cx="639763" cy="639763"/>
          </a:xfrm>
          <a:prstGeom prst="ellipse">
            <a:avLst/>
          </a:prstGeom>
          <a:solidFill>
            <a:schemeClr val="accent1"/>
          </a:solidFill>
          <a:ln w="9525">
            <a:round/>
            <a:headEnd/>
            <a:tailEnd/>
          </a:ln>
          <a:scene3d>
            <a:camera prst="legacyPerspectiveFront">
              <a:rot lat="1500000" lon="19199998" rev="0"/>
            </a:camera>
            <a:lightRig rig="legacyFlat4" dir="t"/>
          </a:scene3d>
          <a:sp3d extrusionH="746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13" name="Group 14">
            <a:extLst>
              <a:ext uri="{FF2B5EF4-FFF2-40B4-BE49-F238E27FC236}">
                <a16:creationId xmlns:a16="http://schemas.microsoft.com/office/drawing/2014/main" id="{8169EA26-8C63-5CC4-E97A-2E99CDF51AEA}"/>
              </a:ext>
            </a:extLst>
          </p:cNvPr>
          <p:cNvGrpSpPr>
            <a:grpSpLocks/>
          </p:cNvGrpSpPr>
          <p:nvPr/>
        </p:nvGrpSpPr>
        <p:grpSpPr bwMode="auto">
          <a:xfrm>
            <a:off x="1729734" y="2890839"/>
            <a:ext cx="376239" cy="446087"/>
            <a:chOff x="3792" y="1882"/>
            <a:chExt cx="237" cy="281"/>
          </a:xfrm>
        </p:grpSpPr>
        <p:sp>
          <p:nvSpPr>
            <p:cNvPr id="14" name="Oval 15">
              <a:extLst>
                <a:ext uri="{FF2B5EF4-FFF2-40B4-BE49-F238E27FC236}">
                  <a16:creationId xmlns:a16="http://schemas.microsoft.com/office/drawing/2014/main" id="{EB767B0F-5146-6500-4799-01C282B06A5E}"/>
                </a:ext>
              </a:extLst>
            </p:cNvPr>
            <p:cNvSpPr>
              <a:spLocks noChangeArrowheads="1"/>
            </p:cNvSpPr>
            <p:nvPr/>
          </p:nvSpPr>
          <p:spPr bwMode="auto">
            <a:xfrm rot="6848389">
              <a:off x="3754" y="1920"/>
              <a:ext cx="259" cy="184"/>
            </a:xfrm>
            <a:prstGeom prst="ellipse">
              <a:avLst/>
            </a:prstGeom>
            <a:solidFill>
              <a:srgbClr val="FF7C8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15" name="Oval 16">
              <a:extLst>
                <a:ext uri="{FF2B5EF4-FFF2-40B4-BE49-F238E27FC236}">
                  <a16:creationId xmlns:a16="http://schemas.microsoft.com/office/drawing/2014/main" id="{D8036BF9-55AA-3039-BFAB-CBFA02CA2CAC}"/>
                </a:ext>
              </a:extLst>
            </p:cNvPr>
            <p:cNvSpPr>
              <a:spLocks noChangeArrowheads="1"/>
            </p:cNvSpPr>
            <p:nvPr/>
          </p:nvSpPr>
          <p:spPr bwMode="auto">
            <a:xfrm rot="6848389">
              <a:off x="3795" y="1943"/>
              <a:ext cx="207" cy="150"/>
            </a:xfrm>
            <a:prstGeom prst="ellipse">
              <a:avLst/>
            </a:prstGeom>
            <a:solidFill>
              <a:schemeClr val="bg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16" name="Oval 17">
              <a:extLst>
                <a:ext uri="{FF2B5EF4-FFF2-40B4-BE49-F238E27FC236}">
                  <a16:creationId xmlns:a16="http://schemas.microsoft.com/office/drawing/2014/main" id="{A517B01F-96E8-9630-2AFB-3F70D587A1EC}"/>
                </a:ext>
              </a:extLst>
            </p:cNvPr>
            <p:cNvSpPr>
              <a:spLocks noChangeArrowheads="1"/>
            </p:cNvSpPr>
            <p:nvPr/>
          </p:nvSpPr>
          <p:spPr bwMode="auto">
            <a:xfrm rot="6848389">
              <a:off x="3807" y="1942"/>
              <a:ext cx="259" cy="184"/>
            </a:xfrm>
            <a:prstGeom prst="ellipse">
              <a:avLst/>
            </a:prstGeom>
            <a:solidFill>
              <a:srgbClr val="FF7C8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17" name="Oval 18">
              <a:extLst>
                <a:ext uri="{FF2B5EF4-FFF2-40B4-BE49-F238E27FC236}">
                  <a16:creationId xmlns:a16="http://schemas.microsoft.com/office/drawing/2014/main" id="{EE8A082B-6CCA-3BA9-B021-5BE078DAAD8D}"/>
                </a:ext>
              </a:extLst>
            </p:cNvPr>
            <p:cNvSpPr>
              <a:spLocks noChangeArrowheads="1"/>
            </p:cNvSpPr>
            <p:nvPr/>
          </p:nvSpPr>
          <p:spPr bwMode="auto">
            <a:xfrm rot="6848389">
              <a:off x="3886" y="1998"/>
              <a:ext cx="104" cy="75"/>
            </a:xfrm>
            <a:prstGeom prst="ellipse">
              <a:avLst/>
            </a:prstGeom>
            <a:solidFill>
              <a:schemeClr val="bg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18" name="Oval 19">
            <a:extLst>
              <a:ext uri="{FF2B5EF4-FFF2-40B4-BE49-F238E27FC236}">
                <a16:creationId xmlns:a16="http://schemas.microsoft.com/office/drawing/2014/main" id="{14A5D8C9-8B2E-1DDB-5E23-F7F09AAA6181}"/>
              </a:ext>
            </a:extLst>
          </p:cNvPr>
          <p:cNvSpPr>
            <a:spLocks noChangeArrowheads="1"/>
          </p:cNvSpPr>
          <p:nvPr/>
        </p:nvSpPr>
        <p:spPr bwMode="auto">
          <a:xfrm rot="6848389">
            <a:off x="1971033" y="2974976"/>
            <a:ext cx="92075" cy="63500"/>
          </a:xfrm>
          <a:prstGeom prst="ellipse">
            <a:avLst/>
          </a:prstGeom>
          <a:solidFill>
            <a:srgbClr val="CC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19" name="Line 20">
            <a:extLst>
              <a:ext uri="{FF2B5EF4-FFF2-40B4-BE49-F238E27FC236}">
                <a16:creationId xmlns:a16="http://schemas.microsoft.com/office/drawing/2014/main" id="{670F7773-AB6A-2C0B-ADBA-CD4C77A2E2BD}"/>
              </a:ext>
            </a:extLst>
          </p:cNvPr>
          <p:cNvSpPr>
            <a:spLocks noChangeShapeType="1"/>
          </p:cNvSpPr>
          <p:nvPr/>
        </p:nvSpPr>
        <p:spPr bwMode="auto">
          <a:xfrm>
            <a:off x="3333108" y="1100138"/>
            <a:ext cx="0" cy="152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377" fontAlgn="base">
              <a:spcBef>
                <a:spcPct val="0"/>
              </a:spcBef>
              <a:spcAft>
                <a:spcPct val="0"/>
              </a:spcAft>
            </a:pPr>
            <a:endParaRPr lang="en-US">
              <a:solidFill>
                <a:srgbClr val="000000"/>
              </a:solidFill>
              <a:cs typeface="Arial"/>
              <a:sym typeface="Arial"/>
            </a:endParaRPr>
          </a:p>
        </p:txBody>
      </p:sp>
      <p:sp>
        <p:nvSpPr>
          <p:cNvPr id="20" name="Freeform 21" descr="Oak">
            <a:extLst>
              <a:ext uri="{FF2B5EF4-FFF2-40B4-BE49-F238E27FC236}">
                <a16:creationId xmlns:a16="http://schemas.microsoft.com/office/drawing/2014/main" id="{B76AFDFE-5772-F00A-EBB6-C103313D3094}"/>
              </a:ext>
            </a:extLst>
          </p:cNvPr>
          <p:cNvSpPr>
            <a:spLocks/>
          </p:cNvSpPr>
          <p:nvPr/>
        </p:nvSpPr>
        <p:spPr bwMode="auto">
          <a:xfrm>
            <a:off x="2677472" y="914400"/>
            <a:ext cx="1093787" cy="427039"/>
          </a:xfrm>
          <a:custGeom>
            <a:avLst/>
            <a:gdLst>
              <a:gd name="T0" fmla="*/ 689 w 689"/>
              <a:gd name="T1" fmla="*/ 69 h 269"/>
              <a:gd name="T2" fmla="*/ 77 w 689"/>
              <a:gd name="T3" fmla="*/ 267 h 269"/>
              <a:gd name="T4" fmla="*/ 227 w 689"/>
              <a:gd name="T5" fmla="*/ 81 h 269"/>
              <a:gd name="T6" fmla="*/ 497 w 689"/>
              <a:gd name="T7" fmla="*/ 15 h 269"/>
              <a:gd name="T8" fmla="*/ 623 w 689"/>
              <a:gd name="T9" fmla="*/ 9 h 269"/>
              <a:gd name="T10" fmla="*/ 689 w 689"/>
              <a:gd name="T11" fmla="*/ 69 h 269"/>
              <a:gd name="T12" fmla="*/ 0 60000 65536"/>
              <a:gd name="T13" fmla="*/ 0 60000 65536"/>
              <a:gd name="T14" fmla="*/ 0 60000 65536"/>
              <a:gd name="T15" fmla="*/ 0 60000 65536"/>
              <a:gd name="T16" fmla="*/ 0 60000 65536"/>
              <a:gd name="T17" fmla="*/ 0 60000 65536"/>
              <a:gd name="T18" fmla="*/ 0 w 689"/>
              <a:gd name="T19" fmla="*/ 0 h 269"/>
              <a:gd name="T20" fmla="*/ 689 w 689"/>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689" h="269">
                <a:moveTo>
                  <a:pt x="689" y="69"/>
                </a:moveTo>
                <a:lnTo>
                  <a:pt x="77" y="267"/>
                </a:lnTo>
                <a:cubicBezTo>
                  <a:pt x="0" y="269"/>
                  <a:pt x="157" y="123"/>
                  <a:pt x="227" y="81"/>
                </a:cubicBezTo>
                <a:cubicBezTo>
                  <a:pt x="287" y="35"/>
                  <a:pt x="422" y="41"/>
                  <a:pt x="497" y="15"/>
                </a:cubicBezTo>
                <a:cubicBezTo>
                  <a:pt x="563" y="3"/>
                  <a:pt x="591" y="0"/>
                  <a:pt x="623" y="9"/>
                </a:cubicBezTo>
                <a:lnTo>
                  <a:pt x="689" y="69"/>
                </a:lnTo>
                <a:close/>
              </a:path>
            </a:pathLst>
          </a:custGeom>
          <a:blipFill dpi="0" rotWithShape="1">
            <a:blip r:embed="rId4"/>
            <a:srcRect/>
            <a:tile tx="0" ty="0" sx="100000" sy="100000" flip="none" algn="tl"/>
          </a:blipFill>
          <a:ln w="9525">
            <a:solidFill>
              <a:schemeClr val="bg2"/>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21" name="Line 22">
            <a:extLst>
              <a:ext uri="{FF2B5EF4-FFF2-40B4-BE49-F238E27FC236}">
                <a16:creationId xmlns:a16="http://schemas.microsoft.com/office/drawing/2014/main" id="{91C89781-9459-CCF0-F89A-0910D7F1F7BC}"/>
              </a:ext>
            </a:extLst>
          </p:cNvPr>
          <p:cNvSpPr>
            <a:spLocks noChangeShapeType="1"/>
          </p:cNvSpPr>
          <p:nvPr/>
        </p:nvSpPr>
        <p:spPr bwMode="auto">
          <a:xfrm flipH="1">
            <a:off x="1844033" y="1557338"/>
            <a:ext cx="1447800" cy="1447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377" fontAlgn="base">
              <a:spcBef>
                <a:spcPct val="0"/>
              </a:spcBef>
              <a:spcAft>
                <a:spcPct val="0"/>
              </a:spcAft>
            </a:pPr>
            <a:endParaRPr lang="en-US">
              <a:solidFill>
                <a:srgbClr val="000000"/>
              </a:solidFill>
              <a:cs typeface="Arial"/>
              <a:sym typeface="Arial"/>
            </a:endParaRPr>
          </a:p>
        </p:txBody>
      </p:sp>
      <p:grpSp>
        <p:nvGrpSpPr>
          <p:cNvPr id="22" name="Group 23">
            <a:extLst>
              <a:ext uri="{FF2B5EF4-FFF2-40B4-BE49-F238E27FC236}">
                <a16:creationId xmlns:a16="http://schemas.microsoft.com/office/drawing/2014/main" id="{10C1B6D0-CFAA-0A55-EF49-6FEAF0EC57B5}"/>
              </a:ext>
            </a:extLst>
          </p:cNvPr>
          <p:cNvGrpSpPr>
            <a:grpSpLocks/>
          </p:cNvGrpSpPr>
          <p:nvPr/>
        </p:nvGrpSpPr>
        <p:grpSpPr bwMode="auto">
          <a:xfrm>
            <a:off x="2935235" y="4654549"/>
            <a:ext cx="1044575" cy="1517651"/>
            <a:chOff x="4128" y="2082"/>
            <a:chExt cx="658" cy="956"/>
          </a:xfrm>
        </p:grpSpPr>
        <p:grpSp>
          <p:nvGrpSpPr>
            <p:cNvPr id="23" name="Group 24">
              <a:extLst>
                <a:ext uri="{FF2B5EF4-FFF2-40B4-BE49-F238E27FC236}">
                  <a16:creationId xmlns:a16="http://schemas.microsoft.com/office/drawing/2014/main" id="{BCC5DB57-FD23-08F2-333F-57C685A6A14A}"/>
                </a:ext>
              </a:extLst>
            </p:cNvPr>
            <p:cNvGrpSpPr>
              <a:grpSpLocks/>
            </p:cNvGrpSpPr>
            <p:nvPr/>
          </p:nvGrpSpPr>
          <p:grpSpPr bwMode="auto">
            <a:xfrm>
              <a:off x="4128" y="2400"/>
              <a:ext cx="658" cy="638"/>
              <a:chOff x="4128" y="2400"/>
              <a:chExt cx="658" cy="638"/>
            </a:xfrm>
          </p:grpSpPr>
          <p:sp>
            <p:nvSpPr>
              <p:cNvPr id="25" name="Freeform 25">
                <a:extLst>
                  <a:ext uri="{FF2B5EF4-FFF2-40B4-BE49-F238E27FC236}">
                    <a16:creationId xmlns:a16="http://schemas.microsoft.com/office/drawing/2014/main" id="{1F8DC51B-B275-14AC-1BD5-2F51560F0D26}"/>
                  </a:ext>
                </a:extLst>
              </p:cNvPr>
              <p:cNvSpPr>
                <a:spLocks/>
              </p:cNvSpPr>
              <p:nvPr/>
            </p:nvSpPr>
            <p:spPr bwMode="auto">
              <a:xfrm>
                <a:off x="4200" y="2503"/>
                <a:ext cx="586" cy="535"/>
              </a:xfrm>
              <a:custGeom>
                <a:avLst/>
                <a:gdLst>
                  <a:gd name="T0" fmla="*/ 14 w 342"/>
                  <a:gd name="T1" fmla="*/ 94 h 367"/>
                  <a:gd name="T2" fmla="*/ 62 w 342"/>
                  <a:gd name="T3" fmla="*/ 34 h 367"/>
                  <a:gd name="T4" fmla="*/ 153 w 342"/>
                  <a:gd name="T5" fmla="*/ 9 h 367"/>
                  <a:gd name="T6" fmla="*/ 312 w 342"/>
                  <a:gd name="T7" fmla="*/ 92 h 367"/>
                  <a:gd name="T8" fmla="*/ 335 w 342"/>
                  <a:gd name="T9" fmla="*/ 200 h 367"/>
                  <a:gd name="T10" fmla="*/ 301 w 342"/>
                  <a:gd name="T11" fmla="*/ 285 h 367"/>
                  <a:gd name="T12" fmla="*/ 201 w 342"/>
                  <a:gd name="T13" fmla="*/ 305 h 367"/>
                  <a:gd name="T14" fmla="*/ 158 w 342"/>
                  <a:gd name="T15" fmla="*/ 345 h 367"/>
                  <a:gd name="T16" fmla="*/ 54 w 342"/>
                  <a:gd name="T17" fmla="*/ 360 h 367"/>
                  <a:gd name="T18" fmla="*/ 14 w 342"/>
                  <a:gd name="T19" fmla="*/ 300 h 367"/>
                  <a:gd name="T20" fmla="*/ 0 w 342"/>
                  <a:gd name="T21" fmla="*/ 179 h 367"/>
                  <a:gd name="T22" fmla="*/ 14 w 342"/>
                  <a:gd name="T23" fmla="*/ 94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42"/>
                  <a:gd name="T37" fmla="*/ 0 h 367"/>
                  <a:gd name="T38" fmla="*/ 342 w 342"/>
                  <a:gd name="T39" fmla="*/ 367 h 3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42" h="367">
                    <a:moveTo>
                      <a:pt x="14" y="94"/>
                    </a:moveTo>
                    <a:cubicBezTo>
                      <a:pt x="32" y="68"/>
                      <a:pt x="39" y="48"/>
                      <a:pt x="62" y="34"/>
                    </a:cubicBezTo>
                    <a:cubicBezTo>
                      <a:pt x="85" y="20"/>
                      <a:pt x="112" y="0"/>
                      <a:pt x="153" y="9"/>
                    </a:cubicBezTo>
                    <a:cubicBezTo>
                      <a:pt x="195" y="18"/>
                      <a:pt x="281" y="60"/>
                      <a:pt x="312" y="92"/>
                    </a:cubicBezTo>
                    <a:cubicBezTo>
                      <a:pt x="342" y="124"/>
                      <a:pt x="336" y="168"/>
                      <a:pt x="335" y="200"/>
                    </a:cubicBezTo>
                    <a:cubicBezTo>
                      <a:pt x="333" y="231"/>
                      <a:pt x="324" y="267"/>
                      <a:pt x="301" y="285"/>
                    </a:cubicBezTo>
                    <a:cubicBezTo>
                      <a:pt x="279" y="302"/>
                      <a:pt x="225" y="295"/>
                      <a:pt x="201" y="305"/>
                    </a:cubicBezTo>
                    <a:cubicBezTo>
                      <a:pt x="177" y="315"/>
                      <a:pt x="182" y="336"/>
                      <a:pt x="158" y="345"/>
                    </a:cubicBezTo>
                    <a:cubicBezTo>
                      <a:pt x="134" y="354"/>
                      <a:pt x="78" y="367"/>
                      <a:pt x="54" y="360"/>
                    </a:cubicBezTo>
                    <a:cubicBezTo>
                      <a:pt x="30" y="353"/>
                      <a:pt x="23" y="330"/>
                      <a:pt x="14" y="300"/>
                    </a:cubicBezTo>
                    <a:cubicBezTo>
                      <a:pt x="5" y="270"/>
                      <a:pt x="0" y="214"/>
                      <a:pt x="0" y="179"/>
                    </a:cubicBezTo>
                    <a:cubicBezTo>
                      <a:pt x="0" y="145"/>
                      <a:pt x="11" y="112"/>
                      <a:pt x="14" y="94"/>
                    </a:cubicBezTo>
                    <a:close/>
                  </a:path>
                </a:pathLst>
              </a:custGeom>
              <a:gradFill rotWithShape="1">
                <a:gsLst>
                  <a:gs pos="0">
                    <a:srgbClr val="FFCC99"/>
                  </a:gs>
                  <a:gs pos="100000">
                    <a:srgbClr val="996633"/>
                  </a:gs>
                </a:gsLst>
                <a:path path="rect">
                  <a:fillToRect l="50000" t="50000" r="50000" b="50000"/>
                </a:path>
              </a:gradFill>
              <a:ln w="9525">
                <a:solidFill>
                  <a:schemeClr val="bg2"/>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26" name="Freeform 26">
                <a:extLst>
                  <a:ext uri="{FF2B5EF4-FFF2-40B4-BE49-F238E27FC236}">
                    <a16:creationId xmlns:a16="http://schemas.microsoft.com/office/drawing/2014/main" id="{A933D0D2-6808-FFEE-0555-E2D7427B412E}"/>
                  </a:ext>
                </a:extLst>
              </p:cNvPr>
              <p:cNvSpPr>
                <a:spLocks/>
              </p:cNvSpPr>
              <p:nvPr/>
            </p:nvSpPr>
            <p:spPr bwMode="auto">
              <a:xfrm>
                <a:off x="4382" y="2514"/>
                <a:ext cx="277" cy="431"/>
              </a:xfrm>
              <a:custGeom>
                <a:avLst/>
                <a:gdLst>
                  <a:gd name="T0" fmla="*/ 125 w 157"/>
                  <a:gd name="T1" fmla="*/ 259 h 259"/>
                  <a:gd name="T2" fmla="*/ 79 w 157"/>
                  <a:gd name="T3" fmla="*/ 75 h 259"/>
                  <a:gd name="T4" fmla="*/ 0 w 157"/>
                  <a:gd name="T5" fmla="*/ 0 h 259"/>
                  <a:gd name="T6" fmla="*/ 0 60000 65536"/>
                  <a:gd name="T7" fmla="*/ 0 60000 65536"/>
                  <a:gd name="T8" fmla="*/ 0 60000 65536"/>
                  <a:gd name="T9" fmla="*/ 0 w 157"/>
                  <a:gd name="T10" fmla="*/ 0 h 259"/>
                  <a:gd name="T11" fmla="*/ 157 w 157"/>
                  <a:gd name="T12" fmla="*/ 259 h 259"/>
                </a:gdLst>
                <a:ahLst/>
                <a:cxnLst>
                  <a:cxn ang="T6">
                    <a:pos x="T0" y="T1"/>
                  </a:cxn>
                  <a:cxn ang="T7">
                    <a:pos x="T2" y="T3"/>
                  </a:cxn>
                  <a:cxn ang="T8">
                    <a:pos x="T4" y="T5"/>
                  </a:cxn>
                </a:cxnLst>
                <a:rect l="T9" t="T10" r="T11" b="T12"/>
                <a:pathLst>
                  <a:path w="157" h="259">
                    <a:moveTo>
                      <a:pt x="125" y="259"/>
                    </a:moveTo>
                    <a:cubicBezTo>
                      <a:pt x="157" y="258"/>
                      <a:pt x="100" y="118"/>
                      <a:pt x="79" y="75"/>
                    </a:cubicBezTo>
                    <a:cubicBezTo>
                      <a:pt x="58" y="32"/>
                      <a:pt x="16" y="16"/>
                      <a:pt x="0" y="0"/>
                    </a:cubicBezTo>
                  </a:path>
                </a:pathLst>
              </a:cu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27" name="Freeform 27">
                <a:extLst>
                  <a:ext uri="{FF2B5EF4-FFF2-40B4-BE49-F238E27FC236}">
                    <a16:creationId xmlns:a16="http://schemas.microsoft.com/office/drawing/2014/main" id="{B29397FB-60B2-DE36-03BF-7BC04ED38F20}"/>
                  </a:ext>
                </a:extLst>
              </p:cNvPr>
              <p:cNvSpPr>
                <a:spLocks/>
              </p:cNvSpPr>
              <p:nvPr/>
            </p:nvSpPr>
            <p:spPr bwMode="auto">
              <a:xfrm>
                <a:off x="4128" y="2550"/>
                <a:ext cx="482" cy="360"/>
              </a:xfrm>
              <a:custGeom>
                <a:avLst/>
                <a:gdLst>
                  <a:gd name="T0" fmla="*/ 52 w 272"/>
                  <a:gd name="T1" fmla="*/ 216 h 216"/>
                  <a:gd name="T2" fmla="*/ 168 w 272"/>
                  <a:gd name="T3" fmla="*/ 46 h 216"/>
                  <a:gd name="T4" fmla="*/ 272 w 272"/>
                  <a:gd name="T5" fmla="*/ 0 h 216"/>
                  <a:gd name="T6" fmla="*/ 0 60000 65536"/>
                  <a:gd name="T7" fmla="*/ 0 60000 65536"/>
                  <a:gd name="T8" fmla="*/ 0 60000 65536"/>
                  <a:gd name="T9" fmla="*/ 0 w 272"/>
                  <a:gd name="T10" fmla="*/ 0 h 216"/>
                  <a:gd name="T11" fmla="*/ 272 w 272"/>
                  <a:gd name="T12" fmla="*/ 216 h 216"/>
                </a:gdLst>
                <a:ahLst/>
                <a:cxnLst>
                  <a:cxn ang="T6">
                    <a:pos x="T0" y="T1"/>
                  </a:cxn>
                  <a:cxn ang="T7">
                    <a:pos x="T2" y="T3"/>
                  </a:cxn>
                  <a:cxn ang="T8">
                    <a:pos x="T4" y="T5"/>
                  </a:cxn>
                </a:cxnLst>
                <a:rect l="T9" t="T10" r="T11" b="T12"/>
                <a:pathLst>
                  <a:path w="272" h="216">
                    <a:moveTo>
                      <a:pt x="52" y="216"/>
                    </a:moveTo>
                    <a:cubicBezTo>
                      <a:pt x="0" y="189"/>
                      <a:pt x="131" y="82"/>
                      <a:pt x="168" y="46"/>
                    </a:cubicBezTo>
                    <a:cubicBezTo>
                      <a:pt x="205" y="10"/>
                      <a:pt x="250" y="9"/>
                      <a:pt x="272" y="0"/>
                    </a:cubicBezTo>
                  </a:path>
                </a:pathLst>
              </a:cu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28" name="Freeform 28">
                <a:extLst>
                  <a:ext uri="{FF2B5EF4-FFF2-40B4-BE49-F238E27FC236}">
                    <a16:creationId xmlns:a16="http://schemas.microsoft.com/office/drawing/2014/main" id="{49EBB8BE-9CA3-C451-27E9-875AD3BFCF57}"/>
                  </a:ext>
                </a:extLst>
              </p:cNvPr>
              <p:cNvSpPr>
                <a:spLocks/>
              </p:cNvSpPr>
              <p:nvPr/>
            </p:nvSpPr>
            <p:spPr bwMode="auto">
              <a:xfrm>
                <a:off x="4455" y="2400"/>
                <a:ext cx="69" cy="192"/>
              </a:xfrm>
              <a:custGeom>
                <a:avLst/>
                <a:gdLst>
                  <a:gd name="T0" fmla="*/ 25 w 55"/>
                  <a:gd name="T1" fmla="*/ 156 h 156"/>
                  <a:gd name="T2" fmla="*/ 52 w 55"/>
                  <a:gd name="T3" fmla="*/ 24 h 156"/>
                  <a:gd name="T4" fmla="*/ 4 w 55"/>
                  <a:gd name="T5" fmla="*/ 24 h 156"/>
                  <a:gd name="T6" fmla="*/ 25 w 55"/>
                  <a:gd name="T7" fmla="*/ 156 h 156"/>
                  <a:gd name="T8" fmla="*/ 0 60000 65536"/>
                  <a:gd name="T9" fmla="*/ 0 60000 65536"/>
                  <a:gd name="T10" fmla="*/ 0 60000 65536"/>
                  <a:gd name="T11" fmla="*/ 0 60000 65536"/>
                  <a:gd name="T12" fmla="*/ 0 w 55"/>
                  <a:gd name="T13" fmla="*/ 0 h 156"/>
                  <a:gd name="T14" fmla="*/ 55 w 55"/>
                  <a:gd name="T15" fmla="*/ 156 h 156"/>
                </a:gdLst>
                <a:ahLst/>
                <a:cxnLst>
                  <a:cxn ang="T8">
                    <a:pos x="T0" y="T1"/>
                  </a:cxn>
                  <a:cxn ang="T9">
                    <a:pos x="T2" y="T3"/>
                  </a:cxn>
                  <a:cxn ang="T10">
                    <a:pos x="T4" y="T5"/>
                  </a:cxn>
                  <a:cxn ang="T11">
                    <a:pos x="T6" y="T7"/>
                  </a:cxn>
                </a:cxnLst>
                <a:rect l="T12" t="T13" r="T14" b="T15"/>
                <a:pathLst>
                  <a:path w="55" h="156">
                    <a:moveTo>
                      <a:pt x="25" y="156"/>
                    </a:moveTo>
                    <a:cubicBezTo>
                      <a:pt x="33" y="156"/>
                      <a:pt x="55" y="46"/>
                      <a:pt x="52" y="24"/>
                    </a:cubicBezTo>
                    <a:cubicBezTo>
                      <a:pt x="52" y="0"/>
                      <a:pt x="8" y="2"/>
                      <a:pt x="4" y="24"/>
                    </a:cubicBezTo>
                    <a:cubicBezTo>
                      <a:pt x="0" y="46"/>
                      <a:pt x="17" y="156"/>
                      <a:pt x="25" y="156"/>
                    </a:cubicBezTo>
                    <a:close/>
                  </a:path>
                </a:pathLst>
              </a:custGeom>
              <a:noFill/>
              <a:ln w="190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24" name="Line 29">
              <a:extLst>
                <a:ext uri="{FF2B5EF4-FFF2-40B4-BE49-F238E27FC236}">
                  <a16:creationId xmlns:a16="http://schemas.microsoft.com/office/drawing/2014/main" id="{FEC97ACD-02B6-9DE1-E8F3-19E07D88189B}"/>
                </a:ext>
              </a:extLst>
            </p:cNvPr>
            <p:cNvSpPr>
              <a:spLocks noChangeShapeType="1"/>
            </p:cNvSpPr>
            <p:nvPr/>
          </p:nvSpPr>
          <p:spPr bwMode="auto">
            <a:xfrm>
              <a:off x="4494" y="2082"/>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377" fontAlgn="base">
                <a:spcBef>
                  <a:spcPct val="0"/>
                </a:spcBef>
                <a:spcAft>
                  <a:spcPct val="0"/>
                </a:spcAft>
              </a:pPr>
              <a:endParaRPr lang="en-US">
                <a:solidFill>
                  <a:srgbClr val="000000"/>
                </a:solidFill>
                <a:cs typeface="Arial"/>
                <a:sym typeface="Arial"/>
              </a:endParaRPr>
            </a:p>
          </p:txBody>
        </p:sp>
      </p:grpSp>
      <p:sp>
        <p:nvSpPr>
          <p:cNvPr id="29" name="Freeform 46">
            <a:extLst>
              <a:ext uri="{FF2B5EF4-FFF2-40B4-BE49-F238E27FC236}">
                <a16:creationId xmlns:a16="http://schemas.microsoft.com/office/drawing/2014/main" id="{CE58704C-1470-0AB3-BFBE-00FD0E307594}"/>
              </a:ext>
            </a:extLst>
          </p:cNvPr>
          <p:cNvSpPr>
            <a:spLocks/>
          </p:cNvSpPr>
          <p:nvPr/>
        </p:nvSpPr>
        <p:spPr bwMode="auto">
          <a:xfrm>
            <a:off x="716909" y="3076575"/>
            <a:ext cx="565151" cy="742951"/>
          </a:xfrm>
          <a:custGeom>
            <a:avLst/>
            <a:gdLst>
              <a:gd name="T0" fmla="*/ 324 w 356"/>
              <a:gd name="T1" fmla="*/ 0 h 468"/>
              <a:gd name="T2" fmla="*/ 330 w 356"/>
              <a:gd name="T3" fmla="*/ 174 h 468"/>
              <a:gd name="T4" fmla="*/ 168 w 356"/>
              <a:gd name="T5" fmla="*/ 252 h 468"/>
              <a:gd name="T6" fmla="*/ 42 w 356"/>
              <a:gd name="T7" fmla="*/ 366 h 468"/>
              <a:gd name="T8" fmla="*/ 180 w 356"/>
              <a:gd name="T9" fmla="*/ 426 h 468"/>
              <a:gd name="T10" fmla="*/ 0 w 356"/>
              <a:gd name="T11" fmla="*/ 468 h 468"/>
              <a:gd name="T12" fmla="*/ 0 60000 65536"/>
              <a:gd name="T13" fmla="*/ 0 60000 65536"/>
              <a:gd name="T14" fmla="*/ 0 60000 65536"/>
              <a:gd name="T15" fmla="*/ 0 60000 65536"/>
              <a:gd name="T16" fmla="*/ 0 60000 65536"/>
              <a:gd name="T17" fmla="*/ 0 60000 65536"/>
              <a:gd name="T18" fmla="*/ 0 w 356"/>
              <a:gd name="T19" fmla="*/ 0 h 468"/>
              <a:gd name="T20" fmla="*/ 356 w 356"/>
              <a:gd name="T21" fmla="*/ 468 h 468"/>
            </a:gdLst>
            <a:ahLst/>
            <a:cxnLst>
              <a:cxn ang="T12">
                <a:pos x="T0" y="T1"/>
              </a:cxn>
              <a:cxn ang="T13">
                <a:pos x="T2" y="T3"/>
              </a:cxn>
              <a:cxn ang="T14">
                <a:pos x="T4" y="T5"/>
              </a:cxn>
              <a:cxn ang="T15">
                <a:pos x="T6" y="T7"/>
              </a:cxn>
              <a:cxn ang="T16">
                <a:pos x="T8" y="T9"/>
              </a:cxn>
              <a:cxn ang="T17">
                <a:pos x="T10" y="T11"/>
              </a:cxn>
            </a:cxnLst>
            <a:rect l="T18" t="T19" r="T20" b="T21"/>
            <a:pathLst>
              <a:path w="356" h="468">
                <a:moveTo>
                  <a:pt x="324" y="0"/>
                </a:moveTo>
                <a:cubicBezTo>
                  <a:pt x="325" y="29"/>
                  <a:pt x="356" y="132"/>
                  <a:pt x="330" y="174"/>
                </a:cubicBezTo>
                <a:cubicBezTo>
                  <a:pt x="304" y="216"/>
                  <a:pt x="216" y="220"/>
                  <a:pt x="168" y="252"/>
                </a:cubicBezTo>
                <a:cubicBezTo>
                  <a:pt x="120" y="284"/>
                  <a:pt x="40" y="337"/>
                  <a:pt x="42" y="366"/>
                </a:cubicBezTo>
                <a:cubicBezTo>
                  <a:pt x="44" y="395"/>
                  <a:pt x="187" y="409"/>
                  <a:pt x="180" y="426"/>
                </a:cubicBezTo>
                <a:cubicBezTo>
                  <a:pt x="173" y="443"/>
                  <a:pt x="37" y="459"/>
                  <a:pt x="0" y="46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30" name="Rectangle 47">
            <a:extLst>
              <a:ext uri="{FF2B5EF4-FFF2-40B4-BE49-F238E27FC236}">
                <a16:creationId xmlns:a16="http://schemas.microsoft.com/office/drawing/2014/main" id="{CD2776AD-3766-90E6-8183-E18B9F97606B}"/>
              </a:ext>
            </a:extLst>
          </p:cNvPr>
          <p:cNvSpPr>
            <a:spLocks noChangeArrowheads="1"/>
          </p:cNvSpPr>
          <p:nvPr/>
        </p:nvSpPr>
        <p:spPr bwMode="auto">
          <a:xfrm>
            <a:off x="688334" y="3952875"/>
            <a:ext cx="384175" cy="128588"/>
          </a:xfrm>
          <a:prstGeom prst="rect">
            <a:avLst/>
          </a:prstGeom>
          <a:solidFill>
            <a:schemeClr val="accent1"/>
          </a:solidFill>
          <a:ln w="9525">
            <a:miter lim="800000"/>
            <a:headEnd/>
            <a:tailEnd/>
          </a:ln>
          <a:scene3d>
            <a:camera prst="legacyPerspectiveFront">
              <a:rot lat="1500000" lon="19199998" rev="0"/>
            </a:camera>
            <a:lightRig rig="legacyFlat4" dir="t"/>
          </a:scene3d>
          <a:sp3d extrusionH="7350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31" name="Oval 48">
            <a:extLst>
              <a:ext uri="{FF2B5EF4-FFF2-40B4-BE49-F238E27FC236}">
                <a16:creationId xmlns:a16="http://schemas.microsoft.com/office/drawing/2014/main" id="{888F3773-3B9A-D109-473C-403A737E80A8}"/>
              </a:ext>
            </a:extLst>
          </p:cNvPr>
          <p:cNvSpPr>
            <a:spLocks noChangeArrowheads="1"/>
          </p:cNvSpPr>
          <p:nvPr/>
        </p:nvSpPr>
        <p:spPr bwMode="auto">
          <a:xfrm>
            <a:off x="497833" y="3695702"/>
            <a:ext cx="106363" cy="53975"/>
          </a:xfrm>
          <a:prstGeom prst="ellipse">
            <a:avLst/>
          </a:prstGeom>
          <a:solidFill>
            <a:srgbClr val="CC0000"/>
          </a:solidFill>
          <a:ln w="9525">
            <a:round/>
            <a:headEnd/>
            <a:tailEnd/>
          </a:ln>
          <a:scene3d>
            <a:camera prst="legacyPerspectiveFront">
              <a:rot lat="19799998" lon="0" rev="0"/>
            </a:camera>
            <a:lightRig rig="legacyFlat4" dir="b"/>
          </a:scene3d>
          <a:sp3d extrusionH="100000" prstMaterial="legacyMatte">
            <a:bevelT w="13500" h="13500" prst="angle"/>
            <a:bevelB w="13500" h="13500" prst="angle"/>
            <a:extrusionClr>
              <a:srgbClr val="CC0000"/>
            </a:extrusionClr>
            <a:contourClr>
              <a:srgbClr val="CC0000"/>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32" name="Oval 49">
            <a:extLst>
              <a:ext uri="{FF2B5EF4-FFF2-40B4-BE49-F238E27FC236}">
                <a16:creationId xmlns:a16="http://schemas.microsoft.com/office/drawing/2014/main" id="{6F1D652F-8B6B-B443-C485-B77081D963E4}"/>
              </a:ext>
            </a:extLst>
          </p:cNvPr>
          <p:cNvSpPr>
            <a:spLocks noChangeArrowheads="1"/>
          </p:cNvSpPr>
          <p:nvPr/>
        </p:nvSpPr>
        <p:spPr bwMode="auto">
          <a:xfrm>
            <a:off x="716909" y="3829051"/>
            <a:ext cx="106363" cy="53975"/>
          </a:xfrm>
          <a:prstGeom prst="ellipse">
            <a:avLst/>
          </a:prstGeom>
          <a:solidFill>
            <a:schemeClr val="hlink"/>
          </a:solidFill>
          <a:ln w="9525">
            <a:round/>
            <a:headEnd/>
            <a:tailEnd/>
          </a:ln>
          <a:scene3d>
            <a:camera prst="legacyPerspectiveFront">
              <a:rot lat="19799998" lon="0" rev="0"/>
            </a:camera>
            <a:lightRig rig="legacyFlat4" dir="b"/>
          </a:scene3d>
          <a:sp3d extrusionH="1000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33" name="Rectangle 50">
            <a:extLst>
              <a:ext uri="{FF2B5EF4-FFF2-40B4-BE49-F238E27FC236}">
                <a16:creationId xmlns:a16="http://schemas.microsoft.com/office/drawing/2014/main" id="{8974B058-AAD6-D7CA-D8C1-77A463AEBDE4}"/>
              </a:ext>
            </a:extLst>
          </p:cNvPr>
          <p:cNvSpPr>
            <a:spLocks noChangeArrowheads="1"/>
          </p:cNvSpPr>
          <p:nvPr/>
        </p:nvSpPr>
        <p:spPr bwMode="auto">
          <a:xfrm>
            <a:off x="1301109" y="2867026"/>
            <a:ext cx="92075" cy="274639"/>
          </a:xfrm>
          <a:prstGeom prst="rect">
            <a:avLst/>
          </a:prstGeom>
          <a:solidFill>
            <a:schemeClr val="accent1"/>
          </a:solidFill>
          <a:ln w="9525">
            <a:miter lim="800000"/>
            <a:headEnd/>
            <a:tailEnd/>
          </a:ln>
          <a:scene3d>
            <a:camera prst="legacyPerspectiveFront">
              <a:rot lat="1500000" lon="19199998" rev="0"/>
            </a:camera>
            <a:lightRig rig="legacyFlat4" dir="t"/>
          </a:scene3d>
          <a:sp3d extrusionH="2270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34" name="Freeform 51">
            <a:extLst>
              <a:ext uri="{FF2B5EF4-FFF2-40B4-BE49-F238E27FC236}">
                <a16:creationId xmlns:a16="http://schemas.microsoft.com/office/drawing/2014/main" id="{6504A082-F752-3980-C608-AB866340123E}"/>
              </a:ext>
            </a:extLst>
          </p:cNvPr>
          <p:cNvSpPr>
            <a:spLocks/>
          </p:cNvSpPr>
          <p:nvPr/>
        </p:nvSpPr>
        <p:spPr bwMode="auto">
          <a:xfrm>
            <a:off x="-216541" y="3952876"/>
            <a:ext cx="800100" cy="714375"/>
          </a:xfrm>
          <a:custGeom>
            <a:avLst/>
            <a:gdLst>
              <a:gd name="T0" fmla="*/ 450 w 504"/>
              <a:gd name="T1" fmla="*/ 0 h 450"/>
              <a:gd name="T2" fmla="*/ 318 w 504"/>
              <a:gd name="T3" fmla="*/ 72 h 450"/>
              <a:gd name="T4" fmla="*/ 402 w 504"/>
              <a:gd name="T5" fmla="*/ 234 h 450"/>
              <a:gd name="T6" fmla="*/ 462 w 504"/>
              <a:gd name="T7" fmla="*/ 414 h 450"/>
              <a:gd name="T8" fmla="*/ 150 w 504"/>
              <a:gd name="T9" fmla="*/ 408 h 450"/>
              <a:gd name="T10" fmla="*/ 0 w 504"/>
              <a:gd name="T11" fmla="*/ 450 h 450"/>
              <a:gd name="T12" fmla="*/ 0 60000 65536"/>
              <a:gd name="T13" fmla="*/ 0 60000 65536"/>
              <a:gd name="T14" fmla="*/ 0 60000 65536"/>
              <a:gd name="T15" fmla="*/ 0 60000 65536"/>
              <a:gd name="T16" fmla="*/ 0 60000 65536"/>
              <a:gd name="T17" fmla="*/ 0 60000 65536"/>
              <a:gd name="T18" fmla="*/ 0 w 504"/>
              <a:gd name="T19" fmla="*/ 0 h 450"/>
              <a:gd name="T20" fmla="*/ 504 w 504"/>
              <a:gd name="T21" fmla="*/ 450 h 450"/>
            </a:gdLst>
            <a:ahLst/>
            <a:cxnLst>
              <a:cxn ang="T12">
                <a:pos x="T0" y="T1"/>
              </a:cxn>
              <a:cxn ang="T13">
                <a:pos x="T2" y="T3"/>
              </a:cxn>
              <a:cxn ang="T14">
                <a:pos x="T4" y="T5"/>
              </a:cxn>
              <a:cxn ang="T15">
                <a:pos x="T6" y="T7"/>
              </a:cxn>
              <a:cxn ang="T16">
                <a:pos x="T8" y="T9"/>
              </a:cxn>
              <a:cxn ang="T17">
                <a:pos x="T10" y="T11"/>
              </a:cxn>
            </a:cxnLst>
            <a:rect l="T18" t="T19" r="T20" b="T21"/>
            <a:pathLst>
              <a:path w="504" h="450">
                <a:moveTo>
                  <a:pt x="450" y="0"/>
                </a:moveTo>
                <a:cubicBezTo>
                  <a:pt x="429" y="12"/>
                  <a:pt x="326" y="33"/>
                  <a:pt x="318" y="72"/>
                </a:cubicBezTo>
                <a:cubicBezTo>
                  <a:pt x="310" y="111"/>
                  <a:pt x="378" y="177"/>
                  <a:pt x="402" y="234"/>
                </a:cubicBezTo>
                <a:cubicBezTo>
                  <a:pt x="426" y="291"/>
                  <a:pt x="504" y="385"/>
                  <a:pt x="462" y="414"/>
                </a:cubicBezTo>
                <a:cubicBezTo>
                  <a:pt x="420" y="443"/>
                  <a:pt x="227" y="402"/>
                  <a:pt x="150" y="408"/>
                </a:cubicBezTo>
                <a:cubicBezTo>
                  <a:pt x="73" y="414"/>
                  <a:pt x="31" y="441"/>
                  <a:pt x="0" y="4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35" name="Group 52">
            <a:extLst>
              <a:ext uri="{FF2B5EF4-FFF2-40B4-BE49-F238E27FC236}">
                <a16:creationId xmlns:a16="http://schemas.microsoft.com/office/drawing/2014/main" id="{343D2B87-DF0F-B792-A25E-9EF428904B67}"/>
              </a:ext>
            </a:extLst>
          </p:cNvPr>
          <p:cNvGrpSpPr>
            <a:grpSpLocks/>
          </p:cNvGrpSpPr>
          <p:nvPr/>
        </p:nvGrpSpPr>
        <p:grpSpPr bwMode="auto">
          <a:xfrm rot="3882621" flipH="1">
            <a:off x="-283217" y="2990850"/>
            <a:ext cx="914400" cy="762000"/>
            <a:chOff x="2304" y="1440"/>
            <a:chExt cx="672" cy="576"/>
          </a:xfrm>
        </p:grpSpPr>
        <p:grpSp>
          <p:nvGrpSpPr>
            <p:cNvPr id="36" name="Group 53">
              <a:extLst>
                <a:ext uri="{FF2B5EF4-FFF2-40B4-BE49-F238E27FC236}">
                  <a16:creationId xmlns:a16="http://schemas.microsoft.com/office/drawing/2014/main" id="{031F365C-909D-DDBD-53A2-D5CF5B866097}"/>
                </a:ext>
              </a:extLst>
            </p:cNvPr>
            <p:cNvGrpSpPr>
              <a:grpSpLocks/>
            </p:cNvGrpSpPr>
            <p:nvPr/>
          </p:nvGrpSpPr>
          <p:grpSpPr bwMode="auto">
            <a:xfrm>
              <a:off x="2352" y="1488"/>
              <a:ext cx="276" cy="148"/>
              <a:chOff x="2352" y="1488"/>
              <a:chExt cx="276" cy="148"/>
            </a:xfrm>
          </p:grpSpPr>
          <p:sp>
            <p:nvSpPr>
              <p:cNvPr id="48" name="Freeform 54">
                <a:extLst>
                  <a:ext uri="{FF2B5EF4-FFF2-40B4-BE49-F238E27FC236}">
                    <a16:creationId xmlns:a16="http://schemas.microsoft.com/office/drawing/2014/main" id="{B7C20596-1FCA-AB73-DFA4-2B4B44194F56}"/>
                  </a:ext>
                </a:extLst>
              </p:cNvPr>
              <p:cNvSpPr>
                <a:spLocks/>
              </p:cNvSpPr>
              <p:nvPr/>
            </p:nvSpPr>
            <p:spPr bwMode="auto">
              <a:xfrm rot="-487818">
                <a:off x="2406" y="1516"/>
                <a:ext cx="222" cy="120"/>
              </a:xfrm>
              <a:custGeom>
                <a:avLst/>
                <a:gdLst>
                  <a:gd name="T0" fmla="*/ 22 w 249"/>
                  <a:gd name="T1" fmla="*/ 103 h 141"/>
                  <a:gd name="T2" fmla="*/ 11 w 249"/>
                  <a:gd name="T3" fmla="*/ 116 h 141"/>
                  <a:gd name="T4" fmla="*/ 0 w 249"/>
                  <a:gd name="T5" fmla="*/ 120 h 141"/>
                  <a:gd name="T6" fmla="*/ 21 w 249"/>
                  <a:gd name="T7" fmla="*/ 136 h 141"/>
                  <a:gd name="T8" fmla="*/ 38 w 249"/>
                  <a:gd name="T9" fmla="*/ 141 h 141"/>
                  <a:gd name="T10" fmla="*/ 54 w 249"/>
                  <a:gd name="T11" fmla="*/ 139 h 141"/>
                  <a:gd name="T12" fmla="*/ 69 w 249"/>
                  <a:gd name="T13" fmla="*/ 135 h 141"/>
                  <a:gd name="T14" fmla="*/ 84 w 249"/>
                  <a:gd name="T15" fmla="*/ 126 h 141"/>
                  <a:gd name="T16" fmla="*/ 104 w 249"/>
                  <a:gd name="T17" fmla="*/ 114 h 141"/>
                  <a:gd name="T18" fmla="*/ 120 w 249"/>
                  <a:gd name="T19" fmla="*/ 114 h 141"/>
                  <a:gd name="T20" fmla="*/ 131 w 249"/>
                  <a:gd name="T21" fmla="*/ 111 h 141"/>
                  <a:gd name="T22" fmla="*/ 146 w 249"/>
                  <a:gd name="T23" fmla="*/ 102 h 141"/>
                  <a:gd name="T24" fmla="*/ 159 w 249"/>
                  <a:gd name="T25" fmla="*/ 93 h 141"/>
                  <a:gd name="T26" fmla="*/ 177 w 249"/>
                  <a:gd name="T27" fmla="*/ 87 h 141"/>
                  <a:gd name="T28" fmla="*/ 190 w 249"/>
                  <a:gd name="T29" fmla="*/ 89 h 141"/>
                  <a:gd name="T30" fmla="*/ 208 w 249"/>
                  <a:gd name="T31" fmla="*/ 92 h 141"/>
                  <a:gd name="T32" fmla="*/ 225 w 249"/>
                  <a:gd name="T33" fmla="*/ 95 h 141"/>
                  <a:gd name="T34" fmla="*/ 232 w 249"/>
                  <a:gd name="T35" fmla="*/ 118 h 141"/>
                  <a:gd name="T36" fmla="*/ 249 w 249"/>
                  <a:gd name="T37" fmla="*/ 129 h 141"/>
                  <a:gd name="T38" fmla="*/ 188 w 249"/>
                  <a:gd name="T39" fmla="*/ 0 h 141"/>
                  <a:gd name="T40" fmla="*/ 22 w 249"/>
                  <a:gd name="T41" fmla="*/ 103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9"/>
                  <a:gd name="T64" fmla="*/ 0 h 141"/>
                  <a:gd name="T65" fmla="*/ 249 w 249"/>
                  <a:gd name="T66" fmla="*/ 141 h 1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49" name="Freeform 55">
                <a:extLst>
                  <a:ext uri="{FF2B5EF4-FFF2-40B4-BE49-F238E27FC236}">
                    <a16:creationId xmlns:a16="http://schemas.microsoft.com/office/drawing/2014/main" id="{FDEF3580-558D-C069-140E-5C3D4006AF4A}"/>
                  </a:ext>
                </a:extLst>
              </p:cNvPr>
              <p:cNvSpPr>
                <a:spLocks/>
              </p:cNvSpPr>
              <p:nvPr/>
            </p:nvSpPr>
            <p:spPr bwMode="auto">
              <a:xfrm rot="-949943">
                <a:off x="2352" y="1488"/>
                <a:ext cx="220" cy="138"/>
              </a:xfrm>
              <a:custGeom>
                <a:avLst/>
                <a:gdLst>
                  <a:gd name="T0" fmla="*/ 52 w 220"/>
                  <a:gd name="T1" fmla="*/ 68 h 138"/>
                  <a:gd name="T2" fmla="*/ 16 w 220"/>
                  <a:gd name="T3" fmla="*/ 106 h 138"/>
                  <a:gd name="T4" fmla="*/ 0 w 220"/>
                  <a:gd name="T5" fmla="*/ 125 h 138"/>
                  <a:gd name="T6" fmla="*/ 20 w 220"/>
                  <a:gd name="T7" fmla="*/ 136 h 138"/>
                  <a:gd name="T8" fmla="*/ 36 w 220"/>
                  <a:gd name="T9" fmla="*/ 138 h 138"/>
                  <a:gd name="T10" fmla="*/ 49 w 220"/>
                  <a:gd name="T11" fmla="*/ 134 h 138"/>
                  <a:gd name="T12" fmla="*/ 63 w 220"/>
                  <a:gd name="T13" fmla="*/ 129 h 138"/>
                  <a:gd name="T14" fmla="*/ 75 w 220"/>
                  <a:gd name="T15" fmla="*/ 119 h 138"/>
                  <a:gd name="T16" fmla="*/ 91 w 220"/>
                  <a:gd name="T17" fmla="*/ 107 h 138"/>
                  <a:gd name="T18" fmla="*/ 105 w 220"/>
                  <a:gd name="T19" fmla="*/ 105 h 138"/>
                  <a:gd name="T20" fmla="*/ 114 w 220"/>
                  <a:gd name="T21" fmla="*/ 100 h 138"/>
                  <a:gd name="T22" fmla="*/ 126 w 220"/>
                  <a:gd name="T23" fmla="*/ 92 h 138"/>
                  <a:gd name="T24" fmla="*/ 137 w 220"/>
                  <a:gd name="T25" fmla="*/ 82 h 138"/>
                  <a:gd name="T26" fmla="*/ 152 w 220"/>
                  <a:gd name="T27" fmla="*/ 75 h 138"/>
                  <a:gd name="T28" fmla="*/ 163 w 220"/>
                  <a:gd name="T29" fmla="*/ 75 h 138"/>
                  <a:gd name="T30" fmla="*/ 179 w 220"/>
                  <a:gd name="T31" fmla="*/ 75 h 138"/>
                  <a:gd name="T32" fmla="*/ 196 w 220"/>
                  <a:gd name="T33" fmla="*/ 76 h 138"/>
                  <a:gd name="T34" fmla="*/ 204 w 220"/>
                  <a:gd name="T35" fmla="*/ 94 h 138"/>
                  <a:gd name="T36" fmla="*/ 220 w 220"/>
                  <a:gd name="T37" fmla="*/ 101 h 138"/>
                  <a:gd name="T38" fmla="*/ 151 w 220"/>
                  <a:gd name="T39" fmla="*/ 0 h 138"/>
                  <a:gd name="T40" fmla="*/ 52 w 220"/>
                  <a:gd name="T41" fmla="*/ 68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0"/>
                  <a:gd name="T64" fmla="*/ 0 h 138"/>
                  <a:gd name="T65" fmla="*/ 220 w 220"/>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0" h="138">
                    <a:moveTo>
                      <a:pt x="52" y="68"/>
                    </a:moveTo>
                    <a:lnTo>
                      <a:pt x="16" y="106"/>
                    </a:lnTo>
                    <a:lnTo>
                      <a:pt x="0" y="125"/>
                    </a:lnTo>
                    <a:lnTo>
                      <a:pt x="20" y="136"/>
                    </a:lnTo>
                    <a:lnTo>
                      <a:pt x="36" y="138"/>
                    </a:lnTo>
                    <a:lnTo>
                      <a:pt x="49" y="134"/>
                    </a:lnTo>
                    <a:lnTo>
                      <a:pt x="63" y="129"/>
                    </a:lnTo>
                    <a:lnTo>
                      <a:pt x="75" y="119"/>
                    </a:lnTo>
                    <a:lnTo>
                      <a:pt x="91" y="107"/>
                    </a:lnTo>
                    <a:lnTo>
                      <a:pt x="105" y="105"/>
                    </a:lnTo>
                    <a:lnTo>
                      <a:pt x="114" y="100"/>
                    </a:lnTo>
                    <a:lnTo>
                      <a:pt x="126" y="92"/>
                    </a:lnTo>
                    <a:lnTo>
                      <a:pt x="137" y="82"/>
                    </a:lnTo>
                    <a:lnTo>
                      <a:pt x="152" y="75"/>
                    </a:lnTo>
                    <a:lnTo>
                      <a:pt x="163" y="75"/>
                    </a:lnTo>
                    <a:lnTo>
                      <a:pt x="179" y="75"/>
                    </a:lnTo>
                    <a:lnTo>
                      <a:pt x="196" y="76"/>
                    </a:lnTo>
                    <a:lnTo>
                      <a:pt x="204" y="94"/>
                    </a:lnTo>
                    <a:lnTo>
                      <a:pt x="220" y="101"/>
                    </a:lnTo>
                    <a:lnTo>
                      <a:pt x="151" y="0"/>
                    </a:lnTo>
                    <a:lnTo>
                      <a:pt x="52" y="68"/>
                    </a:lnTo>
                    <a:close/>
                  </a:path>
                </a:pathLst>
              </a:custGeom>
              <a:solidFill>
                <a:srgbClr val="FFBFB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50" name="Freeform 56">
                <a:extLst>
                  <a:ext uri="{FF2B5EF4-FFF2-40B4-BE49-F238E27FC236}">
                    <a16:creationId xmlns:a16="http://schemas.microsoft.com/office/drawing/2014/main" id="{92B6B675-7B09-9D68-8E44-4420F550EABE}"/>
                  </a:ext>
                </a:extLst>
              </p:cNvPr>
              <p:cNvSpPr>
                <a:spLocks/>
              </p:cNvSpPr>
              <p:nvPr/>
            </p:nvSpPr>
            <p:spPr bwMode="auto">
              <a:xfrm rot="810451">
                <a:off x="2444" y="1586"/>
                <a:ext cx="13" cy="10"/>
              </a:xfrm>
              <a:custGeom>
                <a:avLst/>
                <a:gdLst>
                  <a:gd name="T0" fmla="*/ 55 w 55"/>
                  <a:gd name="T1" fmla="*/ 33 h 33"/>
                  <a:gd name="T2" fmla="*/ 26 w 55"/>
                  <a:gd name="T3" fmla="*/ 22 h 33"/>
                  <a:gd name="T4" fmla="*/ 7 w 55"/>
                  <a:gd name="T5" fmla="*/ 8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grpSp>
          <p:nvGrpSpPr>
            <p:cNvPr id="37" name="Group 57">
              <a:extLst>
                <a:ext uri="{FF2B5EF4-FFF2-40B4-BE49-F238E27FC236}">
                  <a16:creationId xmlns:a16="http://schemas.microsoft.com/office/drawing/2014/main" id="{451EF387-4770-172B-5D42-1BE2A2ADBDD9}"/>
                </a:ext>
              </a:extLst>
            </p:cNvPr>
            <p:cNvGrpSpPr>
              <a:grpSpLocks/>
            </p:cNvGrpSpPr>
            <p:nvPr/>
          </p:nvGrpSpPr>
          <p:grpSpPr bwMode="auto">
            <a:xfrm>
              <a:off x="2304" y="1440"/>
              <a:ext cx="672" cy="576"/>
              <a:chOff x="2304" y="1440"/>
              <a:chExt cx="672" cy="576"/>
            </a:xfrm>
          </p:grpSpPr>
          <p:sp>
            <p:nvSpPr>
              <p:cNvPr id="38" name="Freeform 58">
                <a:extLst>
                  <a:ext uri="{FF2B5EF4-FFF2-40B4-BE49-F238E27FC236}">
                    <a16:creationId xmlns:a16="http://schemas.microsoft.com/office/drawing/2014/main" id="{1AEB645B-119E-DDC0-BCFE-640687FC3099}"/>
                  </a:ext>
                </a:extLst>
              </p:cNvPr>
              <p:cNvSpPr>
                <a:spLocks/>
              </p:cNvSpPr>
              <p:nvPr/>
            </p:nvSpPr>
            <p:spPr bwMode="auto">
              <a:xfrm rot="-487818">
                <a:off x="2304" y="1440"/>
                <a:ext cx="575" cy="536"/>
              </a:xfrm>
              <a:custGeom>
                <a:avLst/>
                <a:gdLst>
                  <a:gd name="T0" fmla="*/ 231 w 648"/>
                  <a:gd name="T1" fmla="*/ 317 h 631"/>
                  <a:gd name="T2" fmla="*/ 189 w 648"/>
                  <a:gd name="T3" fmla="*/ 301 h 631"/>
                  <a:gd name="T4" fmla="*/ 148 w 648"/>
                  <a:gd name="T5" fmla="*/ 277 h 631"/>
                  <a:gd name="T6" fmla="*/ 100 w 648"/>
                  <a:gd name="T7" fmla="*/ 233 h 631"/>
                  <a:gd name="T8" fmla="*/ 59 w 648"/>
                  <a:gd name="T9" fmla="*/ 233 h 631"/>
                  <a:gd name="T10" fmla="*/ 76 w 648"/>
                  <a:gd name="T11" fmla="*/ 275 h 631"/>
                  <a:gd name="T12" fmla="*/ 106 w 648"/>
                  <a:gd name="T13" fmla="*/ 342 h 631"/>
                  <a:gd name="T14" fmla="*/ 159 w 648"/>
                  <a:gd name="T15" fmla="*/ 387 h 631"/>
                  <a:gd name="T16" fmla="*/ 236 w 648"/>
                  <a:gd name="T17" fmla="*/ 448 h 631"/>
                  <a:gd name="T18" fmla="*/ 295 w 648"/>
                  <a:gd name="T19" fmla="*/ 475 h 631"/>
                  <a:gd name="T20" fmla="*/ 327 w 648"/>
                  <a:gd name="T21" fmla="*/ 493 h 631"/>
                  <a:gd name="T22" fmla="*/ 365 w 648"/>
                  <a:gd name="T23" fmla="*/ 511 h 631"/>
                  <a:gd name="T24" fmla="*/ 393 w 648"/>
                  <a:gd name="T25" fmla="*/ 530 h 631"/>
                  <a:gd name="T26" fmla="*/ 431 w 648"/>
                  <a:gd name="T27" fmla="*/ 566 h 631"/>
                  <a:gd name="T28" fmla="*/ 457 w 648"/>
                  <a:gd name="T29" fmla="*/ 599 h 631"/>
                  <a:gd name="T30" fmla="*/ 490 w 648"/>
                  <a:gd name="T31" fmla="*/ 624 h 631"/>
                  <a:gd name="T32" fmla="*/ 505 w 648"/>
                  <a:gd name="T33" fmla="*/ 614 h 631"/>
                  <a:gd name="T34" fmla="*/ 523 w 648"/>
                  <a:gd name="T35" fmla="*/ 568 h 631"/>
                  <a:gd name="T36" fmla="*/ 568 w 648"/>
                  <a:gd name="T37" fmla="*/ 522 h 631"/>
                  <a:gd name="T38" fmla="*/ 611 w 648"/>
                  <a:gd name="T39" fmla="*/ 469 h 631"/>
                  <a:gd name="T40" fmla="*/ 631 w 648"/>
                  <a:gd name="T41" fmla="*/ 437 h 631"/>
                  <a:gd name="T42" fmla="*/ 610 w 648"/>
                  <a:gd name="T43" fmla="*/ 409 h 631"/>
                  <a:gd name="T44" fmla="*/ 576 w 648"/>
                  <a:gd name="T45" fmla="*/ 388 h 631"/>
                  <a:gd name="T46" fmla="*/ 557 w 648"/>
                  <a:gd name="T47" fmla="*/ 370 h 631"/>
                  <a:gd name="T48" fmla="*/ 521 w 648"/>
                  <a:gd name="T49" fmla="*/ 260 h 631"/>
                  <a:gd name="T50" fmla="*/ 491 w 648"/>
                  <a:gd name="T51" fmla="*/ 178 h 631"/>
                  <a:gd name="T52" fmla="*/ 466 w 648"/>
                  <a:gd name="T53" fmla="*/ 134 h 631"/>
                  <a:gd name="T54" fmla="*/ 450 w 648"/>
                  <a:gd name="T55" fmla="*/ 88 h 631"/>
                  <a:gd name="T56" fmla="*/ 428 w 648"/>
                  <a:gd name="T57" fmla="*/ 66 h 631"/>
                  <a:gd name="T58" fmla="*/ 390 w 648"/>
                  <a:gd name="T59" fmla="*/ 46 h 631"/>
                  <a:gd name="T60" fmla="*/ 350 w 648"/>
                  <a:gd name="T61" fmla="*/ 28 h 631"/>
                  <a:gd name="T62" fmla="*/ 298 w 648"/>
                  <a:gd name="T63" fmla="*/ 20 h 631"/>
                  <a:gd name="T64" fmla="*/ 247 w 648"/>
                  <a:gd name="T65" fmla="*/ 6 h 631"/>
                  <a:gd name="T66" fmla="*/ 208 w 648"/>
                  <a:gd name="T67" fmla="*/ 5 h 631"/>
                  <a:gd name="T68" fmla="*/ 163 w 648"/>
                  <a:gd name="T69" fmla="*/ 12 h 631"/>
                  <a:gd name="T70" fmla="*/ 133 w 648"/>
                  <a:gd name="T71" fmla="*/ 20 h 631"/>
                  <a:gd name="T72" fmla="*/ 78 w 648"/>
                  <a:gd name="T73" fmla="*/ 38 h 631"/>
                  <a:gd name="T74" fmla="*/ 33 w 648"/>
                  <a:gd name="T75" fmla="*/ 77 h 631"/>
                  <a:gd name="T76" fmla="*/ 3 w 648"/>
                  <a:gd name="T77" fmla="*/ 108 h 631"/>
                  <a:gd name="T78" fmla="*/ 7 w 648"/>
                  <a:gd name="T79" fmla="*/ 131 h 631"/>
                  <a:gd name="T80" fmla="*/ 46 w 648"/>
                  <a:gd name="T81" fmla="*/ 134 h 631"/>
                  <a:gd name="T82" fmla="*/ 76 w 648"/>
                  <a:gd name="T83" fmla="*/ 117 h 631"/>
                  <a:gd name="T84" fmla="*/ 126 w 648"/>
                  <a:gd name="T85" fmla="*/ 102 h 631"/>
                  <a:gd name="T86" fmla="*/ 180 w 648"/>
                  <a:gd name="T87" fmla="*/ 96 h 631"/>
                  <a:gd name="T88" fmla="*/ 207 w 648"/>
                  <a:gd name="T89" fmla="*/ 107 h 631"/>
                  <a:gd name="T90" fmla="*/ 240 w 648"/>
                  <a:gd name="T91" fmla="*/ 131 h 631"/>
                  <a:gd name="T92" fmla="*/ 267 w 648"/>
                  <a:gd name="T93" fmla="*/ 153 h 631"/>
                  <a:gd name="T94" fmla="*/ 283 w 648"/>
                  <a:gd name="T95" fmla="*/ 186 h 631"/>
                  <a:gd name="T96" fmla="*/ 294 w 648"/>
                  <a:gd name="T97" fmla="*/ 224 h 631"/>
                  <a:gd name="T98" fmla="*/ 293 w 648"/>
                  <a:gd name="T99" fmla="*/ 259 h 631"/>
                  <a:gd name="T100" fmla="*/ 255 w 648"/>
                  <a:gd name="T101" fmla="*/ 310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48"/>
                  <a:gd name="T154" fmla="*/ 0 h 631"/>
                  <a:gd name="T155" fmla="*/ 648 w 648"/>
                  <a:gd name="T156" fmla="*/ 631 h 6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39" name="Freeform 59">
                <a:extLst>
                  <a:ext uri="{FF2B5EF4-FFF2-40B4-BE49-F238E27FC236}">
                    <a16:creationId xmlns:a16="http://schemas.microsoft.com/office/drawing/2014/main" id="{D11F6F34-F9FB-6036-3882-BF36BED01565}"/>
                  </a:ext>
                </a:extLst>
              </p:cNvPr>
              <p:cNvSpPr>
                <a:spLocks/>
              </p:cNvSpPr>
              <p:nvPr/>
            </p:nvSpPr>
            <p:spPr bwMode="auto">
              <a:xfrm>
                <a:off x="2474" y="1453"/>
                <a:ext cx="103" cy="46"/>
              </a:xfrm>
              <a:custGeom>
                <a:avLst/>
                <a:gdLst>
                  <a:gd name="T0" fmla="*/ 0 w 138"/>
                  <a:gd name="T1" fmla="*/ 0 h 66"/>
                  <a:gd name="T2" fmla="*/ 66 w 138"/>
                  <a:gd name="T3" fmla="*/ 27 h 66"/>
                  <a:gd name="T4" fmla="*/ 138 w 138"/>
                  <a:gd name="T5" fmla="*/ 66 h 66"/>
                  <a:gd name="T6" fmla="*/ 0 60000 65536"/>
                  <a:gd name="T7" fmla="*/ 0 60000 65536"/>
                  <a:gd name="T8" fmla="*/ 0 60000 65536"/>
                  <a:gd name="T9" fmla="*/ 0 w 138"/>
                  <a:gd name="T10" fmla="*/ 0 h 66"/>
                  <a:gd name="T11" fmla="*/ 138 w 138"/>
                  <a:gd name="T12" fmla="*/ 66 h 66"/>
                </a:gdLst>
                <a:ahLst/>
                <a:cxnLst>
                  <a:cxn ang="T6">
                    <a:pos x="T0" y="T1"/>
                  </a:cxn>
                  <a:cxn ang="T7">
                    <a:pos x="T2" y="T3"/>
                  </a:cxn>
                  <a:cxn ang="T8">
                    <a:pos x="T4" y="T5"/>
                  </a:cxn>
                </a:cxnLst>
                <a:rect l="T9" t="T10" r="T11" b="T12"/>
                <a:pathLst>
                  <a:path w="138" h="66">
                    <a:moveTo>
                      <a:pt x="0" y="0"/>
                    </a:moveTo>
                    <a:lnTo>
                      <a:pt x="66" y="27"/>
                    </a:lnTo>
                    <a:lnTo>
                      <a:pt x="138" y="6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40" name="Freeform 60">
                <a:extLst>
                  <a:ext uri="{FF2B5EF4-FFF2-40B4-BE49-F238E27FC236}">
                    <a16:creationId xmlns:a16="http://schemas.microsoft.com/office/drawing/2014/main" id="{820F34C7-6526-B830-644E-0C07E7743316}"/>
                  </a:ext>
                </a:extLst>
              </p:cNvPr>
              <p:cNvSpPr>
                <a:spLocks/>
              </p:cNvSpPr>
              <p:nvPr/>
            </p:nvSpPr>
            <p:spPr bwMode="auto">
              <a:xfrm rot="-1242821">
                <a:off x="2365" y="1664"/>
                <a:ext cx="15" cy="48"/>
              </a:xfrm>
              <a:custGeom>
                <a:avLst/>
                <a:gdLst>
                  <a:gd name="T0" fmla="*/ 23 w 70"/>
                  <a:gd name="T1" fmla="*/ 0 h 169"/>
                  <a:gd name="T2" fmla="*/ 53 w 70"/>
                  <a:gd name="T3" fmla="*/ 52 h 169"/>
                  <a:gd name="T4" fmla="*/ 69 w 70"/>
                  <a:gd name="T5" fmla="*/ 83 h 169"/>
                  <a:gd name="T6" fmla="*/ 70 w 70"/>
                  <a:gd name="T7" fmla="*/ 113 h 169"/>
                  <a:gd name="T8" fmla="*/ 58 w 70"/>
                  <a:gd name="T9" fmla="*/ 140 h 169"/>
                  <a:gd name="T10" fmla="*/ 27 w 70"/>
                  <a:gd name="T11" fmla="*/ 158 h 169"/>
                  <a:gd name="T12" fmla="*/ 0 w 70"/>
                  <a:gd name="T13" fmla="*/ 169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41" name="Freeform 61">
                <a:extLst>
                  <a:ext uri="{FF2B5EF4-FFF2-40B4-BE49-F238E27FC236}">
                    <a16:creationId xmlns:a16="http://schemas.microsoft.com/office/drawing/2014/main" id="{46C3F560-E3E1-9FEA-63B5-5AF996F949F3}"/>
                  </a:ext>
                </a:extLst>
              </p:cNvPr>
              <p:cNvSpPr>
                <a:spLocks/>
              </p:cNvSpPr>
              <p:nvPr/>
            </p:nvSpPr>
            <p:spPr bwMode="auto">
              <a:xfrm rot="-832342">
                <a:off x="2439" y="1511"/>
                <a:ext cx="12" cy="29"/>
              </a:xfrm>
              <a:custGeom>
                <a:avLst/>
                <a:gdLst>
                  <a:gd name="T0" fmla="*/ 0 w 50"/>
                  <a:gd name="T1" fmla="*/ 0 h 93"/>
                  <a:gd name="T2" fmla="*/ 0 w 50"/>
                  <a:gd name="T3" fmla="*/ 32 h 93"/>
                  <a:gd name="T4" fmla="*/ 6 w 50"/>
                  <a:gd name="T5" fmla="*/ 57 h 93"/>
                  <a:gd name="T6" fmla="*/ 25 w 50"/>
                  <a:gd name="T7" fmla="*/ 82 h 93"/>
                  <a:gd name="T8" fmla="*/ 50 w 50"/>
                  <a:gd name="T9" fmla="*/ 93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42" name="Freeform 62">
                <a:extLst>
                  <a:ext uri="{FF2B5EF4-FFF2-40B4-BE49-F238E27FC236}">
                    <a16:creationId xmlns:a16="http://schemas.microsoft.com/office/drawing/2014/main" id="{E3EB5FAC-2B12-14C9-1EB1-0D3CA9D96630}"/>
                  </a:ext>
                </a:extLst>
              </p:cNvPr>
              <p:cNvSpPr>
                <a:spLocks/>
              </p:cNvSpPr>
              <p:nvPr/>
            </p:nvSpPr>
            <p:spPr bwMode="auto">
              <a:xfrm rot="-1712274">
                <a:off x="2348" y="1539"/>
                <a:ext cx="9" cy="22"/>
              </a:xfrm>
              <a:custGeom>
                <a:avLst/>
                <a:gdLst>
                  <a:gd name="T0" fmla="*/ 0 w 19"/>
                  <a:gd name="T1" fmla="*/ 0 h 43"/>
                  <a:gd name="T2" fmla="*/ 0 w 19"/>
                  <a:gd name="T3" fmla="*/ 14 h 43"/>
                  <a:gd name="T4" fmla="*/ 4 w 19"/>
                  <a:gd name="T5" fmla="*/ 28 h 43"/>
                  <a:gd name="T6" fmla="*/ 19 w 19"/>
                  <a:gd name="T7" fmla="*/ 43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43" name="Group 63">
                <a:extLst>
                  <a:ext uri="{FF2B5EF4-FFF2-40B4-BE49-F238E27FC236}">
                    <a16:creationId xmlns:a16="http://schemas.microsoft.com/office/drawing/2014/main" id="{3B5DABEC-6C5E-F9FD-AA0F-196AFECC16B4}"/>
                  </a:ext>
                </a:extLst>
              </p:cNvPr>
              <p:cNvGrpSpPr>
                <a:grpSpLocks/>
              </p:cNvGrpSpPr>
              <p:nvPr/>
            </p:nvGrpSpPr>
            <p:grpSpPr bwMode="auto">
              <a:xfrm rot="-9224892">
                <a:off x="2734" y="1746"/>
                <a:ext cx="242" cy="270"/>
                <a:chOff x="2457" y="2549"/>
                <a:chExt cx="557" cy="547"/>
              </a:xfrm>
            </p:grpSpPr>
            <p:sp>
              <p:nvSpPr>
                <p:cNvPr id="46" name="Freeform 64">
                  <a:extLst>
                    <a:ext uri="{FF2B5EF4-FFF2-40B4-BE49-F238E27FC236}">
                      <a16:creationId xmlns:a16="http://schemas.microsoft.com/office/drawing/2014/main" id="{C9CC5C40-648D-216A-CE8D-3A3F40F6904D}"/>
                    </a:ext>
                  </a:extLst>
                </p:cNvPr>
                <p:cNvSpPr>
                  <a:spLocks/>
                </p:cNvSpPr>
                <p:nvPr/>
              </p:nvSpPr>
              <p:spPr bwMode="auto">
                <a:xfrm>
                  <a:off x="2457" y="2549"/>
                  <a:ext cx="557" cy="547"/>
                </a:xfrm>
                <a:custGeom>
                  <a:avLst/>
                  <a:gdLst>
                    <a:gd name="T0" fmla="*/ 1112 w 1112"/>
                    <a:gd name="T1" fmla="*/ 140 h 1094"/>
                    <a:gd name="T2" fmla="*/ 1056 w 1112"/>
                    <a:gd name="T3" fmla="*/ 271 h 1094"/>
                    <a:gd name="T4" fmla="*/ 1017 w 1112"/>
                    <a:gd name="T5" fmla="*/ 373 h 1094"/>
                    <a:gd name="T6" fmla="*/ 971 w 1112"/>
                    <a:gd name="T7" fmla="*/ 476 h 1094"/>
                    <a:gd name="T8" fmla="*/ 943 w 1112"/>
                    <a:gd name="T9" fmla="*/ 588 h 1094"/>
                    <a:gd name="T10" fmla="*/ 924 w 1112"/>
                    <a:gd name="T11" fmla="*/ 702 h 1094"/>
                    <a:gd name="T12" fmla="*/ 905 w 1112"/>
                    <a:gd name="T13" fmla="*/ 814 h 1094"/>
                    <a:gd name="T14" fmla="*/ 905 w 1112"/>
                    <a:gd name="T15" fmla="*/ 916 h 1094"/>
                    <a:gd name="T16" fmla="*/ 905 w 1112"/>
                    <a:gd name="T17" fmla="*/ 1001 h 1094"/>
                    <a:gd name="T18" fmla="*/ 905 w 1112"/>
                    <a:gd name="T19" fmla="*/ 1038 h 1094"/>
                    <a:gd name="T20" fmla="*/ 242 w 1112"/>
                    <a:gd name="T21" fmla="*/ 1094 h 1094"/>
                    <a:gd name="T22" fmla="*/ 130 w 1112"/>
                    <a:gd name="T23" fmla="*/ 448 h 1094"/>
                    <a:gd name="T24" fmla="*/ 28 w 1112"/>
                    <a:gd name="T25" fmla="*/ 65 h 1094"/>
                    <a:gd name="T26" fmla="*/ 0 w 1112"/>
                    <a:gd name="T27" fmla="*/ 0 h 1094"/>
                    <a:gd name="T28" fmla="*/ 420 w 1112"/>
                    <a:gd name="T29" fmla="*/ 75 h 1094"/>
                    <a:gd name="T30" fmla="*/ 765 w 1112"/>
                    <a:gd name="T31" fmla="*/ 103 h 1094"/>
                    <a:gd name="T32" fmla="*/ 989 w 1112"/>
                    <a:gd name="T33" fmla="*/ 103 h 1094"/>
                    <a:gd name="T34" fmla="*/ 1112 w 1112"/>
                    <a:gd name="T35" fmla="*/ 140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47" name="Oval 65">
                  <a:extLst>
                    <a:ext uri="{FF2B5EF4-FFF2-40B4-BE49-F238E27FC236}">
                      <a16:creationId xmlns:a16="http://schemas.microsoft.com/office/drawing/2014/main" id="{5660A623-C0BA-0FF8-FD69-8789FD89000B}"/>
                    </a:ext>
                  </a:extLst>
                </p:cNvPr>
                <p:cNvSpPr>
                  <a:spLocks noChangeArrowheads="1"/>
                </p:cNvSpPr>
                <p:nvPr/>
              </p:nvSpPr>
              <p:spPr bwMode="auto">
                <a:xfrm>
                  <a:off x="2793" y="2961"/>
                  <a:ext cx="61" cy="70"/>
                </a:xfrm>
                <a:prstGeom prst="ellipse">
                  <a:avLst/>
                </a:prstGeom>
                <a:solidFill>
                  <a:srgbClr val="FFFFF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44" name="Freeform 66">
                <a:extLst>
                  <a:ext uri="{FF2B5EF4-FFF2-40B4-BE49-F238E27FC236}">
                    <a16:creationId xmlns:a16="http://schemas.microsoft.com/office/drawing/2014/main" id="{C34A2179-6FE7-7E78-B0D8-468FD04ADF60}"/>
                  </a:ext>
                </a:extLst>
              </p:cNvPr>
              <p:cNvSpPr>
                <a:spLocks/>
              </p:cNvSpPr>
              <p:nvPr/>
            </p:nvSpPr>
            <p:spPr bwMode="auto">
              <a:xfrm rot="-5887819">
                <a:off x="2437" y="1715"/>
                <a:ext cx="13" cy="9"/>
              </a:xfrm>
              <a:custGeom>
                <a:avLst/>
                <a:gdLst>
                  <a:gd name="T0" fmla="*/ 55 w 55"/>
                  <a:gd name="T1" fmla="*/ 33 h 33"/>
                  <a:gd name="T2" fmla="*/ 26 w 55"/>
                  <a:gd name="T3" fmla="*/ 22 h 33"/>
                  <a:gd name="T4" fmla="*/ 7 w 55"/>
                  <a:gd name="T5" fmla="*/ 8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45" name="Freeform 67">
                <a:extLst>
                  <a:ext uri="{FF2B5EF4-FFF2-40B4-BE49-F238E27FC236}">
                    <a16:creationId xmlns:a16="http://schemas.microsoft.com/office/drawing/2014/main" id="{07FDED1E-5F34-CFAE-8836-9759D8C4DACA}"/>
                  </a:ext>
                </a:extLst>
              </p:cNvPr>
              <p:cNvSpPr>
                <a:spLocks/>
              </p:cNvSpPr>
              <p:nvPr/>
            </p:nvSpPr>
            <p:spPr bwMode="auto">
              <a:xfrm rot="-487818">
                <a:off x="2554" y="1461"/>
                <a:ext cx="47" cy="29"/>
              </a:xfrm>
              <a:custGeom>
                <a:avLst/>
                <a:gdLst>
                  <a:gd name="T0" fmla="*/ 0 w 53"/>
                  <a:gd name="T1" fmla="*/ 0 h 34"/>
                  <a:gd name="T2" fmla="*/ 17 w 53"/>
                  <a:gd name="T3" fmla="*/ 8 h 34"/>
                  <a:gd name="T4" fmla="*/ 53 w 53"/>
                  <a:gd name="T5" fmla="*/ 34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grpSp>
      <p:sp>
        <p:nvSpPr>
          <p:cNvPr id="51" name="Freeform 30">
            <a:extLst>
              <a:ext uri="{FF2B5EF4-FFF2-40B4-BE49-F238E27FC236}">
                <a16:creationId xmlns:a16="http://schemas.microsoft.com/office/drawing/2014/main" id="{1743BD0A-03E6-FDAE-EFDA-9DF277430F8F}"/>
              </a:ext>
            </a:extLst>
          </p:cNvPr>
          <p:cNvSpPr>
            <a:spLocks/>
          </p:cNvSpPr>
          <p:nvPr/>
        </p:nvSpPr>
        <p:spPr bwMode="auto">
          <a:xfrm>
            <a:off x="9053225" y="4260055"/>
            <a:ext cx="1397000" cy="1855788"/>
          </a:xfrm>
          <a:custGeom>
            <a:avLst/>
            <a:gdLst>
              <a:gd name="T0" fmla="*/ 374 w 880"/>
              <a:gd name="T1" fmla="*/ 0 h 1169"/>
              <a:gd name="T2" fmla="*/ 504 w 880"/>
              <a:gd name="T3" fmla="*/ 264 h 1169"/>
              <a:gd name="T4" fmla="*/ 856 w 880"/>
              <a:gd name="T5" fmla="*/ 736 h 1169"/>
              <a:gd name="T6" fmla="*/ 648 w 880"/>
              <a:gd name="T7" fmla="*/ 1120 h 1169"/>
              <a:gd name="T8" fmla="*/ 320 w 880"/>
              <a:gd name="T9" fmla="*/ 1032 h 1169"/>
              <a:gd name="T10" fmla="*/ 120 w 880"/>
              <a:gd name="T11" fmla="*/ 840 h 1169"/>
              <a:gd name="T12" fmla="*/ 0 w 880"/>
              <a:gd name="T13" fmla="*/ 920 h 1169"/>
              <a:gd name="T14" fmla="*/ 0 60000 65536"/>
              <a:gd name="T15" fmla="*/ 0 60000 65536"/>
              <a:gd name="T16" fmla="*/ 0 60000 65536"/>
              <a:gd name="T17" fmla="*/ 0 60000 65536"/>
              <a:gd name="T18" fmla="*/ 0 60000 65536"/>
              <a:gd name="T19" fmla="*/ 0 60000 65536"/>
              <a:gd name="T20" fmla="*/ 0 60000 65536"/>
              <a:gd name="T21" fmla="*/ 0 w 880"/>
              <a:gd name="T22" fmla="*/ 0 h 1169"/>
              <a:gd name="T23" fmla="*/ 880 w 880"/>
              <a:gd name="T24" fmla="*/ 1169 h 1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80" h="1169">
                <a:moveTo>
                  <a:pt x="374" y="0"/>
                </a:moveTo>
                <a:cubicBezTo>
                  <a:pt x="396" y="44"/>
                  <a:pt x="424" y="141"/>
                  <a:pt x="504" y="264"/>
                </a:cubicBezTo>
                <a:cubicBezTo>
                  <a:pt x="584" y="387"/>
                  <a:pt x="832" y="593"/>
                  <a:pt x="856" y="736"/>
                </a:cubicBezTo>
                <a:cubicBezTo>
                  <a:pt x="880" y="879"/>
                  <a:pt x="737" y="1071"/>
                  <a:pt x="648" y="1120"/>
                </a:cubicBezTo>
                <a:cubicBezTo>
                  <a:pt x="559" y="1169"/>
                  <a:pt x="408" y="1079"/>
                  <a:pt x="320" y="1032"/>
                </a:cubicBezTo>
                <a:cubicBezTo>
                  <a:pt x="232" y="985"/>
                  <a:pt x="173" y="859"/>
                  <a:pt x="120" y="840"/>
                </a:cubicBezTo>
                <a:cubicBezTo>
                  <a:pt x="67" y="821"/>
                  <a:pt x="25" y="903"/>
                  <a:pt x="0" y="920"/>
                </a:cubicBezTo>
              </a:path>
            </a:pathLst>
          </a:cu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52" name="AutoShape 31">
            <a:extLst>
              <a:ext uri="{FF2B5EF4-FFF2-40B4-BE49-F238E27FC236}">
                <a16:creationId xmlns:a16="http://schemas.microsoft.com/office/drawing/2014/main" id="{86E916E2-7FFB-8495-4C2C-35C5F4A1B12C}"/>
              </a:ext>
            </a:extLst>
          </p:cNvPr>
          <p:cNvSpPr>
            <a:spLocks noChangeArrowheads="1"/>
          </p:cNvSpPr>
          <p:nvPr/>
        </p:nvSpPr>
        <p:spPr bwMode="auto">
          <a:xfrm rot="4500000">
            <a:off x="9904125" y="3231355"/>
            <a:ext cx="304800" cy="228600"/>
          </a:xfrm>
          <a:custGeom>
            <a:avLst/>
            <a:gdLst>
              <a:gd name="T0" fmla="*/ 152400 w 21600"/>
              <a:gd name="T1" fmla="*/ 0 h 21600"/>
              <a:gd name="T2" fmla="*/ 44633 w 21600"/>
              <a:gd name="T3" fmla="*/ 33475 h 21600"/>
              <a:gd name="T4" fmla="*/ 0 w 21600"/>
              <a:gd name="T5" fmla="*/ 114300 h 21600"/>
              <a:gd name="T6" fmla="*/ 44633 w 21600"/>
              <a:gd name="T7" fmla="*/ 195125 h 21600"/>
              <a:gd name="T8" fmla="*/ 152400 w 21600"/>
              <a:gd name="T9" fmla="*/ 228600 h 21600"/>
              <a:gd name="T10" fmla="*/ 260167 w 21600"/>
              <a:gd name="T11" fmla="*/ 195125 h 21600"/>
              <a:gd name="T12" fmla="*/ 304800 w 21600"/>
              <a:gd name="T13" fmla="*/ 114300 h 21600"/>
              <a:gd name="T14" fmla="*/ 260167 w 21600"/>
              <a:gd name="T15" fmla="*/ 33475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287" y="10800"/>
                </a:moveTo>
                <a:cubicBezTo>
                  <a:pt x="4287" y="14397"/>
                  <a:pt x="7203" y="17313"/>
                  <a:pt x="10800" y="17313"/>
                </a:cubicBezTo>
                <a:cubicBezTo>
                  <a:pt x="14397" y="17313"/>
                  <a:pt x="17313" y="14397"/>
                  <a:pt x="17313" y="10800"/>
                </a:cubicBezTo>
                <a:cubicBezTo>
                  <a:pt x="17313" y="7203"/>
                  <a:pt x="14397" y="4287"/>
                  <a:pt x="10800" y="4287"/>
                </a:cubicBezTo>
                <a:cubicBezTo>
                  <a:pt x="7203" y="4287"/>
                  <a:pt x="4287" y="7203"/>
                  <a:pt x="4287" y="10800"/>
                </a:cubicBezTo>
                <a:close/>
              </a:path>
            </a:pathLst>
          </a:custGeom>
          <a:solidFill>
            <a:srgbClr val="FF66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53" name="Oval 32">
            <a:extLst>
              <a:ext uri="{FF2B5EF4-FFF2-40B4-BE49-F238E27FC236}">
                <a16:creationId xmlns:a16="http://schemas.microsoft.com/office/drawing/2014/main" id="{9871B07C-4A91-4968-B947-79F8C5F856FC}"/>
              </a:ext>
            </a:extLst>
          </p:cNvPr>
          <p:cNvSpPr>
            <a:spLocks noChangeArrowheads="1"/>
          </p:cNvSpPr>
          <p:nvPr/>
        </p:nvSpPr>
        <p:spPr bwMode="auto">
          <a:xfrm>
            <a:off x="10018425" y="3288505"/>
            <a:ext cx="46039" cy="46039"/>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54" name="Oval 33">
            <a:extLst>
              <a:ext uri="{FF2B5EF4-FFF2-40B4-BE49-F238E27FC236}">
                <a16:creationId xmlns:a16="http://schemas.microsoft.com/office/drawing/2014/main" id="{A5839C51-5B13-0E63-A3BE-1E46F79F9AF2}"/>
              </a:ext>
            </a:extLst>
          </p:cNvPr>
          <p:cNvSpPr>
            <a:spLocks noChangeArrowheads="1"/>
          </p:cNvSpPr>
          <p:nvPr/>
        </p:nvSpPr>
        <p:spPr bwMode="auto">
          <a:xfrm>
            <a:off x="10047000" y="3355181"/>
            <a:ext cx="46039" cy="46039"/>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55" name="Group 34">
            <a:extLst>
              <a:ext uri="{FF2B5EF4-FFF2-40B4-BE49-F238E27FC236}">
                <a16:creationId xmlns:a16="http://schemas.microsoft.com/office/drawing/2014/main" id="{538B108B-DDAA-92ED-4FA5-84230217F8E4}"/>
              </a:ext>
            </a:extLst>
          </p:cNvPr>
          <p:cNvGrpSpPr>
            <a:grpSpLocks/>
          </p:cNvGrpSpPr>
          <p:nvPr/>
        </p:nvGrpSpPr>
        <p:grpSpPr bwMode="auto">
          <a:xfrm>
            <a:off x="9435813" y="3326605"/>
            <a:ext cx="455612" cy="971551"/>
            <a:chOff x="4625" y="1428"/>
            <a:chExt cx="287" cy="612"/>
          </a:xfrm>
        </p:grpSpPr>
        <p:grpSp>
          <p:nvGrpSpPr>
            <p:cNvPr id="56" name="Group 35">
              <a:extLst>
                <a:ext uri="{FF2B5EF4-FFF2-40B4-BE49-F238E27FC236}">
                  <a16:creationId xmlns:a16="http://schemas.microsoft.com/office/drawing/2014/main" id="{6E3E4DBD-B1B6-FD6A-274B-151FC56F1E4A}"/>
                </a:ext>
              </a:extLst>
            </p:cNvPr>
            <p:cNvGrpSpPr>
              <a:grpSpLocks/>
            </p:cNvGrpSpPr>
            <p:nvPr/>
          </p:nvGrpSpPr>
          <p:grpSpPr bwMode="auto">
            <a:xfrm>
              <a:off x="4788" y="1428"/>
              <a:ext cx="124" cy="92"/>
              <a:chOff x="4824" y="1422"/>
              <a:chExt cx="124" cy="92"/>
            </a:xfrm>
          </p:grpSpPr>
          <p:sp>
            <p:nvSpPr>
              <p:cNvPr id="58" name="Freeform 36">
                <a:extLst>
                  <a:ext uri="{FF2B5EF4-FFF2-40B4-BE49-F238E27FC236}">
                    <a16:creationId xmlns:a16="http://schemas.microsoft.com/office/drawing/2014/main" id="{FB387790-3903-B992-94FD-5D0DCB98E243}"/>
                  </a:ext>
                </a:extLst>
              </p:cNvPr>
              <p:cNvSpPr>
                <a:spLocks/>
              </p:cNvSpPr>
              <p:nvPr/>
            </p:nvSpPr>
            <p:spPr bwMode="auto">
              <a:xfrm>
                <a:off x="4894" y="1430"/>
                <a:ext cx="44" cy="19"/>
              </a:xfrm>
              <a:custGeom>
                <a:avLst/>
                <a:gdLst>
                  <a:gd name="T0" fmla="*/ 44 w 44"/>
                  <a:gd name="T1" fmla="*/ 0 h 19"/>
                  <a:gd name="T2" fmla="*/ 0 w 44"/>
                  <a:gd name="T3" fmla="*/ 19 h 19"/>
                  <a:gd name="T4" fmla="*/ 0 60000 65536"/>
                  <a:gd name="T5" fmla="*/ 0 60000 65536"/>
                  <a:gd name="T6" fmla="*/ 0 w 44"/>
                  <a:gd name="T7" fmla="*/ 0 h 19"/>
                  <a:gd name="T8" fmla="*/ 44 w 44"/>
                  <a:gd name="T9" fmla="*/ 19 h 19"/>
                </a:gdLst>
                <a:ahLst/>
                <a:cxnLst>
                  <a:cxn ang="T4">
                    <a:pos x="T0" y="T1"/>
                  </a:cxn>
                  <a:cxn ang="T5">
                    <a:pos x="T2" y="T3"/>
                  </a:cxn>
                </a:cxnLst>
                <a:rect l="T6" t="T7" r="T8" b="T9"/>
                <a:pathLst>
                  <a:path w="44" h="19">
                    <a:moveTo>
                      <a:pt x="44" y="0"/>
                    </a:moveTo>
                    <a:lnTo>
                      <a:pt x="0" y="19"/>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59" name="Freeform 37">
                <a:extLst>
                  <a:ext uri="{FF2B5EF4-FFF2-40B4-BE49-F238E27FC236}">
                    <a16:creationId xmlns:a16="http://schemas.microsoft.com/office/drawing/2014/main" id="{FC67716B-CFE1-953B-6A38-2060A363AE1D}"/>
                  </a:ext>
                </a:extLst>
              </p:cNvPr>
              <p:cNvSpPr>
                <a:spLocks/>
              </p:cNvSpPr>
              <p:nvPr/>
            </p:nvSpPr>
            <p:spPr bwMode="auto">
              <a:xfrm>
                <a:off x="4904" y="1465"/>
                <a:ext cx="44" cy="19"/>
              </a:xfrm>
              <a:custGeom>
                <a:avLst/>
                <a:gdLst>
                  <a:gd name="T0" fmla="*/ 44 w 44"/>
                  <a:gd name="T1" fmla="*/ 0 h 19"/>
                  <a:gd name="T2" fmla="*/ 0 w 44"/>
                  <a:gd name="T3" fmla="*/ 19 h 19"/>
                  <a:gd name="T4" fmla="*/ 0 60000 65536"/>
                  <a:gd name="T5" fmla="*/ 0 60000 65536"/>
                  <a:gd name="T6" fmla="*/ 0 w 44"/>
                  <a:gd name="T7" fmla="*/ 0 h 19"/>
                  <a:gd name="T8" fmla="*/ 44 w 44"/>
                  <a:gd name="T9" fmla="*/ 19 h 19"/>
                </a:gdLst>
                <a:ahLst/>
                <a:cxnLst>
                  <a:cxn ang="T4">
                    <a:pos x="T0" y="T1"/>
                  </a:cxn>
                  <a:cxn ang="T5">
                    <a:pos x="T2" y="T3"/>
                  </a:cxn>
                </a:cxnLst>
                <a:rect l="T6" t="T7" r="T8" b="T9"/>
                <a:pathLst>
                  <a:path w="44" h="19">
                    <a:moveTo>
                      <a:pt x="44" y="0"/>
                    </a:moveTo>
                    <a:lnTo>
                      <a:pt x="0" y="19"/>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60" name="Oval 38">
                <a:extLst>
                  <a:ext uri="{FF2B5EF4-FFF2-40B4-BE49-F238E27FC236}">
                    <a16:creationId xmlns:a16="http://schemas.microsoft.com/office/drawing/2014/main" id="{BC7A66CD-849D-46E2-3E31-84EF472631EB}"/>
                  </a:ext>
                </a:extLst>
              </p:cNvPr>
              <p:cNvSpPr>
                <a:spLocks noChangeArrowheads="1"/>
              </p:cNvSpPr>
              <p:nvPr/>
            </p:nvSpPr>
            <p:spPr bwMode="auto">
              <a:xfrm rot="4500000">
                <a:off x="4845" y="1439"/>
                <a:ext cx="92" cy="58"/>
              </a:xfrm>
              <a:prstGeom prst="ellipse">
                <a:avLst/>
              </a:prstGeom>
              <a:solidFill>
                <a:schemeClr val="accent1"/>
              </a:solidFill>
              <a:ln w="9525">
                <a:solidFill>
                  <a:srgbClr val="4D4D4D"/>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61" name="Freeform 39">
                <a:extLst>
                  <a:ext uri="{FF2B5EF4-FFF2-40B4-BE49-F238E27FC236}">
                    <a16:creationId xmlns:a16="http://schemas.microsoft.com/office/drawing/2014/main" id="{4068C5BC-E49A-1E2A-FBBC-B35568D4E08F}"/>
                  </a:ext>
                </a:extLst>
              </p:cNvPr>
              <p:cNvSpPr>
                <a:spLocks/>
              </p:cNvSpPr>
              <p:nvPr/>
            </p:nvSpPr>
            <p:spPr bwMode="auto">
              <a:xfrm>
                <a:off x="4824" y="1438"/>
                <a:ext cx="82" cy="58"/>
              </a:xfrm>
              <a:custGeom>
                <a:avLst/>
                <a:gdLst>
                  <a:gd name="T0" fmla="*/ 0 w 82"/>
                  <a:gd name="T1" fmla="*/ 44 h 58"/>
                  <a:gd name="T2" fmla="*/ 60 w 82"/>
                  <a:gd name="T3" fmla="*/ 0 h 58"/>
                  <a:gd name="T4" fmla="*/ 78 w 82"/>
                  <a:gd name="T5" fmla="*/ 58 h 58"/>
                  <a:gd name="T6" fmla="*/ 0 w 82"/>
                  <a:gd name="T7" fmla="*/ 44 h 58"/>
                  <a:gd name="T8" fmla="*/ 0 60000 65536"/>
                  <a:gd name="T9" fmla="*/ 0 60000 65536"/>
                  <a:gd name="T10" fmla="*/ 0 60000 65536"/>
                  <a:gd name="T11" fmla="*/ 0 60000 65536"/>
                  <a:gd name="T12" fmla="*/ 0 w 82"/>
                  <a:gd name="T13" fmla="*/ 0 h 58"/>
                  <a:gd name="T14" fmla="*/ 82 w 82"/>
                  <a:gd name="T15" fmla="*/ 58 h 58"/>
                </a:gdLst>
                <a:ahLst/>
                <a:cxnLst>
                  <a:cxn ang="T8">
                    <a:pos x="T0" y="T1"/>
                  </a:cxn>
                  <a:cxn ang="T9">
                    <a:pos x="T2" y="T3"/>
                  </a:cxn>
                  <a:cxn ang="T10">
                    <a:pos x="T4" y="T5"/>
                  </a:cxn>
                  <a:cxn ang="T11">
                    <a:pos x="T6" y="T7"/>
                  </a:cxn>
                </a:cxnLst>
                <a:rect l="T12" t="T13" r="T14" b="T15"/>
                <a:pathLst>
                  <a:path w="82" h="58">
                    <a:moveTo>
                      <a:pt x="0" y="44"/>
                    </a:moveTo>
                    <a:cubicBezTo>
                      <a:pt x="32" y="28"/>
                      <a:pt x="32" y="16"/>
                      <a:pt x="60" y="0"/>
                    </a:cubicBezTo>
                    <a:cubicBezTo>
                      <a:pt x="66" y="10"/>
                      <a:pt x="82" y="30"/>
                      <a:pt x="78" y="58"/>
                    </a:cubicBezTo>
                    <a:cubicBezTo>
                      <a:pt x="48" y="54"/>
                      <a:pt x="50" y="54"/>
                      <a:pt x="0" y="44"/>
                    </a:cubicBezTo>
                    <a:close/>
                  </a:path>
                </a:pathLst>
              </a:custGeom>
              <a:solidFill>
                <a:schemeClr val="accent1"/>
              </a:solidFill>
              <a:ln w="9525">
                <a:solidFill>
                  <a:srgbClr val="4D4D4D"/>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57" name="Freeform 40">
              <a:extLst>
                <a:ext uri="{FF2B5EF4-FFF2-40B4-BE49-F238E27FC236}">
                  <a16:creationId xmlns:a16="http://schemas.microsoft.com/office/drawing/2014/main" id="{D92B7AF7-D8FD-0E9A-09F7-796204A2564A}"/>
                </a:ext>
              </a:extLst>
            </p:cNvPr>
            <p:cNvSpPr>
              <a:spLocks/>
            </p:cNvSpPr>
            <p:nvPr/>
          </p:nvSpPr>
          <p:spPr bwMode="auto">
            <a:xfrm>
              <a:off x="4625" y="1494"/>
              <a:ext cx="169" cy="546"/>
            </a:xfrm>
            <a:custGeom>
              <a:avLst/>
              <a:gdLst>
                <a:gd name="T0" fmla="*/ 169 w 169"/>
                <a:gd name="T1" fmla="*/ 0 h 546"/>
                <a:gd name="T2" fmla="*/ 25 w 169"/>
                <a:gd name="T3" fmla="*/ 78 h 546"/>
                <a:gd name="T4" fmla="*/ 19 w 169"/>
                <a:gd name="T5" fmla="*/ 270 h 546"/>
                <a:gd name="T6" fmla="*/ 139 w 169"/>
                <a:gd name="T7" fmla="*/ 546 h 546"/>
                <a:gd name="T8" fmla="*/ 0 60000 65536"/>
                <a:gd name="T9" fmla="*/ 0 60000 65536"/>
                <a:gd name="T10" fmla="*/ 0 60000 65536"/>
                <a:gd name="T11" fmla="*/ 0 60000 65536"/>
                <a:gd name="T12" fmla="*/ 0 w 169"/>
                <a:gd name="T13" fmla="*/ 0 h 546"/>
                <a:gd name="T14" fmla="*/ 169 w 169"/>
                <a:gd name="T15" fmla="*/ 546 h 546"/>
              </a:gdLst>
              <a:ahLst/>
              <a:cxnLst>
                <a:cxn ang="T8">
                  <a:pos x="T0" y="T1"/>
                </a:cxn>
                <a:cxn ang="T9">
                  <a:pos x="T2" y="T3"/>
                </a:cxn>
                <a:cxn ang="T10">
                  <a:pos x="T4" y="T5"/>
                </a:cxn>
                <a:cxn ang="T11">
                  <a:pos x="T6" y="T7"/>
                </a:cxn>
              </a:cxnLst>
              <a:rect l="T12" t="T13" r="T14" b="T15"/>
              <a:pathLst>
                <a:path w="169" h="546">
                  <a:moveTo>
                    <a:pt x="169" y="0"/>
                  </a:moveTo>
                  <a:cubicBezTo>
                    <a:pt x="146" y="13"/>
                    <a:pt x="50" y="33"/>
                    <a:pt x="25" y="78"/>
                  </a:cubicBezTo>
                  <a:cubicBezTo>
                    <a:pt x="0" y="123"/>
                    <a:pt x="0" y="192"/>
                    <a:pt x="19" y="270"/>
                  </a:cubicBezTo>
                  <a:cubicBezTo>
                    <a:pt x="38" y="348"/>
                    <a:pt x="114" y="488"/>
                    <a:pt x="139" y="546"/>
                  </a:cubicBezTo>
                </a:path>
              </a:pathLst>
            </a:cu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grpSp>
        <p:nvGrpSpPr>
          <p:cNvPr id="62" name="Group 41">
            <a:extLst>
              <a:ext uri="{FF2B5EF4-FFF2-40B4-BE49-F238E27FC236}">
                <a16:creationId xmlns:a16="http://schemas.microsoft.com/office/drawing/2014/main" id="{1E7367AB-C652-806F-6109-81E3EB611527}"/>
              </a:ext>
            </a:extLst>
          </p:cNvPr>
          <p:cNvGrpSpPr>
            <a:grpSpLocks/>
          </p:cNvGrpSpPr>
          <p:nvPr/>
        </p:nvGrpSpPr>
        <p:grpSpPr bwMode="auto">
          <a:xfrm>
            <a:off x="9585038" y="3269456"/>
            <a:ext cx="509587" cy="1038225"/>
            <a:chOff x="4719" y="1392"/>
            <a:chExt cx="321" cy="654"/>
          </a:xfrm>
        </p:grpSpPr>
        <p:grpSp>
          <p:nvGrpSpPr>
            <p:cNvPr id="63" name="Group 42">
              <a:extLst>
                <a:ext uri="{FF2B5EF4-FFF2-40B4-BE49-F238E27FC236}">
                  <a16:creationId xmlns:a16="http://schemas.microsoft.com/office/drawing/2014/main" id="{3A768561-2C1C-85A8-7968-4BF31000A800}"/>
                </a:ext>
              </a:extLst>
            </p:cNvPr>
            <p:cNvGrpSpPr>
              <a:grpSpLocks/>
            </p:cNvGrpSpPr>
            <p:nvPr/>
          </p:nvGrpSpPr>
          <p:grpSpPr bwMode="auto">
            <a:xfrm>
              <a:off x="4944" y="1392"/>
              <a:ext cx="96" cy="92"/>
              <a:chOff x="5040" y="1632"/>
              <a:chExt cx="96" cy="92"/>
            </a:xfrm>
          </p:grpSpPr>
          <p:sp>
            <p:nvSpPr>
              <p:cNvPr id="65" name="Oval 43">
                <a:extLst>
                  <a:ext uri="{FF2B5EF4-FFF2-40B4-BE49-F238E27FC236}">
                    <a16:creationId xmlns:a16="http://schemas.microsoft.com/office/drawing/2014/main" id="{B77A04F8-EE0C-2844-769A-BA1821122B22}"/>
                  </a:ext>
                </a:extLst>
              </p:cNvPr>
              <p:cNvSpPr>
                <a:spLocks noChangeArrowheads="1"/>
              </p:cNvSpPr>
              <p:nvPr/>
            </p:nvSpPr>
            <p:spPr bwMode="auto">
              <a:xfrm rot="4500000">
                <a:off x="5061" y="1649"/>
                <a:ext cx="92" cy="58"/>
              </a:xfrm>
              <a:prstGeom prst="ellipse">
                <a:avLst/>
              </a:prstGeom>
              <a:solidFill>
                <a:schemeClr val="accent1"/>
              </a:solidFill>
              <a:ln w="9525">
                <a:solidFill>
                  <a:srgbClr val="4D4D4D"/>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66" name="Freeform 44">
                <a:extLst>
                  <a:ext uri="{FF2B5EF4-FFF2-40B4-BE49-F238E27FC236}">
                    <a16:creationId xmlns:a16="http://schemas.microsoft.com/office/drawing/2014/main" id="{DE5764B5-9950-887D-B089-ED61D2F5AB29}"/>
                  </a:ext>
                </a:extLst>
              </p:cNvPr>
              <p:cNvSpPr>
                <a:spLocks/>
              </p:cNvSpPr>
              <p:nvPr/>
            </p:nvSpPr>
            <p:spPr bwMode="auto">
              <a:xfrm>
                <a:off x="5040" y="1648"/>
                <a:ext cx="82" cy="58"/>
              </a:xfrm>
              <a:custGeom>
                <a:avLst/>
                <a:gdLst>
                  <a:gd name="T0" fmla="*/ 0 w 82"/>
                  <a:gd name="T1" fmla="*/ 44 h 58"/>
                  <a:gd name="T2" fmla="*/ 60 w 82"/>
                  <a:gd name="T3" fmla="*/ 0 h 58"/>
                  <a:gd name="T4" fmla="*/ 78 w 82"/>
                  <a:gd name="T5" fmla="*/ 58 h 58"/>
                  <a:gd name="T6" fmla="*/ 0 w 82"/>
                  <a:gd name="T7" fmla="*/ 44 h 58"/>
                  <a:gd name="T8" fmla="*/ 0 60000 65536"/>
                  <a:gd name="T9" fmla="*/ 0 60000 65536"/>
                  <a:gd name="T10" fmla="*/ 0 60000 65536"/>
                  <a:gd name="T11" fmla="*/ 0 60000 65536"/>
                  <a:gd name="T12" fmla="*/ 0 w 82"/>
                  <a:gd name="T13" fmla="*/ 0 h 58"/>
                  <a:gd name="T14" fmla="*/ 82 w 82"/>
                  <a:gd name="T15" fmla="*/ 58 h 58"/>
                </a:gdLst>
                <a:ahLst/>
                <a:cxnLst>
                  <a:cxn ang="T8">
                    <a:pos x="T0" y="T1"/>
                  </a:cxn>
                  <a:cxn ang="T9">
                    <a:pos x="T2" y="T3"/>
                  </a:cxn>
                  <a:cxn ang="T10">
                    <a:pos x="T4" y="T5"/>
                  </a:cxn>
                  <a:cxn ang="T11">
                    <a:pos x="T6" y="T7"/>
                  </a:cxn>
                </a:cxnLst>
                <a:rect l="T12" t="T13" r="T14" b="T15"/>
                <a:pathLst>
                  <a:path w="82" h="58">
                    <a:moveTo>
                      <a:pt x="0" y="44"/>
                    </a:moveTo>
                    <a:cubicBezTo>
                      <a:pt x="32" y="28"/>
                      <a:pt x="32" y="16"/>
                      <a:pt x="60" y="0"/>
                    </a:cubicBezTo>
                    <a:cubicBezTo>
                      <a:pt x="66" y="10"/>
                      <a:pt x="82" y="30"/>
                      <a:pt x="78" y="58"/>
                    </a:cubicBezTo>
                    <a:cubicBezTo>
                      <a:pt x="48" y="54"/>
                      <a:pt x="50" y="54"/>
                      <a:pt x="0" y="44"/>
                    </a:cubicBezTo>
                    <a:close/>
                  </a:path>
                </a:pathLst>
              </a:custGeom>
              <a:solidFill>
                <a:schemeClr val="accent1"/>
              </a:solidFill>
              <a:ln w="9525">
                <a:solidFill>
                  <a:srgbClr val="4D4D4D"/>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64" name="Freeform 45">
              <a:extLst>
                <a:ext uri="{FF2B5EF4-FFF2-40B4-BE49-F238E27FC236}">
                  <a16:creationId xmlns:a16="http://schemas.microsoft.com/office/drawing/2014/main" id="{B8F62DF1-1167-FEB3-8C0E-DDE5D820C634}"/>
                </a:ext>
              </a:extLst>
            </p:cNvPr>
            <p:cNvSpPr>
              <a:spLocks/>
            </p:cNvSpPr>
            <p:nvPr/>
          </p:nvSpPr>
          <p:spPr bwMode="auto">
            <a:xfrm>
              <a:off x="4719" y="1446"/>
              <a:ext cx="250" cy="600"/>
            </a:xfrm>
            <a:custGeom>
              <a:avLst/>
              <a:gdLst>
                <a:gd name="T0" fmla="*/ 250 w 250"/>
                <a:gd name="T1" fmla="*/ 0 h 600"/>
                <a:gd name="T2" fmla="*/ 106 w 250"/>
                <a:gd name="T3" fmla="*/ 78 h 600"/>
                <a:gd name="T4" fmla="*/ 9 w 250"/>
                <a:gd name="T5" fmla="*/ 300 h 600"/>
                <a:gd name="T6" fmla="*/ 51 w 250"/>
                <a:gd name="T7" fmla="*/ 600 h 600"/>
                <a:gd name="T8" fmla="*/ 0 60000 65536"/>
                <a:gd name="T9" fmla="*/ 0 60000 65536"/>
                <a:gd name="T10" fmla="*/ 0 60000 65536"/>
                <a:gd name="T11" fmla="*/ 0 60000 65536"/>
                <a:gd name="T12" fmla="*/ 0 w 250"/>
                <a:gd name="T13" fmla="*/ 0 h 600"/>
                <a:gd name="T14" fmla="*/ 250 w 250"/>
                <a:gd name="T15" fmla="*/ 600 h 600"/>
              </a:gdLst>
              <a:ahLst/>
              <a:cxnLst>
                <a:cxn ang="T8">
                  <a:pos x="T0" y="T1"/>
                </a:cxn>
                <a:cxn ang="T9">
                  <a:pos x="T2" y="T3"/>
                </a:cxn>
                <a:cxn ang="T10">
                  <a:pos x="T4" y="T5"/>
                </a:cxn>
                <a:cxn ang="T11">
                  <a:pos x="T6" y="T7"/>
                </a:cxn>
              </a:cxnLst>
              <a:rect l="T12" t="T13" r="T14" b="T15"/>
              <a:pathLst>
                <a:path w="250" h="600">
                  <a:moveTo>
                    <a:pt x="250" y="0"/>
                  </a:moveTo>
                  <a:cubicBezTo>
                    <a:pt x="227" y="13"/>
                    <a:pt x="146" y="28"/>
                    <a:pt x="106" y="78"/>
                  </a:cubicBezTo>
                  <a:cubicBezTo>
                    <a:pt x="66" y="128"/>
                    <a:pt x="18" y="213"/>
                    <a:pt x="9" y="300"/>
                  </a:cubicBezTo>
                  <a:cubicBezTo>
                    <a:pt x="0" y="387"/>
                    <a:pt x="42" y="538"/>
                    <a:pt x="51" y="600"/>
                  </a:cubicBezTo>
                </a:path>
              </a:pathLst>
            </a:cu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grpSp>
        <p:nvGrpSpPr>
          <p:cNvPr id="67" name="Group 68">
            <a:extLst>
              <a:ext uri="{FF2B5EF4-FFF2-40B4-BE49-F238E27FC236}">
                <a16:creationId xmlns:a16="http://schemas.microsoft.com/office/drawing/2014/main" id="{65EF7816-429A-4E21-A162-A29A35BB7733}"/>
              </a:ext>
            </a:extLst>
          </p:cNvPr>
          <p:cNvGrpSpPr>
            <a:grpSpLocks/>
          </p:cNvGrpSpPr>
          <p:nvPr/>
        </p:nvGrpSpPr>
        <p:grpSpPr bwMode="auto">
          <a:xfrm rot="2677178" flipH="1">
            <a:off x="8799225" y="2850355"/>
            <a:ext cx="914400" cy="838200"/>
            <a:chOff x="4399" y="3261"/>
            <a:chExt cx="907" cy="816"/>
          </a:xfrm>
        </p:grpSpPr>
        <p:sp>
          <p:nvSpPr>
            <p:cNvPr id="68" name="Freeform 69">
              <a:extLst>
                <a:ext uri="{FF2B5EF4-FFF2-40B4-BE49-F238E27FC236}">
                  <a16:creationId xmlns:a16="http://schemas.microsoft.com/office/drawing/2014/main" id="{CE06CF35-385E-20ED-2E9D-49164121D67A}"/>
                </a:ext>
              </a:extLst>
            </p:cNvPr>
            <p:cNvSpPr>
              <a:spLocks/>
            </p:cNvSpPr>
            <p:nvPr/>
          </p:nvSpPr>
          <p:spPr bwMode="auto">
            <a:xfrm rot="-487818">
              <a:off x="4413" y="3310"/>
              <a:ext cx="299" cy="170"/>
            </a:xfrm>
            <a:custGeom>
              <a:avLst/>
              <a:gdLst>
                <a:gd name="T0" fmla="*/ 22 w 249"/>
                <a:gd name="T1" fmla="*/ 103 h 141"/>
                <a:gd name="T2" fmla="*/ 11 w 249"/>
                <a:gd name="T3" fmla="*/ 116 h 141"/>
                <a:gd name="T4" fmla="*/ 0 w 249"/>
                <a:gd name="T5" fmla="*/ 120 h 141"/>
                <a:gd name="T6" fmla="*/ 21 w 249"/>
                <a:gd name="T7" fmla="*/ 136 h 141"/>
                <a:gd name="T8" fmla="*/ 38 w 249"/>
                <a:gd name="T9" fmla="*/ 141 h 141"/>
                <a:gd name="T10" fmla="*/ 54 w 249"/>
                <a:gd name="T11" fmla="*/ 139 h 141"/>
                <a:gd name="T12" fmla="*/ 69 w 249"/>
                <a:gd name="T13" fmla="*/ 135 h 141"/>
                <a:gd name="T14" fmla="*/ 84 w 249"/>
                <a:gd name="T15" fmla="*/ 126 h 141"/>
                <a:gd name="T16" fmla="*/ 104 w 249"/>
                <a:gd name="T17" fmla="*/ 114 h 141"/>
                <a:gd name="T18" fmla="*/ 120 w 249"/>
                <a:gd name="T19" fmla="*/ 114 h 141"/>
                <a:gd name="T20" fmla="*/ 131 w 249"/>
                <a:gd name="T21" fmla="*/ 111 h 141"/>
                <a:gd name="T22" fmla="*/ 146 w 249"/>
                <a:gd name="T23" fmla="*/ 102 h 141"/>
                <a:gd name="T24" fmla="*/ 159 w 249"/>
                <a:gd name="T25" fmla="*/ 93 h 141"/>
                <a:gd name="T26" fmla="*/ 177 w 249"/>
                <a:gd name="T27" fmla="*/ 87 h 141"/>
                <a:gd name="T28" fmla="*/ 190 w 249"/>
                <a:gd name="T29" fmla="*/ 89 h 141"/>
                <a:gd name="T30" fmla="*/ 208 w 249"/>
                <a:gd name="T31" fmla="*/ 92 h 141"/>
                <a:gd name="T32" fmla="*/ 225 w 249"/>
                <a:gd name="T33" fmla="*/ 95 h 141"/>
                <a:gd name="T34" fmla="*/ 232 w 249"/>
                <a:gd name="T35" fmla="*/ 118 h 141"/>
                <a:gd name="T36" fmla="*/ 249 w 249"/>
                <a:gd name="T37" fmla="*/ 129 h 141"/>
                <a:gd name="T38" fmla="*/ 188 w 249"/>
                <a:gd name="T39" fmla="*/ 0 h 141"/>
                <a:gd name="T40" fmla="*/ 22 w 249"/>
                <a:gd name="T41" fmla="*/ 103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9"/>
                <a:gd name="T64" fmla="*/ 0 h 141"/>
                <a:gd name="T65" fmla="*/ 249 w 249"/>
                <a:gd name="T66" fmla="*/ 141 h 1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69" name="Freeform 70">
              <a:extLst>
                <a:ext uri="{FF2B5EF4-FFF2-40B4-BE49-F238E27FC236}">
                  <a16:creationId xmlns:a16="http://schemas.microsoft.com/office/drawing/2014/main" id="{B66072FC-545C-5F75-ED01-60DA2DB2327C}"/>
                </a:ext>
              </a:extLst>
            </p:cNvPr>
            <p:cNvSpPr>
              <a:spLocks/>
            </p:cNvSpPr>
            <p:nvPr/>
          </p:nvSpPr>
          <p:spPr bwMode="auto">
            <a:xfrm rot="-487818">
              <a:off x="4399" y="3261"/>
              <a:ext cx="776" cy="759"/>
            </a:xfrm>
            <a:custGeom>
              <a:avLst/>
              <a:gdLst>
                <a:gd name="T0" fmla="*/ 231 w 648"/>
                <a:gd name="T1" fmla="*/ 317 h 631"/>
                <a:gd name="T2" fmla="*/ 189 w 648"/>
                <a:gd name="T3" fmla="*/ 301 h 631"/>
                <a:gd name="T4" fmla="*/ 148 w 648"/>
                <a:gd name="T5" fmla="*/ 277 h 631"/>
                <a:gd name="T6" fmla="*/ 100 w 648"/>
                <a:gd name="T7" fmla="*/ 233 h 631"/>
                <a:gd name="T8" fmla="*/ 59 w 648"/>
                <a:gd name="T9" fmla="*/ 233 h 631"/>
                <a:gd name="T10" fmla="*/ 76 w 648"/>
                <a:gd name="T11" fmla="*/ 275 h 631"/>
                <a:gd name="T12" fmla="*/ 106 w 648"/>
                <a:gd name="T13" fmla="*/ 342 h 631"/>
                <a:gd name="T14" fmla="*/ 159 w 648"/>
                <a:gd name="T15" fmla="*/ 387 h 631"/>
                <a:gd name="T16" fmla="*/ 236 w 648"/>
                <a:gd name="T17" fmla="*/ 448 h 631"/>
                <a:gd name="T18" fmla="*/ 295 w 648"/>
                <a:gd name="T19" fmla="*/ 475 h 631"/>
                <a:gd name="T20" fmla="*/ 327 w 648"/>
                <a:gd name="T21" fmla="*/ 493 h 631"/>
                <a:gd name="T22" fmla="*/ 365 w 648"/>
                <a:gd name="T23" fmla="*/ 511 h 631"/>
                <a:gd name="T24" fmla="*/ 393 w 648"/>
                <a:gd name="T25" fmla="*/ 530 h 631"/>
                <a:gd name="T26" fmla="*/ 431 w 648"/>
                <a:gd name="T27" fmla="*/ 566 h 631"/>
                <a:gd name="T28" fmla="*/ 457 w 648"/>
                <a:gd name="T29" fmla="*/ 599 h 631"/>
                <a:gd name="T30" fmla="*/ 490 w 648"/>
                <a:gd name="T31" fmla="*/ 624 h 631"/>
                <a:gd name="T32" fmla="*/ 505 w 648"/>
                <a:gd name="T33" fmla="*/ 614 h 631"/>
                <a:gd name="T34" fmla="*/ 523 w 648"/>
                <a:gd name="T35" fmla="*/ 568 h 631"/>
                <a:gd name="T36" fmla="*/ 568 w 648"/>
                <a:gd name="T37" fmla="*/ 522 h 631"/>
                <a:gd name="T38" fmla="*/ 611 w 648"/>
                <a:gd name="T39" fmla="*/ 469 h 631"/>
                <a:gd name="T40" fmla="*/ 631 w 648"/>
                <a:gd name="T41" fmla="*/ 437 h 631"/>
                <a:gd name="T42" fmla="*/ 610 w 648"/>
                <a:gd name="T43" fmla="*/ 409 h 631"/>
                <a:gd name="T44" fmla="*/ 576 w 648"/>
                <a:gd name="T45" fmla="*/ 388 h 631"/>
                <a:gd name="T46" fmla="*/ 557 w 648"/>
                <a:gd name="T47" fmla="*/ 370 h 631"/>
                <a:gd name="T48" fmla="*/ 521 w 648"/>
                <a:gd name="T49" fmla="*/ 260 h 631"/>
                <a:gd name="T50" fmla="*/ 491 w 648"/>
                <a:gd name="T51" fmla="*/ 178 h 631"/>
                <a:gd name="T52" fmla="*/ 466 w 648"/>
                <a:gd name="T53" fmla="*/ 134 h 631"/>
                <a:gd name="T54" fmla="*/ 450 w 648"/>
                <a:gd name="T55" fmla="*/ 88 h 631"/>
                <a:gd name="T56" fmla="*/ 428 w 648"/>
                <a:gd name="T57" fmla="*/ 66 h 631"/>
                <a:gd name="T58" fmla="*/ 390 w 648"/>
                <a:gd name="T59" fmla="*/ 46 h 631"/>
                <a:gd name="T60" fmla="*/ 350 w 648"/>
                <a:gd name="T61" fmla="*/ 28 h 631"/>
                <a:gd name="T62" fmla="*/ 298 w 648"/>
                <a:gd name="T63" fmla="*/ 20 h 631"/>
                <a:gd name="T64" fmla="*/ 247 w 648"/>
                <a:gd name="T65" fmla="*/ 6 h 631"/>
                <a:gd name="T66" fmla="*/ 208 w 648"/>
                <a:gd name="T67" fmla="*/ 5 h 631"/>
                <a:gd name="T68" fmla="*/ 163 w 648"/>
                <a:gd name="T69" fmla="*/ 12 h 631"/>
                <a:gd name="T70" fmla="*/ 133 w 648"/>
                <a:gd name="T71" fmla="*/ 20 h 631"/>
                <a:gd name="T72" fmla="*/ 78 w 648"/>
                <a:gd name="T73" fmla="*/ 38 h 631"/>
                <a:gd name="T74" fmla="*/ 33 w 648"/>
                <a:gd name="T75" fmla="*/ 77 h 631"/>
                <a:gd name="T76" fmla="*/ 3 w 648"/>
                <a:gd name="T77" fmla="*/ 108 h 631"/>
                <a:gd name="T78" fmla="*/ 7 w 648"/>
                <a:gd name="T79" fmla="*/ 131 h 631"/>
                <a:gd name="T80" fmla="*/ 46 w 648"/>
                <a:gd name="T81" fmla="*/ 134 h 631"/>
                <a:gd name="T82" fmla="*/ 76 w 648"/>
                <a:gd name="T83" fmla="*/ 117 h 631"/>
                <a:gd name="T84" fmla="*/ 126 w 648"/>
                <a:gd name="T85" fmla="*/ 102 h 631"/>
                <a:gd name="T86" fmla="*/ 180 w 648"/>
                <a:gd name="T87" fmla="*/ 96 h 631"/>
                <a:gd name="T88" fmla="*/ 207 w 648"/>
                <a:gd name="T89" fmla="*/ 107 h 631"/>
                <a:gd name="T90" fmla="*/ 240 w 648"/>
                <a:gd name="T91" fmla="*/ 131 h 631"/>
                <a:gd name="T92" fmla="*/ 267 w 648"/>
                <a:gd name="T93" fmla="*/ 153 h 631"/>
                <a:gd name="T94" fmla="*/ 283 w 648"/>
                <a:gd name="T95" fmla="*/ 186 h 631"/>
                <a:gd name="T96" fmla="*/ 294 w 648"/>
                <a:gd name="T97" fmla="*/ 224 h 631"/>
                <a:gd name="T98" fmla="*/ 293 w 648"/>
                <a:gd name="T99" fmla="*/ 259 h 631"/>
                <a:gd name="T100" fmla="*/ 255 w 648"/>
                <a:gd name="T101" fmla="*/ 310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48"/>
                <a:gd name="T154" fmla="*/ 0 h 631"/>
                <a:gd name="T155" fmla="*/ 648 w 648"/>
                <a:gd name="T156" fmla="*/ 631 h 6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0" name="Freeform 71">
              <a:extLst>
                <a:ext uri="{FF2B5EF4-FFF2-40B4-BE49-F238E27FC236}">
                  <a16:creationId xmlns:a16="http://schemas.microsoft.com/office/drawing/2014/main" id="{9364F96E-B9E0-212B-E34C-55824A2C48FE}"/>
                </a:ext>
              </a:extLst>
            </p:cNvPr>
            <p:cNvSpPr>
              <a:spLocks/>
            </p:cNvSpPr>
            <p:nvPr/>
          </p:nvSpPr>
          <p:spPr bwMode="auto">
            <a:xfrm rot="810451">
              <a:off x="4530" y="3435"/>
              <a:ext cx="18" cy="14"/>
            </a:xfrm>
            <a:custGeom>
              <a:avLst/>
              <a:gdLst>
                <a:gd name="T0" fmla="*/ 55 w 55"/>
                <a:gd name="T1" fmla="*/ 33 h 33"/>
                <a:gd name="T2" fmla="*/ 26 w 55"/>
                <a:gd name="T3" fmla="*/ 22 h 33"/>
                <a:gd name="T4" fmla="*/ 7 w 55"/>
                <a:gd name="T5" fmla="*/ 8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1" name="Freeform 72">
              <a:extLst>
                <a:ext uri="{FF2B5EF4-FFF2-40B4-BE49-F238E27FC236}">
                  <a16:creationId xmlns:a16="http://schemas.microsoft.com/office/drawing/2014/main" id="{FA126632-10B5-4C83-E208-412C2650C53B}"/>
                </a:ext>
              </a:extLst>
            </p:cNvPr>
            <p:cNvSpPr>
              <a:spLocks/>
            </p:cNvSpPr>
            <p:nvPr/>
          </p:nvSpPr>
          <p:spPr bwMode="auto">
            <a:xfrm>
              <a:off x="4629" y="3279"/>
              <a:ext cx="138" cy="66"/>
            </a:xfrm>
            <a:custGeom>
              <a:avLst/>
              <a:gdLst>
                <a:gd name="T0" fmla="*/ 0 w 138"/>
                <a:gd name="T1" fmla="*/ 0 h 66"/>
                <a:gd name="T2" fmla="*/ 66 w 138"/>
                <a:gd name="T3" fmla="*/ 27 h 66"/>
                <a:gd name="T4" fmla="*/ 138 w 138"/>
                <a:gd name="T5" fmla="*/ 66 h 66"/>
                <a:gd name="T6" fmla="*/ 0 60000 65536"/>
                <a:gd name="T7" fmla="*/ 0 60000 65536"/>
                <a:gd name="T8" fmla="*/ 0 60000 65536"/>
                <a:gd name="T9" fmla="*/ 0 w 138"/>
                <a:gd name="T10" fmla="*/ 0 h 66"/>
                <a:gd name="T11" fmla="*/ 138 w 138"/>
                <a:gd name="T12" fmla="*/ 66 h 66"/>
              </a:gdLst>
              <a:ahLst/>
              <a:cxnLst>
                <a:cxn ang="T6">
                  <a:pos x="T0" y="T1"/>
                </a:cxn>
                <a:cxn ang="T7">
                  <a:pos x="T2" y="T3"/>
                </a:cxn>
                <a:cxn ang="T8">
                  <a:pos x="T4" y="T5"/>
                </a:cxn>
              </a:cxnLst>
              <a:rect l="T9" t="T10" r="T11" b="T12"/>
              <a:pathLst>
                <a:path w="138" h="66">
                  <a:moveTo>
                    <a:pt x="0" y="0"/>
                  </a:moveTo>
                  <a:lnTo>
                    <a:pt x="66" y="27"/>
                  </a:lnTo>
                  <a:lnTo>
                    <a:pt x="138" y="6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2" name="Freeform 73">
              <a:extLst>
                <a:ext uri="{FF2B5EF4-FFF2-40B4-BE49-F238E27FC236}">
                  <a16:creationId xmlns:a16="http://schemas.microsoft.com/office/drawing/2014/main" id="{C7A8EED5-CFAD-20AA-0344-11134AC9AB1C}"/>
                </a:ext>
              </a:extLst>
            </p:cNvPr>
            <p:cNvSpPr>
              <a:spLocks/>
            </p:cNvSpPr>
            <p:nvPr/>
          </p:nvSpPr>
          <p:spPr bwMode="auto">
            <a:xfrm rot="-1242821">
              <a:off x="4481" y="3579"/>
              <a:ext cx="20" cy="67"/>
            </a:xfrm>
            <a:custGeom>
              <a:avLst/>
              <a:gdLst>
                <a:gd name="T0" fmla="*/ 23 w 70"/>
                <a:gd name="T1" fmla="*/ 0 h 169"/>
                <a:gd name="T2" fmla="*/ 53 w 70"/>
                <a:gd name="T3" fmla="*/ 52 h 169"/>
                <a:gd name="T4" fmla="*/ 69 w 70"/>
                <a:gd name="T5" fmla="*/ 83 h 169"/>
                <a:gd name="T6" fmla="*/ 70 w 70"/>
                <a:gd name="T7" fmla="*/ 113 h 169"/>
                <a:gd name="T8" fmla="*/ 58 w 70"/>
                <a:gd name="T9" fmla="*/ 140 h 169"/>
                <a:gd name="T10" fmla="*/ 27 w 70"/>
                <a:gd name="T11" fmla="*/ 158 h 169"/>
                <a:gd name="T12" fmla="*/ 0 w 70"/>
                <a:gd name="T13" fmla="*/ 169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3" name="Freeform 74">
              <a:extLst>
                <a:ext uri="{FF2B5EF4-FFF2-40B4-BE49-F238E27FC236}">
                  <a16:creationId xmlns:a16="http://schemas.microsoft.com/office/drawing/2014/main" id="{CF306A12-40D8-A919-BB99-CEB1CE5E850C}"/>
                </a:ext>
              </a:extLst>
            </p:cNvPr>
            <p:cNvSpPr>
              <a:spLocks/>
            </p:cNvSpPr>
            <p:nvPr/>
          </p:nvSpPr>
          <p:spPr bwMode="auto">
            <a:xfrm rot="-832342">
              <a:off x="4581" y="3361"/>
              <a:ext cx="17" cy="42"/>
            </a:xfrm>
            <a:custGeom>
              <a:avLst/>
              <a:gdLst>
                <a:gd name="T0" fmla="*/ 0 w 50"/>
                <a:gd name="T1" fmla="*/ 0 h 93"/>
                <a:gd name="T2" fmla="*/ 0 w 50"/>
                <a:gd name="T3" fmla="*/ 32 h 93"/>
                <a:gd name="T4" fmla="*/ 6 w 50"/>
                <a:gd name="T5" fmla="*/ 57 h 93"/>
                <a:gd name="T6" fmla="*/ 25 w 50"/>
                <a:gd name="T7" fmla="*/ 82 h 93"/>
                <a:gd name="T8" fmla="*/ 50 w 50"/>
                <a:gd name="T9" fmla="*/ 93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4" name="Freeform 75">
              <a:extLst>
                <a:ext uri="{FF2B5EF4-FFF2-40B4-BE49-F238E27FC236}">
                  <a16:creationId xmlns:a16="http://schemas.microsoft.com/office/drawing/2014/main" id="{D56F70F8-D58A-716E-4C83-096C9054FCB7}"/>
                </a:ext>
              </a:extLst>
            </p:cNvPr>
            <p:cNvSpPr>
              <a:spLocks/>
            </p:cNvSpPr>
            <p:nvPr/>
          </p:nvSpPr>
          <p:spPr bwMode="auto">
            <a:xfrm rot="-1712274">
              <a:off x="4459" y="3401"/>
              <a:ext cx="12" cy="31"/>
            </a:xfrm>
            <a:custGeom>
              <a:avLst/>
              <a:gdLst>
                <a:gd name="T0" fmla="*/ 0 w 19"/>
                <a:gd name="T1" fmla="*/ 0 h 43"/>
                <a:gd name="T2" fmla="*/ 0 w 19"/>
                <a:gd name="T3" fmla="*/ 14 h 43"/>
                <a:gd name="T4" fmla="*/ 4 w 19"/>
                <a:gd name="T5" fmla="*/ 28 h 43"/>
                <a:gd name="T6" fmla="*/ 19 w 19"/>
                <a:gd name="T7" fmla="*/ 43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nvGrpSpPr>
            <p:cNvPr id="75" name="Group 76">
              <a:extLst>
                <a:ext uri="{FF2B5EF4-FFF2-40B4-BE49-F238E27FC236}">
                  <a16:creationId xmlns:a16="http://schemas.microsoft.com/office/drawing/2014/main" id="{38A2346F-2E23-C4E7-2D26-E4C04083919B}"/>
                </a:ext>
              </a:extLst>
            </p:cNvPr>
            <p:cNvGrpSpPr>
              <a:grpSpLocks/>
            </p:cNvGrpSpPr>
            <p:nvPr/>
          </p:nvGrpSpPr>
          <p:grpSpPr bwMode="auto">
            <a:xfrm rot="-9224892">
              <a:off x="4980" y="3694"/>
              <a:ext cx="326" cy="383"/>
              <a:chOff x="2457" y="2549"/>
              <a:chExt cx="557" cy="547"/>
            </a:xfrm>
          </p:grpSpPr>
          <p:sp>
            <p:nvSpPr>
              <p:cNvPr id="78" name="Freeform 77">
                <a:extLst>
                  <a:ext uri="{FF2B5EF4-FFF2-40B4-BE49-F238E27FC236}">
                    <a16:creationId xmlns:a16="http://schemas.microsoft.com/office/drawing/2014/main" id="{88FCA6F7-3E83-4D42-930D-A7593EFB2A33}"/>
                  </a:ext>
                </a:extLst>
              </p:cNvPr>
              <p:cNvSpPr>
                <a:spLocks/>
              </p:cNvSpPr>
              <p:nvPr/>
            </p:nvSpPr>
            <p:spPr bwMode="auto">
              <a:xfrm>
                <a:off x="2457" y="2549"/>
                <a:ext cx="557" cy="547"/>
              </a:xfrm>
              <a:custGeom>
                <a:avLst/>
                <a:gdLst>
                  <a:gd name="T0" fmla="*/ 1112 w 1112"/>
                  <a:gd name="T1" fmla="*/ 140 h 1094"/>
                  <a:gd name="T2" fmla="*/ 1056 w 1112"/>
                  <a:gd name="T3" fmla="*/ 271 h 1094"/>
                  <a:gd name="T4" fmla="*/ 1017 w 1112"/>
                  <a:gd name="T5" fmla="*/ 373 h 1094"/>
                  <a:gd name="T6" fmla="*/ 971 w 1112"/>
                  <a:gd name="T7" fmla="*/ 476 h 1094"/>
                  <a:gd name="T8" fmla="*/ 943 w 1112"/>
                  <a:gd name="T9" fmla="*/ 588 h 1094"/>
                  <a:gd name="T10" fmla="*/ 924 w 1112"/>
                  <a:gd name="T11" fmla="*/ 702 h 1094"/>
                  <a:gd name="T12" fmla="*/ 905 w 1112"/>
                  <a:gd name="T13" fmla="*/ 814 h 1094"/>
                  <a:gd name="T14" fmla="*/ 905 w 1112"/>
                  <a:gd name="T15" fmla="*/ 916 h 1094"/>
                  <a:gd name="T16" fmla="*/ 905 w 1112"/>
                  <a:gd name="T17" fmla="*/ 1001 h 1094"/>
                  <a:gd name="T18" fmla="*/ 905 w 1112"/>
                  <a:gd name="T19" fmla="*/ 1038 h 1094"/>
                  <a:gd name="T20" fmla="*/ 242 w 1112"/>
                  <a:gd name="T21" fmla="*/ 1094 h 1094"/>
                  <a:gd name="T22" fmla="*/ 130 w 1112"/>
                  <a:gd name="T23" fmla="*/ 448 h 1094"/>
                  <a:gd name="T24" fmla="*/ 28 w 1112"/>
                  <a:gd name="T25" fmla="*/ 65 h 1094"/>
                  <a:gd name="T26" fmla="*/ 0 w 1112"/>
                  <a:gd name="T27" fmla="*/ 0 h 1094"/>
                  <a:gd name="T28" fmla="*/ 420 w 1112"/>
                  <a:gd name="T29" fmla="*/ 75 h 1094"/>
                  <a:gd name="T30" fmla="*/ 765 w 1112"/>
                  <a:gd name="T31" fmla="*/ 103 h 1094"/>
                  <a:gd name="T32" fmla="*/ 989 w 1112"/>
                  <a:gd name="T33" fmla="*/ 103 h 1094"/>
                  <a:gd name="T34" fmla="*/ 1112 w 1112"/>
                  <a:gd name="T35" fmla="*/ 140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9" name="Oval 78">
                <a:extLst>
                  <a:ext uri="{FF2B5EF4-FFF2-40B4-BE49-F238E27FC236}">
                    <a16:creationId xmlns:a16="http://schemas.microsoft.com/office/drawing/2014/main" id="{4D823890-C133-8234-50C7-26541EB8C711}"/>
                  </a:ext>
                </a:extLst>
              </p:cNvPr>
              <p:cNvSpPr>
                <a:spLocks noChangeArrowheads="1"/>
              </p:cNvSpPr>
              <p:nvPr/>
            </p:nvSpPr>
            <p:spPr bwMode="auto">
              <a:xfrm>
                <a:off x="2793" y="2961"/>
                <a:ext cx="61" cy="70"/>
              </a:xfrm>
              <a:prstGeom prst="ellipse">
                <a:avLst/>
              </a:prstGeom>
              <a:solidFill>
                <a:srgbClr val="FFFFFF"/>
              </a:solidFill>
              <a:ln w="317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sp>
          <p:nvSpPr>
            <p:cNvPr id="76" name="Freeform 79">
              <a:extLst>
                <a:ext uri="{FF2B5EF4-FFF2-40B4-BE49-F238E27FC236}">
                  <a16:creationId xmlns:a16="http://schemas.microsoft.com/office/drawing/2014/main" id="{FF5829BC-8022-26ED-1ADA-25B0F93428AF}"/>
                </a:ext>
              </a:extLst>
            </p:cNvPr>
            <p:cNvSpPr>
              <a:spLocks/>
            </p:cNvSpPr>
            <p:nvPr/>
          </p:nvSpPr>
          <p:spPr bwMode="auto">
            <a:xfrm rot="-5887819">
              <a:off x="4579" y="3650"/>
              <a:ext cx="18" cy="13"/>
            </a:xfrm>
            <a:custGeom>
              <a:avLst/>
              <a:gdLst>
                <a:gd name="T0" fmla="*/ 55 w 55"/>
                <a:gd name="T1" fmla="*/ 33 h 33"/>
                <a:gd name="T2" fmla="*/ 26 w 55"/>
                <a:gd name="T3" fmla="*/ 22 h 33"/>
                <a:gd name="T4" fmla="*/ 7 w 55"/>
                <a:gd name="T5" fmla="*/ 8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77" name="Freeform 80">
              <a:extLst>
                <a:ext uri="{FF2B5EF4-FFF2-40B4-BE49-F238E27FC236}">
                  <a16:creationId xmlns:a16="http://schemas.microsoft.com/office/drawing/2014/main" id="{F8C579BA-C4E9-E756-A7DB-C01D046136AE}"/>
                </a:ext>
              </a:extLst>
            </p:cNvPr>
            <p:cNvSpPr>
              <a:spLocks/>
            </p:cNvSpPr>
            <p:nvPr/>
          </p:nvSpPr>
          <p:spPr bwMode="auto">
            <a:xfrm rot="-487818">
              <a:off x="4736" y="3291"/>
              <a:ext cx="64" cy="41"/>
            </a:xfrm>
            <a:custGeom>
              <a:avLst/>
              <a:gdLst>
                <a:gd name="T0" fmla="*/ 0 w 53"/>
                <a:gd name="T1" fmla="*/ 0 h 34"/>
                <a:gd name="T2" fmla="*/ 17 w 53"/>
                <a:gd name="T3" fmla="*/ 8 h 34"/>
                <a:gd name="T4" fmla="*/ 53 w 53"/>
                <a:gd name="T5" fmla="*/ 34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grpSp>
        <p:nvGrpSpPr>
          <p:cNvPr id="80" name="Group 81">
            <a:extLst>
              <a:ext uri="{FF2B5EF4-FFF2-40B4-BE49-F238E27FC236}">
                <a16:creationId xmlns:a16="http://schemas.microsoft.com/office/drawing/2014/main" id="{9186A61F-430A-122D-70F0-F0AFBDEDF1E0}"/>
              </a:ext>
            </a:extLst>
          </p:cNvPr>
          <p:cNvGrpSpPr>
            <a:grpSpLocks/>
          </p:cNvGrpSpPr>
          <p:nvPr/>
        </p:nvGrpSpPr>
        <p:grpSpPr bwMode="auto">
          <a:xfrm>
            <a:off x="8037225" y="5022055"/>
            <a:ext cx="1098551" cy="1301751"/>
            <a:chOff x="3504" y="2208"/>
            <a:chExt cx="692" cy="820"/>
          </a:xfrm>
        </p:grpSpPr>
        <p:sp>
          <p:nvSpPr>
            <p:cNvPr id="81" name="Oval 82">
              <a:extLst>
                <a:ext uri="{FF2B5EF4-FFF2-40B4-BE49-F238E27FC236}">
                  <a16:creationId xmlns:a16="http://schemas.microsoft.com/office/drawing/2014/main" id="{E29D1B8B-AE26-2595-458C-0965F72F466E}"/>
                </a:ext>
              </a:extLst>
            </p:cNvPr>
            <p:cNvSpPr>
              <a:spLocks noChangeArrowheads="1"/>
            </p:cNvSpPr>
            <p:nvPr/>
          </p:nvSpPr>
          <p:spPr bwMode="auto">
            <a:xfrm>
              <a:off x="3616" y="2740"/>
              <a:ext cx="576" cy="288"/>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bg2"/>
              </a:solidFill>
              <a:round/>
              <a:headEnd/>
              <a:tailEnd/>
            </a:ln>
            <a:effectLst/>
          </p:spPr>
          <p:txBody>
            <a:bodyPr wrap="none" anchor="ctr"/>
            <a:lstStyle/>
            <a:p>
              <a:pPr defTabSz="914377" fontAlgn="base">
                <a:spcBef>
                  <a:spcPct val="0"/>
                </a:spcBef>
                <a:spcAft>
                  <a:spcPct val="0"/>
                </a:spcAft>
                <a:defRPr/>
              </a:pPr>
              <a:endParaRPr lang="en-US">
                <a:solidFill>
                  <a:srgbClr val="000000"/>
                </a:solidFill>
                <a:cs typeface="Arial"/>
                <a:sym typeface="Arial"/>
              </a:endParaRPr>
            </a:p>
          </p:txBody>
        </p:sp>
        <p:sp>
          <p:nvSpPr>
            <p:cNvPr id="82" name="Freeform 83">
              <a:extLst>
                <a:ext uri="{FF2B5EF4-FFF2-40B4-BE49-F238E27FC236}">
                  <a16:creationId xmlns:a16="http://schemas.microsoft.com/office/drawing/2014/main" id="{08438305-57E9-2909-562A-6A85C556B701}"/>
                </a:ext>
              </a:extLst>
            </p:cNvPr>
            <p:cNvSpPr>
              <a:spLocks/>
            </p:cNvSpPr>
            <p:nvPr/>
          </p:nvSpPr>
          <p:spPr bwMode="auto">
            <a:xfrm>
              <a:off x="3610" y="2488"/>
              <a:ext cx="582" cy="398"/>
            </a:xfrm>
            <a:custGeom>
              <a:avLst/>
              <a:gdLst/>
              <a:ahLst/>
              <a:cxnLst>
                <a:cxn ang="0">
                  <a:pos x="462" y="0"/>
                </a:cxn>
                <a:cxn ang="0">
                  <a:pos x="542" y="54"/>
                </a:cxn>
                <a:cxn ang="0">
                  <a:pos x="582" y="110"/>
                </a:cxn>
                <a:cxn ang="0">
                  <a:pos x="582" y="398"/>
                </a:cxn>
                <a:cxn ang="0">
                  <a:pos x="6" y="398"/>
                </a:cxn>
                <a:cxn ang="0">
                  <a:pos x="0" y="110"/>
                </a:cxn>
                <a:cxn ang="0">
                  <a:pos x="42" y="54"/>
                </a:cxn>
                <a:cxn ang="0">
                  <a:pos x="128" y="2"/>
                </a:cxn>
                <a:cxn ang="0">
                  <a:pos x="462" y="0"/>
                </a:cxn>
              </a:cxnLst>
              <a:rect l="0" t="0" r="r" b="b"/>
              <a:pathLst>
                <a:path w="582" h="398">
                  <a:moveTo>
                    <a:pt x="462" y="0"/>
                  </a:moveTo>
                  <a:lnTo>
                    <a:pt x="542" y="54"/>
                  </a:lnTo>
                  <a:lnTo>
                    <a:pt x="582" y="110"/>
                  </a:lnTo>
                  <a:lnTo>
                    <a:pt x="582" y="398"/>
                  </a:lnTo>
                  <a:lnTo>
                    <a:pt x="6" y="398"/>
                  </a:lnTo>
                  <a:lnTo>
                    <a:pt x="0" y="110"/>
                  </a:lnTo>
                  <a:lnTo>
                    <a:pt x="42" y="54"/>
                  </a:lnTo>
                  <a:lnTo>
                    <a:pt x="128" y="2"/>
                  </a:lnTo>
                  <a:lnTo>
                    <a:pt x="462" y="0"/>
                  </a:ln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noFill/>
              <a:round/>
              <a:headEnd/>
              <a:tailEnd/>
            </a:ln>
            <a:effectLst/>
          </p:spPr>
          <p:txBody>
            <a:bodyPr/>
            <a:lstStyle/>
            <a:p>
              <a:pPr defTabSz="914377" fontAlgn="base">
                <a:spcBef>
                  <a:spcPct val="0"/>
                </a:spcBef>
                <a:spcAft>
                  <a:spcPct val="0"/>
                </a:spcAft>
                <a:defRPr/>
              </a:pPr>
              <a:endParaRPr lang="en-US">
                <a:solidFill>
                  <a:srgbClr val="000000"/>
                </a:solidFill>
                <a:cs typeface="Arial"/>
                <a:sym typeface="Arial"/>
              </a:endParaRPr>
            </a:p>
          </p:txBody>
        </p:sp>
        <p:sp>
          <p:nvSpPr>
            <p:cNvPr id="83" name="Oval 84">
              <a:extLst>
                <a:ext uri="{FF2B5EF4-FFF2-40B4-BE49-F238E27FC236}">
                  <a16:creationId xmlns:a16="http://schemas.microsoft.com/office/drawing/2014/main" id="{113FA60F-E9DB-FEA9-3684-D7F29F29FF1F}"/>
                </a:ext>
              </a:extLst>
            </p:cNvPr>
            <p:cNvSpPr>
              <a:spLocks noChangeArrowheads="1"/>
            </p:cNvSpPr>
            <p:nvPr/>
          </p:nvSpPr>
          <p:spPr bwMode="auto">
            <a:xfrm>
              <a:off x="3736" y="2394"/>
              <a:ext cx="336" cy="192"/>
            </a:xfrm>
            <a:prstGeom prst="ellipse">
              <a:avLst/>
            </a:pr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84" name="Oval 85">
              <a:extLst>
                <a:ext uri="{FF2B5EF4-FFF2-40B4-BE49-F238E27FC236}">
                  <a16:creationId xmlns:a16="http://schemas.microsoft.com/office/drawing/2014/main" id="{ED19B909-6EF6-7625-0271-9FE40A592EF4}"/>
                </a:ext>
              </a:extLst>
            </p:cNvPr>
            <p:cNvSpPr>
              <a:spLocks noChangeArrowheads="1"/>
            </p:cNvSpPr>
            <p:nvPr/>
          </p:nvSpPr>
          <p:spPr bwMode="auto">
            <a:xfrm>
              <a:off x="3736" y="2370"/>
              <a:ext cx="336" cy="192"/>
            </a:xfrm>
            <a:prstGeom prst="ellipse">
              <a:avLst/>
            </a:prstGeom>
            <a:gradFill rotWithShape="1">
              <a:gsLst>
                <a:gs pos="0">
                  <a:schemeClr val="accent1"/>
                </a:gs>
                <a:gs pos="100000">
                  <a:schemeClr val="accent1">
                    <a:gamma/>
                    <a:shade val="46275"/>
                    <a:invGamma/>
                  </a:schemeClr>
                </a:gs>
              </a:gsLst>
              <a:lin ang="18900000" scaled="1"/>
            </a:gradFill>
            <a:ln w="9525">
              <a:solidFill>
                <a:schemeClr val="bg2"/>
              </a:solidFill>
              <a:round/>
              <a:headEnd/>
              <a:tailEnd/>
            </a:ln>
            <a:effectLst/>
          </p:spPr>
          <p:txBody>
            <a:bodyPr wrap="none" anchor="ctr"/>
            <a:lstStyle/>
            <a:p>
              <a:pPr defTabSz="914377" fontAlgn="base">
                <a:spcBef>
                  <a:spcPct val="0"/>
                </a:spcBef>
                <a:spcAft>
                  <a:spcPct val="0"/>
                </a:spcAft>
                <a:defRPr/>
              </a:pPr>
              <a:endParaRPr lang="en-US">
                <a:solidFill>
                  <a:srgbClr val="000000"/>
                </a:solidFill>
                <a:cs typeface="Arial"/>
                <a:sym typeface="Arial"/>
              </a:endParaRPr>
            </a:p>
          </p:txBody>
        </p:sp>
        <p:sp>
          <p:nvSpPr>
            <p:cNvPr id="85" name="Arc 86">
              <a:extLst>
                <a:ext uri="{FF2B5EF4-FFF2-40B4-BE49-F238E27FC236}">
                  <a16:creationId xmlns:a16="http://schemas.microsoft.com/office/drawing/2014/main" id="{02DC06A3-6999-D7CC-B3DF-550C4079438C}"/>
                </a:ext>
              </a:extLst>
            </p:cNvPr>
            <p:cNvSpPr>
              <a:spLocks/>
            </p:cNvSpPr>
            <p:nvPr/>
          </p:nvSpPr>
          <p:spPr bwMode="auto">
            <a:xfrm flipH="1">
              <a:off x="3614" y="2597"/>
              <a:ext cx="576" cy="146"/>
            </a:xfrm>
            <a:custGeom>
              <a:avLst/>
              <a:gdLst>
                <a:gd name="T0" fmla="*/ 576 w 43200"/>
                <a:gd name="T1" fmla="*/ 2 h 21898"/>
                <a:gd name="T2" fmla="*/ 0 w 43200"/>
                <a:gd name="T3" fmla="*/ 0 h 21898"/>
                <a:gd name="T4" fmla="*/ 288 w 43200"/>
                <a:gd name="T5" fmla="*/ 2 h 21898"/>
                <a:gd name="T6" fmla="*/ 0 60000 65536"/>
                <a:gd name="T7" fmla="*/ 0 60000 65536"/>
                <a:gd name="T8" fmla="*/ 0 60000 65536"/>
                <a:gd name="T9" fmla="*/ 0 w 43200"/>
                <a:gd name="T10" fmla="*/ 0 h 21898"/>
                <a:gd name="T11" fmla="*/ 43200 w 43200"/>
                <a:gd name="T12" fmla="*/ 21898 h 21898"/>
              </a:gdLst>
              <a:ahLst/>
              <a:cxnLst>
                <a:cxn ang="T6">
                  <a:pos x="T0" y="T1"/>
                </a:cxn>
                <a:cxn ang="T7">
                  <a:pos x="T2" y="T3"/>
                </a:cxn>
                <a:cxn ang="T8">
                  <a:pos x="T4" y="T5"/>
                </a:cxn>
              </a:cxnLst>
              <a:rect l="T9" t="T10" r="T11" b="T12"/>
              <a:pathLst>
                <a:path w="43200" h="21898" fill="none" extrusionOk="0">
                  <a:moveTo>
                    <a:pt x="43200" y="298"/>
                  </a:moveTo>
                  <a:cubicBezTo>
                    <a:pt x="43200" y="12227"/>
                    <a:pt x="33529" y="21898"/>
                    <a:pt x="21600" y="21898"/>
                  </a:cubicBezTo>
                  <a:cubicBezTo>
                    <a:pt x="9670" y="21898"/>
                    <a:pt x="0" y="12227"/>
                    <a:pt x="0" y="298"/>
                  </a:cubicBezTo>
                  <a:cubicBezTo>
                    <a:pt x="-1" y="198"/>
                    <a:pt x="0" y="99"/>
                    <a:pt x="2" y="0"/>
                  </a:cubicBezTo>
                </a:path>
                <a:path w="43200" h="21898" stroke="0" extrusionOk="0">
                  <a:moveTo>
                    <a:pt x="43200" y="298"/>
                  </a:moveTo>
                  <a:cubicBezTo>
                    <a:pt x="43200" y="12227"/>
                    <a:pt x="33529" y="21898"/>
                    <a:pt x="21600" y="21898"/>
                  </a:cubicBezTo>
                  <a:cubicBezTo>
                    <a:pt x="9670" y="21898"/>
                    <a:pt x="0" y="12227"/>
                    <a:pt x="0" y="298"/>
                  </a:cubicBezTo>
                  <a:cubicBezTo>
                    <a:pt x="-1" y="198"/>
                    <a:pt x="0" y="99"/>
                    <a:pt x="2" y="0"/>
                  </a:cubicBezTo>
                  <a:lnTo>
                    <a:pt x="21600" y="298"/>
                  </a:lnTo>
                  <a:close/>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86" name="Freeform 87">
              <a:extLst>
                <a:ext uri="{FF2B5EF4-FFF2-40B4-BE49-F238E27FC236}">
                  <a16:creationId xmlns:a16="http://schemas.microsoft.com/office/drawing/2014/main" id="{16F99F84-810E-2E2E-2210-0B148EE55E4D}"/>
                </a:ext>
              </a:extLst>
            </p:cNvPr>
            <p:cNvSpPr>
              <a:spLocks/>
            </p:cNvSpPr>
            <p:nvPr/>
          </p:nvSpPr>
          <p:spPr bwMode="auto">
            <a:xfrm>
              <a:off x="3610" y="2490"/>
              <a:ext cx="124" cy="396"/>
            </a:xfrm>
            <a:custGeom>
              <a:avLst/>
              <a:gdLst>
                <a:gd name="T0" fmla="*/ 6 w 124"/>
                <a:gd name="T1" fmla="*/ 396 h 396"/>
                <a:gd name="T2" fmla="*/ 0 w 124"/>
                <a:gd name="T3" fmla="*/ 106 h 396"/>
                <a:gd name="T4" fmla="*/ 124 w 124"/>
                <a:gd name="T5" fmla="*/ 0 h 396"/>
                <a:gd name="T6" fmla="*/ 0 60000 65536"/>
                <a:gd name="T7" fmla="*/ 0 60000 65536"/>
                <a:gd name="T8" fmla="*/ 0 60000 65536"/>
                <a:gd name="T9" fmla="*/ 0 w 124"/>
                <a:gd name="T10" fmla="*/ 0 h 396"/>
                <a:gd name="T11" fmla="*/ 124 w 124"/>
                <a:gd name="T12" fmla="*/ 396 h 396"/>
              </a:gdLst>
              <a:ahLst/>
              <a:cxnLst>
                <a:cxn ang="T6">
                  <a:pos x="T0" y="T1"/>
                </a:cxn>
                <a:cxn ang="T7">
                  <a:pos x="T2" y="T3"/>
                </a:cxn>
                <a:cxn ang="T8">
                  <a:pos x="T4" y="T5"/>
                </a:cxn>
              </a:cxnLst>
              <a:rect l="T9" t="T10" r="T11" b="T12"/>
              <a:pathLst>
                <a:path w="124" h="396">
                  <a:moveTo>
                    <a:pt x="6" y="396"/>
                  </a:moveTo>
                  <a:cubicBezTo>
                    <a:pt x="6" y="396"/>
                    <a:pt x="3" y="251"/>
                    <a:pt x="0" y="106"/>
                  </a:cubicBezTo>
                  <a:cubicBezTo>
                    <a:pt x="46" y="26"/>
                    <a:pt x="124" y="0"/>
                    <a:pt x="124" y="0"/>
                  </a:cubicBez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87" name="Freeform 88">
              <a:extLst>
                <a:ext uri="{FF2B5EF4-FFF2-40B4-BE49-F238E27FC236}">
                  <a16:creationId xmlns:a16="http://schemas.microsoft.com/office/drawing/2014/main" id="{B2BC1CB6-06C5-C9C5-957E-E92652D64B19}"/>
                </a:ext>
              </a:extLst>
            </p:cNvPr>
            <p:cNvSpPr>
              <a:spLocks/>
            </p:cNvSpPr>
            <p:nvPr/>
          </p:nvSpPr>
          <p:spPr bwMode="auto">
            <a:xfrm flipH="1">
              <a:off x="4072" y="2496"/>
              <a:ext cx="124" cy="396"/>
            </a:xfrm>
            <a:custGeom>
              <a:avLst/>
              <a:gdLst>
                <a:gd name="T0" fmla="*/ 6 w 124"/>
                <a:gd name="T1" fmla="*/ 396 h 396"/>
                <a:gd name="T2" fmla="*/ 0 w 124"/>
                <a:gd name="T3" fmla="*/ 106 h 396"/>
                <a:gd name="T4" fmla="*/ 124 w 124"/>
                <a:gd name="T5" fmla="*/ 0 h 396"/>
                <a:gd name="T6" fmla="*/ 0 60000 65536"/>
                <a:gd name="T7" fmla="*/ 0 60000 65536"/>
                <a:gd name="T8" fmla="*/ 0 60000 65536"/>
                <a:gd name="T9" fmla="*/ 0 w 124"/>
                <a:gd name="T10" fmla="*/ 0 h 396"/>
                <a:gd name="T11" fmla="*/ 124 w 124"/>
                <a:gd name="T12" fmla="*/ 396 h 396"/>
              </a:gdLst>
              <a:ahLst/>
              <a:cxnLst>
                <a:cxn ang="T6">
                  <a:pos x="T0" y="T1"/>
                </a:cxn>
                <a:cxn ang="T7">
                  <a:pos x="T2" y="T3"/>
                </a:cxn>
                <a:cxn ang="T8">
                  <a:pos x="T4" y="T5"/>
                </a:cxn>
              </a:cxnLst>
              <a:rect l="T9" t="T10" r="T11" b="T12"/>
              <a:pathLst>
                <a:path w="124" h="396">
                  <a:moveTo>
                    <a:pt x="6" y="396"/>
                  </a:moveTo>
                  <a:cubicBezTo>
                    <a:pt x="6" y="396"/>
                    <a:pt x="3" y="251"/>
                    <a:pt x="0" y="106"/>
                  </a:cubicBezTo>
                  <a:cubicBezTo>
                    <a:pt x="46" y="26"/>
                    <a:pt x="124" y="0"/>
                    <a:pt x="124" y="0"/>
                  </a:cubicBez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88" name="Oval 89">
              <a:extLst>
                <a:ext uri="{FF2B5EF4-FFF2-40B4-BE49-F238E27FC236}">
                  <a16:creationId xmlns:a16="http://schemas.microsoft.com/office/drawing/2014/main" id="{12A6FBEB-252D-5C86-64A4-F7892B181031}"/>
                </a:ext>
              </a:extLst>
            </p:cNvPr>
            <p:cNvSpPr>
              <a:spLocks noChangeArrowheads="1"/>
            </p:cNvSpPr>
            <p:nvPr/>
          </p:nvSpPr>
          <p:spPr bwMode="auto">
            <a:xfrm>
              <a:off x="3846" y="2434"/>
              <a:ext cx="115" cy="58"/>
            </a:xfrm>
            <a:prstGeom prst="ellipse">
              <a:avLst/>
            </a:pr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89" name="Freeform 90">
              <a:extLst>
                <a:ext uri="{FF2B5EF4-FFF2-40B4-BE49-F238E27FC236}">
                  <a16:creationId xmlns:a16="http://schemas.microsoft.com/office/drawing/2014/main" id="{0C58149B-6726-9B59-D2BB-B49D64D090E5}"/>
                </a:ext>
              </a:extLst>
            </p:cNvPr>
            <p:cNvSpPr>
              <a:spLocks/>
            </p:cNvSpPr>
            <p:nvPr/>
          </p:nvSpPr>
          <p:spPr bwMode="auto">
            <a:xfrm>
              <a:off x="3520" y="2688"/>
              <a:ext cx="238" cy="252"/>
            </a:xfrm>
            <a:custGeom>
              <a:avLst/>
              <a:gdLst>
                <a:gd name="T0" fmla="*/ 0 w 238"/>
                <a:gd name="T1" fmla="*/ 6 h 252"/>
                <a:gd name="T2" fmla="*/ 48 w 238"/>
                <a:gd name="T3" fmla="*/ 6 h 252"/>
                <a:gd name="T4" fmla="*/ 192 w 238"/>
                <a:gd name="T5" fmla="*/ 102 h 252"/>
                <a:gd name="T6" fmla="*/ 194 w 238"/>
                <a:gd name="T7" fmla="*/ 252 h 252"/>
                <a:gd name="T8" fmla="*/ 48 w 238"/>
                <a:gd name="T9" fmla="*/ 54 h 252"/>
                <a:gd name="T10" fmla="*/ 0 w 238"/>
                <a:gd name="T11" fmla="*/ 54 h 252"/>
                <a:gd name="T12" fmla="*/ 0 60000 65536"/>
                <a:gd name="T13" fmla="*/ 0 60000 65536"/>
                <a:gd name="T14" fmla="*/ 0 60000 65536"/>
                <a:gd name="T15" fmla="*/ 0 60000 65536"/>
                <a:gd name="T16" fmla="*/ 0 60000 65536"/>
                <a:gd name="T17" fmla="*/ 0 60000 65536"/>
                <a:gd name="T18" fmla="*/ 0 w 238"/>
                <a:gd name="T19" fmla="*/ 0 h 252"/>
                <a:gd name="T20" fmla="*/ 238 w 238"/>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38" h="252">
                  <a:moveTo>
                    <a:pt x="0" y="6"/>
                  </a:moveTo>
                  <a:cubicBezTo>
                    <a:pt x="0" y="6"/>
                    <a:pt x="26" y="0"/>
                    <a:pt x="48" y="6"/>
                  </a:cubicBezTo>
                  <a:cubicBezTo>
                    <a:pt x="70" y="12"/>
                    <a:pt x="148" y="96"/>
                    <a:pt x="192" y="102"/>
                  </a:cubicBezTo>
                  <a:cubicBezTo>
                    <a:pt x="228" y="160"/>
                    <a:pt x="238" y="218"/>
                    <a:pt x="194" y="252"/>
                  </a:cubicBezTo>
                  <a:cubicBezTo>
                    <a:pt x="124" y="238"/>
                    <a:pt x="74" y="64"/>
                    <a:pt x="48" y="54"/>
                  </a:cubicBezTo>
                  <a:cubicBezTo>
                    <a:pt x="22" y="44"/>
                    <a:pt x="0" y="54"/>
                    <a:pt x="0" y="54"/>
                  </a:cubicBezTo>
                </a:path>
              </a:pathLst>
            </a:custGeom>
            <a:solidFill>
              <a:schemeClr val="accent1"/>
            </a:solidFill>
            <a:ln w="9525">
              <a:solidFill>
                <a:schemeClr val="bg2"/>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90" name="Oval 91">
              <a:extLst>
                <a:ext uri="{FF2B5EF4-FFF2-40B4-BE49-F238E27FC236}">
                  <a16:creationId xmlns:a16="http://schemas.microsoft.com/office/drawing/2014/main" id="{C6F914EC-46EC-94C5-A6A5-A1BCC2C4AE12}"/>
                </a:ext>
              </a:extLst>
            </p:cNvPr>
            <p:cNvSpPr>
              <a:spLocks noChangeArrowheads="1"/>
            </p:cNvSpPr>
            <p:nvPr/>
          </p:nvSpPr>
          <p:spPr bwMode="auto">
            <a:xfrm rot="9876905">
              <a:off x="3504" y="2696"/>
              <a:ext cx="29" cy="46"/>
            </a:xfrm>
            <a:prstGeom prst="ellipse">
              <a:avLst/>
            </a:pr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91" name="Freeform 92">
              <a:extLst>
                <a:ext uri="{FF2B5EF4-FFF2-40B4-BE49-F238E27FC236}">
                  <a16:creationId xmlns:a16="http://schemas.microsoft.com/office/drawing/2014/main" id="{E7804AA1-6E65-C38F-516F-388B2EC676F2}"/>
                </a:ext>
              </a:extLst>
            </p:cNvPr>
            <p:cNvSpPr>
              <a:spLocks/>
            </p:cNvSpPr>
            <p:nvPr/>
          </p:nvSpPr>
          <p:spPr bwMode="auto">
            <a:xfrm>
              <a:off x="3702" y="2208"/>
              <a:ext cx="400" cy="468"/>
            </a:xfrm>
            <a:custGeom>
              <a:avLst/>
              <a:gdLst>
                <a:gd name="T0" fmla="*/ 4 w 400"/>
                <a:gd name="T1" fmla="*/ 468 h 468"/>
                <a:gd name="T2" fmla="*/ 0 w 400"/>
                <a:gd name="T3" fmla="*/ 222 h 468"/>
                <a:gd name="T4" fmla="*/ 46 w 400"/>
                <a:gd name="T5" fmla="*/ 156 h 468"/>
                <a:gd name="T6" fmla="*/ 328 w 400"/>
                <a:gd name="T7" fmla="*/ 0 h 468"/>
                <a:gd name="T8" fmla="*/ 394 w 400"/>
                <a:gd name="T9" fmla="*/ 48 h 468"/>
                <a:gd name="T10" fmla="*/ 400 w 400"/>
                <a:gd name="T11" fmla="*/ 306 h 468"/>
                <a:gd name="T12" fmla="*/ 0 60000 65536"/>
                <a:gd name="T13" fmla="*/ 0 60000 65536"/>
                <a:gd name="T14" fmla="*/ 0 60000 65536"/>
                <a:gd name="T15" fmla="*/ 0 60000 65536"/>
                <a:gd name="T16" fmla="*/ 0 60000 65536"/>
                <a:gd name="T17" fmla="*/ 0 60000 65536"/>
                <a:gd name="T18" fmla="*/ 0 w 400"/>
                <a:gd name="T19" fmla="*/ 0 h 468"/>
                <a:gd name="T20" fmla="*/ 400 w 400"/>
                <a:gd name="T21" fmla="*/ 468 h 468"/>
              </a:gdLst>
              <a:ahLst/>
              <a:cxnLst>
                <a:cxn ang="T12">
                  <a:pos x="T0" y="T1"/>
                </a:cxn>
                <a:cxn ang="T13">
                  <a:pos x="T2" y="T3"/>
                </a:cxn>
                <a:cxn ang="T14">
                  <a:pos x="T4" y="T5"/>
                </a:cxn>
                <a:cxn ang="T15">
                  <a:pos x="T6" y="T7"/>
                </a:cxn>
                <a:cxn ang="T16">
                  <a:pos x="T8" y="T9"/>
                </a:cxn>
                <a:cxn ang="T17">
                  <a:pos x="T10" y="T11"/>
                </a:cxn>
              </a:cxnLst>
              <a:rect l="T18" t="T19" r="T20" b="T21"/>
              <a:pathLst>
                <a:path w="400" h="468">
                  <a:moveTo>
                    <a:pt x="4" y="468"/>
                  </a:moveTo>
                  <a:lnTo>
                    <a:pt x="0" y="222"/>
                  </a:lnTo>
                  <a:lnTo>
                    <a:pt x="46" y="156"/>
                  </a:lnTo>
                  <a:lnTo>
                    <a:pt x="328" y="0"/>
                  </a:lnTo>
                  <a:lnTo>
                    <a:pt x="394" y="48"/>
                  </a:lnTo>
                  <a:lnTo>
                    <a:pt x="400" y="306"/>
                  </a:lnTo>
                </a:path>
              </a:pathLst>
            </a:custGeom>
            <a:noFill/>
            <a:ln w="57150">
              <a:solidFill>
                <a:srgbClr val="4D4D4D"/>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92" name="Freeform 93">
              <a:extLst>
                <a:ext uri="{FF2B5EF4-FFF2-40B4-BE49-F238E27FC236}">
                  <a16:creationId xmlns:a16="http://schemas.microsoft.com/office/drawing/2014/main" id="{4CD89871-CDD1-F292-5B78-667374CEDCD4}"/>
                </a:ext>
              </a:extLst>
            </p:cNvPr>
            <p:cNvSpPr>
              <a:spLocks/>
            </p:cNvSpPr>
            <p:nvPr/>
          </p:nvSpPr>
          <p:spPr bwMode="auto">
            <a:xfrm>
              <a:off x="3662" y="2610"/>
              <a:ext cx="86" cy="108"/>
            </a:xfrm>
            <a:custGeom>
              <a:avLst/>
              <a:gdLst>
                <a:gd name="T0" fmla="*/ 0 w 86"/>
                <a:gd name="T1" fmla="*/ 68 h 108"/>
                <a:gd name="T2" fmla="*/ 25 w 86"/>
                <a:gd name="T3" fmla="*/ 0 h 108"/>
                <a:gd name="T4" fmla="*/ 60 w 86"/>
                <a:gd name="T5" fmla="*/ 12 h 108"/>
                <a:gd name="T6" fmla="*/ 86 w 86"/>
                <a:gd name="T7" fmla="*/ 108 h 108"/>
                <a:gd name="T8" fmla="*/ 0 60000 65536"/>
                <a:gd name="T9" fmla="*/ 0 60000 65536"/>
                <a:gd name="T10" fmla="*/ 0 60000 65536"/>
                <a:gd name="T11" fmla="*/ 0 60000 65536"/>
                <a:gd name="T12" fmla="*/ 0 w 86"/>
                <a:gd name="T13" fmla="*/ 0 h 108"/>
                <a:gd name="T14" fmla="*/ 86 w 86"/>
                <a:gd name="T15" fmla="*/ 108 h 108"/>
              </a:gdLst>
              <a:ahLst/>
              <a:cxnLst>
                <a:cxn ang="T8">
                  <a:pos x="T0" y="T1"/>
                </a:cxn>
                <a:cxn ang="T9">
                  <a:pos x="T2" y="T3"/>
                </a:cxn>
                <a:cxn ang="T10">
                  <a:pos x="T4" y="T5"/>
                </a:cxn>
                <a:cxn ang="T11">
                  <a:pos x="T6" y="T7"/>
                </a:cxn>
              </a:cxnLst>
              <a:rect l="T12" t="T13" r="T14" b="T15"/>
              <a:pathLst>
                <a:path w="86" h="108">
                  <a:moveTo>
                    <a:pt x="0" y="68"/>
                  </a:moveTo>
                  <a:lnTo>
                    <a:pt x="25" y="0"/>
                  </a:lnTo>
                  <a:lnTo>
                    <a:pt x="60" y="12"/>
                  </a:lnTo>
                  <a:lnTo>
                    <a:pt x="86" y="108"/>
                  </a:lnTo>
                </a:path>
              </a:pathLst>
            </a:custGeom>
            <a:solidFill>
              <a:schemeClr val="accent1"/>
            </a:solidFill>
            <a:ln w="9525">
              <a:solidFill>
                <a:schemeClr val="bg2"/>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93" name="Oval 94">
              <a:extLst>
                <a:ext uri="{FF2B5EF4-FFF2-40B4-BE49-F238E27FC236}">
                  <a16:creationId xmlns:a16="http://schemas.microsoft.com/office/drawing/2014/main" id="{C6986263-1201-08D9-C327-7941695BD08D}"/>
                </a:ext>
              </a:extLst>
            </p:cNvPr>
            <p:cNvSpPr>
              <a:spLocks noChangeArrowheads="1"/>
            </p:cNvSpPr>
            <p:nvPr/>
          </p:nvSpPr>
          <p:spPr bwMode="auto">
            <a:xfrm rot="4500000">
              <a:off x="3674" y="2642"/>
              <a:ext cx="58" cy="29"/>
            </a:xfrm>
            <a:prstGeom prst="ellipse">
              <a:avLst/>
            </a:prstGeom>
            <a:solidFill>
              <a:schemeClr val="tx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sp>
          <p:nvSpPr>
            <p:cNvPr id="94" name="Rectangle 95">
              <a:extLst>
                <a:ext uri="{FF2B5EF4-FFF2-40B4-BE49-F238E27FC236}">
                  <a16:creationId xmlns:a16="http://schemas.microsoft.com/office/drawing/2014/main" id="{FD90211A-3396-4D87-FADD-9608E7552917}"/>
                </a:ext>
              </a:extLst>
            </p:cNvPr>
            <p:cNvSpPr>
              <a:spLocks noChangeArrowheads="1"/>
            </p:cNvSpPr>
            <p:nvPr/>
          </p:nvSpPr>
          <p:spPr bwMode="auto">
            <a:xfrm>
              <a:off x="3742" y="2286"/>
              <a:ext cx="336" cy="29"/>
            </a:xfrm>
            <a:prstGeom prst="rect">
              <a:avLst/>
            </a:prstGeom>
            <a:solidFill>
              <a:srgbClr val="FF6600"/>
            </a:solidFill>
            <a:ln w="9525">
              <a:miter lim="800000"/>
              <a:headEnd/>
              <a:tailEnd/>
            </a:ln>
            <a:scene3d>
              <a:camera prst="legacyPerspectiveFront">
                <a:rot lat="2700000" lon="19199998" rev="0"/>
              </a:camera>
              <a:lightRig rig="legacyFlat4" dir="t"/>
            </a:scene3d>
            <a:sp3d extrusionH="100000" prstMaterial="legacyMatte">
              <a:bevelT w="13500" h="13500" prst="angle"/>
              <a:bevelB w="13500" h="13500" prst="angle"/>
              <a:extrusionClr>
                <a:srgbClr val="FF6600"/>
              </a:extrusionClr>
              <a:contourClr>
                <a:srgbClr val="FF6600"/>
              </a:contourClr>
            </a:sp3d>
          </p:spPr>
          <p:txBody>
            <a:bodyPr wrap="none" anchor="ctr">
              <a:flatTx/>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377" eaLnBrk="1" fontAlgn="base" hangingPunct="1">
                <a:spcBef>
                  <a:spcPct val="0"/>
                </a:spcBef>
                <a:spcAft>
                  <a:spcPct val="0"/>
                </a:spcAft>
              </a:pPr>
              <a:endParaRPr lang="en-US" altLang="en-US">
                <a:solidFill>
                  <a:srgbClr val="000000"/>
                </a:solidFill>
                <a:cs typeface="Arial"/>
                <a:sym typeface="Arial"/>
              </a:endParaRPr>
            </a:p>
          </p:txBody>
        </p:sp>
      </p:grpSp>
      <p:pic>
        <p:nvPicPr>
          <p:cNvPr id="95" name="Picture 96" descr="khoi den">
            <a:extLst>
              <a:ext uri="{FF2B5EF4-FFF2-40B4-BE49-F238E27FC236}">
                <a16:creationId xmlns:a16="http://schemas.microsoft.com/office/drawing/2014/main" id="{B7017003-BA9C-4141-EBCB-37E6F2540657}"/>
              </a:ext>
            </a:extLst>
          </p:cNvPr>
          <p:cNvPicPr>
            <a:picLocks noChangeAspect="1" noChangeArrowheads="1" noCrop="1"/>
          </p:cNvPicPr>
          <p:nvPr/>
        </p:nvPicPr>
        <p:blipFill>
          <a:blip r:embed="rId5">
            <a:lum bright="30000"/>
            <a:extLst>
              <a:ext uri="{28A0092B-C50C-407E-A947-70E740481C1C}">
                <a14:useLocalDpi xmlns:a14="http://schemas.microsoft.com/office/drawing/2010/main" val="0"/>
              </a:ext>
            </a:extLst>
          </a:blip>
          <a:srcRect/>
          <a:stretch>
            <a:fillRect/>
          </a:stretch>
        </p:blipFill>
        <p:spPr bwMode="auto">
          <a:xfrm rot="16691947" flipH="1">
            <a:off x="7578437" y="5452268"/>
            <a:ext cx="2127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8453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0-#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autoRev="1" fill="hold" nodeType="clickEffect">
                                  <p:stCondLst>
                                    <p:cond delay="0"/>
                                  </p:stCondLst>
                                  <p:childTnLst>
                                    <p:animMotion origin="layout" path="M 3.33333E-6 -3.33333E-6 L 0.00017 0.01111 " pathEditMode="relative" ptsTypes="AA">
                                      <p:cBhvr>
                                        <p:cTn id="12" dur="200" fill="hold"/>
                                        <p:tgtEl>
                                          <p:spTgt spid="35"/>
                                        </p:tgtEl>
                                        <p:attrNameLst>
                                          <p:attrName>ppt_x</p:attrName>
                                          <p:attrName>ppt_y</p:attrName>
                                        </p:attrNameLst>
                                      </p:cBhvr>
                                    </p:animMotion>
                                  </p:childTnLst>
                                </p:cTn>
                              </p:par>
                              <p:par>
                                <p:cTn id="13" presetID="1" presetClass="path" presetSubtype="0" repeatCount="5000" fill="hold" grpId="0" nodeType="withEffect">
                                  <p:stCondLst>
                                    <p:cond delay="0"/>
                                  </p:stCondLst>
                                  <p:childTnLst>
                                    <p:animMotion origin="layout" path="M 3.05556E-6 3.7037E-6 C 0.00486 0.00023 0.00816 0.01319 0.00451 0.0243 C -0.0007 0.0368 -0.00504 0.04051 -0.01233 0.03889 C -0.01684 0.0368 -0.01823 0.02893 -0.01754 0.01875 C -0.01545 0.00949 -0.00816 -0.00463 3.05556E-6 3.7037E-6 Z " pathEditMode="relative" rAng="0" ptsTypes="fffff">
                                      <p:cBhvr>
                                        <p:cTn id="14" dur="500" spd="-100000" fill="hold"/>
                                        <p:tgtEl>
                                          <p:spTgt spid="18"/>
                                        </p:tgtEl>
                                        <p:attrNameLst>
                                          <p:attrName>ppt_x</p:attrName>
                                          <p:attrName>ppt_y</p:attrName>
                                        </p:attrNameLst>
                                      </p:cBhvr>
                                      <p:rCtr x="-503" y="1782"/>
                                    </p:animMotion>
                                  </p:childTnLst>
                                </p:cTn>
                              </p:par>
                              <p:par>
                                <p:cTn id="15" presetID="0" presetClass="path" presetSubtype="0" accel="50000" decel="50000" fill="hold" nodeType="withEffect">
                                  <p:stCondLst>
                                    <p:cond delay="0"/>
                                  </p:stCondLst>
                                  <p:childTnLst>
                                    <p:animMotion origin="layout" path="M 0.00104 1.48148E-6 L 0.00087 -0.3419 " pathEditMode="relative" rAng="0" ptsTypes="AA">
                                      <p:cBhvr>
                                        <p:cTn id="16" dur="2000" fill="hold"/>
                                        <p:tgtEl>
                                          <p:spTgt spid="22"/>
                                        </p:tgtEl>
                                        <p:attrNameLst>
                                          <p:attrName>ppt_x</p:attrName>
                                          <p:attrName>ppt_y</p:attrName>
                                        </p:attrNameLst>
                                      </p:cBhvr>
                                      <p:rCtr x="-17" y="-17106"/>
                                    </p:animMotion>
                                  </p:childTnLst>
                                </p:cTn>
                              </p:par>
                              <p:par>
                                <p:cTn id="17" presetID="2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1600"/>
                                        <p:tgtEl>
                                          <p:spTgt spid="8"/>
                                        </p:tgtEl>
                                      </p:cBhvr>
                                    </p:animEffect>
                                  </p:childTnLst>
                                </p:cTn>
                              </p:par>
                              <p:par>
                                <p:cTn id="20" presetID="0" presetClass="path" presetSubtype="0" accel="50000" decel="50000" fill="hold" nodeType="withEffect">
                                  <p:stCondLst>
                                    <p:cond delay="1100"/>
                                  </p:stCondLst>
                                  <p:childTnLst>
                                    <p:animMotion origin="layout" path="M 3.33333E-6 1.11111E-6 L 0.025 0.02014 " pathEditMode="relative" rAng="0" ptsTypes="AA">
                                      <p:cBhvr>
                                        <p:cTn id="21" dur="300" fill="hold"/>
                                        <p:tgtEl>
                                          <p:spTgt spid="35"/>
                                        </p:tgtEl>
                                        <p:attrNameLst>
                                          <p:attrName>ppt_x</p:attrName>
                                          <p:attrName>ppt_y</p:attrName>
                                        </p:attrNameLst>
                                      </p:cBhvr>
                                      <p:rCtr x="1250" y="995"/>
                                    </p:animMotion>
                                  </p:childTnLst>
                                </p:cTn>
                              </p:par>
                            </p:childTnLst>
                          </p:cTn>
                        </p:par>
                        <p:par>
                          <p:cTn id="22" fill="hold">
                            <p:stCondLst>
                              <p:cond delay="2500"/>
                            </p:stCondLst>
                            <p:childTnLst>
                              <p:par>
                                <p:cTn id="23" presetID="2" presetClass="exit" presetSubtype="8" fill="hold" nodeType="afterEffect">
                                  <p:stCondLst>
                                    <p:cond delay="0"/>
                                  </p:stCondLst>
                                  <p:childTnLst>
                                    <p:anim calcmode="lin" valueType="num">
                                      <p:cBhvr additive="base">
                                        <p:cTn id="24" dur="500"/>
                                        <p:tgtEl>
                                          <p:spTgt spid="35"/>
                                        </p:tgtEl>
                                        <p:attrNameLst>
                                          <p:attrName>ppt_x</p:attrName>
                                        </p:attrNameLst>
                                      </p:cBhvr>
                                      <p:tavLst>
                                        <p:tav tm="0">
                                          <p:val>
                                            <p:strVal val="ppt_x"/>
                                          </p:val>
                                        </p:tav>
                                        <p:tav tm="100000">
                                          <p:val>
                                            <p:strVal val="0-ppt_w/2"/>
                                          </p:val>
                                        </p:tav>
                                      </p:tavLst>
                                    </p:anim>
                                    <p:anim calcmode="lin" valueType="num">
                                      <p:cBhvr additive="base">
                                        <p:cTn id="25" dur="500"/>
                                        <p:tgtEl>
                                          <p:spTgt spid="35"/>
                                        </p:tgtEl>
                                        <p:attrNameLst>
                                          <p:attrName>ppt_y</p:attrName>
                                        </p:attrNameLst>
                                      </p:cBhvr>
                                      <p:tavLst>
                                        <p:tav tm="0">
                                          <p:val>
                                            <p:strVal val="ppt_y"/>
                                          </p:val>
                                        </p:tav>
                                        <p:tav tm="100000">
                                          <p:val>
                                            <p:strVal val="ppt_y"/>
                                          </p:val>
                                        </p:tav>
                                      </p:tavLst>
                                    </p:anim>
                                    <p:set>
                                      <p:cBhvr>
                                        <p:cTn id="26" dur="1" fill="hold">
                                          <p:stCondLst>
                                            <p:cond delay="499"/>
                                          </p:stCondLst>
                                        </p:cTn>
                                        <p:tgtEl>
                                          <p:spTgt spid="3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nodeType="clickEffect">
                                  <p:stCondLst>
                                    <p:cond delay="0"/>
                                  </p:stCondLst>
                                  <p:childTnLst>
                                    <p:set>
                                      <p:cBhvr>
                                        <p:cTn id="30" dur="1" fill="hold">
                                          <p:stCondLst>
                                            <p:cond delay="0"/>
                                          </p:stCondLst>
                                        </p:cTn>
                                        <p:tgtEl>
                                          <p:spTgt spid="67"/>
                                        </p:tgtEl>
                                        <p:attrNameLst>
                                          <p:attrName>style.visibility</p:attrName>
                                        </p:attrNameLst>
                                      </p:cBhvr>
                                      <p:to>
                                        <p:strVal val="visible"/>
                                      </p:to>
                                    </p:set>
                                    <p:anim calcmode="lin" valueType="num">
                                      <p:cBhvr additive="base">
                                        <p:cTn id="31" dur="500" fill="hold"/>
                                        <p:tgtEl>
                                          <p:spTgt spid="67"/>
                                        </p:tgtEl>
                                        <p:attrNameLst>
                                          <p:attrName>ppt_x</p:attrName>
                                        </p:attrNameLst>
                                      </p:cBhvr>
                                      <p:tavLst>
                                        <p:tav tm="0">
                                          <p:val>
                                            <p:strVal val="#ppt_x"/>
                                          </p:val>
                                        </p:tav>
                                        <p:tav tm="100000">
                                          <p:val>
                                            <p:strVal val="#ppt_x"/>
                                          </p:val>
                                        </p:tav>
                                      </p:tavLst>
                                    </p:anim>
                                    <p:anim calcmode="lin" valueType="num">
                                      <p:cBhvr additive="base">
                                        <p:cTn id="32" dur="500" fill="hold"/>
                                        <p:tgtEl>
                                          <p:spTgt spid="67"/>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0" presetClass="path" presetSubtype="0" accel="50000" decel="50000" fill="hold" nodeType="clickEffect">
                                  <p:stCondLst>
                                    <p:cond delay="0"/>
                                  </p:stCondLst>
                                  <p:childTnLst>
                                    <p:animMotion origin="layout" path="M -3.33333E-6 -2.22222E-6 L 0.025 -0.00833 " pathEditMode="relative" rAng="0" ptsTypes="AA">
                                      <p:cBhvr>
                                        <p:cTn id="36" dur="500" fill="hold"/>
                                        <p:tgtEl>
                                          <p:spTgt spid="67"/>
                                        </p:tgtEl>
                                        <p:attrNameLst>
                                          <p:attrName>ppt_x</p:attrName>
                                          <p:attrName>ppt_y</p:attrName>
                                        </p:attrNameLst>
                                      </p:cBhvr>
                                      <p:rCtr x="1250" y="-417"/>
                                    </p:animMotion>
                                  </p:childTnLst>
                                </p:cTn>
                              </p:par>
                              <p:par>
                                <p:cTn id="37" presetID="1" presetClass="exit" presetSubtype="0" fill="hold" nodeType="withEffect">
                                  <p:stCondLst>
                                    <p:cond delay="300"/>
                                  </p:stCondLst>
                                  <p:childTnLst>
                                    <p:set>
                                      <p:cBhvr>
                                        <p:cTn id="38" dur="1" fill="hold">
                                          <p:stCondLst>
                                            <p:cond delay="0"/>
                                          </p:stCondLst>
                                        </p:cTn>
                                        <p:tgtEl>
                                          <p:spTgt spid="55"/>
                                        </p:tgtEl>
                                        <p:attrNameLst>
                                          <p:attrName>style.visibility</p:attrName>
                                        </p:attrNameLst>
                                      </p:cBhvr>
                                      <p:to>
                                        <p:strVal val="hidden"/>
                                      </p:to>
                                    </p:set>
                                  </p:childTnLst>
                                </p:cTn>
                              </p:par>
                              <p:par>
                                <p:cTn id="39" presetID="1" presetClass="entr" presetSubtype="0" fill="hold" nodeType="withEffect">
                                  <p:stCondLst>
                                    <p:cond delay="500"/>
                                  </p:stCondLst>
                                  <p:childTnLst>
                                    <p:set>
                                      <p:cBhvr>
                                        <p:cTn id="40" dur="1" fill="hold">
                                          <p:stCondLst>
                                            <p:cond delay="0"/>
                                          </p:stCondLst>
                                        </p:cTn>
                                        <p:tgtEl>
                                          <p:spTgt spid="62"/>
                                        </p:tgtEl>
                                        <p:attrNameLst>
                                          <p:attrName>style.visibility</p:attrName>
                                        </p:attrNameLst>
                                      </p:cBhvr>
                                      <p:to>
                                        <p:strVal val="visible"/>
                                      </p:to>
                                    </p:set>
                                  </p:childTnLst>
                                </p:cTn>
                              </p:par>
                            </p:childTnLst>
                          </p:cTn>
                        </p:par>
                        <p:par>
                          <p:cTn id="41" fill="hold">
                            <p:stCondLst>
                              <p:cond delay="500"/>
                            </p:stCondLst>
                            <p:childTnLst>
                              <p:par>
                                <p:cTn id="42" presetID="2" presetClass="exit" presetSubtype="1" fill="hold" nodeType="afterEffect">
                                  <p:stCondLst>
                                    <p:cond delay="0"/>
                                  </p:stCondLst>
                                  <p:childTnLst>
                                    <p:anim calcmode="lin" valueType="num">
                                      <p:cBhvr additive="base">
                                        <p:cTn id="43" dur="500"/>
                                        <p:tgtEl>
                                          <p:spTgt spid="67"/>
                                        </p:tgtEl>
                                        <p:attrNameLst>
                                          <p:attrName>ppt_x</p:attrName>
                                        </p:attrNameLst>
                                      </p:cBhvr>
                                      <p:tavLst>
                                        <p:tav tm="0">
                                          <p:val>
                                            <p:strVal val="ppt_x"/>
                                          </p:val>
                                        </p:tav>
                                        <p:tav tm="100000">
                                          <p:val>
                                            <p:strVal val="ppt_x"/>
                                          </p:val>
                                        </p:tav>
                                      </p:tavLst>
                                    </p:anim>
                                    <p:anim calcmode="lin" valueType="num">
                                      <p:cBhvr additive="base">
                                        <p:cTn id="44" dur="500"/>
                                        <p:tgtEl>
                                          <p:spTgt spid="67"/>
                                        </p:tgtEl>
                                        <p:attrNameLst>
                                          <p:attrName>ppt_y</p:attrName>
                                        </p:attrNameLst>
                                      </p:cBhvr>
                                      <p:tavLst>
                                        <p:tav tm="0">
                                          <p:val>
                                            <p:strVal val="ppt_y"/>
                                          </p:val>
                                        </p:tav>
                                        <p:tav tm="100000">
                                          <p:val>
                                            <p:strVal val="0-ppt_h/2"/>
                                          </p:val>
                                        </p:tav>
                                      </p:tavLst>
                                    </p:anim>
                                    <p:set>
                                      <p:cBhvr>
                                        <p:cTn id="45" dur="1" fill="hold">
                                          <p:stCondLst>
                                            <p:cond delay="499"/>
                                          </p:stCondLst>
                                        </p:cTn>
                                        <p:tgtEl>
                                          <p:spTgt spid="67"/>
                                        </p:tgtEl>
                                        <p:attrNameLst>
                                          <p:attrName>style.visibility</p:attrName>
                                        </p:attrNameLst>
                                      </p:cBhvr>
                                      <p:to>
                                        <p:strVal val="hidden"/>
                                      </p:to>
                                    </p:set>
                                  </p:childTnLst>
                                </p:cTn>
                              </p:par>
                              <p:par>
                                <p:cTn id="46" presetID="55" presetClass="entr" presetSubtype="0" fill="hold" nodeType="withEffect">
                                  <p:stCondLst>
                                    <p:cond delay="0"/>
                                  </p:stCondLst>
                                  <p:childTnLst>
                                    <p:set>
                                      <p:cBhvr>
                                        <p:cTn id="47" dur="1" fill="hold">
                                          <p:stCondLst>
                                            <p:cond delay="0"/>
                                          </p:stCondLst>
                                        </p:cTn>
                                        <p:tgtEl>
                                          <p:spTgt spid="95"/>
                                        </p:tgtEl>
                                        <p:attrNameLst>
                                          <p:attrName>style.visibility</p:attrName>
                                        </p:attrNameLst>
                                      </p:cBhvr>
                                      <p:to>
                                        <p:strVal val="visible"/>
                                      </p:to>
                                    </p:set>
                                    <p:anim calcmode="lin" valueType="num">
                                      <p:cBhvr>
                                        <p:cTn id="48" dur="1000" fill="hold"/>
                                        <p:tgtEl>
                                          <p:spTgt spid="95"/>
                                        </p:tgtEl>
                                        <p:attrNameLst>
                                          <p:attrName>ppt_w</p:attrName>
                                        </p:attrNameLst>
                                      </p:cBhvr>
                                      <p:tavLst>
                                        <p:tav tm="0">
                                          <p:val>
                                            <p:strVal val="#ppt_w*0.70"/>
                                          </p:val>
                                        </p:tav>
                                        <p:tav tm="100000">
                                          <p:val>
                                            <p:strVal val="#ppt_w"/>
                                          </p:val>
                                        </p:tav>
                                      </p:tavLst>
                                    </p:anim>
                                    <p:anim calcmode="lin" valueType="num">
                                      <p:cBhvr>
                                        <p:cTn id="49" dur="1000" fill="hold"/>
                                        <p:tgtEl>
                                          <p:spTgt spid="95"/>
                                        </p:tgtEl>
                                        <p:attrNameLst>
                                          <p:attrName>ppt_h</p:attrName>
                                        </p:attrNameLst>
                                      </p:cBhvr>
                                      <p:tavLst>
                                        <p:tav tm="0">
                                          <p:val>
                                            <p:strVal val="#ppt_h"/>
                                          </p:val>
                                        </p:tav>
                                        <p:tav tm="100000">
                                          <p:val>
                                            <p:strVal val="#ppt_h"/>
                                          </p:val>
                                        </p:tav>
                                      </p:tavLst>
                                    </p:anim>
                                    <p:animEffect transition="in" filter="fade">
                                      <p:cBhvr>
                                        <p:cTn id="50" dur="10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8" grpId="0" animBg="1"/>
    </p:bldLst>
  </p:timing>
</p:sld>
</file>

<file path=ppt/theme/theme1.xml><?xml version="1.0" encoding="utf-8"?>
<a:theme xmlns:a="http://schemas.openxmlformats.org/drawingml/2006/main" name="November Daily Slides by Slidesgo">
  <a:themeElements>
    <a:clrScheme name="Simple Light">
      <a:dk1>
        <a:srgbClr val="191919"/>
      </a:dk1>
      <a:lt1>
        <a:srgbClr val="FFFFFF"/>
      </a:lt1>
      <a:dk2>
        <a:srgbClr val="383838"/>
      </a:dk2>
      <a:lt2>
        <a:srgbClr val="F97370"/>
      </a:lt2>
      <a:accent1>
        <a:srgbClr val="FF9F98"/>
      </a:accent1>
      <a:accent2>
        <a:srgbClr val="84C7C3"/>
      </a:accent2>
      <a:accent3>
        <a:srgbClr val="C7EAE4"/>
      </a:accent3>
      <a:accent4>
        <a:srgbClr val="EFEFEF"/>
      </a:accent4>
      <a:accent5>
        <a:srgbClr val="FFE188"/>
      </a:accent5>
      <a:accent6>
        <a:srgbClr val="B7B7B7"/>
      </a:accent6>
      <a:hlink>
        <a:srgbClr val="4E393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9</TotalTime>
  <Words>3685</Words>
  <Application>Microsoft Office PowerPoint</Application>
  <PresentationFormat>Widescreen</PresentationFormat>
  <Paragraphs>241</Paragraphs>
  <Slides>45</Slides>
  <Notes>21</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58" baseType="lpstr">
      <vt:lpstr>.VnShelley Allegro</vt:lpstr>
      <vt:lpstr>.VnTime</vt:lpstr>
      <vt:lpstr>Arial</vt:lpstr>
      <vt:lpstr>Calibri</vt:lpstr>
      <vt:lpstr>Cambria Math</vt:lpstr>
      <vt:lpstr>Muli</vt:lpstr>
      <vt:lpstr>Quicksand Light</vt:lpstr>
      <vt:lpstr>Sue Ellen Francisco</vt:lpstr>
      <vt:lpstr>Times New Roman</vt:lpstr>
      <vt:lpstr>UVN Sach Vo</vt:lpstr>
      <vt:lpstr>November Daily Slides by Slidesgo</vt:lpstr>
      <vt:lpstr>Default Design</vt:lpstr>
      <vt:lpstr>MathType 7.0 Equation</vt:lpstr>
      <vt:lpstr>PowerPoint Presentation</vt:lpstr>
      <vt:lpstr>PowerPoint Presentation</vt:lpstr>
      <vt:lpstr>I. NĂNG LƯỢNG CỦA DÒNG ĐIỆN</vt:lpstr>
      <vt:lpstr>Ví dụ 1: Khi quạt điện hoạt động (có dòng điện chạy qua quạt điện), hầu hết năng lượng của dòng điện chuyển hoá thành động năng của động cơ và cánh quạt, một phần chuyển hoá thành năng lượng nhiệ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1:  Một quạt điện hoạt động liên tục trong thời gian 45 phút với hiệu điện thế 220V và cường độ dòng điện 0,15 A. Tính năng lượng điện mà quạt điện đó đã tiêu thụ?</vt:lpstr>
      <vt:lpstr>Bài tập 2:  Hiệu điện thế giữa hai đầu dây tóc của một bóng đèn sợi đốt là 3,5V, điện trở của dây tóc bóng đèn khi phát sáng là 12     .Năng lượng điện mà bóng đèn tiêu thụ trong 4 phút là bao nhiêu?</vt:lpstr>
      <vt:lpstr>PowerPoint Presentation</vt:lpstr>
      <vt:lpstr>PowerPoint Presentation</vt:lpstr>
      <vt:lpstr>PowerPoint Presentation</vt:lpstr>
      <vt:lpstr>II. CÔNG SUẤT ĐIỆN</vt:lpstr>
      <vt:lpstr>PowerPoint Presentation</vt:lpstr>
      <vt:lpstr>PowerPoint Presentation</vt:lpstr>
      <vt:lpstr>PowerPoint Presentation</vt:lpstr>
      <vt:lpstr>PowerPoint Presentation</vt:lpstr>
      <vt:lpstr>PowerPoint Presentation</vt:lpstr>
      <vt:lpstr>PowerPoint Presentation</vt:lpstr>
      <vt:lpstr>II. CÔNG SUẤT ĐIỆN</vt:lpstr>
      <vt:lpstr>PowerPoint Presentation</vt:lpstr>
      <vt:lpstr>PowerPoint Presentation</vt:lpstr>
      <vt:lpstr>III. LUYỆN TẬP</vt:lpstr>
      <vt:lpstr>PowerPoint Presentation</vt:lpstr>
      <vt:lpstr>PowerPoint Presentation</vt:lpstr>
      <vt:lpstr>PowerPoint Presentation</vt:lpstr>
      <vt:lpstr>PowerPoint Presentation</vt:lpstr>
      <vt:lpstr>PowerPoint Presentation</vt:lpstr>
      <vt:lpstr>IV. 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11</cp:revision>
  <dcterms:created xsi:type="dcterms:W3CDTF">2024-07-17T11:47:46Z</dcterms:created>
  <dcterms:modified xsi:type="dcterms:W3CDTF">2024-10-29T16:00:25Z</dcterms:modified>
</cp:coreProperties>
</file>